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BAE4BF" w14:textId="5E2601A2" w:rsidR="0047275C" w:rsidRPr="00A236B1" w:rsidRDefault="0047275C" w:rsidP="00E03994">
      <w:pPr>
        <w:spacing w:after="0" w:line="276" w:lineRule="auto"/>
        <w:jc w:val="center"/>
        <w:rPr>
          <w:rFonts w:ascii="Times New Roman" w:hAnsi="Times New Roman" w:cs="Times New Roman"/>
          <w:b/>
          <w:bCs/>
          <w:color w:val="FF0000"/>
          <w:sz w:val="30"/>
          <w:szCs w:val="24"/>
        </w:rPr>
      </w:pPr>
      <w:r w:rsidRPr="00A236B1">
        <w:rPr>
          <w:rFonts w:ascii="Times New Roman" w:hAnsi="Times New Roman" w:cs="Times New Roman"/>
          <w:b/>
          <w:bCs/>
          <w:color w:val="FF0000"/>
          <w:sz w:val="30"/>
          <w:szCs w:val="24"/>
        </w:rPr>
        <w:t>CHUYÊN ĐỀ</w:t>
      </w:r>
      <w:r w:rsidR="00A236B1" w:rsidRPr="00A236B1">
        <w:rPr>
          <w:rFonts w:ascii="Times New Roman" w:hAnsi="Times New Roman" w:cs="Times New Roman"/>
          <w:b/>
          <w:bCs/>
          <w:color w:val="FF0000"/>
          <w:sz w:val="30"/>
          <w:szCs w:val="24"/>
        </w:rPr>
        <w:t xml:space="preserve"> 1 </w:t>
      </w:r>
      <w:r w:rsidRPr="00A236B1">
        <w:rPr>
          <w:rFonts w:ascii="Times New Roman" w:hAnsi="Times New Roman" w:cs="Times New Roman"/>
          <w:b/>
          <w:bCs/>
          <w:color w:val="FF0000"/>
          <w:sz w:val="30"/>
          <w:szCs w:val="24"/>
        </w:rPr>
        <w:t xml:space="preserve">: </w:t>
      </w:r>
      <w:r w:rsidR="00A236B1">
        <w:rPr>
          <w:rFonts w:ascii="Times New Roman" w:hAnsi="Times New Roman" w:cs="Times New Roman"/>
          <w:b/>
          <w:bCs/>
          <w:color w:val="FF0000"/>
          <w:sz w:val="30"/>
          <w:szCs w:val="24"/>
        </w:rPr>
        <w:t xml:space="preserve">CẤU TẠO </w:t>
      </w:r>
      <w:r w:rsidRPr="00A236B1">
        <w:rPr>
          <w:rFonts w:ascii="Times New Roman" w:hAnsi="Times New Roman" w:cs="Times New Roman"/>
          <w:b/>
          <w:bCs/>
          <w:color w:val="FF0000"/>
          <w:sz w:val="30"/>
          <w:szCs w:val="24"/>
        </w:rPr>
        <w:t>NGUYÊN TỬ</w:t>
      </w:r>
    </w:p>
    <w:p w14:paraId="183159B5" w14:textId="77777777" w:rsidR="0047275C" w:rsidRPr="00375275" w:rsidRDefault="0047275C" w:rsidP="00E03994">
      <w:pPr>
        <w:shd w:val="clear" w:color="auto" w:fill="92D050"/>
        <w:tabs>
          <w:tab w:val="left" w:pos="1935"/>
        </w:tabs>
        <w:spacing w:after="0" w:line="276" w:lineRule="auto"/>
        <w:rPr>
          <w:rFonts w:ascii="Times New Roman" w:hAnsi="Times New Roman" w:cs="Times New Roman"/>
          <w:b/>
          <w:color w:val="FF0000"/>
          <w:sz w:val="30"/>
          <w:szCs w:val="24"/>
        </w:rPr>
      </w:pPr>
      <w:bookmarkStart w:id="0" w:name="_GoBack"/>
      <w:bookmarkEnd w:id="0"/>
      <w:r w:rsidRPr="00375275">
        <w:rPr>
          <w:rFonts w:ascii="Times New Roman" w:hAnsi="Times New Roman" w:cs="Times New Roman"/>
          <w:b/>
          <w:color w:val="FF0000"/>
          <w:sz w:val="30"/>
          <w:szCs w:val="24"/>
        </w:rPr>
        <w:t>Phần I: HỆ THỐNG LÝ THUYẾT CƠ BẢN VÀ NÂNG CAO</w:t>
      </w:r>
    </w:p>
    <w:p w14:paraId="56FA6018" w14:textId="77777777" w:rsidR="00DF5B3B" w:rsidRPr="009E5B5F" w:rsidRDefault="00DF5B3B" w:rsidP="00DF5B3B">
      <w:pPr>
        <w:pStyle w:val="BodyText"/>
        <w:spacing w:after="0" w:line="276" w:lineRule="auto"/>
        <w:rPr>
          <w:rFonts w:ascii="Times New Roman" w:hAnsi="Times New Roman" w:cs="Times New Roman"/>
          <w:b/>
          <w:sz w:val="24"/>
          <w:szCs w:val="24"/>
        </w:rPr>
      </w:pPr>
      <w:r w:rsidRPr="009E5B5F">
        <w:rPr>
          <w:rFonts w:ascii="Times New Roman" w:hAnsi="Times New Roman" w:cs="Times New Roman"/>
          <w:b/>
          <w:sz w:val="24"/>
          <w:szCs w:val="24"/>
        </w:rPr>
        <w:t>I. THÀNH PHẦN VÀ CẤU TRÚC NGUYÊN TỬ (ATOMIC)</w:t>
      </w:r>
    </w:p>
    <w:p w14:paraId="5E456690" w14:textId="77777777" w:rsidR="00DF5B3B" w:rsidRPr="009E5B5F" w:rsidRDefault="00DF5B3B" w:rsidP="00DF5B3B">
      <w:pPr>
        <w:pStyle w:val="BodyText"/>
        <w:spacing w:after="0" w:line="276" w:lineRule="auto"/>
        <w:rPr>
          <w:rFonts w:ascii="Times New Roman" w:hAnsi="Times New Roman" w:cs="Times New Roman"/>
          <w:sz w:val="24"/>
          <w:szCs w:val="24"/>
        </w:rPr>
      </w:pPr>
      <w:r w:rsidRPr="009E5B5F">
        <w:rPr>
          <w:rFonts w:ascii="Times New Roman" w:hAnsi="Times New Roman" w:cs="Times New Roman"/>
          <w:sz w:val="24"/>
          <w:szCs w:val="24"/>
        </w:rPr>
        <w:t xml:space="preserve">  Vật thể </w:t>
      </w:r>
      <w:r w:rsidRPr="009E5B5F">
        <w:rPr>
          <w:rFonts w:ascii="Times New Roman" w:hAnsi="Times New Roman" w:cs="Times New Roman"/>
          <w:position w:val="-6"/>
          <w:sz w:val="24"/>
          <w:szCs w:val="24"/>
        </w:rPr>
        <w:object w:dxaOrig="639" w:dyaOrig="340" w14:anchorId="3EF2C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7.25pt" o:ole="">
            <v:imagedata r:id="rId8" o:title=""/>
          </v:shape>
          <o:OLEObject Type="Embed" ProgID="Equation.DSMT4" ShapeID="_x0000_i1025" DrawAspect="Content" ObjectID="_1797797822" r:id="rId9"/>
        </w:object>
      </w:r>
      <w:r w:rsidRPr="009E5B5F">
        <w:rPr>
          <w:rFonts w:ascii="Times New Roman" w:hAnsi="Times New Roman" w:cs="Times New Roman"/>
          <w:sz w:val="24"/>
          <w:szCs w:val="24"/>
        </w:rPr>
        <w:t xml:space="preserve"> Chất </w:t>
      </w:r>
      <w:r w:rsidRPr="009E5B5F">
        <w:rPr>
          <w:rFonts w:ascii="Times New Roman" w:hAnsi="Times New Roman" w:cs="Times New Roman"/>
          <w:position w:val="-6"/>
          <w:sz w:val="24"/>
          <w:szCs w:val="24"/>
        </w:rPr>
        <w:object w:dxaOrig="639" w:dyaOrig="340" w14:anchorId="0344C188">
          <v:shape id="_x0000_i1026" type="#_x0000_t75" style="width:32.25pt;height:17.25pt" o:ole="">
            <v:imagedata r:id="rId8" o:title=""/>
          </v:shape>
          <o:OLEObject Type="Embed" ProgID="Equation.DSMT4" ShapeID="_x0000_i1026" DrawAspect="Content" ObjectID="_1797797823" r:id="rId10"/>
        </w:object>
      </w:r>
      <w:r w:rsidRPr="009E5B5F">
        <w:rPr>
          <w:rFonts w:ascii="Times New Roman" w:hAnsi="Times New Roman" w:cs="Times New Roman"/>
          <w:sz w:val="24"/>
          <w:szCs w:val="24"/>
        </w:rPr>
        <w:t xml:space="preserve">Nguyên tử </w:t>
      </w:r>
      <w:r w:rsidRPr="009E5B5F">
        <w:rPr>
          <w:rFonts w:ascii="Times New Roman" w:hAnsi="Times New Roman" w:cs="Times New Roman"/>
          <w:position w:val="-6"/>
          <w:sz w:val="24"/>
          <w:szCs w:val="24"/>
        </w:rPr>
        <w:object w:dxaOrig="639" w:dyaOrig="340" w14:anchorId="7FC12331">
          <v:shape id="_x0000_i1027" type="#_x0000_t75" style="width:32.25pt;height:17.25pt" o:ole="">
            <v:imagedata r:id="rId8" o:title=""/>
          </v:shape>
          <o:OLEObject Type="Embed" ProgID="Equation.DSMT4" ShapeID="_x0000_i1027" DrawAspect="Content" ObjectID="_1797797824" r:id="rId11"/>
        </w:object>
      </w:r>
      <w:r w:rsidRPr="009E5B5F">
        <w:rPr>
          <w:rFonts w:ascii="Times New Roman" w:hAnsi="Times New Roman" w:cs="Times New Roman"/>
          <w:sz w:val="24"/>
          <w:szCs w:val="24"/>
        </w:rPr>
        <w:t>Các loại hạt cơ bản (electron, proton, neutr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268"/>
        <w:gridCol w:w="2835"/>
        <w:gridCol w:w="2517"/>
      </w:tblGrid>
      <w:tr w:rsidR="00DF5B3B" w:rsidRPr="009E5B5F" w14:paraId="6644DE0A" w14:textId="77777777" w:rsidTr="00DF5B3B">
        <w:trPr>
          <w:trHeight w:val="519"/>
        </w:trPr>
        <w:tc>
          <w:tcPr>
            <w:tcW w:w="2518" w:type="dxa"/>
            <w:shd w:val="clear" w:color="auto" w:fill="auto"/>
            <w:vAlign w:val="center"/>
          </w:tcPr>
          <w:p w14:paraId="277C8718"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Vị trí trong nguyên tử</w:t>
            </w:r>
          </w:p>
        </w:tc>
        <w:tc>
          <w:tcPr>
            <w:tcW w:w="2268" w:type="dxa"/>
            <w:shd w:val="clear" w:color="auto" w:fill="auto"/>
            <w:vAlign w:val="center"/>
          </w:tcPr>
          <w:p w14:paraId="6F5762F5"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LỚP VỎ (Shell)</w:t>
            </w:r>
          </w:p>
        </w:tc>
        <w:tc>
          <w:tcPr>
            <w:tcW w:w="5352" w:type="dxa"/>
            <w:gridSpan w:val="2"/>
            <w:shd w:val="clear" w:color="auto" w:fill="auto"/>
            <w:vAlign w:val="center"/>
          </w:tcPr>
          <w:p w14:paraId="067C3689"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b/>
                <w:sz w:val="24"/>
                <w:szCs w:val="24"/>
              </w:rPr>
              <w:t>HẠT NHÂN (Nucleus)</w:t>
            </w:r>
          </w:p>
        </w:tc>
      </w:tr>
      <w:tr w:rsidR="00DF5B3B" w:rsidRPr="009E5B5F" w14:paraId="4A4C7C3B" w14:textId="77777777" w:rsidTr="00DF5B3B">
        <w:trPr>
          <w:trHeight w:val="519"/>
        </w:trPr>
        <w:tc>
          <w:tcPr>
            <w:tcW w:w="2518" w:type="dxa"/>
            <w:shd w:val="clear" w:color="auto" w:fill="auto"/>
            <w:vAlign w:val="center"/>
          </w:tcPr>
          <w:p w14:paraId="7B070F47"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Loại hạt</w:t>
            </w:r>
          </w:p>
        </w:tc>
        <w:tc>
          <w:tcPr>
            <w:tcW w:w="2268" w:type="dxa"/>
            <w:shd w:val="clear" w:color="auto" w:fill="auto"/>
            <w:vAlign w:val="center"/>
          </w:tcPr>
          <w:p w14:paraId="58E21B57"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Electron (e)</w:t>
            </w:r>
          </w:p>
        </w:tc>
        <w:tc>
          <w:tcPr>
            <w:tcW w:w="2835" w:type="dxa"/>
            <w:shd w:val="clear" w:color="auto" w:fill="auto"/>
            <w:vAlign w:val="center"/>
          </w:tcPr>
          <w:p w14:paraId="753FBEE1"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Proton (p)</w:t>
            </w:r>
          </w:p>
        </w:tc>
        <w:tc>
          <w:tcPr>
            <w:tcW w:w="2517" w:type="dxa"/>
            <w:shd w:val="clear" w:color="auto" w:fill="auto"/>
            <w:vAlign w:val="center"/>
          </w:tcPr>
          <w:p w14:paraId="298ABB9F"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Neutron (n)</w:t>
            </w:r>
          </w:p>
        </w:tc>
      </w:tr>
      <w:tr w:rsidR="00DF5B3B" w:rsidRPr="009E5B5F" w14:paraId="35AE69C1" w14:textId="77777777" w:rsidTr="00DF5B3B">
        <w:trPr>
          <w:trHeight w:val="519"/>
        </w:trPr>
        <w:tc>
          <w:tcPr>
            <w:tcW w:w="2518" w:type="dxa"/>
            <w:shd w:val="clear" w:color="auto" w:fill="auto"/>
            <w:vAlign w:val="center"/>
          </w:tcPr>
          <w:p w14:paraId="7346C97C"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Khối lượng (amu)</w:t>
            </w:r>
          </w:p>
        </w:tc>
        <w:tc>
          <w:tcPr>
            <w:tcW w:w="2268" w:type="dxa"/>
            <w:shd w:val="clear" w:color="auto" w:fill="auto"/>
            <w:vAlign w:val="center"/>
          </w:tcPr>
          <w:p w14:paraId="7DAC8305"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1840 = 0,00055</w:t>
            </w:r>
          </w:p>
        </w:tc>
        <w:tc>
          <w:tcPr>
            <w:tcW w:w="2835" w:type="dxa"/>
            <w:shd w:val="clear" w:color="auto" w:fill="auto"/>
            <w:vAlign w:val="center"/>
          </w:tcPr>
          <w:p w14:paraId="5E2B4316"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position w:val="-4"/>
                <w:sz w:val="24"/>
                <w:szCs w:val="24"/>
              </w:rPr>
              <w:object w:dxaOrig="200" w:dyaOrig="200" w14:anchorId="2F701620">
                <v:shape id="_x0000_i1028" type="#_x0000_t75" style="width:9.75pt;height:9.75pt" o:ole="">
                  <v:imagedata r:id="rId12" o:title=""/>
                </v:shape>
                <o:OLEObject Type="Embed" ProgID="Equation.DSMT4" ShapeID="_x0000_i1028" DrawAspect="Content" ObjectID="_1797797825" r:id="rId13"/>
              </w:object>
            </w:r>
            <w:r w:rsidRPr="009E5B5F">
              <w:rPr>
                <w:rFonts w:ascii="Times New Roman" w:hAnsi="Times New Roman" w:cs="Times New Roman"/>
                <w:sz w:val="24"/>
                <w:szCs w:val="24"/>
              </w:rPr>
              <w:t xml:space="preserve"> 1</w:t>
            </w:r>
          </w:p>
        </w:tc>
        <w:tc>
          <w:tcPr>
            <w:tcW w:w="2517" w:type="dxa"/>
            <w:shd w:val="clear" w:color="auto" w:fill="auto"/>
            <w:vAlign w:val="center"/>
          </w:tcPr>
          <w:p w14:paraId="3CB98EF7"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position w:val="-4"/>
                <w:sz w:val="24"/>
                <w:szCs w:val="24"/>
              </w:rPr>
              <w:object w:dxaOrig="200" w:dyaOrig="200" w14:anchorId="7A0D95D3">
                <v:shape id="_x0000_i1029" type="#_x0000_t75" style="width:9.75pt;height:9.75pt" o:ole="">
                  <v:imagedata r:id="rId12" o:title=""/>
                </v:shape>
                <o:OLEObject Type="Embed" ProgID="Equation.DSMT4" ShapeID="_x0000_i1029" DrawAspect="Content" ObjectID="_1797797826" r:id="rId14"/>
              </w:object>
            </w:r>
            <w:r w:rsidRPr="009E5B5F">
              <w:rPr>
                <w:rFonts w:ascii="Times New Roman" w:hAnsi="Times New Roman" w:cs="Times New Roman"/>
                <w:sz w:val="24"/>
                <w:szCs w:val="24"/>
              </w:rPr>
              <w:t>1</w:t>
            </w:r>
          </w:p>
        </w:tc>
      </w:tr>
      <w:tr w:rsidR="00DF5B3B" w:rsidRPr="009E5B5F" w14:paraId="1C33A214" w14:textId="77777777" w:rsidTr="00DF5B3B">
        <w:trPr>
          <w:trHeight w:val="519"/>
        </w:trPr>
        <w:tc>
          <w:tcPr>
            <w:tcW w:w="2518" w:type="dxa"/>
            <w:shd w:val="clear" w:color="auto" w:fill="auto"/>
            <w:vAlign w:val="center"/>
          </w:tcPr>
          <w:p w14:paraId="7F1BEAA6"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Khối lượng (g)</w:t>
            </w:r>
          </w:p>
        </w:tc>
        <w:tc>
          <w:tcPr>
            <w:tcW w:w="2268" w:type="dxa"/>
            <w:shd w:val="clear" w:color="auto" w:fill="auto"/>
            <w:vAlign w:val="center"/>
          </w:tcPr>
          <w:p w14:paraId="6D05E4D4" w14:textId="77777777" w:rsidR="00DF5B3B" w:rsidRPr="009E5B5F" w:rsidRDefault="00DF5B3B" w:rsidP="00DF5B3B">
            <w:pPr>
              <w:pStyle w:val="BodyText"/>
              <w:spacing w:after="0" w:line="276" w:lineRule="auto"/>
              <w:jc w:val="center"/>
              <w:rPr>
                <w:rFonts w:ascii="Times New Roman" w:hAnsi="Times New Roman" w:cs="Times New Roman"/>
                <w:sz w:val="24"/>
                <w:szCs w:val="24"/>
                <w:vertAlign w:val="superscript"/>
              </w:rPr>
            </w:pPr>
            <w:r w:rsidRPr="009E5B5F">
              <w:rPr>
                <w:rFonts w:ascii="Times New Roman" w:hAnsi="Times New Roman" w:cs="Times New Roman"/>
                <w:sz w:val="24"/>
                <w:szCs w:val="24"/>
              </w:rPr>
              <w:t>9,11.10</w:t>
            </w:r>
            <w:r w:rsidRPr="009E5B5F">
              <w:rPr>
                <w:rFonts w:ascii="Times New Roman" w:hAnsi="Times New Roman" w:cs="Times New Roman"/>
                <w:sz w:val="24"/>
                <w:szCs w:val="24"/>
                <w:vertAlign w:val="superscript"/>
              </w:rPr>
              <w:t>-28</w:t>
            </w:r>
          </w:p>
        </w:tc>
        <w:tc>
          <w:tcPr>
            <w:tcW w:w="2835" w:type="dxa"/>
            <w:shd w:val="clear" w:color="auto" w:fill="auto"/>
            <w:vAlign w:val="center"/>
          </w:tcPr>
          <w:p w14:paraId="1628830B" w14:textId="77777777" w:rsidR="00DF5B3B" w:rsidRPr="009E5B5F" w:rsidRDefault="00DF5B3B" w:rsidP="00DF5B3B">
            <w:pPr>
              <w:pStyle w:val="BodyText"/>
              <w:spacing w:after="0" w:line="276" w:lineRule="auto"/>
              <w:jc w:val="center"/>
              <w:rPr>
                <w:rFonts w:ascii="Times New Roman" w:hAnsi="Times New Roman" w:cs="Times New Roman"/>
                <w:sz w:val="24"/>
                <w:szCs w:val="24"/>
                <w:vertAlign w:val="superscript"/>
              </w:rPr>
            </w:pPr>
            <w:r w:rsidRPr="009E5B5F">
              <w:rPr>
                <w:rFonts w:ascii="Times New Roman" w:hAnsi="Times New Roman" w:cs="Times New Roman"/>
                <w:sz w:val="24"/>
                <w:szCs w:val="24"/>
              </w:rPr>
              <w:t>1,673.10</w:t>
            </w:r>
            <w:r w:rsidRPr="009E5B5F">
              <w:rPr>
                <w:rFonts w:ascii="Times New Roman" w:hAnsi="Times New Roman" w:cs="Times New Roman"/>
                <w:sz w:val="24"/>
                <w:szCs w:val="24"/>
                <w:vertAlign w:val="superscript"/>
              </w:rPr>
              <w:t>-24</w:t>
            </w:r>
          </w:p>
        </w:tc>
        <w:tc>
          <w:tcPr>
            <w:tcW w:w="2517" w:type="dxa"/>
            <w:shd w:val="clear" w:color="auto" w:fill="auto"/>
            <w:vAlign w:val="center"/>
          </w:tcPr>
          <w:p w14:paraId="2B37F15F"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675.10</w:t>
            </w:r>
            <w:r w:rsidRPr="009E5B5F">
              <w:rPr>
                <w:rFonts w:ascii="Times New Roman" w:hAnsi="Times New Roman" w:cs="Times New Roman"/>
                <w:sz w:val="24"/>
                <w:szCs w:val="24"/>
                <w:vertAlign w:val="superscript"/>
              </w:rPr>
              <w:t>-24</w:t>
            </w:r>
          </w:p>
        </w:tc>
      </w:tr>
      <w:tr w:rsidR="00DF5B3B" w:rsidRPr="009E5B5F" w14:paraId="7781D5EA" w14:textId="77777777" w:rsidTr="00DF5B3B">
        <w:trPr>
          <w:trHeight w:val="534"/>
        </w:trPr>
        <w:tc>
          <w:tcPr>
            <w:tcW w:w="2518" w:type="dxa"/>
            <w:shd w:val="clear" w:color="auto" w:fill="auto"/>
            <w:vAlign w:val="center"/>
          </w:tcPr>
          <w:p w14:paraId="03DDA792"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Điện tích tương đối</w:t>
            </w:r>
          </w:p>
        </w:tc>
        <w:tc>
          <w:tcPr>
            <w:tcW w:w="2268" w:type="dxa"/>
            <w:shd w:val="clear" w:color="auto" w:fill="auto"/>
            <w:vAlign w:val="center"/>
          </w:tcPr>
          <w:p w14:paraId="69723865"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w:t>
            </w:r>
          </w:p>
        </w:tc>
        <w:tc>
          <w:tcPr>
            <w:tcW w:w="2835" w:type="dxa"/>
            <w:shd w:val="clear" w:color="auto" w:fill="auto"/>
            <w:vAlign w:val="center"/>
          </w:tcPr>
          <w:p w14:paraId="5DEA68E9"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w:t>
            </w:r>
          </w:p>
        </w:tc>
        <w:tc>
          <w:tcPr>
            <w:tcW w:w="2517" w:type="dxa"/>
            <w:shd w:val="clear" w:color="auto" w:fill="auto"/>
            <w:vAlign w:val="center"/>
          </w:tcPr>
          <w:p w14:paraId="04C793E8"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0</w:t>
            </w:r>
          </w:p>
        </w:tc>
      </w:tr>
      <w:tr w:rsidR="00DF5B3B" w:rsidRPr="009E5B5F" w14:paraId="2AE6CFA6" w14:textId="77777777" w:rsidTr="00DF5B3B">
        <w:trPr>
          <w:trHeight w:val="534"/>
        </w:trPr>
        <w:tc>
          <w:tcPr>
            <w:tcW w:w="2518" w:type="dxa"/>
            <w:shd w:val="clear" w:color="auto" w:fill="auto"/>
            <w:vAlign w:val="center"/>
          </w:tcPr>
          <w:p w14:paraId="4AF85969"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Điện tích C (Coulomb)</w:t>
            </w:r>
          </w:p>
        </w:tc>
        <w:tc>
          <w:tcPr>
            <w:tcW w:w="2268" w:type="dxa"/>
            <w:shd w:val="clear" w:color="auto" w:fill="auto"/>
            <w:vAlign w:val="center"/>
          </w:tcPr>
          <w:p w14:paraId="348ADE19"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602.10</w:t>
            </w:r>
            <w:r w:rsidRPr="009E5B5F">
              <w:rPr>
                <w:rFonts w:ascii="Times New Roman" w:hAnsi="Times New Roman" w:cs="Times New Roman"/>
                <w:sz w:val="24"/>
                <w:szCs w:val="24"/>
                <w:vertAlign w:val="superscript"/>
              </w:rPr>
              <w:t>-19</w:t>
            </w:r>
          </w:p>
        </w:tc>
        <w:tc>
          <w:tcPr>
            <w:tcW w:w="2835" w:type="dxa"/>
            <w:shd w:val="clear" w:color="auto" w:fill="auto"/>
            <w:vAlign w:val="center"/>
          </w:tcPr>
          <w:p w14:paraId="4E772D76"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602.10</w:t>
            </w:r>
            <w:r w:rsidRPr="009E5B5F">
              <w:rPr>
                <w:rFonts w:ascii="Times New Roman" w:hAnsi="Times New Roman" w:cs="Times New Roman"/>
                <w:sz w:val="24"/>
                <w:szCs w:val="24"/>
                <w:vertAlign w:val="superscript"/>
              </w:rPr>
              <w:t>-19</w:t>
            </w:r>
          </w:p>
        </w:tc>
        <w:tc>
          <w:tcPr>
            <w:tcW w:w="2517" w:type="dxa"/>
            <w:shd w:val="clear" w:color="auto" w:fill="auto"/>
            <w:vAlign w:val="center"/>
          </w:tcPr>
          <w:p w14:paraId="4D17F38A"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0</w:t>
            </w:r>
          </w:p>
        </w:tc>
      </w:tr>
      <w:tr w:rsidR="00DF5B3B" w:rsidRPr="009E5B5F" w14:paraId="636B9B76" w14:textId="77777777" w:rsidTr="00DF5B3B">
        <w:trPr>
          <w:trHeight w:val="534"/>
        </w:trPr>
        <w:tc>
          <w:tcPr>
            <w:tcW w:w="2518" w:type="dxa"/>
            <w:shd w:val="clear" w:color="auto" w:fill="auto"/>
            <w:vAlign w:val="center"/>
          </w:tcPr>
          <w:p w14:paraId="73B8D6F6"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Người phát hiện</w:t>
            </w:r>
          </w:p>
        </w:tc>
        <w:tc>
          <w:tcPr>
            <w:tcW w:w="2268" w:type="dxa"/>
            <w:shd w:val="clear" w:color="auto" w:fill="auto"/>
            <w:vAlign w:val="center"/>
          </w:tcPr>
          <w:p w14:paraId="151B9C66"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J.J Thomson (Tôm–xơn) người Anh</w:t>
            </w:r>
          </w:p>
        </w:tc>
        <w:tc>
          <w:tcPr>
            <w:tcW w:w="2835" w:type="dxa"/>
            <w:shd w:val="clear" w:color="auto" w:fill="auto"/>
            <w:vAlign w:val="center"/>
          </w:tcPr>
          <w:p w14:paraId="5F4BA070"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E. Rutherford (Rơ-đo-pho) người       Niu- Di – Lân</w:t>
            </w:r>
          </w:p>
        </w:tc>
        <w:tc>
          <w:tcPr>
            <w:tcW w:w="2517" w:type="dxa"/>
            <w:shd w:val="clear" w:color="auto" w:fill="auto"/>
            <w:vAlign w:val="center"/>
          </w:tcPr>
          <w:p w14:paraId="7356C90B"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J. Chadwick (Chat-uých) người Anh</w:t>
            </w:r>
          </w:p>
        </w:tc>
      </w:tr>
      <w:tr w:rsidR="00DF5B3B" w:rsidRPr="009E5B5F" w14:paraId="6C2ADC3C" w14:textId="77777777" w:rsidTr="00DF5B3B">
        <w:trPr>
          <w:trHeight w:val="534"/>
        </w:trPr>
        <w:tc>
          <w:tcPr>
            <w:tcW w:w="2518" w:type="dxa"/>
            <w:shd w:val="clear" w:color="auto" w:fill="auto"/>
            <w:vAlign w:val="center"/>
          </w:tcPr>
          <w:p w14:paraId="3237F06F"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Thời gian phát hiện</w:t>
            </w:r>
          </w:p>
        </w:tc>
        <w:tc>
          <w:tcPr>
            <w:tcW w:w="2268" w:type="dxa"/>
            <w:shd w:val="clear" w:color="auto" w:fill="auto"/>
            <w:vAlign w:val="center"/>
          </w:tcPr>
          <w:p w14:paraId="270FA1C0"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897</w:t>
            </w:r>
          </w:p>
        </w:tc>
        <w:tc>
          <w:tcPr>
            <w:tcW w:w="2835" w:type="dxa"/>
            <w:shd w:val="clear" w:color="auto" w:fill="auto"/>
            <w:vAlign w:val="center"/>
          </w:tcPr>
          <w:p w14:paraId="1DBD0AE9"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918</w:t>
            </w:r>
          </w:p>
        </w:tc>
        <w:tc>
          <w:tcPr>
            <w:tcW w:w="2517" w:type="dxa"/>
            <w:shd w:val="clear" w:color="auto" w:fill="auto"/>
            <w:vAlign w:val="center"/>
          </w:tcPr>
          <w:p w14:paraId="78583D0C"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1932</w:t>
            </w:r>
          </w:p>
        </w:tc>
      </w:tr>
      <w:tr w:rsidR="00DF5B3B" w:rsidRPr="009E5B5F" w14:paraId="783FDC82" w14:textId="77777777" w:rsidTr="00DF5B3B">
        <w:trPr>
          <w:trHeight w:val="534"/>
        </w:trPr>
        <w:tc>
          <w:tcPr>
            <w:tcW w:w="2518" w:type="dxa"/>
            <w:shd w:val="clear" w:color="auto" w:fill="auto"/>
            <w:vAlign w:val="center"/>
          </w:tcPr>
          <w:p w14:paraId="434FD2C6" w14:textId="77777777" w:rsidR="00DF5B3B" w:rsidRPr="009E5B5F" w:rsidRDefault="00DF5B3B" w:rsidP="00DF5B3B">
            <w:pPr>
              <w:pStyle w:val="BodyText"/>
              <w:spacing w:after="0" w:line="276" w:lineRule="auto"/>
              <w:jc w:val="center"/>
              <w:rPr>
                <w:rFonts w:ascii="Times New Roman" w:hAnsi="Times New Roman" w:cs="Times New Roman"/>
                <w:b/>
                <w:sz w:val="24"/>
                <w:szCs w:val="24"/>
              </w:rPr>
            </w:pPr>
            <w:r w:rsidRPr="009E5B5F">
              <w:rPr>
                <w:rFonts w:ascii="Times New Roman" w:hAnsi="Times New Roman" w:cs="Times New Roman"/>
                <w:b/>
                <w:sz w:val="24"/>
                <w:szCs w:val="24"/>
              </w:rPr>
              <w:t>Thí nghiệm phát hiện</w:t>
            </w:r>
          </w:p>
        </w:tc>
        <w:tc>
          <w:tcPr>
            <w:tcW w:w="2268" w:type="dxa"/>
            <w:shd w:val="clear" w:color="auto" w:fill="auto"/>
            <w:vAlign w:val="center"/>
          </w:tcPr>
          <w:p w14:paraId="6855BBD6"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Phóng điện qua không khí loãng.</w:t>
            </w:r>
          </w:p>
        </w:tc>
        <w:tc>
          <w:tcPr>
            <w:tcW w:w="2835" w:type="dxa"/>
            <w:shd w:val="clear" w:color="auto" w:fill="auto"/>
            <w:vAlign w:val="center"/>
          </w:tcPr>
          <w:p w14:paraId="3C13ECA4"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 xml:space="preserve">Dùng hạt </w:t>
            </w:r>
            <w:r w:rsidRPr="009E5B5F">
              <w:rPr>
                <w:rFonts w:ascii="Times New Roman" w:hAnsi="Times New Roman" w:cs="Times New Roman"/>
                <w:position w:val="-6"/>
                <w:sz w:val="24"/>
                <w:szCs w:val="24"/>
              </w:rPr>
              <w:object w:dxaOrig="240" w:dyaOrig="220" w14:anchorId="7639B570">
                <v:shape id="_x0000_i1030" type="#_x0000_t75" style="width:12pt;height:11.25pt" o:ole="">
                  <v:imagedata r:id="rId15" o:title=""/>
                </v:shape>
                <o:OLEObject Type="Embed" ProgID="Equation.DSMT4" ShapeID="_x0000_i1030" DrawAspect="Content" ObjectID="_1797797827" r:id="rId16"/>
              </w:object>
            </w:r>
            <w:r w:rsidRPr="009E5B5F">
              <w:rPr>
                <w:rFonts w:ascii="Times New Roman" w:hAnsi="Times New Roman" w:cs="Times New Roman"/>
                <w:sz w:val="24"/>
                <w:szCs w:val="24"/>
              </w:rPr>
              <w:t xml:space="preserve"> bắn phá nitrogen</w:t>
            </w:r>
          </w:p>
        </w:tc>
        <w:tc>
          <w:tcPr>
            <w:tcW w:w="2517" w:type="dxa"/>
            <w:shd w:val="clear" w:color="auto" w:fill="auto"/>
            <w:vAlign w:val="center"/>
          </w:tcPr>
          <w:p w14:paraId="636A18A2" w14:textId="77777777" w:rsidR="00DF5B3B" w:rsidRPr="009E5B5F" w:rsidRDefault="00DF5B3B" w:rsidP="00DF5B3B">
            <w:pPr>
              <w:pStyle w:val="BodyText"/>
              <w:spacing w:after="0" w:line="276" w:lineRule="auto"/>
              <w:jc w:val="center"/>
              <w:rPr>
                <w:rFonts w:ascii="Times New Roman" w:hAnsi="Times New Roman" w:cs="Times New Roman"/>
                <w:sz w:val="24"/>
                <w:szCs w:val="24"/>
              </w:rPr>
            </w:pPr>
            <w:r w:rsidRPr="009E5B5F">
              <w:rPr>
                <w:rFonts w:ascii="Times New Roman" w:hAnsi="Times New Roman" w:cs="Times New Roman"/>
                <w:sz w:val="24"/>
                <w:szCs w:val="24"/>
              </w:rPr>
              <w:t xml:space="preserve">Dùng hạt </w:t>
            </w:r>
            <w:r w:rsidRPr="009E5B5F">
              <w:rPr>
                <w:rFonts w:ascii="Times New Roman" w:hAnsi="Times New Roman" w:cs="Times New Roman"/>
                <w:position w:val="-6"/>
                <w:sz w:val="24"/>
                <w:szCs w:val="24"/>
              </w:rPr>
              <w:object w:dxaOrig="240" w:dyaOrig="220" w14:anchorId="1EF27836">
                <v:shape id="_x0000_i1031" type="#_x0000_t75" style="width:12pt;height:11.25pt" o:ole="">
                  <v:imagedata r:id="rId15" o:title=""/>
                </v:shape>
                <o:OLEObject Type="Embed" ProgID="Equation.DSMT4" ShapeID="_x0000_i1031" DrawAspect="Content" ObjectID="_1797797828" r:id="rId17"/>
              </w:object>
            </w:r>
            <w:r w:rsidRPr="009E5B5F">
              <w:rPr>
                <w:rFonts w:ascii="Times New Roman" w:hAnsi="Times New Roman" w:cs="Times New Roman"/>
                <w:sz w:val="24"/>
                <w:szCs w:val="24"/>
              </w:rPr>
              <w:t xml:space="preserve"> bắn phá beryllium</w:t>
            </w:r>
          </w:p>
        </w:tc>
      </w:tr>
    </w:tbl>
    <w:p w14:paraId="3FA86978" w14:textId="77777777" w:rsidR="00DF5B3B" w:rsidRPr="00DF5B3B" w:rsidRDefault="00DF5B3B" w:rsidP="00DF5B3B">
      <w:pPr>
        <w:spacing w:line="276" w:lineRule="auto"/>
        <w:jc w:val="both"/>
        <w:rPr>
          <w:rFonts w:ascii="Times New Roman" w:hAnsi="Times New Roman" w:cs="Times New Roman"/>
          <w:b/>
          <w:sz w:val="24"/>
          <w:szCs w:val="24"/>
          <w:lang w:val="pt-BR"/>
        </w:rPr>
      </w:pPr>
      <w:r w:rsidRPr="00DF5B3B">
        <w:rPr>
          <w:rFonts w:ascii="Times New Roman" w:hAnsi="Times New Roman" w:cs="Times New Roman"/>
          <w:b/>
          <w:sz w:val="24"/>
          <w:szCs w:val="24"/>
          <w:lang w:val="pt-BR"/>
        </w:rPr>
        <w:t>II. KHỐI LƯỢNG &amp; KÍCH THƯỚC NGUYÊN TỬ</w:t>
      </w:r>
    </w:p>
    <w:p w14:paraId="3AE302D3" w14:textId="77777777" w:rsidR="00DF5B3B" w:rsidRPr="00DF5B3B" w:rsidRDefault="00DF5B3B" w:rsidP="00DF5B3B">
      <w:pPr>
        <w:spacing w:line="276" w:lineRule="auto"/>
        <w:jc w:val="both"/>
        <w:rPr>
          <w:rFonts w:ascii="Times New Roman" w:hAnsi="Times New Roman" w:cs="Times New Roman"/>
          <w:sz w:val="24"/>
          <w:szCs w:val="24"/>
          <w:lang w:val="pt-BR"/>
        </w:rPr>
      </w:pPr>
      <w:r w:rsidRPr="00DF5B3B">
        <w:rPr>
          <w:rFonts w:ascii="Times New Roman" w:hAnsi="Times New Roman" w:cs="Times New Roman"/>
          <w:b/>
          <w:sz w:val="24"/>
          <w:szCs w:val="24"/>
          <w:lang w:val="pt-BR"/>
        </w:rPr>
        <w:t>1. Khối lượng</w:t>
      </w:r>
    </w:p>
    <w:p w14:paraId="31F03783" w14:textId="77777777" w:rsidR="00DF5B3B" w:rsidRPr="00DF5B3B" w:rsidRDefault="00DF5B3B" w:rsidP="00DF5B3B">
      <w:pPr>
        <w:spacing w:line="276" w:lineRule="auto"/>
        <w:ind w:firstLine="720"/>
        <w:jc w:val="both"/>
        <w:rPr>
          <w:rFonts w:ascii="Times New Roman" w:hAnsi="Times New Roman" w:cs="Times New Roman"/>
          <w:sz w:val="24"/>
          <w:szCs w:val="24"/>
          <w:lang w:val="pt-BR"/>
        </w:rPr>
      </w:pPr>
      <w:r w:rsidRPr="00DF5B3B">
        <w:rPr>
          <w:rFonts w:ascii="Times New Roman" w:hAnsi="Times New Roman" w:cs="Times New Roman"/>
          <w:sz w:val="24"/>
          <w:szCs w:val="24"/>
          <w:lang w:val="pt-BR"/>
        </w:rPr>
        <w:t>- Khối lượng của nguyên tử vô cùng nhỏ, để biểu thị khối lượng nguyên tử, các hạt cơ bản người ta dùng đơn vị khối lượng nguyên tử là amu (</w:t>
      </w:r>
      <w:r w:rsidRPr="00DF5B3B">
        <w:rPr>
          <w:rFonts w:ascii="Times New Roman" w:hAnsi="Times New Roman" w:cs="Times New Roman"/>
          <w:i/>
          <w:sz w:val="24"/>
          <w:szCs w:val="24"/>
        </w:rPr>
        <w:t>atomic mass unit).</w:t>
      </w:r>
    </w:p>
    <w:p w14:paraId="678E74C7" w14:textId="77777777" w:rsidR="00DF5B3B" w:rsidRPr="00DF5B3B" w:rsidRDefault="00DF5B3B" w:rsidP="00DF5B3B">
      <w:pPr>
        <w:spacing w:line="276" w:lineRule="auto"/>
        <w:rPr>
          <w:rFonts w:ascii="Times New Roman" w:hAnsi="Times New Roman" w:cs="Times New Roman"/>
          <w:sz w:val="24"/>
          <w:szCs w:val="24"/>
          <w:lang w:val="nl-NL"/>
        </w:rPr>
      </w:pPr>
      <w:r w:rsidRPr="00DF5B3B">
        <w:rPr>
          <w:rFonts w:ascii="Times New Roman" w:hAnsi="Times New Roman" w:cs="Times New Roman"/>
          <w:sz w:val="24"/>
          <w:szCs w:val="24"/>
          <w:lang w:val="nl-NL"/>
        </w:rPr>
        <w:t xml:space="preserve">           1amu=</w:t>
      </w:r>
      <w:r w:rsidRPr="00DF5B3B">
        <w:rPr>
          <w:rFonts w:ascii="Times New Roman" w:hAnsi="Times New Roman" w:cs="Times New Roman"/>
          <w:position w:val="-24"/>
          <w:sz w:val="24"/>
          <w:szCs w:val="24"/>
        </w:rPr>
        <w:object w:dxaOrig="4040" w:dyaOrig="660" w14:anchorId="314E2D70">
          <v:shape id="_x0000_i1032" type="#_x0000_t75" style="width:220.5pt;height:35.25pt" o:ole="">
            <v:imagedata r:id="rId18" o:title=""/>
          </v:shape>
          <o:OLEObject Type="Embed" ProgID="Equation.DSMT4" ShapeID="_x0000_i1032" DrawAspect="Content" ObjectID="_1797797829" r:id="rId19"/>
        </w:object>
      </w:r>
    </w:p>
    <w:p w14:paraId="5F22EE7A" w14:textId="77777777" w:rsidR="00DF5B3B" w:rsidRPr="00DF5B3B" w:rsidRDefault="00DF5B3B" w:rsidP="00DF5B3B">
      <w:pPr>
        <w:spacing w:line="276" w:lineRule="auto"/>
        <w:jc w:val="both"/>
        <w:rPr>
          <w:rFonts w:ascii="Times New Roman" w:hAnsi="Times New Roman" w:cs="Times New Roman"/>
          <w:sz w:val="24"/>
          <w:szCs w:val="24"/>
          <w:lang w:val="pt-BR"/>
        </w:rPr>
      </w:pPr>
      <w:r w:rsidRPr="00DF5B3B">
        <w:rPr>
          <w:rFonts w:ascii="Times New Roman" w:hAnsi="Times New Roman" w:cs="Times New Roman"/>
          <w:sz w:val="24"/>
          <w:szCs w:val="24"/>
          <w:lang w:val="pt-BR"/>
        </w:rPr>
        <w:t>Ví dụ: Một nguyên tử oxygen có khối lượng là 2,656.10</w:t>
      </w:r>
      <w:r w:rsidRPr="00DF5B3B">
        <w:rPr>
          <w:rFonts w:ascii="Times New Roman" w:hAnsi="Times New Roman" w:cs="Times New Roman"/>
          <w:sz w:val="24"/>
          <w:szCs w:val="24"/>
          <w:vertAlign w:val="superscript"/>
          <w:lang w:val="pt-BR"/>
        </w:rPr>
        <w:t>-23</w:t>
      </w:r>
      <w:r w:rsidRPr="00DF5B3B">
        <w:rPr>
          <w:rFonts w:ascii="Times New Roman" w:hAnsi="Times New Roman" w:cs="Times New Roman"/>
          <w:sz w:val="24"/>
          <w:szCs w:val="24"/>
          <w:lang w:val="pt-BR"/>
        </w:rPr>
        <w:t xml:space="preserve">g = </w:t>
      </w:r>
      <w:r w:rsidRPr="00DF5B3B">
        <w:rPr>
          <w:rFonts w:ascii="Times New Roman" w:hAnsi="Times New Roman" w:cs="Times New Roman"/>
          <w:position w:val="-30"/>
          <w:sz w:val="24"/>
          <w:szCs w:val="24"/>
          <w:lang w:val="pt-BR"/>
        </w:rPr>
        <w:object w:dxaOrig="2299" w:dyaOrig="720" w14:anchorId="1F320199">
          <v:shape id="_x0000_i1033" type="#_x0000_t75" style="width:114.75pt;height:36pt" o:ole="">
            <v:imagedata r:id="rId20" o:title=""/>
          </v:shape>
          <o:OLEObject Type="Embed" ProgID="Equation.DSMT4" ShapeID="_x0000_i1033" DrawAspect="Content" ObjectID="_1797797830" r:id="rId21"/>
        </w:object>
      </w:r>
      <w:r w:rsidRPr="00DF5B3B">
        <w:rPr>
          <w:rFonts w:ascii="Times New Roman" w:hAnsi="Times New Roman" w:cs="Times New Roman"/>
          <w:sz w:val="24"/>
          <w:szCs w:val="24"/>
          <w:lang w:val="pt-BR"/>
        </w:rPr>
        <w:t xml:space="preserve"> </w:t>
      </w:r>
    </w:p>
    <w:p w14:paraId="5A23A5A5" w14:textId="77777777" w:rsidR="00DF5B3B" w:rsidRPr="00DF5B3B" w:rsidRDefault="00DF5B3B" w:rsidP="00DF5B3B">
      <w:pPr>
        <w:spacing w:line="276" w:lineRule="auto"/>
        <w:ind w:firstLine="720"/>
        <w:jc w:val="both"/>
        <w:rPr>
          <w:rFonts w:ascii="Times New Roman" w:hAnsi="Times New Roman" w:cs="Times New Roman"/>
          <w:sz w:val="24"/>
          <w:szCs w:val="24"/>
          <w:lang w:val="pt-BR"/>
        </w:rPr>
      </w:pPr>
      <w:r w:rsidRPr="00DF5B3B">
        <w:rPr>
          <w:rFonts w:ascii="Times New Roman" w:hAnsi="Times New Roman" w:cs="Times New Roman"/>
          <w:sz w:val="24"/>
          <w:szCs w:val="24"/>
          <w:lang w:val="pt-BR"/>
        </w:rPr>
        <w:t>- Trong nguyên tử khối lượng của electron rất nhỏ so với khối lượng của proton và neutron. Nên khối lượng của nguyên tử chủ yếu tập trung ở hạt nhân.</w:t>
      </w:r>
    </w:p>
    <w:p w14:paraId="2496974A" w14:textId="77777777" w:rsidR="00DF5B3B" w:rsidRPr="00DF5B3B" w:rsidRDefault="00DF5B3B" w:rsidP="00DF5B3B">
      <w:pPr>
        <w:spacing w:line="276" w:lineRule="auto"/>
        <w:jc w:val="both"/>
        <w:rPr>
          <w:rFonts w:ascii="Times New Roman" w:hAnsi="Times New Roman" w:cs="Times New Roman"/>
          <w:b/>
          <w:sz w:val="24"/>
          <w:szCs w:val="24"/>
        </w:rPr>
      </w:pPr>
      <w:r w:rsidRPr="00DF5B3B">
        <w:rPr>
          <w:rFonts w:ascii="Times New Roman" w:hAnsi="Times New Roman" w:cs="Times New Roman"/>
          <w:b/>
          <w:sz w:val="24"/>
          <w:szCs w:val="24"/>
        </w:rPr>
        <w:t>2. Kích thước nguyên tử</w:t>
      </w:r>
    </w:p>
    <w:p w14:paraId="4036BE63" w14:textId="30EA837B" w:rsidR="00DF5B3B" w:rsidRPr="00DF5B3B" w:rsidRDefault="00DF5B3B" w:rsidP="00DF5B3B">
      <w:pPr>
        <w:pStyle w:val="ListParagraph"/>
        <w:spacing w:after="0"/>
        <w:ind w:left="90" w:firstLine="360"/>
        <w:jc w:val="center"/>
        <w:rPr>
          <w:rFonts w:ascii="Times New Roman" w:hAnsi="Times New Roman" w:cs="Times New Roman"/>
          <w:noProof/>
          <w:sz w:val="24"/>
          <w:szCs w:val="24"/>
        </w:rPr>
      </w:pPr>
      <w:r w:rsidRPr="00DF5B3B">
        <w:rPr>
          <w:rFonts w:ascii="Times New Roman" w:hAnsi="Times New Roman" w:cs="Times New Roman"/>
          <w:noProof/>
          <w:sz w:val="24"/>
          <w:szCs w:val="24"/>
        </w:rPr>
        <w:lastRenderedPageBreak/>
        <w:drawing>
          <wp:inline distT="0" distB="0" distL="0" distR="0" wp14:anchorId="5C74113D" wp14:editId="24822C4E">
            <wp:extent cx="3409950" cy="28860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09950" cy="2886075"/>
                    </a:xfrm>
                    <a:prstGeom prst="rect">
                      <a:avLst/>
                    </a:prstGeom>
                    <a:noFill/>
                    <a:ln>
                      <a:noFill/>
                    </a:ln>
                  </pic:spPr>
                </pic:pic>
              </a:graphicData>
            </a:graphic>
          </wp:inline>
        </w:drawing>
      </w:r>
    </w:p>
    <w:p w14:paraId="0F32A0E7" w14:textId="77777777" w:rsidR="00DF5B3B" w:rsidRPr="00DF5B3B" w:rsidRDefault="00DF5B3B" w:rsidP="00DF5B3B">
      <w:pPr>
        <w:pStyle w:val="ListParagraph"/>
        <w:spacing w:after="0"/>
        <w:ind w:left="90" w:firstLine="360"/>
        <w:jc w:val="center"/>
        <w:rPr>
          <w:rFonts w:ascii="Times New Roman" w:hAnsi="Times New Roman" w:cs="Times New Roman"/>
          <w:b/>
          <w:sz w:val="24"/>
          <w:szCs w:val="24"/>
        </w:rPr>
      </w:pPr>
      <w:r w:rsidRPr="00DF5B3B">
        <w:rPr>
          <w:rFonts w:ascii="Times New Roman" w:hAnsi="Times New Roman" w:cs="Times New Roman"/>
          <w:b/>
          <w:sz w:val="24"/>
          <w:szCs w:val="24"/>
        </w:rPr>
        <w:t>So sánh kích thước của nguyên tử với các vật thể khác</w:t>
      </w:r>
    </w:p>
    <w:p w14:paraId="24537597" w14:textId="77777777" w:rsidR="00DF5B3B" w:rsidRPr="00DF5B3B" w:rsidRDefault="00DF5B3B" w:rsidP="00DF5B3B">
      <w:pPr>
        <w:pStyle w:val="ListParagraph"/>
        <w:spacing w:after="0"/>
        <w:ind w:left="90" w:firstLine="360"/>
        <w:jc w:val="both"/>
        <w:rPr>
          <w:rFonts w:ascii="Times New Roman" w:hAnsi="Times New Roman" w:cs="Times New Roman"/>
          <w:sz w:val="24"/>
          <w:szCs w:val="24"/>
        </w:rPr>
      </w:pPr>
      <w:r w:rsidRPr="00DF5B3B">
        <w:rPr>
          <w:rFonts w:ascii="Times New Roman" w:hAnsi="Times New Roman" w:cs="Times New Roman"/>
          <w:sz w:val="24"/>
          <w:szCs w:val="24"/>
        </w:rPr>
        <w:t>Kích thước của nguyên tử là khoảng không gian tạo bởi sự chuyển động của electron. Nếu xem nguyên tử như một khối cầu thì đường kính nguyên tử khoảng 10</w:t>
      </w:r>
      <w:r w:rsidRPr="00DF5B3B">
        <w:rPr>
          <w:rFonts w:ascii="Times New Roman" w:hAnsi="Times New Roman" w:cs="Times New Roman"/>
          <w:sz w:val="24"/>
          <w:szCs w:val="24"/>
          <w:vertAlign w:val="superscript"/>
        </w:rPr>
        <w:t>-12</w:t>
      </w:r>
      <w:r w:rsidRPr="00DF5B3B">
        <w:rPr>
          <w:rFonts w:ascii="Times New Roman" w:hAnsi="Times New Roman" w:cs="Times New Roman"/>
          <w:sz w:val="24"/>
          <w:szCs w:val="24"/>
        </w:rPr>
        <w:t>m =&gt; Kích thước của nguyên tử rất nhỏ =&gt; Nên thường biểu thị bằng đơn vị picomet (pm), nonomet (nm) hay angstrom (</w:t>
      </w:r>
      <w:r w:rsidRPr="00DF5B3B">
        <w:rPr>
          <w:rFonts w:ascii="Times New Roman" w:hAnsi="Times New Roman" w:cs="Times New Roman"/>
          <w:position w:val="-4"/>
          <w:sz w:val="24"/>
          <w:szCs w:val="24"/>
        </w:rPr>
        <w:object w:dxaOrig="260" w:dyaOrig="460" w14:anchorId="6BC63603">
          <v:shape id="_x0000_i1034" type="#_x0000_t75" style="width:12.75pt;height:23.25pt" o:ole="">
            <v:imagedata r:id="rId23" o:title=""/>
          </v:shape>
          <o:OLEObject Type="Embed" ProgID="Equation.DSMT4" ShapeID="_x0000_i1034" DrawAspect="Content" ObjectID="_1797797831" r:id="rId24"/>
        </w:object>
      </w:r>
      <w:r w:rsidRPr="00DF5B3B">
        <w:rPr>
          <w:rFonts w:ascii="Times New Roman" w:hAnsi="Times New Roman" w:cs="Times New Roman"/>
          <w:sz w:val="24"/>
          <w:szCs w:val="24"/>
        </w:rPr>
        <w:t xml:space="preserve"> ). </w:t>
      </w:r>
    </w:p>
    <w:p w14:paraId="30D2FA1F" w14:textId="77777777" w:rsidR="00DF5B3B" w:rsidRPr="00DF5B3B" w:rsidRDefault="00DF5B3B" w:rsidP="00DF5B3B">
      <w:pPr>
        <w:pStyle w:val="ListParagraph"/>
        <w:spacing w:after="0"/>
        <w:ind w:left="90" w:firstLine="360"/>
        <w:jc w:val="both"/>
        <w:rPr>
          <w:rFonts w:ascii="Times New Roman" w:hAnsi="Times New Roman" w:cs="Times New Roman"/>
          <w:sz w:val="24"/>
          <w:szCs w:val="24"/>
        </w:rPr>
      </w:pPr>
    </w:p>
    <w:tbl>
      <w:tblPr>
        <w:tblW w:w="10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00"/>
        <w:gridCol w:w="1659"/>
        <w:gridCol w:w="1533"/>
        <w:gridCol w:w="1558"/>
        <w:gridCol w:w="1032"/>
        <w:gridCol w:w="759"/>
        <w:gridCol w:w="1320"/>
      </w:tblGrid>
      <w:tr w:rsidR="00DF5B3B" w:rsidRPr="00DF5B3B" w14:paraId="60796DBC" w14:textId="77777777" w:rsidTr="00DF5B3B">
        <w:trPr>
          <w:trHeight w:val="809"/>
        </w:trPr>
        <w:tc>
          <w:tcPr>
            <w:tcW w:w="1180" w:type="dxa"/>
            <w:shd w:val="clear" w:color="auto" w:fill="auto"/>
            <w:vAlign w:val="center"/>
          </w:tcPr>
          <w:p w14:paraId="28D2500E"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Angstrom</w:t>
            </w:r>
          </w:p>
          <w:p w14:paraId="2755E5EE" w14:textId="77777777" w:rsidR="00DF5B3B" w:rsidRPr="00DF5B3B" w:rsidRDefault="00DF5B3B" w:rsidP="00DF5B3B">
            <w:pPr>
              <w:spacing w:line="276" w:lineRule="auto"/>
              <w:jc w:val="center"/>
              <w:rPr>
                <w:rFonts w:ascii="Times New Roman" w:hAnsi="Times New Roman" w:cs="Times New Roman"/>
                <w:sz w:val="24"/>
                <w:szCs w:val="24"/>
                <w:vertAlign w:val="subscript"/>
              </w:rPr>
            </w:pPr>
            <w:r w:rsidRPr="00DF5B3B">
              <w:rPr>
                <w:rFonts w:ascii="Times New Roman" w:hAnsi="Times New Roman" w:cs="Times New Roman"/>
                <w:sz w:val="24"/>
                <w:szCs w:val="24"/>
              </w:rPr>
              <w:t>(</w:t>
            </w:r>
            <w:r w:rsidRPr="00DF5B3B">
              <w:rPr>
                <w:rFonts w:ascii="Times New Roman" w:hAnsi="Times New Roman" w:cs="Times New Roman"/>
                <w:b/>
                <w:position w:val="-4"/>
                <w:sz w:val="24"/>
                <w:szCs w:val="24"/>
              </w:rPr>
              <w:object w:dxaOrig="260" w:dyaOrig="460" w14:anchorId="2E12FDAA">
                <v:shape id="_x0000_i1035" type="#_x0000_t75" style="width:12.75pt;height:23.25pt" o:ole="">
                  <v:imagedata r:id="rId23" o:title=""/>
                </v:shape>
                <o:OLEObject Type="Embed" ProgID="Equation.DSMT4" ShapeID="_x0000_i1035" DrawAspect="Content" ObjectID="_1797797832" r:id="rId25"/>
              </w:object>
            </w:r>
            <w:r w:rsidRPr="00DF5B3B">
              <w:rPr>
                <w:rFonts w:ascii="Times New Roman" w:hAnsi="Times New Roman" w:cs="Times New Roman"/>
                <w:sz w:val="24"/>
                <w:szCs w:val="24"/>
              </w:rPr>
              <w:t>)</w:t>
            </w:r>
          </w:p>
        </w:tc>
        <w:tc>
          <w:tcPr>
            <w:tcW w:w="1100" w:type="dxa"/>
            <w:shd w:val="clear" w:color="auto" w:fill="auto"/>
            <w:vAlign w:val="center"/>
          </w:tcPr>
          <w:p w14:paraId="2562A1D2"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Nanomet</w:t>
            </w:r>
          </w:p>
          <w:p w14:paraId="53E6BE45"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nm)</w:t>
            </w:r>
          </w:p>
        </w:tc>
        <w:tc>
          <w:tcPr>
            <w:tcW w:w="1659" w:type="dxa"/>
            <w:shd w:val="clear" w:color="auto" w:fill="auto"/>
            <w:vAlign w:val="center"/>
          </w:tcPr>
          <w:p w14:paraId="561E33C2"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Micromet</w:t>
            </w:r>
          </w:p>
          <w:p w14:paraId="5FB47962"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w:t>
            </w:r>
            <w:r w:rsidRPr="00DF5B3B">
              <w:rPr>
                <w:rFonts w:ascii="Times New Roman" w:hAnsi="Times New Roman" w:cs="Times New Roman"/>
                <w:position w:val="-10"/>
                <w:sz w:val="24"/>
                <w:szCs w:val="24"/>
              </w:rPr>
              <w:object w:dxaOrig="440" w:dyaOrig="260" w14:anchorId="299A1DE1">
                <v:shape id="_x0000_i1036" type="#_x0000_t75" style="width:21.75pt;height:12.75pt" o:ole="">
                  <v:imagedata r:id="rId26" o:title=""/>
                </v:shape>
                <o:OLEObject Type="Embed" ProgID="Equation.DSMT4" ShapeID="_x0000_i1036" DrawAspect="Content" ObjectID="_1797797833" r:id="rId27"/>
              </w:object>
            </w:r>
            <w:r w:rsidRPr="00DF5B3B">
              <w:rPr>
                <w:rFonts w:ascii="Times New Roman" w:hAnsi="Times New Roman" w:cs="Times New Roman"/>
                <w:sz w:val="24"/>
                <w:szCs w:val="24"/>
              </w:rPr>
              <w:t xml:space="preserve"> )</w:t>
            </w:r>
          </w:p>
        </w:tc>
        <w:tc>
          <w:tcPr>
            <w:tcW w:w="1533" w:type="dxa"/>
            <w:shd w:val="clear" w:color="auto" w:fill="auto"/>
            <w:vAlign w:val="center"/>
          </w:tcPr>
          <w:p w14:paraId="29A191A0"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Milimet</w:t>
            </w:r>
          </w:p>
          <w:p w14:paraId="365C659E"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mm)</w:t>
            </w:r>
          </w:p>
        </w:tc>
        <w:tc>
          <w:tcPr>
            <w:tcW w:w="1558" w:type="dxa"/>
            <w:shd w:val="clear" w:color="auto" w:fill="auto"/>
            <w:vAlign w:val="center"/>
          </w:tcPr>
          <w:p w14:paraId="11B3249C"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Centimet</w:t>
            </w:r>
          </w:p>
          <w:p w14:paraId="20902FB8"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cm)</w:t>
            </w:r>
          </w:p>
        </w:tc>
        <w:tc>
          <w:tcPr>
            <w:tcW w:w="1032" w:type="dxa"/>
            <w:shd w:val="clear" w:color="auto" w:fill="auto"/>
            <w:vAlign w:val="center"/>
          </w:tcPr>
          <w:p w14:paraId="56835E6A"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Decimet (dm)</w:t>
            </w:r>
          </w:p>
        </w:tc>
        <w:tc>
          <w:tcPr>
            <w:tcW w:w="759" w:type="dxa"/>
            <w:shd w:val="clear" w:color="auto" w:fill="auto"/>
            <w:vAlign w:val="center"/>
          </w:tcPr>
          <w:p w14:paraId="08C9E7AC"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Mét (m)</w:t>
            </w:r>
          </w:p>
        </w:tc>
        <w:tc>
          <w:tcPr>
            <w:tcW w:w="1320" w:type="dxa"/>
            <w:shd w:val="clear" w:color="auto" w:fill="auto"/>
            <w:vAlign w:val="center"/>
          </w:tcPr>
          <w:p w14:paraId="44C958D2"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Kilomet</w:t>
            </w:r>
          </w:p>
          <w:p w14:paraId="7B6157FD"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km)</w:t>
            </w:r>
          </w:p>
        </w:tc>
      </w:tr>
      <w:tr w:rsidR="00DF5B3B" w:rsidRPr="00DF5B3B" w14:paraId="57F83D4E" w14:textId="77777777" w:rsidTr="00DF5B3B">
        <w:trPr>
          <w:trHeight w:val="429"/>
        </w:trPr>
        <w:tc>
          <w:tcPr>
            <w:tcW w:w="1180" w:type="dxa"/>
            <w:shd w:val="clear" w:color="auto" w:fill="auto"/>
            <w:vAlign w:val="center"/>
          </w:tcPr>
          <w:p w14:paraId="2D73A3A2"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1</w:t>
            </w:r>
          </w:p>
        </w:tc>
        <w:tc>
          <w:tcPr>
            <w:tcW w:w="1100" w:type="dxa"/>
            <w:shd w:val="clear" w:color="auto" w:fill="auto"/>
            <w:vAlign w:val="center"/>
          </w:tcPr>
          <w:p w14:paraId="48594BA0" w14:textId="77777777" w:rsidR="00DF5B3B" w:rsidRPr="00DF5B3B" w:rsidRDefault="00DF5B3B" w:rsidP="00DF5B3B">
            <w:pPr>
              <w:spacing w:line="276" w:lineRule="auto"/>
              <w:jc w:val="center"/>
              <w:rPr>
                <w:rFonts w:ascii="Times New Roman" w:hAnsi="Times New Roman" w:cs="Times New Roman"/>
                <w:sz w:val="24"/>
                <w:szCs w:val="24"/>
                <w:vertAlign w:val="superscript"/>
              </w:rPr>
            </w:pPr>
            <w:r w:rsidRPr="00DF5B3B">
              <w:rPr>
                <w:rFonts w:ascii="Times New Roman" w:hAnsi="Times New Roman" w:cs="Times New Roman"/>
                <w:sz w:val="24"/>
                <w:szCs w:val="24"/>
              </w:rPr>
              <w:t>10</w:t>
            </w:r>
            <w:r w:rsidRPr="00DF5B3B">
              <w:rPr>
                <w:rFonts w:ascii="Times New Roman" w:hAnsi="Times New Roman" w:cs="Times New Roman"/>
                <w:sz w:val="24"/>
                <w:szCs w:val="24"/>
                <w:vertAlign w:val="superscript"/>
              </w:rPr>
              <w:t>-1</w:t>
            </w:r>
          </w:p>
        </w:tc>
        <w:tc>
          <w:tcPr>
            <w:tcW w:w="1659" w:type="dxa"/>
            <w:shd w:val="clear" w:color="auto" w:fill="auto"/>
            <w:vAlign w:val="center"/>
          </w:tcPr>
          <w:p w14:paraId="24B727CC"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10</w:t>
            </w:r>
            <w:r w:rsidRPr="00DF5B3B">
              <w:rPr>
                <w:rFonts w:ascii="Times New Roman" w:hAnsi="Times New Roman" w:cs="Times New Roman"/>
                <w:sz w:val="24"/>
                <w:szCs w:val="24"/>
                <w:vertAlign w:val="superscript"/>
              </w:rPr>
              <w:t>-4</w:t>
            </w:r>
          </w:p>
        </w:tc>
        <w:tc>
          <w:tcPr>
            <w:tcW w:w="1533" w:type="dxa"/>
            <w:shd w:val="clear" w:color="auto" w:fill="auto"/>
            <w:vAlign w:val="center"/>
          </w:tcPr>
          <w:p w14:paraId="217E7B74"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10</w:t>
            </w:r>
            <w:r w:rsidRPr="00DF5B3B">
              <w:rPr>
                <w:rFonts w:ascii="Times New Roman" w:hAnsi="Times New Roman" w:cs="Times New Roman"/>
                <w:sz w:val="24"/>
                <w:szCs w:val="24"/>
                <w:vertAlign w:val="superscript"/>
              </w:rPr>
              <w:t>-7</w:t>
            </w:r>
          </w:p>
        </w:tc>
        <w:tc>
          <w:tcPr>
            <w:tcW w:w="1558" w:type="dxa"/>
            <w:shd w:val="clear" w:color="auto" w:fill="auto"/>
            <w:vAlign w:val="center"/>
          </w:tcPr>
          <w:p w14:paraId="0C52C96A"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10</w:t>
            </w:r>
            <w:r w:rsidRPr="00DF5B3B">
              <w:rPr>
                <w:rFonts w:ascii="Times New Roman" w:hAnsi="Times New Roman" w:cs="Times New Roman"/>
                <w:sz w:val="24"/>
                <w:szCs w:val="24"/>
                <w:vertAlign w:val="superscript"/>
              </w:rPr>
              <w:t>-8</w:t>
            </w:r>
          </w:p>
        </w:tc>
        <w:tc>
          <w:tcPr>
            <w:tcW w:w="1032" w:type="dxa"/>
            <w:shd w:val="clear" w:color="auto" w:fill="auto"/>
            <w:vAlign w:val="center"/>
          </w:tcPr>
          <w:p w14:paraId="5F05AACB"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10</w:t>
            </w:r>
            <w:r w:rsidRPr="00DF5B3B">
              <w:rPr>
                <w:rFonts w:ascii="Times New Roman" w:hAnsi="Times New Roman" w:cs="Times New Roman"/>
                <w:sz w:val="24"/>
                <w:szCs w:val="24"/>
                <w:vertAlign w:val="superscript"/>
              </w:rPr>
              <w:t>-9</w:t>
            </w:r>
          </w:p>
        </w:tc>
        <w:tc>
          <w:tcPr>
            <w:tcW w:w="759" w:type="dxa"/>
            <w:shd w:val="clear" w:color="auto" w:fill="auto"/>
            <w:vAlign w:val="center"/>
          </w:tcPr>
          <w:p w14:paraId="77760BEE"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10</w:t>
            </w:r>
            <w:r w:rsidRPr="00DF5B3B">
              <w:rPr>
                <w:rFonts w:ascii="Times New Roman" w:hAnsi="Times New Roman" w:cs="Times New Roman"/>
                <w:sz w:val="24"/>
                <w:szCs w:val="24"/>
                <w:vertAlign w:val="superscript"/>
              </w:rPr>
              <w:t>-10</w:t>
            </w:r>
          </w:p>
        </w:tc>
        <w:tc>
          <w:tcPr>
            <w:tcW w:w="1320" w:type="dxa"/>
            <w:shd w:val="clear" w:color="auto" w:fill="auto"/>
            <w:vAlign w:val="center"/>
          </w:tcPr>
          <w:p w14:paraId="06B48FAB"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10</w:t>
            </w:r>
            <w:r w:rsidRPr="00DF5B3B">
              <w:rPr>
                <w:rFonts w:ascii="Times New Roman" w:hAnsi="Times New Roman" w:cs="Times New Roman"/>
                <w:sz w:val="24"/>
                <w:szCs w:val="24"/>
                <w:vertAlign w:val="superscript"/>
              </w:rPr>
              <w:t>-13</w:t>
            </w:r>
          </w:p>
        </w:tc>
      </w:tr>
    </w:tbl>
    <w:p w14:paraId="6954BD4A" w14:textId="77777777" w:rsidR="00DF5B3B" w:rsidRPr="00DF5B3B" w:rsidRDefault="00DF5B3B" w:rsidP="00DF5B3B">
      <w:pPr>
        <w:pStyle w:val="ListParagraph"/>
        <w:spacing w:after="0"/>
        <w:jc w:val="both"/>
        <w:rPr>
          <w:rFonts w:ascii="Times New Roman" w:hAnsi="Times New Roman" w:cs="Times New Roman"/>
          <w:b/>
          <w:sz w:val="24"/>
          <w:szCs w:val="24"/>
        </w:rPr>
      </w:pPr>
      <w:r w:rsidRPr="00DF5B3B">
        <w:rPr>
          <w:rFonts w:ascii="Times New Roman" w:hAnsi="Times New Roman" w:cs="Times New Roman"/>
          <w:sz w:val="24"/>
          <w:szCs w:val="24"/>
        </w:rPr>
        <w:t xml:space="preserve">                                 </w:t>
      </w:r>
      <w:r w:rsidRPr="00DF5B3B">
        <w:rPr>
          <w:rFonts w:ascii="Times New Roman" w:hAnsi="Times New Roman" w:cs="Times New Roman"/>
          <w:b/>
          <w:sz w:val="24"/>
          <w:szCs w:val="24"/>
        </w:rPr>
        <w:t>1pm =10</w:t>
      </w:r>
      <w:r w:rsidRPr="00DF5B3B">
        <w:rPr>
          <w:rFonts w:ascii="Times New Roman" w:hAnsi="Times New Roman" w:cs="Times New Roman"/>
          <w:b/>
          <w:sz w:val="24"/>
          <w:szCs w:val="24"/>
          <w:vertAlign w:val="superscript"/>
        </w:rPr>
        <w:t>-12</w:t>
      </w:r>
      <w:r w:rsidRPr="00DF5B3B">
        <w:rPr>
          <w:rFonts w:ascii="Times New Roman" w:hAnsi="Times New Roman" w:cs="Times New Roman"/>
          <w:b/>
          <w:sz w:val="24"/>
          <w:szCs w:val="24"/>
        </w:rPr>
        <w:t>m; 1</w:t>
      </w:r>
      <w:r w:rsidRPr="00DF5B3B">
        <w:rPr>
          <w:rFonts w:ascii="Times New Roman" w:hAnsi="Times New Roman" w:cs="Times New Roman"/>
          <w:b/>
          <w:position w:val="-4"/>
          <w:sz w:val="24"/>
          <w:szCs w:val="24"/>
        </w:rPr>
        <w:object w:dxaOrig="260" w:dyaOrig="460" w14:anchorId="18790048">
          <v:shape id="_x0000_i1037" type="#_x0000_t75" style="width:12.75pt;height:23.25pt" o:ole="">
            <v:imagedata r:id="rId23" o:title=""/>
          </v:shape>
          <o:OLEObject Type="Embed" ProgID="Equation.DSMT4" ShapeID="_x0000_i1037" DrawAspect="Content" ObjectID="_1797797834" r:id="rId28"/>
        </w:object>
      </w:r>
      <w:r w:rsidRPr="00DF5B3B">
        <w:rPr>
          <w:rFonts w:ascii="Times New Roman" w:hAnsi="Times New Roman" w:cs="Times New Roman"/>
          <w:b/>
          <w:sz w:val="24"/>
          <w:szCs w:val="24"/>
        </w:rPr>
        <w:t>= 10</w:t>
      </w:r>
      <w:r w:rsidRPr="00DF5B3B">
        <w:rPr>
          <w:rFonts w:ascii="Times New Roman" w:hAnsi="Times New Roman" w:cs="Times New Roman"/>
          <w:b/>
          <w:sz w:val="24"/>
          <w:szCs w:val="24"/>
          <w:vertAlign w:val="superscript"/>
        </w:rPr>
        <w:t>-10</w:t>
      </w:r>
      <w:r w:rsidRPr="00DF5B3B">
        <w:rPr>
          <w:rFonts w:ascii="Times New Roman" w:hAnsi="Times New Roman" w:cs="Times New Roman"/>
          <w:b/>
          <w:sz w:val="24"/>
          <w:szCs w:val="24"/>
        </w:rPr>
        <w:t>m ; 1nm = 10</w:t>
      </w:r>
      <w:r w:rsidRPr="00DF5B3B">
        <w:rPr>
          <w:rFonts w:ascii="Times New Roman" w:hAnsi="Times New Roman" w:cs="Times New Roman"/>
          <w:b/>
          <w:sz w:val="24"/>
          <w:szCs w:val="24"/>
          <w:vertAlign w:val="superscript"/>
        </w:rPr>
        <w:t>-9</w:t>
      </w:r>
      <w:r w:rsidRPr="00DF5B3B">
        <w:rPr>
          <w:rFonts w:ascii="Times New Roman" w:hAnsi="Times New Roman" w:cs="Times New Roman"/>
          <w:b/>
          <w:sz w:val="24"/>
          <w:szCs w:val="24"/>
        </w:rPr>
        <w:t>m</w:t>
      </w:r>
    </w:p>
    <w:tbl>
      <w:tblPr>
        <w:tblW w:w="0" w:type="auto"/>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4096"/>
      </w:tblGrid>
      <w:tr w:rsidR="00DF5B3B" w:rsidRPr="00DF5B3B" w14:paraId="18252EDB" w14:textId="77777777" w:rsidTr="00DF5B3B">
        <w:trPr>
          <w:trHeight w:val="361"/>
        </w:trPr>
        <w:tc>
          <w:tcPr>
            <w:tcW w:w="4096" w:type="dxa"/>
            <w:shd w:val="clear" w:color="auto" w:fill="auto"/>
            <w:vAlign w:val="center"/>
          </w:tcPr>
          <w:p w14:paraId="72EEA58F" w14:textId="77777777" w:rsidR="00DF5B3B" w:rsidRPr="00DF5B3B" w:rsidRDefault="00DF5B3B" w:rsidP="00DF5B3B">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Đối tượng</w:t>
            </w:r>
          </w:p>
        </w:tc>
        <w:tc>
          <w:tcPr>
            <w:tcW w:w="4096" w:type="dxa"/>
            <w:shd w:val="clear" w:color="auto" w:fill="auto"/>
            <w:vAlign w:val="center"/>
          </w:tcPr>
          <w:p w14:paraId="48524B72" w14:textId="77777777" w:rsidR="00DF5B3B" w:rsidRPr="00DF5B3B" w:rsidRDefault="00DF5B3B" w:rsidP="00DF5B3B">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Kích thước (đường kính)</w:t>
            </w:r>
          </w:p>
        </w:tc>
      </w:tr>
      <w:tr w:rsidR="00DF5B3B" w:rsidRPr="00DF5B3B" w14:paraId="20FF6C7E" w14:textId="77777777" w:rsidTr="00DF5B3B">
        <w:trPr>
          <w:trHeight w:val="569"/>
        </w:trPr>
        <w:tc>
          <w:tcPr>
            <w:tcW w:w="4096" w:type="dxa"/>
            <w:shd w:val="clear" w:color="auto" w:fill="auto"/>
            <w:vAlign w:val="center"/>
          </w:tcPr>
          <w:p w14:paraId="65834440"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Nguyên tử</w:t>
            </w:r>
          </w:p>
        </w:tc>
        <w:tc>
          <w:tcPr>
            <w:tcW w:w="4096" w:type="dxa"/>
            <w:shd w:val="clear" w:color="auto" w:fill="auto"/>
            <w:vAlign w:val="center"/>
          </w:tcPr>
          <w:p w14:paraId="77DE2A08"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 xml:space="preserve">d = </w:t>
            </w:r>
            <w:r w:rsidRPr="00DF5B3B">
              <w:rPr>
                <w:rFonts w:ascii="Times New Roman" w:hAnsi="Times New Roman" w:cs="Times New Roman"/>
                <w:position w:val="-6"/>
                <w:sz w:val="24"/>
                <w:szCs w:val="24"/>
              </w:rPr>
              <w:object w:dxaOrig="2265" w:dyaOrig="480" w14:anchorId="750C7ED4">
                <v:shape id="_x0000_i1038" type="#_x0000_t75" style="width:113.25pt;height:24.75pt" o:ole="">
                  <v:imagedata r:id="rId29" o:title=""/>
                </v:shape>
                <o:OLEObject Type="Embed" ProgID="Equation.DSMT4" ShapeID="_x0000_i1038" DrawAspect="Content" ObjectID="_1797797835" r:id="rId30"/>
              </w:object>
            </w:r>
            <w:r w:rsidRPr="00DF5B3B">
              <w:rPr>
                <w:rFonts w:ascii="Times New Roman" w:hAnsi="Times New Roman" w:cs="Times New Roman"/>
                <w:sz w:val="24"/>
                <w:szCs w:val="24"/>
              </w:rPr>
              <w:t xml:space="preserve"> = 100pm</w:t>
            </w:r>
          </w:p>
        </w:tc>
      </w:tr>
      <w:tr w:rsidR="00DF5B3B" w:rsidRPr="00DF5B3B" w14:paraId="69745DD4" w14:textId="77777777" w:rsidTr="00DF5B3B">
        <w:trPr>
          <w:trHeight w:val="569"/>
        </w:trPr>
        <w:tc>
          <w:tcPr>
            <w:tcW w:w="4096" w:type="dxa"/>
            <w:shd w:val="clear" w:color="auto" w:fill="auto"/>
            <w:vAlign w:val="center"/>
          </w:tcPr>
          <w:p w14:paraId="01F1F3B8" w14:textId="77777777" w:rsidR="00DF5B3B" w:rsidRPr="00DF5B3B" w:rsidRDefault="00DF5B3B" w:rsidP="00DF5B3B">
            <w:pPr>
              <w:spacing w:line="276" w:lineRule="auto"/>
              <w:jc w:val="center"/>
              <w:rPr>
                <w:rFonts w:ascii="Times New Roman" w:hAnsi="Times New Roman" w:cs="Times New Roman"/>
                <w:sz w:val="24"/>
                <w:szCs w:val="24"/>
              </w:rPr>
            </w:pPr>
            <w:r w:rsidRPr="00DF5B3B">
              <w:rPr>
                <w:rFonts w:ascii="Times New Roman" w:hAnsi="Times New Roman" w:cs="Times New Roman"/>
                <w:sz w:val="24"/>
                <w:szCs w:val="24"/>
              </w:rPr>
              <w:t>Hạt nhân</w:t>
            </w:r>
          </w:p>
        </w:tc>
        <w:tc>
          <w:tcPr>
            <w:tcW w:w="4096" w:type="dxa"/>
            <w:shd w:val="clear" w:color="auto" w:fill="auto"/>
            <w:vAlign w:val="center"/>
          </w:tcPr>
          <w:p w14:paraId="3A1F9A6F" w14:textId="77777777" w:rsidR="00DF5B3B" w:rsidRPr="00DF5B3B" w:rsidRDefault="00DF5B3B" w:rsidP="00DF5B3B">
            <w:pPr>
              <w:spacing w:line="276" w:lineRule="auto"/>
              <w:jc w:val="center"/>
              <w:rPr>
                <w:rFonts w:ascii="Times New Roman" w:hAnsi="Times New Roman" w:cs="Times New Roman"/>
                <w:sz w:val="24"/>
                <w:szCs w:val="24"/>
                <w:vertAlign w:val="subscript"/>
              </w:rPr>
            </w:pPr>
            <w:r w:rsidRPr="00DF5B3B">
              <w:rPr>
                <w:rFonts w:ascii="Times New Roman" w:hAnsi="Times New Roman" w:cs="Times New Roman"/>
                <w:sz w:val="24"/>
                <w:szCs w:val="24"/>
              </w:rPr>
              <w:t>d</w:t>
            </w:r>
            <w:r w:rsidRPr="00DF5B3B">
              <w:rPr>
                <w:rFonts w:ascii="Times New Roman" w:hAnsi="Times New Roman" w:cs="Times New Roman"/>
                <w:sz w:val="24"/>
                <w:szCs w:val="24"/>
                <w:vertAlign w:val="subscript"/>
              </w:rPr>
              <w:t xml:space="preserve"> hạt nhân</w:t>
            </w:r>
            <w:r w:rsidRPr="00DF5B3B">
              <w:rPr>
                <w:rFonts w:ascii="Times New Roman" w:hAnsi="Times New Roman" w:cs="Times New Roman"/>
                <w:sz w:val="24"/>
                <w:szCs w:val="24"/>
              </w:rPr>
              <w:t>= 10</w:t>
            </w:r>
            <w:r w:rsidRPr="00DF5B3B">
              <w:rPr>
                <w:rFonts w:ascii="Times New Roman" w:hAnsi="Times New Roman" w:cs="Times New Roman"/>
                <w:sz w:val="24"/>
                <w:szCs w:val="24"/>
                <w:vertAlign w:val="superscript"/>
              </w:rPr>
              <w:t xml:space="preserve">-5 </w:t>
            </w:r>
            <w:r w:rsidRPr="00DF5B3B">
              <w:rPr>
                <w:rFonts w:ascii="Times New Roman" w:hAnsi="Times New Roman" w:cs="Times New Roman"/>
                <w:sz w:val="24"/>
                <w:szCs w:val="24"/>
              </w:rPr>
              <w:t>nm =10</w:t>
            </w:r>
            <w:r w:rsidRPr="00DF5B3B">
              <w:rPr>
                <w:rFonts w:ascii="Times New Roman" w:hAnsi="Times New Roman" w:cs="Times New Roman"/>
                <w:sz w:val="24"/>
                <w:szCs w:val="24"/>
                <w:vertAlign w:val="superscript"/>
              </w:rPr>
              <w:t>-2</w:t>
            </w:r>
            <w:r w:rsidRPr="00DF5B3B">
              <w:rPr>
                <w:rFonts w:ascii="Times New Roman" w:hAnsi="Times New Roman" w:cs="Times New Roman"/>
                <w:sz w:val="24"/>
                <w:szCs w:val="24"/>
              </w:rPr>
              <w:t>pm</w:t>
            </w:r>
          </w:p>
        </w:tc>
      </w:tr>
    </w:tbl>
    <w:p w14:paraId="30408621" w14:textId="77777777" w:rsidR="00DF5B3B" w:rsidRPr="00DF5B3B" w:rsidRDefault="00DF5B3B" w:rsidP="00DF5B3B">
      <w:pPr>
        <w:spacing w:line="276" w:lineRule="auto"/>
        <w:rPr>
          <w:rFonts w:ascii="Times New Roman" w:hAnsi="Times New Roman" w:cs="Times New Roman"/>
          <w:sz w:val="24"/>
          <w:szCs w:val="24"/>
        </w:rPr>
      </w:pPr>
      <w:r w:rsidRPr="00DF5B3B">
        <w:rPr>
          <w:rFonts w:ascii="Times New Roman" w:hAnsi="Times New Roman" w:cs="Times New Roman"/>
          <w:sz w:val="24"/>
          <w:szCs w:val="24"/>
        </w:rPr>
        <w:t xml:space="preserve">=&gt; </w:t>
      </w:r>
      <w:r w:rsidRPr="00DF5B3B">
        <w:rPr>
          <w:rFonts w:ascii="Times New Roman" w:hAnsi="Times New Roman" w:cs="Times New Roman"/>
          <w:position w:val="-32"/>
          <w:sz w:val="24"/>
          <w:szCs w:val="24"/>
        </w:rPr>
        <w:object w:dxaOrig="2400" w:dyaOrig="780" w14:anchorId="7B6A7F73">
          <v:shape id="_x0000_i1039" type="#_x0000_t75" style="width:119.25pt;height:39.75pt" o:ole="">
            <v:imagedata r:id="rId31" o:title=""/>
          </v:shape>
          <o:OLEObject Type="Embed" ProgID="Equation.DSMT4" ShapeID="_x0000_i1039" DrawAspect="Content" ObjectID="_1797797836" r:id="rId32"/>
        </w:object>
      </w:r>
      <w:r w:rsidRPr="00DF5B3B">
        <w:rPr>
          <w:rFonts w:ascii="Times New Roman" w:hAnsi="Times New Roman" w:cs="Times New Roman"/>
          <w:sz w:val="24"/>
          <w:szCs w:val="24"/>
        </w:rPr>
        <w:t>=&gt; d</w:t>
      </w:r>
      <w:r w:rsidRPr="00DF5B3B">
        <w:rPr>
          <w:rFonts w:ascii="Times New Roman" w:hAnsi="Times New Roman" w:cs="Times New Roman"/>
          <w:sz w:val="24"/>
          <w:szCs w:val="24"/>
          <w:vertAlign w:val="subscript"/>
        </w:rPr>
        <w:t>nguyên tử</w:t>
      </w:r>
      <w:r w:rsidRPr="00DF5B3B">
        <w:rPr>
          <w:rFonts w:ascii="Times New Roman" w:hAnsi="Times New Roman" w:cs="Times New Roman"/>
          <w:sz w:val="24"/>
          <w:szCs w:val="24"/>
        </w:rPr>
        <w:t xml:space="preserve"> lớn hơn d</w:t>
      </w:r>
      <w:r w:rsidRPr="00DF5B3B">
        <w:rPr>
          <w:rFonts w:ascii="Times New Roman" w:hAnsi="Times New Roman" w:cs="Times New Roman"/>
          <w:sz w:val="24"/>
          <w:szCs w:val="24"/>
          <w:vertAlign w:val="subscript"/>
        </w:rPr>
        <w:t xml:space="preserve"> hạt nhân</w:t>
      </w:r>
      <w:r w:rsidRPr="00DF5B3B">
        <w:rPr>
          <w:rFonts w:ascii="Times New Roman" w:hAnsi="Times New Roman" w:cs="Times New Roman"/>
          <w:sz w:val="24"/>
          <w:szCs w:val="24"/>
        </w:rPr>
        <w:t xml:space="preserve"> 10 000 lần</w:t>
      </w:r>
    </w:p>
    <w:p w14:paraId="366659FC" w14:textId="77777777" w:rsidR="00DF5B3B" w:rsidRPr="00DF5B3B" w:rsidRDefault="00DF5B3B" w:rsidP="00DF5B3B">
      <w:pPr>
        <w:spacing w:line="276" w:lineRule="auto"/>
        <w:jc w:val="both"/>
        <w:rPr>
          <w:rFonts w:ascii="Times New Roman" w:hAnsi="Times New Roman" w:cs="Times New Roman"/>
          <w:b/>
          <w:i/>
          <w:sz w:val="24"/>
          <w:szCs w:val="24"/>
        </w:rPr>
      </w:pPr>
      <w:r w:rsidRPr="00DF5B3B">
        <w:rPr>
          <w:rFonts w:ascii="Times New Roman" w:hAnsi="Times New Roman" w:cs="Times New Roman"/>
          <w:b/>
          <w:i/>
          <w:sz w:val="24"/>
          <w:szCs w:val="24"/>
        </w:rPr>
        <w:t xml:space="preserve">=&gt; Nguyên tử có cấu trúc rỗng, </w:t>
      </w:r>
      <w:r w:rsidRPr="00DF5B3B">
        <w:rPr>
          <w:rFonts w:ascii="Times New Roman" w:hAnsi="Times New Roman" w:cs="Times New Roman"/>
          <w:b/>
          <w:bCs/>
          <w:i/>
          <w:sz w:val="24"/>
          <w:szCs w:val="24"/>
        </w:rPr>
        <w:t>các electron chuyển động xung quanh hạt nhân trong không gian rỗng của nguyên tử tạo nên vỏ nguyên tử.</w:t>
      </w:r>
    </w:p>
    <w:p w14:paraId="0F96E2A7" w14:textId="77777777" w:rsidR="00DF5B3B" w:rsidRPr="00DF5B3B" w:rsidRDefault="00DF5B3B" w:rsidP="00DF5B3B">
      <w:pPr>
        <w:spacing w:line="276" w:lineRule="auto"/>
        <w:ind w:firstLine="720"/>
        <w:rPr>
          <w:rFonts w:ascii="Times New Roman" w:hAnsi="Times New Roman" w:cs="Times New Roman"/>
          <w:sz w:val="24"/>
          <w:szCs w:val="24"/>
        </w:rPr>
      </w:pPr>
      <w:r w:rsidRPr="00DF5B3B">
        <w:rPr>
          <w:rFonts w:ascii="Times New Roman" w:hAnsi="Times New Roman" w:cs="Times New Roman"/>
          <w:sz w:val="24"/>
          <w:szCs w:val="24"/>
        </w:rPr>
        <w:t>- Nguyên tử hydrogen có bán kính r</w:t>
      </w:r>
      <w:r w:rsidRPr="00DF5B3B">
        <w:rPr>
          <w:rFonts w:ascii="Times New Roman" w:hAnsi="Times New Roman" w:cs="Times New Roman"/>
          <w:sz w:val="24"/>
          <w:szCs w:val="24"/>
          <w:vertAlign w:val="subscript"/>
        </w:rPr>
        <w:t>H</w:t>
      </w:r>
      <w:r w:rsidRPr="00DF5B3B">
        <w:rPr>
          <w:rFonts w:ascii="Times New Roman" w:hAnsi="Times New Roman" w:cs="Times New Roman"/>
          <w:sz w:val="24"/>
          <w:szCs w:val="24"/>
        </w:rPr>
        <w:t xml:space="preserve"> = 0,053nm = 53pm</w:t>
      </w:r>
    </w:p>
    <w:p w14:paraId="2A81ECCC" w14:textId="77777777" w:rsidR="00DF5B3B" w:rsidRPr="00DF5B3B" w:rsidRDefault="00DF5B3B" w:rsidP="00DF5B3B">
      <w:pPr>
        <w:spacing w:line="276" w:lineRule="auto"/>
        <w:ind w:firstLine="720"/>
        <w:rPr>
          <w:rFonts w:ascii="Times New Roman" w:hAnsi="Times New Roman" w:cs="Times New Roman"/>
          <w:sz w:val="24"/>
          <w:szCs w:val="24"/>
        </w:rPr>
      </w:pPr>
      <w:r w:rsidRPr="00DF5B3B">
        <w:rPr>
          <w:rFonts w:ascii="Times New Roman" w:hAnsi="Times New Roman" w:cs="Times New Roman"/>
          <w:sz w:val="24"/>
          <w:szCs w:val="24"/>
        </w:rPr>
        <w:t>- Nguyên tử helium có bán kính r</w:t>
      </w:r>
      <w:r w:rsidRPr="00DF5B3B">
        <w:rPr>
          <w:rFonts w:ascii="Times New Roman" w:hAnsi="Times New Roman" w:cs="Times New Roman"/>
          <w:sz w:val="24"/>
          <w:szCs w:val="24"/>
          <w:vertAlign w:val="subscript"/>
        </w:rPr>
        <w:t>He</w:t>
      </w:r>
      <w:r w:rsidRPr="00DF5B3B">
        <w:rPr>
          <w:rFonts w:ascii="Times New Roman" w:hAnsi="Times New Roman" w:cs="Times New Roman"/>
          <w:sz w:val="24"/>
          <w:szCs w:val="24"/>
        </w:rPr>
        <w:t xml:space="preserve"> = 0,031nm = 31pm</w:t>
      </w:r>
    </w:p>
    <w:p w14:paraId="4881C09F" w14:textId="60EF2F3A"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III. HẠT NHÂN NGUYÊN TỬ </w:t>
      </w:r>
    </w:p>
    <w:p w14:paraId="34C77E0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 Điện tích hạt nhân </w:t>
      </w:r>
    </w:p>
    <w:p w14:paraId="643A024B" w14:textId="77777777" w:rsidR="0047275C" w:rsidRPr="0061671E" w:rsidRDefault="0047275C" w:rsidP="00E03994">
      <w:pPr>
        <w:spacing w:after="0" w:line="276" w:lineRule="auto"/>
        <w:jc w:val="both"/>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 Trong nguyên tử: Z = số p = số e.</w:t>
      </w:r>
    </w:p>
    <w:p w14:paraId="2076E2D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Cs/>
          <w:sz w:val="24"/>
          <w:szCs w:val="24"/>
        </w:rPr>
        <w:t>2</w:t>
      </w:r>
      <w:r w:rsidRPr="0061671E">
        <w:rPr>
          <w:rFonts w:ascii="Times New Roman" w:eastAsia="Times New Roman" w:hAnsi="Times New Roman" w:cs="Times New Roman"/>
          <w:b/>
          <w:bCs/>
          <w:sz w:val="24"/>
          <w:szCs w:val="24"/>
        </w:rPr>
        <w:t>. Số khối A</w:t>
      </w:r>
      <w:r w:rsidRPr="0061671E">
        <w:rPr>
          <w:rFonts w:ascii="Times New Roman" w:eastAsia="Times New Roman" w:hAnsi="Times New Roman" w:cs="Times New Roman"/>
          <w:sz w:val="24"/>
          <w:szCs w:val="24"/>
        </w:rPr>
        <w:t xml:space="preserve">. </w:t>
      </w:r>
    </w:p>
    <w:p w14:paraId="0BE94C04" w14:textId="77777777" w:rsidR="0047275C" w:rsidRPr="00DF5B3B" w:rsidRDefault="0047275C" w:rsidP="00E03994">
      <w:pPr>
        <w:spacing w:after="0" w:line="276" w:lineRule="auto"/>
        <w:jc w:val="both"/>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 xml:space="preserve">* </w:t>
      </w:r>
      <w:r w:rsidRPr="00DF5B3B">
        <w:rPr>
          <w:rFonts w:ascii="Times New Roman" w:hAnsi="Times New Roman" w:cs="Times New Roman"/>
          <w:bCs/>
          <w:iCs/>
          <w:sz w:val="24"/>
          <w:szCs w:val="24"/>
          <w:lang w:val="pt-BR"/>
        </w:rPr>
        <w:t xml:space="preserve">Số khối hạt nhân (A): là tổng số proton (Z) và </w:t>
      </w:r>
      <w:r w:rsidRPr="00DF5B3B">
        <w:rPr>
          <w:rFonts w:ascii="Times New Roman" w:hAnsi="Times New Roman" w:cs="Times New Roman"/>
          <w:bCs/>
          <w:iCs/>
          <w:szCs w:val="24"/>
          <w:lang w:val="pt-BR"/>
        </w:rPr>
        <w:t>neutron</w:t>
      </w:r>
      <w:r w:rsidRPr="00DF5B3B">
        <w:rPr>
          <w:rFonts w:ascii="Times New Roman" w:hAnsi="Times New Roman" w:cs="Times New Roman"/>
          <w:bCs/>
          <w:iCs/>
          <w:sz w:val="24"/>
          <w:szCs w:val="24"/>
          <w:lang w:val="pt-BR"/>
        </w:rPr>
        <w:t xml:space="preserve"> (N) có trong hạt nhân: A = Z + N</w:t>
      </w:r>
    </w:p>
    <w:p w14:paraId="1015FD3D" w14:textId="77777777" w:rsidR="0047275C" w:rsidRPr="0061671E" w:rsidRDefault="0047275C" w:rsidP="00E03994">
      <w:pPr>
        <w:tabs>
          <w:tab w:val="left" w:pos="9585"/>
        </w:tabs>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ab/>
      </w:r>
    </w:p>
    <w:p w14:paraId="36A0C116"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bCs/>
          <w:iCs/>
          <w:sz w:val="24"/>
          <w:szCs w:val="24"/>
          <w:lang w:val="pt-BR"/>
        </w:rPr>
        <w:lastRenderedPageBreak/>
        <w:t xml:space="preserve">* </w:t>
      </w:r>
      <w:r w:rsidRPr="0061671E">
        <w:rPr>
          <w:rFonts w:ascii="Times New Roman" w:hAnsi="Times New Roman" w:cs="Times New Roman"/>
          <w:sz w:val="24"/>
          <w:szCs w:val="24"/>
          <w:lang w:val="pt-BR"/>
        </w:rPr>
        <w:t xml:space="preserve">Kí hiệu nguyên tử: </w:t>
      </w:r>
      <w:r w:rsidRPr="0061671E">
        <w:rPr>
          <w:rFonts w:ascii="Times New Roman" w:hAnsi="Times New Roman" w:cs="Times New Roman"/>
          <w:position w:val="-50"/>
          <w:sz w:val="24"/>
          <w:szCs w:val="24"/>
        </w:rPr>
        <w:object w:dxaOrig="3560" w:dyaOrig="1120" w14:anchorId="474CB316">
          <v:shape id="_x0000_i1040" type="#_x0000_t75" style="width:177.75pt;height:56.25pt" o:ole="">
            <v:imagedata r:id="rId33" o:title=""/>
          </v:shape>
          <o:OLEObject Type="Embed" ProgID="Equation.DSMT4" ShapeID="_x0000_i1040" DrawAspect="Content" ObjectID="_1797797837" r:id="rId34"/>
        </w:object>
      </w:r>
    </w:p>
    <w:p w14:paraId="501C3E1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hAnsi="Times New Roman" w:cs="Times New Roman"/>
          <w:bCs/>
          <w:iCs/>
          <w:sz w:val="24"/>
          <w:szCs w:val="24"/>
          <w:lang w:val="pt-BR"/>
        </w:rPr>
        <w:t>*</w:t>
      </w:r>
      <w:r w:rsidRPr="0061671E">
        <w:rPr>
          <w:rFonts w:ascii="Times New Roman" w:eastAsia="Times New Roman" w:hAnsi="Times New Roman" w:cs="Times New Roman"/>
          <w:sz w:val="24"/>
          <w:szCs w:val="24"/>
        </w:rPr>
        <w:t>Biểu thức trên thường dùng để xác định Z, N và A khi biết tổng số hạt cơ bản trong nguyên tử (hoặc ion). </w:t>
      </w:r>
    </w:p>
    <w:p w14:paraId="66879F3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Đối với cation: </w:t>
      </w:r>
      <w:r w:rsidRPr="0061671E">
        <w:rPr>
          <w:rFonts w:ascii="Times New Roman" w:eastAsia="Times New Roman" w:hAnsi="Times New Roman" w:cs="Times New Roman"/>
          <w:position w:val="-48"/>
          <w:sz w:val="24"/>
          <w:szCs w:val="24"/>
        </w:rPr>
        <w:object w:dxaOrig="3600" w:dyaOrig="1140" w14:anchorId="647F1E71">
          <v:shape id="_x0000_i1041" type="#_x0000_t75" style="width:180pt;height:57.75pt" o:ole="">
            <v:imagedata r:id="rId35" o:title=""/>
          </v:shape>
          <o:OLEObject Type="Embed" ProgID="Equation.DSMT4" ShapeID="_x0000_i1041" DrawAspect="Content" ObjectID="_1797797838" r:id="rId36"/>
        </w:object>
      </w:r>
      <w:r w:rsidRPr="0061671E">
        <w:rPr>
          <w:rFonts w:ascii="Times New Roman" w:eastAsia="Times New Roman" w:hAnsi="Times New Roman" w:cs="Times New Roman"/>
          <w:sz w:val="24"/>
          <w:szCs w:val="24"/>
        </w:rPr>
        <w:t xml:space="preserve"> </w:t>
      </w:r>
    </w:p>
    <w:p w14:paraId="7BF337F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Đối với anion: </w:t>
      </w:r>
      <w:r w:rsidRPr="0061671E">
        <w:rPr>
          <w:rFonts w:ascii="Times New Roman" w:eastAsia="Times New Roman" w:hAnsi="Times New Roman" w:cs="Times New Roman"/>
          <w:position w:val="-6"/>
          <w:sz w:val="24"/>
          <w:szCs w:val="24"/>
        </w:rPr>
        <w:object w:dxaOrig="1500" w:dyaOrig="320" w14:anchorId="7BBFD1E1">
          <v:shape id="_x0000_i1042" type="#_x0000_t75" style="width:75pt;height:15.75pt" o:ole="">
            <v:imagedata r:id="rId37" o:title=""/>
          </v:shape>
          <o:OLEObject Type="Embed" ProgID="Equation.DSMT4" ShapeID="_x0000_i1042" DrawAspect="Content" ObjectID="_1797797839" r:id="rId38"/>
        </w:object>
      </w:r>
    </w:p>
    <w:p w14:paraId="3CB834F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 </w:t>
      </w:r>
      <w:r w:rsidRPr="0061671E">
        <w:rPr>
          <w:rFonts w:ascii="Times New Roman" w:eastAsia="Times New Roman" w:hAnsi="Times New Roman" w:cs="Times New Roman"/>
          <w:position w:val="-12"/>
          <w:sz w:val="24"/>
          <w:szCs w:val="24"/>
        </w:rPr>
        <w:object w:dxaOrig="3320" w:dyaOrig="380" w14:anchorId="08E3961C">
          <v:shape id="_x0000_i1043" type="#_x0000_t75" style="width:165.75pt;height:19.5pt" o:ole="">
            <v:imagedata r:id="rId39" o:title=""/>
          </v:shape>
          <o:OLEObject Type="Embed" ProgID="Equation.DSMT4" ShapeID="_x0000_i1043" DrawAspect="Content" ObjectID="_1797797840" r:id="rId40"/>
        </w:object>
      </w:r>
      <w:r w:rsidRPr="0061671E">
        <w:rPr>
          <w:rFonts w:ascii="Times New Roman" w:eastAsia="Times New Roman" w:hAnsi="Times New Roman" w:cs="Times New Roman"/>
          <w:sz w:val="24"/>
          <w:szCs w:val="24"/>
        </w:rPr>
        <w:t xml:space="preserve"> </w:t>
      </w:r>
    </w:p>
    <w:p w14:paraId="01D5916D" w14:textId="77777777" w:rsidR="0047275C" w:rsidRPr="0061671E" w:rsidRDefault="0047275C" w:rsidP="00E03994">
      <w:pPr>
        <w:spacing w:after="0" w:line="276" w:lineRule="auto"/>
        <w:ind w:firstLine="425"/>
        <w:jc w:val="both"/>
        <w:rPr>
          <w:rFonts w:ascii="Times New Roman" w:eastAsia="Times New Roman" w:hAnsi="Times New Roman" w:cs="Times New Roman"/>
          <w:b/>
          <w:bCs/>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             </w:t>
      </w:r>
      <w:r w:rsidRPr="0061671E">
        <w:rPr>
          <w:rFonts w:ascii="Times New Roman" w:eastAsia="Times New Roman" w:hAnsi="Times New Roman" w:cs="Times New Roman"/>
          <w:position w:val="-12"/>
          <w:sz w:val="24"/>
          <w:szCs w:val="24"/>
        </w:rPr>
        <w:object w:dxaOrig="1680" w:dyaOrig="380" w14:anchorId="1E025CE8">
          <v:shape id="_x0000_i1044" type="#_x0000_t75" style="width:84pt;height:19.5pt" o:ole="">
            <v:imagedata r:id="rId41" o:title=""/>
          </v:shape>
          <o:OLEObject Type="Embed" ProgID="Equation.DSMT4" ShapeID="_x0000_i1044" DrawAspect="Content" ObjectID="_1797797841" r:id="rId42"/>
        </w:object>
      </w:r>
      <w:r w:rsidRPr="0061671E">
        <w:rPr>
          <w:rFonts w:ascii="Times New Roman" w:eastAsia="Times New Roman" w:hAnsi="Times New Roman" w:cs="Times New Roman"/>
          <w:sz w:val="24"/>
          <w:szCs w:val="24"/>
        </w:rPr>
        <w:t xml:space="preserve"> </w:t>
      </w:r>
    </w:p>
    <w:p w14:paraId="7938A8F5" w14:textId="77777777" w:rsidR="0047275C" w:rsidRPr="00DF5B3B" w:rsidRDefault="0047275C" w:rsidP="00E03994">
      <w:pPr>
        <w:spacing w:after="0" w:line="276" w:lineRule="auto"/>
        <w:jc w:val="both"/>
        <w:rPr>
          <w:rFonts w:ascii="Times New Roman" w:hAnsi="Times New Roman" w:cs="Times New Roman"/>
          <w:bCs/>
          <w:iCs/>
          <w:sz w:val="24"/>
          <w:szCs w:val="24"/>
        </w:rPr>
      </w:pPr>
      <w:r w:rsidRPr="00DF5B3B">
        <w:rPr>
          <w:rFonts w:ascii="Times New Roman" w:hAnsi="Times New Roman" w:cs="Times New Roman"/>
          <w:bCs/>
          <w:iCs/>
          <w:sz w:val="24"/>
          <w:szCs w:val="24"/>
          <w:lang w:val="pt-BR"/>
        </w:rPr>
        <w:t xml:space="preserve">* </w:t>
      </w:r>
      <w:r w:rsidRPr="00DF5B3B">
        <w:rPr>
          <w:rFonts w:ascii="Times New Roman" w:hAnsi="Times New Roman" w:cs="Times New Roman"/>
          <w:bCs/>
          <w:iCs/>
          <w:sz w:val="24"/>
          <w:szCs w:val="24"/>
          <w:lang w:val="vi-VN"/>
        </w:rPr>
        <w:t xml:space="preserve">Thông thường, với 82 nguyên tố đầu của hệ thống tuần hoàn (Z ≤ 82) thì </w:t>
      </w:r>
      <w:r w:rsidRPr="00DF5B3B">
        <w:rPr>
          <w:rFonts w:ascii="Times New Roman" w:hAnsi="Times New Roman" w:cs="Times New Roman"/>
          <w:bCs/>
          <w:iCs/>
          <w:position w:val="-24"/>
          <w:sz w:val="24"/>
          <w:szCs w:val="24"/>
        </w:rPr>
        <w:object w:dxaOrig="1760" w:dyaOrig="620" w14:anchorId="5BB2F49D">
          <v:shape id="_x0000_i1045" type="#_x0000_t75" style="width:88.5pt;height:31.5pt" o:ole="">
            <v:imagedata r:id="rId43" o:title=""/>
          </v:shape>
          <o:OLEObject Type="Embed" ProgID="Equation.DSMT4" ShapeID="_x0000_i1045" DrawAspect="Content" ObjectID="_1797797842" r:id="rId44"/>
        </w:object>
      </w:r>
    </w:p>
    <w:p w14:paraId="0DB6BF36" w14:textId="5D0A925A" w:rsidR="0047275C" w:rsidRPr="00DF5B3B" w:rsidRDefault="005D6958" w:rsidP="00E03994">
      <w:pPr>
        <w:spacing w:after="0" w:line="276" w:lineRule="auto"/>
        <w:jc w:val="both"/>
        <w:rPr>
          <w:rFonts w:ascii="Times New Roman" w:eastAsia="Times New Roman" w:hAnsi="Times New Roman" w:cs="Times New Roman"/>
          <w:sz w:val="24"/>
          <w:szCs w:val="24"/>
        </w:rPr>
      </w:pPr>
      <w:r w:rsidRPr="00DF5B3B">
        <w:rPr>
          <w:rFonts w:ascii="Times New Roman" w:eastAsia="Times New Roman" w:hAnsi="Times New Roman" w:cs="Times New Roman"/>
          <w:b/>
          <w:bCs/>
          <w:sz w:val="24"/>
          <w:szCs w:val="24"/>
        </w:rPr>
        <w:t>IV. NGUYÊN TỐ HOÁ HỌC </w:t>
      </w:r>
    </w:p>
    <w:p w14:paraId="472951CF" w14:textId="54E41E79" w:rsidR="00DF5B3B" w:rsidRPr="00DF5B3B" w:rsidRDefault="000C2C32" w:rsidP="000C2C32">
      <w:pPr>
        <w:spacing w:line="276" w:lineRule="auto"/>
        <w:jc w:val="both"/>
        <w:rPr>
          <w:rFonts w:ascii="Times New Roman" w:hAnsi="Times New Roman" w:cs="Times New Roman"/>
          <w:sz w:val="24"/>
          <w:szCs w:val="24"/>
        </w:rPr>
      </w:pPr>
      <w:r w:rsidRPr="000C2C32">
        <w:rPr>
          <w:rFonts w:ascii="Times New Roman" w:hAnsi="Times New Roman" w:cs="Times New Roman"/>
          <w:b/>
          <w:sz w:val="24"/>
          <w:szCs w:val="24"/>
        </w:rPr>
        <w:t>1. Khái niệm:</w:t>
      </w:r>
      <w:r>
        <w:rPr>
          <w:rFonts w:ascii="Times New Roman" w:hAnsi="Times New Roman" w:cs="Times New Roman"/>
          <w:sz w:val="24"/>
          <w:szCs w:val="24"/>
        </w:rPr>
        <w:t xml:space="preserve"> </w:t>
      </w:r>
      <w:r w:rsidR="00DF5B3B" w:rsidRPr="00DF5B3B">
        <w:rPr>
          <w:rFonts w:ascii="Times New Roman" w:hAnsi="Times New Roman" w:cs="Times New Roman"/>
          <w:sz w:val="24"/>
          <w:szCs w:val="24"/>
        </w:rPr>
        <w:t>Nguyên tố hóa học là tập hợp các nguyên tử có cùng số đơn vị điện tích hạt nhân (Z).</w:t>
      </w:r>
    </w:p>
    <w:p w14:paraId="17344167" w14:textId="77777777" w:rsidR="00DF5B3B" w:rsidRPr="00DF5B3B" w:rsidRDefault="00DF5B3B" w:rsidP="00DF5B3B">
      <w:pPr>
        <w:spacing w:line="276" w:lineRule="auto"/>
        <w:ind w:firstLine="720"/>
        <w:jc w:val="both"/>
        <w:rPr>
          <w:rFonts w:ascii="Times New Roman" w:hAnsi="Times New Roman" w:cs="Times New Roman"/>
          <w:sz w:val="24"/>
          <w:szCs w:val="24"/>
        </w:rPr>
      </w:pPr>
      <w:r w:rsidRPr="00DF5B3B">
        <w:rPr>
          <w:rFonts w:ascii="Times New Roman" w:hAnsi="Times New Roman" w:cs="Times New Roman"/>
          <w:sz w:val="24"/>
          <w:szCs w:val="24"/>
        </w:rPr>
        <w:t>Hiện nay người ta đã biết 118 nguyên tố hóa học (94 nguyên tố tồn tại trong tự nhiên + 24 nguyên tố tạo ra trong phòng thí nghiệm).</w:t>
      </w:r>
    </w:p>
    <w:p w14:paraId="4ABDBFAB" w14:textId="6D80A983" w:rsidR="00DF5B3B" w:rsidRPr="00DF5B3B" w:rsidRDefault="000C2C32" w:rsidP="00DF5B3B">
      <w:pPr>
        <w:pStyle w:val="BodyText"/>
        <w:spacing w:after="0" w:line="276" w:lineRule="auto"/>
        <w:ind w:left="400" w:hanging="400"/>
        <w:rPr>
          <w:rFonts w:ascii="Times New Roman" w:hAnsi="Times New Roman" w:cs="Times New Roman"/>
          <w:b/>
          <w:sz w:val="24"/>
          <w:szCs w:val="24"/>
          <w:lang w:val="pt-BR"/>
        </w:rPr>
      </w:pPr>
      <w:r>
        <w:rPr>
          <w:rFonts w:ascii="Times New Roman" w:hAnsi="Times New Roman" w:cs="Times New Roman"/>
          <w:b/>
          <w:sz w:val="24"/>
          <w:szCs w:val="24"/>
        </w:rPr>
        <w:t>2.K</w:t>
      </w:r>
      <w:r w:rsidRPr="00DF5B3B">
        <w:rPr>
          <w:rFonts w:ascii="Times New Roman" w:hAnsi="Times New Roman" w:cs="Times New Roman"/>
          <w:b/>
          <w:sz w:val="24"/>
          <w:szCs w:val="24"/>
        </w:rPr>
        <w:t>í hiệu nguyên tử:</w:t>
      </w:r>
      <w:r w:rsidRPr="00DF5B3B">
        <w:rPr>
          <w:rFonts w:ascii="Times New Roman" w:hAnsi="Times New Roman" w:cs="Times New Roman"/>
          <w:b/>
          <w:sz w:val="24"/>
          <w:szCs w:val="24"/>
          <w:lang w:val="pt-BR"/>
        </w:rPr>
        <w:t xml:space="preserve"> </w:t>
      </w:r>
      <w:r w:rsidR="00DF5B3B" w:rsidRPr="00DF5B3B">
        <w:rPr>
          <w:rFonts w:ascii="Times New Roman" w:hAnsi="Times New Roman" w:cs="Times New Roman"/>
          <w:b/>
          <w:position w:val="-12"/>
          <w:sz w:val="24"/>
          <w:szCs w:val="24"/>
        </w:rPr>
        <w:object w:dxaOrig="380" w:dyaOrig="380" w14:anchorId="6EF44359">
          <v:shape id="_x0000_i1046" type="#_x0000_t75" style="width:27.75pt;height:27.75pt" o:ole="">
            <v:imagedata r:id="rId45" o:title=""/>
          </v:shape>
          <o:OLEObject Type="Embed" ProgID="Equation.DSMT4" ShapeID="_x0000_i1046" DrawAspect="Content" ObjectID="_1797797843" r:id="rId46"/>
        </w:object>
      </w:r>
    </w:p>
    <w:p w14:paraId="6C6EE640" w14:textId="77777777" w:rsidR="00DF5B3B" w:rsidRPr="00DF5B3B" w:rsidRDefault="00DF5B3B" w:rsidP="00DF5B3B">
      <w:pPr>
        <w:pStyle w:val="BodyText"/>
        <w:spacing w:after="0" w:line="276" w:lineRule="auto"/>
        <w:ind w:left="400" w:hanging="400"/>
        <w:rPr>
          <w:rFonts w:ascii="Times New Roman" w:hAnsi="Times New Roman" w:cs="Times New Roman"/>
          <w:position w:val="-12"/>
          <w:sz w:val="24"/>
          <w:szCs w:val="24"/>
        </w:rPr>
      </w:pPr>
      <w:r w:rsidRPr="00DF5B3B">
        <w:rPr>
          <w:rFonts w:ascii="Times New Roman" w:hAnsi="Times New Roman" w:cs="Times New Roman"/>
          <w:sz w:val="24"/>
          <w:szCs w:val="24"/>
          <w:lang w:val="pt-BR"/>
        </w:rPr>
        <w:t xml:space="preserve"> </w:t>
      </w:r>
      <w:r w:rsidRPr="00DF5B3B">
        <w:rPr>
          <w:rFonts w:ascii="Times New Roman" w:hAnsi="Times New Roman" w:cs="Times New Roman"/>
          <w:sz w:val="24"/>
          <w:szCs w:val="24"/>
          <w:lang w:val="pt-BR"/>
        </w:rPr>
        <w:tab/>
        <w:t xml:space="preserve">- X là kí hiệu nguyên tố. </w:t>
      </w:r>
    </w:p>
    <w:p w14:paraId="75840B00" w14:textId="77777777" w:rsidR="00DF5B3B" w:rsidRPr="00DF5B3B" w:rsidRDefault="00DF5B3B" w:rsidP="00DF5B3B">
      <w:pPr>
        <w:pStyle w:val="BodyText"/>
        <w:spacing w:after="0" w:line="276" w:lineRule="auto"/>
        <w:ind w:left="400" w:hanging="400"/>
        <w:rPr>
          <w:rFonts w:ascii="Times New Roman" w:hAnsi="Times New Roman" w:cs="Times New Roman"/>
          <w:sz w:val="24"/>
          <w:szCs w:val="24"/>
        </w:rPr>
      </w:pPr>
      <w:r w:rsidRPr="00DF5B3B">
        <w:rPr>
          <w:rFonts w:ascii="Times New Roman" w:hAnsi="Times New Roman" w:cs="Times New Roman"/>
          <w:sz w:val="24"/>
          <w:szCs w:val="24"/>
          <w:lang w:val="pt-BR"/>
        </w:rPr>
        <w:t xml:space="preserve">     -  Số Z và số khối A là những đặc trưng cơ bản của nguyên tử.</w:t>
      </w:r>
    </w:p>
    <w:p w14:paraId="65A6F29D" w14:textId="77777777" w:rsidR="00DF5B3B" w:rsidRPr="00DF5B3B" w:rsidRDefault="00DF5B3B" w:rsidP="00DF5B3B">
      <w:pPr>
        <w:pStyle w:val="BodyText"/>
        <w:spacing w:after="0" w:line="276" w:lineRule="auto"/>
        <w:ind w:firstLine="720"/>
        <w:jc w:val="both"/>
        <w:rPr>
          <w:rFonts w:ascii="Times New Roman" w:hAnsi="Times New Roman" w:cs="Times New Roman"/>
          <w:sz w:val="24"/>
          <w:szCs w:val="24"/>
        </w:rPr>
      </w:pPr>
      <w:r w:rsidRPr="00DF5B3B">
        <w:rPr>
          <w:rFonts w:ascii="Times New Roman" w:hAnsi="Times New Roman" w:cs="Times New Roman"/>
          <w:b/>
          <w:sz w:val="24"/>
          <w:szCs w:val="24"/>
        </w:rPr>
        <w:t>Lưu ý:</w:t>
      </w:r>
      <w:r w:rsidRPr="00DF5B3B">
        <w:rPr>
          <w:rFonts w:ascii="Times New Roman" w:hAnsi="Times New Roman" w:cs="Times New Roman"/>
          <w:sz w:val="24"/>
          <w:szCs w:val="24"/>
        </w:rPr>
        <w:t xml:space="preserve"> Nguyên tử thì luôn trung hòa về điện, nhưng trong nguyên tử hạt electron mang điện -1, proton mang điện +1 và neutron thì không mang điện nên dẫn đến số e = số p.</w:t>
      </w:r>
    </w:p>
    <w:p w14:paraId="054FBD7E" w14:textId="1D2289F3" w:rsidR="0047275C" w:rsidRPr="00DF5B3B" w:rsidRDefault="005D6958" w:rsidP="00E03994">
      <w:pPr>
        <w:spacing w:after="0" w:line="276" w:lineRule="auto"/>
        <w:jc w:val="both"/>
        <w:rPr>
          <w:rFonts w:ascii="Times New Roman" w:eastAsia="Times New Roman" w:hAnsi="Times New Roman" w:cs="Times New Roman"/>
          <w:sz w:val="24"/>
          <w:szCs w:val="24"/>
        </w:rPr>
      </w:pPr>
      <w:r w:rsidRPr="00DF5B3B">
        <w:rPr>
          <w:rFonts w:ascii="Times New Roman" w:eastAsia="Times New Roman" w:hAnsi="Times New Roman" w:cs="Times New Roman"/>
          <w:b/>
          <w:bCs/>
          <w:sz w:val="24"/>
          <w:szCs w:val="24"/>
        </w:rPr>
        <w:t xml:space="preserve">V. </w:t>
      </w:r>
      <w:r w:rsidRPr="00DF5B3B">
        <w:rPr>
          <w:rFonts w:ascii="Times New Roman" w:eastAsia="Times New Roman" w:hAnsi="Times New Roman" w:cs="Times New Roman"/>
          <w:b/>
          <w:bCs/>
          <w:color w:val="000000" w:themeColor="text1"/>
          <w:sz w:val="24"/>
          <w:szCs w:val="24"/>
        </w:rPr>
        <w:t>ĐỒNG VỊ</w:t>
      </w:r>
      <w:r w:rsidRPr="00DF5B3B">
        <w:rPr>
          <w:rFonts w:ascii="Times New Roman" w:eastAsia="Times New Roman" w:hAnsi="Times New Roman" w:cs="Times New Roman"/>
          <w:b/>
          <w:bCs/>
          <w:sz w:val="24"/>
          <w:szCs w:val="24"/>
        </w:rPr>
        <w:t> </w:t>
      </w:r>
    </w:p>
    <w:p w14:paraId="5F253C8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 Định nghĩa </w:t>
      </w:r>
    </w:p>
    <w:p w14:paraId="71AB3665" w14:textId="77777777" w:rsidR="000C2C32" w:rsidRPr="00DF5B3B" w:rsidRDefault="000C2C32" w:rsidP="000C2C32">
      <w:pPr>
        <w:spacing w:line="276" w:lineRule="auto"/>
        <w:jc w:val="both"/>
        <w:rPr>
          <w:rFonts w:ascii="Times New Roman" w:hAnsi="Times New Roman" w:cs="Times New Roman"/>
          <w:sz w:val="24"/>
          <w:szCs w:val="24"/>
          <w:lang w:val="pt-BR"/>
        </w:rPr>
      </w:pPr>
      <w:r w:rsidRPr="00DF5B3B">
        <w:rPr>
          <w:rFonts w:ascii="Times New Roman" w:hAnsi="Times New Roman" w:cs="Times New Roman"/>
          <w:sz w:val="24"/>
          <w:szCs w:val="24"/>
          <w:lang w:val="pt-BR"/>
        </w:rPr>
        <w:tab/>
        <w:t>Các đồng vị của một nguyên tố hóa học là các nguyên tử có cùng số proton (cùng số Z), khác nhau số neutron (khác số N) =&gt; khác số khối A.</w:t>
      </w:r>
    </w:p>
    <w:p w14:paraId="5052C77D" w14:textId="77777777" w:rsidR="000C2C32" w:rsidRPr="00DF5B3B" w:rsidRDefault="000C2C32" w:rsidP="000C2C32">
      <w:pPr>
        <w:spacing w:line="276" w:lineRule="auto"/>
        <w:jc w:val="both"/>
        <w:rPr>
          <w:rFonts w:ascii="Times New Roman" w:hAnsi="Times New Roman" w:cs="Times New Roman"/>
          <w:sz w:val="24"/>
          <w:szCs w:val="24"/>
        </w:rPr>
      </w:pPr>
      <w:r w:rsidRPr="00DF5B3B">
        <w:rPr>
          <w:rFonts w:ascii="Times New Roman" w:hAnsi="Times New Roman" w:cs="Times New Roman"/>
          <w:b/>
          <w:sz w:val="24"/>
          <w:szCs w:val="24"/>
        </w:rPr>
        <w:t xml:space="preserve">Vd: </w:t>
      </w:r>
      <w:r w:rsidRPr="00DF5B3B">
        <w:rPr>
          <w:rFonts w:ascii="Times New Roman" w:hAnsi="Times New Roman" w:cs="Times New Roman"/>
          <w:sz w:val="24"/>
          <w:szCs w:val="24"/>
        </w:rPr>
        <w:t xml:space="preserve">Hydrogen có 3 đồng vị : </w:t>
      </w:r>
      <w:r w:rsidRPr="00DF5B3B">
        <w:rPr>
          <w:rFonts w:ascii="Times New Roman" w:hAnsi="Times New Roman" w:cs="Times New Roman"/>
          <w:position w:val="-12"/>
          <w:sz w:val="24"/>
          <w:szCs w:val="24"/>
        </w:rPr>
        <w:object w:dxaOrig="340" w:dyaOrig="400" w14:anchorId="4452F6B1">
          <v:shape id="_x0000_i1047" type="#_x0000_t75" style="width:17.25pt;height:20.25pt" o:ole="">
            <v:imagedata r:id="rId47" o:title=""/>
          </v:shape>
          <o:OLEObject Type="Embed" ProgID="Equation.DSMT4" ShapeID="_x0000_i1047" DrawAspect="Content" ObjectID="_1797797844" r:id="rId48"/>
        </w:object>
      </w:r>
      <w:r w:rsidRPr="00DF5B3B">
        <w:rPr>
          <w:rFonts w:ascii="Times New Roman" w:hAnsi="Times New Roman" w:cs="Times New Roman"/>
          <w:sz w:val="24"/>
          <w:szCs w:val="24"/>
        </w:rPr>
        <w:t xml:space="preserve"> (kí hiệu là H), </w:t>
      </w:r>
      <w:r w:rsidRPr="00DF5B3B">
        <w:rPr>
          <w:rFonts w:ascii="Times New Roman" w:hAnsi="Times New Roman" w:cs="Times New Roman"/>
          <w:position w:val="-12"/>
          <w:sz w:val="24"/>
          <w:szCs w:val="24"/>
        </w:rPr>
        <w:object w:dxaOrig="360" w:dyaOrig="400" w14:anchorId="3DCEADF5">
          <v:shape id="_x0000_i1048" type="#_x0000_t75" style="width:18pt;height:20.25pt" o:ole="">
            <v:imagedata r:id="rId49" o:title=""/>
          </v:shape>
          <o:OLEObject Type="Embed" ProgID="Equation.DSMT4" ShapeID="_x0000_i1048" DrawAspect="Content" ObjectID="_1797797845" r:id="rId50"/>
        </w:object>
      </w:r>
      <w:r w:rsidRPr="00DF5B3B">
        <w:rPr>
          <w:rFonts w:ascii="Times New Roman" w:hAnsi="Times New Roman" w:cs="Times New Roman"/>
          <w:sz w:val="24"/>
          <w:szCs w:val="24"/>
        </w:rPr>
        <w:t xml:space="preserve"> (kí hiệu là D), </w:t>
      </w:r>
      <w:r w:rsidRPr="00DF5B3B">
        <w:rPr>
          <w:rFonts w:ascii="Times New Roman" w:hAnsi="Times New Roman" w:cs="Times New Roman"/>
          <w:position w:val="-12"/>
          <w:sz w:val="24"/>
          <w:szCs w:val="24"/>
        </w:rPr>
        <w:object w:dxaOrig="340" w:dyaOrig="400" w14:anchorId="3CF458AF">
          <v:shape id="_x0000_i1049" type="#_x0000_t75" style="width:17.25pt;height:20.25pt" o:ole="">
            <v:imagedata r:id="rId51" o:title=""/>
          </v:shape>
          <o:OLEObject Type="Embed" ProgID="Equation.DSMT4" ShapeID="_x0000_i1049" DrawAspect="Content" ObjectID="_1797797846" r:id="rId52"/>
        </w:object>
      </w:r>
      <w:r w:rsidRPr="00DF5B3B">
        <w:rPr>
          <w:rFonts w:ascii="Times New Roman" w:hAnsi="Times New Roman" w:cs="Times New Roman"/>
          <w:sz w:val="24"/>
          <w:szCs w:val="24"/>
        </w:rPr>
        <w:t xml:space="preserve"> (kí hiệu là T) ; carbon có 3 đồng vị : </w:t>
      </w:r>
      <w:r w:rsidRPr="00DF5B3B">
        <w:rPr>
          <w:rFonts w:ascii="Times New Roman" w:hAnsi="Times New Roman" w:cs="Times New Roman"/>
          <w:position w:val="-12"/>
          <w:sz w:val="24"/>
          <w:szCs w:val="24"/>
        </w:rPr>
        <w:object w:dxaOrig="380" w:dyaOrig="400" w14:anchorId="04FB12C3">
          <v:shape id="_x0000_i1050" type="#_x0000_t75" style="width:18.75pt;height:20.25pt" o:ole="">
            <v:imagedata r:id="rId53" o:title=""/>
          </v:shape>
          <o:OLEObject Type="Embed" ProgID="Equation.DSMT4" ShapeID="_x0000_i1050" DrawAspect="Content" ObjectID="_1797797847" r:id="rId54"/>
        </w:object>
      </w:r>
      <w:r w:rsidRPr="00DF5B3B">
        <w:rPr>
          <w:rFonts w:ascii="Times New Roman" w:hAnsi="Times New Roman" w:cs="Times New Roman"/>
          <w:sz w:val="24"/>
          <w:szCs w:val="24"/>
        </w:rPr>
        <w:t>,</w:t>
      </w:r>
      <w:r w:rsidRPr="00DF5B3B">
        <w:rPr>
          <w:rFonts w:ascii="Times New Roman" w:hAnsi="Times New Roman" w:cs="Times New Roman"/>
          <w:position w:val="-12"/>
          <w:sz w:val="24"/>
          <w:szCs w:val="24"/>
        </w:rPr>
        <w:object w:dxaOrig="380" w:dyaOrig="400" w14:anchorId="2F0B6682">
          <v:shape id="_x0000_i1051" type="#_x0000_t75" style="width:18.75pt;height:20.25pt" o:ole="">
            <v:imagedata r:id="rId55" o:title=""/>
          </v:shape>
          <o:OLEObject Type="Embed" ProgID="Equation.DSMT4" ShapeID="_x0000_i1051" DrawAspect="Content" ObjectID="_1797797848" r:id="rId56"/>
        </w:object>
      </w:r>
      <w:r w:rsidRPr="00DF5B3B">
        <w:rPr>
          <w:rFonts w:ascii="Times New Roman" w:hAnsi="Times New Roman" w:cs="Times New Roman"/>
          <w:sz w:val="24"/>
          <w:szCs w:val="24"/>
        </w:rPr>
        <w:t>,</w:t>
      </w:r>
      <w:r w:rsidRPr="00DF5B3B">
        <w:rPr>
          <w:rFonts w:ascii="Times New Roman" w:hAnsi="Times New Roman" w:cs="Times New Roman"/>
          <w:position w:val="-12"/>
          <w:sz w:val="24"/>
          <w:szCs w:val="24"/>
        </w:rPr>
        <w:object w:dxaOrig="380" w:dyaOrig="400" w14:anchorId="63684E62">
          <v:shape id="_x0000_i1052" type="#_x0000_t75" style="width:18.75pt;height:20.25pt" o:ole="">
            <v:imagedata r:id="rId57" o:title=""/>
          </v:shape>
          <o:OLEObject Type="Embed" ProgID="Equation.DSMT4" ShapeID="_x0000_i1052" DrawAspect="Content" ObjectID="_1797797849" r:id="rId58"/>
        </w:object>
      </w:r>
      <w:r w:rsidRPr="00DF5B3B">
        <w:rPr>
          <w:rFonts w:ascii="Times New Roman" w:hAnsi="Times New Roman" w:cs="Times New Roman"/>
          <w:sz w:val="24"/>
          <w:szCs w:val="24"/>
        </w:rPr>
        <w:t>…</w:t>
      </w:r>
    </w:p>
    <w:p w14:paraId="12BBD790" w14:textId="77777777" w:rsidR="000C2C32" w:rsidRPr="00DF5B3B" w:rsidRDefault="000C2C32" w:rsidP="000C2C32">
      <w:pPr>
        <w:spacing w:line="276" w:lineRule="auto"/>
        <w:jc w:val="center"/>
        <w:rPr>
          <w:rFonts w:ascii="Times New Roman" w:hAnsi="Times New Roman" w:cs="Times New Roman"/>
          <w:sz w:val="24"/>
          <w:szCs w:val="24"/>
        </w:rPr>
      </w:pPr>
      <w:r w:rsidRPr="00DF5B3B">
        <w:rPr>
          <w:rFonts w:ascii="Times New Roman" w:hAnsi="Times New Roman" w:cs="Times New Roman"/>
          <w:noProof/>
          <w:sz w:val="24"/>
          <w:szCs w:val="24"/>
        </w:rPr>
        <w:drawing>
          <wp:inline distT="0" distB="0" distL="0" distR="0" wp14:anchorId="3DD29F6B" wp14:editId="543A8E55">
            <wp:extent cx="4705350" cy="18954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05350" cy="1895475"/>
                    </a:xfrm>
                    <a:prstGeom prst="rect">
                      <a:avLst/>
                    </a:prstGeom>
                    <a:noFill/>
                    <a:ln>
                      <a:noFill/>
                    </a:ln>
                  </pic:spPr>
                </pic:pic>
              </a:graphicData>
            </a:graphic>
          </wp:inline>
        </w:drawing>
      </w:r>
    </w:p>
    <w:p w14:paraId="4B4957EC" w14:textId="77777777" w:rsidR="000C2C32" w:rsidRPr="00DF5B3B" w:rsidRDefault="000C2C32" w:rsidP="000C2C32">
      <w:pPr>
        <w:spacing w:line="276" w:lineRule="auto"/>
        <w:ind w:firstLine="720"/>
        <w:jc w:val="center"/>
        <w:rPr>
          <w:rFonts w:ascii="Times New Roman" w:hAnsi="Times New Roman" w:cs="Times New Roman"/>
          <w:b/>
          <w:sz w:val="24"/>
          <w:szCs w:val="24"/>
        </w:rPr>
      </w:pPr>
      <w:r w:rsidRPr="00DF5B3B">
        <w:rPr>
          <w:rFonts w:ascii="Times New Roman" w:hAnsi="Times New Roman" w:cs="Times New Roman"/>
          <w:b/>
          <w:sz w:val="24"/>
          <w:szCs w:val="24"/>
        </w:rPr>
        <w:t>Mô hình cấu tạo nguyên tử các đồng vị của nguyên tố hydrogen</w:t>
      </w:r>
    </w:p>
    <w:p w14:paraId="57BEE3CE" w14:textId="77777777" w:rsidR="000C2C32" w:rsidRPr="00DF5B3B" w:rsidRDefault="000C2C32" w:rsidP="000C2C32">
      <w:pPr>
        <w:numPr>
          <w:ilvl w:val="0"/>
          <w:numId w:val="16"/>
        </w:numPr>
        <w:spacing w:after="0" w:line="276" w:lineRule="auto"/>
        <w:rPr>
          <w:rFonts w:ascii="Times New Roman" w:hAnsi="Times New Roman" w:cs="Times New Roman"/>
          <w:sz w:val="24"/>
          <w:szCs w:val="24"/>
        </w:rPr>
      </w:pPr>
      <w:r w:rsidRPr="00DF5B3B">
        <w:rPr>
          <w:rFonts w:ascii="Times New Roman" w:hAnsi="Times New Roman" w:cs="Times New Roman"/>
          <w:sz w:val="24"/>
          <w:szCs w:val="24"/>
        </w:rPr>
        <w:t>Các đồng vị khác nhau về tính chất vật lí nhưng giống nhau về tính chất hóa học.</w:t>
      </w:r>
    </w:p>
    <w:p w14:paraId="51364554" w14:textId="77777777" w:rsidR="000C2C32" w:rsidRPr="00DF5B3B" w:rsidRDefault="000C2C32" w:rsidP="000C2C32">
      <w:pPr>
        <w:numPr>
          <w:ilvl w:val="0"/>
          <w:numId w:val="16"/>
        </w:numPr>
        <w:spacing w:after="0" w:line="276" w:lineRule="auto"/>
        <w:rPr>
          <w:rFonts w:ascii="Times New Roman" w:hAnsi="Times New Roman" w:cs="Times New Roman"/>
          <w:sz w:val="24"/>
          <w:szCs w:val="24"/>
        </w:rPr>
      </w:pPr>
      <w:r w:rsidRPr="00DF5B3B">
        <w:rPr>
          <w:rFonts w:ascii="Times New Roman" w:hAnsi="Times New Roman" w:cs="Times New Roman"/>
          <w:sz w:val="24"/>
          <w:szCs w:val="24"/>
        </w:rPr>
        <w:t>Các đồng vị không bền là đồng vị phóng xạ được dùng trong y học, nông nghiệp, nghiên cứu khoa học.</w:t>
      </w:r>
    </w:p>
    <w:p w14:paraId="2A0E8C25" w14:textId="77777777" w:rsidR="000C2C32" w:rsidRPr="000C2C32" w:rsidRDefault="000C2C32" w:rsidP="000C2C32">
      <w:pPr>
        <w:spacing w:line="276" w:lineRule="auto"/>
        <w:ind w:firstLine="720"/>
        <w:jc w:val="center"/>
        <w:rPr>
          <w:rFonts w:ascii="Times New Roman" w:hAnsi="Times New Roman" w:cs="Times New Roman"/>
          <w:b/>
          <w:color w:val="FF0000"/>
          <w:sz w:val="24"/>
          <w:szCs w:val="24"/>
        </w:rPr>
      </w:pPr>
      <w:r w:rsidRPr="000C2C32">
        <w:rPr>
          <w:rFonts w:ascii="Times New Roman" w:hAnsi="Times New Roman" w:cs="Times New Roman"/>
          <w:b/>
          <w:color w:val="FF0000"/>
          <w:sz w:val="24"/>
          <w:szCs w:val="24"/>
        </w:rPr>
        <w:lastRenderedPageBreak/>
        <w:t>TƯ LIỆU ỨNG DỤNG CỦA CÁC ĐỒNG VỊ (SGK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910"/>
      </w:tblGrid>
      <w:tr w:rsidR="000C2C32" w:rsidRPr="00DF5B3B" w14:paraId="3A72F794" w14:textId="77777777" w:rsidTr="00FC529A">
        <w:tc>
          <w:tcPr>
            <w:tcW w:w="2228" w:type="dxa"/>
            <w:shd w:val="clear" w:color="auto" w:fill="auto"/>
          </w:tcPr>
          <w:p w14:paraId="0B233F1C" w14:textId="77777777" w:rsidR="000C2C32" w:rsidRPr="00DF5B3B" w:rsidRDefault="000C2C32" w:rsidP="00FC529A">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Lĩnh vực</w:t>
            </w:r>
          </w:p>
        </w:tc>
        <w:tc>
          <w:tcPr>
            <w:tcW w:w="7910" w:type="dxa"/>
            <w:shd w:val="clear" w:color="auto" w:fill="auto"/>
          </w:tcPr>
          <w:p w14:paraId="6238DC94" w14:textId="77777777" w:rsidR="000C2C32" w:rsidRPr="00DF5B3B" w:rsidRDefault="000C2C32" w:rsidP="00FC529A">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Ứng dụng</w:t>
            </w:r>
          </w:p>
        </w:tc>
      </w:tr>
      <w:tr w:rsidR="000C2C32" w:rsidRPr="00DF5B3B" w14:paraId="044AB061" w14:textId="77777777" w:rsidTr="00FC529A">
        <w:tc>
          <w:tcPr>
            <w:tcW w:w="2228" w:type="dxa"/>
            <w:shd w:val="clear" w:color="auto" w:fill="auto"/>
            <w:vAlign w:val="center"/>
          </w:tcPr>
          <w:p w14:paraId="6790AC20" w14:textId="77777777" w:rsidR="000C2C32" w:rsidRPr="00DF5B3B" w:rsidRDefault="000C2C32" w:rsidP="00FC529A">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Sinh học</w:t>
            </w:r>
          </w:p>
        </w:tc>
        <w:tc>
          <w:tcPr>
            <w:tcW w:w="7910" w:type="dxa"/>
            <w:shd w:val="clear" w:color="auto" w:fill="auto"/>
          </w:tcPr>
          <w:p w14:paraId="34282CC7"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Dùng nguyên tử đánh dấu để nghiên cứu di truyền học, giải mã gen,…</w:t>
            </w:r>
          </w:p>
        </w:tc>
      </w:tr>
      <w:tr w:rsidR="000C2C32" w:rsidRPr="00DF5B3B" w14:paraId="4949CB0B" w14:textId="77777777" w:rsidTr="00FC529A">
        <w:tc>
          <w:tcPr>
            <w:tcW w:w="2228" w:type="dxa"/>
            <w:shd w:val="clear" w:color="auto" w:fill="auto"/>
            <w:vAlign w:val="center"/>
          </w:tcPr>
          <w:p w14:paraId="405D23CC" w14:textId="77777777" w:rsidR="000C2C32" w:rsidRPr="00DF5B3B" w:rsidRDefault="000C2C32" w:rsidP="00FC529A">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Nông nghiệp</w:t>
            </w:r>
          </w:p>
        </w:tc>
        <w:tc>
          <w:tcPr>
            <w:tcW w:w="7910" w:type="dxa"/>
            <w:shd w:val="clear" w:color="auto" w:fill="auto"/>
          </w:tcPr>
          <w:p w14:paraId="5033298B"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Dùng tia phóng xạ có năng lượng lớn gây đột biến gen =&gt; tạo giống mới</w:t>
            </w:r>
          </w:p>
          <w:p w14:paraId="55CD8A91"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xml:space="preserve">-Tia </w:t>
            </w:r>
            <w:r w:rsidRPr="00DF5B3B">
              <w:rPr>
                <w:rFonts w:ascii="Times New Roman" w:hAnsi="Times New Roman" w:cs="Times New Roman"/>
                <w:position w:val="-10"/>
                <w:sz w:val="24"/>
                <w:szCs w:val="24"/>
              </w:rPr>
              <w:object w:dxaOrig="200" w:dyaOrig="260" w14:anchorId="3393F88B">
                <v:shape id="_x0000_i1053" type="#_x0000_t75" style="width:9.75pt;height:12.75pt" o:ole="">
                  <v:imagedata r:id="rId60" o:title=""/>
                </v:shape>
                <o:OLEObject Type="Embed" ProgID="Equation.DSMT4" ShapeID="_x0000_i1053" DrawAspect="Content" ObjectID="_1797797850" r:id="rId61"/>
              </w:object>
            </w:r>
            <w:r w:rsidRPr="00DF5B3B">
              <w:rPr>
                <w:rFonts w:ascii="Times New Roman" w:hAnsi="Times New Roman" w:cs="Times New Roman"/>
                <w:sz w:val="24"/>
                <w:szCs w:val="24"/>
              </w:rPr>
              <w:t xml:space="preserve"> của đồng vị </w:t>
            </w:r>
            <w:r w:rsidRPr="00DF5B3B">
              <w:rPr>
                <w:rFonts w:ascii="Times New Roman" w:hAnsi="Times New Roman" w:cs="Times New Roman"/>
                <w:position w:val="-12"/>
                <w:sz w:val="24"/>
                <w:szCs w:val="24"/>
              </w:rPr>
              <w:object w:dxaOrig="520" w:dyaOrig="400" w14:anchorId="4EB2B866">
                <v:shape id="_x0000_i1054" type="#_x0000_t75" style="width:26.25pt;height:20.25pt" o:ole="">
                  <v:imagedata r:id="rId62" o:title=""/>
                </v:shape>
                <o:OLEObject Type="Embed" ProgID="Equation.DSMT4" ShapeID="_x0000_i1054" DrawAspect="Content" ObjectID="_1797797851" r:id="rId63"/>
              </w:object>
            </w:r>
            <w:r w:rsidRPr="00DF5B3B">
              <w:rPr>
                <w:rFonts w:ascii="Times New Roman" w:hAnsi="Times New Roman" w:cs="Times New Roman"/>
                <w:sz w:val="24"/>
                <w:szCs w:val="24"/>
              </w:rPr>
              <w:t>dùng tiệt trùng, chống nấm mốc =&gt; bảo quản lương thực, thực phẩm và hạt giống.</w:t>
            </w:r>
          </w:p>
        </w:tc>
      </w:tr>
      <w:tr w:rsidR="000C2C32" w:rsidRPr="00DF5B3B" w14:paraId="67CE7993" w14:textId="77777777" w:rsidTr="00FC529A">
        <w:tc>
          <w:tcPr>
            <w:tcW w:w="2228" w:type="dxa"/>
            <w:shd w:val="clear" w:color="auto" w:fill="auto"/>
            <w:vAlign w:val="center"/>
          </w:tcPr>
          <w:p w14:paraId="2EFF5431" w14:textId="77777777" w:rsidR="000C2C32" w:rsidRPr="00DF5B3B" w:rsidRDefault="000C2C32" w:rsidP="00FC529A">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Y học</w:t>
            </w:r>
          </w:p>
        </w:tc>
        <w:tc>
          <w:tcPr>
            <w:tcW w:w="7910" w:type="dxa"/>
            <w:shd w:val="clear" w:color="auto" w:fill="auto"/>
          </w:tcPr>
          <w:p w14:paraId="144DA48F"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Tia phóng xạ được sử dụng trong các phương pháp chụp cắt lớp (CT) hay chụp X quang.</w:t>
            </w:r>
          </w:p>
          <w:p w14:paraId="01AEC3BE"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Sử dụng đồng vị</w:t>
            </w:r>
            <w:r w:rsidRPr="00DF5B3B">
              <w:rPr>
                <w:rFonts w:ascii="Times New Roman" w:hAnsi="Times New Roman" w:cs="Times New Roman"/>
                <w:position w:val="-12"/>
                <w:sz w:val="24"/>
                <w:szCs w:val="24"/>
              </w:rPr>
              <w:object w:dxaOrig="380" w:dyaOrig="400" w14:anchorId="3958FAF8">
                <v:shape id="_x0000_i1055" type="#_x0000_t75" style="width:18.75pt;height:20.25pt" o:ole="">
                  <v:imagedata r:id="rId64" o:title=""/>
                </v:shape>
                <o:OLEObject Type="Embed" ProgID="Equation.DSMT4" ShapeID="_x0000_i1055" DrawAspect="Content" ObjectID="_1797797852" r:id="rId65"/>
              </w:object>
            </w:r>
            <w:r w:rsidRPr="00DF5B3B">
              <w:rPr>
                <w:rFonts w:ascii="Times New Roman" w:hAnsi="Times New Roman" w:cs="Times New Roman"/>
                <w:sz w:val="24"/>
                <w:szCs w:val="24"/>
              </w:rPr>
              <w:t>để chuẩn đoán và điều trị bệnh tuyến giáp (bứu cổ).</w:t>
            </w:r>
          </w:p>
          <w:p w14:paraId="2897EF92"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xml:space="preserve">- Dùng tia </w:t>
            </w:r>
            <w:r w:rsidRPr="00DF5B3B">
              <w:rPr>
                <w:rFonts w:ascii="Times New Roman" w:hAnsi="Times New Roman" w:cs="Times New Roman"/>
                <w:position w:val="-10"/>
                <w:sz w:val="24"/>
                <w:szCs w:val="24"/>
              </w:rPr>
              <w:object w:dxaOrig="200" w:dyaOrig="260" w14:anchorId="25A0D4BC">
                <v:shape id="_x0000_i1056" type="#_x0000_t75" style="width:9.75pt;height:12.75pt" o:ole="">
                  <v:imagedata r:id="rId60" o:title=""/>
                </v:shape>
                <o:OLEObject Type="Embed" ProgID="Equation.DSMT4" ShapeID="_x0000_i1056" DrawAspect="Content" ObjectID="_1797797853" r:id="rId66"/>
              </w:object>
            </w:r>
            <w:r w:rsidRPr="00DF5B3B">
              <w:rPr>
                <w:rFonts w:ascii="Times New Roman" w:hAnsi="Times New Roman" w:cs="Times New Roman"/>
                <w:sz w:val="24"/>
                <w:szCs w:val="24"/>
              </w:rPr>
              <w:t xml:space="preserve"> làm “dao gamma” để phẩu không chảy máu các khối u nằm sâu trong não tại bệnh viện Trường Đại học Y khoa Huế 2005.</w:t>
            </w:r>
          </w:p>
        </w:tc>
      </w:tr>
      <w:tr w:rsidR="000C2C32" w:rsidRPr="00DF5B3B" w14:paraId="401578A4" w14:textId="77777777" w:rsidTr="00FC529A">
        <w:tc>
          <w:tcPr>
            <w:tcW w:w="2228" w:type="dxa"/>
            <w:shd w:val="clear" w:color="auto" w:fill="auto"/>
            <w:vAlign w:val="center"/>
          </w:tcPr>
          <w:p w14:paraId="771ADC75" w14:textId="77777777" w:rsidR="000C2C32" w:rsidRPr="00DF5B3B" w:rsidRDefault="000C2C32" w:rsidP="00FC529A">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Nghiên cứu khoa học</w:t>
            </w:r>
          </w:p>
        </w:tc>
        <w:tc>
          <w:tcPr>
            <w:tcW w:w="7910" w:type="dxa"/>
            <w:shd w:val="clear" w:color="auto" w:fill="auto"/>
          </w:tcPr>
          <w:p w14:paraId="5C886F76"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Dùng phương pháp nguyên tử đánh dấu để theo dõi sự chuyển của nước mặt, nước ngầm, kiểm tra tốc độ thấm qua đê, đập, thăm dò dầu khí, nghiên cứu cơ chế của các phản ứng phức tạp và đo đạt các hằng số hóa lí.</w:t>
            </w:r>
          </w:p>
          <w:p w14:paraId="7928DE8D"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xml:space="preserve">- Tia </w:t>
            </w:r>
            <w:r w:rsidRPr="00DF5B3B">
              <w:rPr>
                <w:rFonts w:ascii="Times New Roman" w:hAnsi="Times New Roman" w:cs="Times New Roman"/>
                <w:position w:val="-10"/>
                <w:sz w:val="24"/>
                <w:szCs w:val="24"/>
              </w:rPr>
              <w:object w:dxaOrig="200" w:dyaOrig="260" w14:anchorId="260E0591">
                <v:shape id="_x0000_i1057" type="#_x0000_t75" style="width:9.75pt;height:12.75pt" o:ole="">
                  <v:imagedata r:id="rId60" o:title=""/>
                </v:shape>
                <o:OLEObject Type="Embed" ProgID="Equation.DSMT4" ShapeID="_x0000_i1057" DrawAspect="Content" ObjectID="_1797797854" r:id="rId67"/>
              </w:object>
            </w:r>
            <w:r w:rsidRPr="00DF5B3B">
              <w:rPr>
                <w:rFonts w:ascii="Times New Roman" w:hAnsi="Times New Roman" w:cs="Times New Roman"/>
                <w:sz w:val="24"/>
                <w:szCs w:val="24"/>
              </w:rPr>
              <w:t>(khả năng đâm xuyên mạnh) dùng kiểm tra độ đặt khít của bê tông và các vật liệu kết khối, phát hiện vết nứt, gẫy nằm sâu bên trong mà không cần phá mẫu.</w:t>
            </w:r>
          </w:p>
          <w:p w14:paraId="2FEEBB83"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Năng lượng tia phóng xạ có thể gây ra nhiều biến đổi hóa học, biến tính nhiều vật liệu =&gt; tạo ra vật liệu mới.</w:t>
            </w:r>
          </w:p>
          <w:p w14:paraId="749C66D4"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Các phương pháp hạt nhân giúp phát hiện tạp chất ở nồng độ rất nhỏ (10</w:t>
            </w:r>
            <w:r w:rsidRPr="00DF5B3B">
              <w:rPr>
                <w:rFonts w:ascii="Times New Roman" w:hAnsi="Times New Roman" w:cs="Times New Roman"/>
                <w:sz w:val="24"/>
                <w:szCs w:val="24"/>
                <w:vertAlign w:val="superscript"/>
              </w:rPr>
              <w:t>-8</w:t>
            </w:r>
            <w:r w:rsidRPr="00DF5B3B">
              <w:rPr>
                <w:rFonts w:ascii="Times New Roman" w:hAnsi="Times New Roman" w:cs="Times New Roman"/>
                <w:sz w:val="24"/>
                <w:szCs w:val="24"/>
              </w:rPr>
              <w:t xml:space="preserve"> – 10</w:t>
            </w:r>
            <w:r w:rsidRPr="00DF5B3B">
              <w:rPr>
                <w:rFonts w:ascii="Times New Roman" w:hAnsi="Times New Roman" w:cs="Times New Roman"/>
                <w:sz w:val="24"/>
                <w:szCs w:val="24"/>
                <w:vertAlign w:val="superscript"/>
              </w:rPr>
              <w:t>-9</w:t>
            </w:r>
            <w:r w:rsidRPr="00DF5B3B">
              <w:rPr>
                <w:rFonts w:ascii="Times New Roman" w:hAnsi="Times New Roman" w:cs="Times New Roman"/>
                <w:sz w:val="24"/>
                <w:szCs w:val="24"/>
              </w:rPr>
              <w:t>) =&gt; làm thay đổi diện mạo Hóa học phân tích hiện đại.</w:t>
            </w:r>
          </w:p>
          <w:p w14:paraId="2F21D5D7"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xml:space="preserve">-Dùng đồng vị </w:t>
            </w:r>
            <w:r w:rsidRPr="00DF5B3B">
              <w:rPr>
                <w:rFonts w:ascii="Times New Roman" w:hAnsi="Times New Roman" w:cs="Times New Roman"/>
                <w:position w:val="-12"/>
                <w:sz w:val="24"/>
                <w:szCs w:val="24"/>
              </w:rPr>
              <w:object w:dxaOrig="380" w:dyaOrig="400" w14:anchorId="02F85A48">
                <v:shape id="_x0000_i1058" type="#_x0000_t75" style="width:18.75pt;height:20.25pt" o:ole="">
                  <v:imagedata r:id="rId57" o:title=""/>
                </v:shape>
                <o:OLEObject Type="Embed" ProgID="Equation.DSMT4" ShapeID="_x0000_i1058" DrawAspect="Content" ObjectID="_1797797855" r:id="rId68"/>
              </w:object>
            </w:r>
            <w:r w:rsidRPr="00DF5B3B">
              <w:rPr>
                <w:rFonts w:ascii="Times New Roman" w:hAnsi="Times New Roman" w:cs="Times New Roman"/>
                <w:sz w:val="24"/>
                <w:szCs w:val="24"/>
              </w:rPr>
              <w:t xml:space="preserve"> để xác định tuổi các mẫu đất đá hoặc mẫu vật hóa thạch.</w:t>
            </w:r>
          </w:p>
        </w:tc>
      </w:tr>
      <w:tr w:rsidR="000C2C32" w:rsidRPr="00DF5B3B" w14:paraId="0278F3F0" w14:textId="77777777" w:rsidTr="00FC529A">
        <w:tc>
          <w:tcPr>
            <w:tcW w:w="2228" w:type="dxa"/>
            <w:shd w:val="clear" w:color="auto" w:fill="auto"/>
            <w:vAlign w:val="center"/>
          </w:tcPr>
          <w:p w14:paraId="12C1F5C3" w14:textId="77777777" w:rsidR="000C2C32" w:rsidRPr="00DF5B3B" w:rsidRDefault="000C2C32" w:rsidP="00FC529A">
            <w:pPr>
              <w:spacing w:line="276" w:lineRule="auto"/>
              <w:jc w:val="center"/>
              <w:rPr>
                <w:rFonts w:ascii="Times New Roman" w:hAnsi="Times New Roman" w:cs="Times New Roman"/>
                <w:b/>
                <w:sz w:val="24"/>
                <w:szCs w:val="24"/>
              </w:rPr>
            </w:pPr>
            <w:r w:rsidRPr="00DF5B3B">
              <w:rPr>
                <w:rFonts w:ascii="Times New Roman" w:hAnsi="Times New Roman" w:cs="Times New Roman"/>
                <w:b/>
                <w:sz w:val="24"/>
                <w:szCs w:val="24"/>
              </w:rPr>
              <w:t>Điện hạt nhân</w:t>
            </w:r>
          </w:p>
        </w:tc>
        <w:tc>
          <w:tcPr>
            <w:tcW w:w="7910" w:type="dxa"/>
            <w:shd w:val="clear" w:color="auto" w:fill="auto"/>
          </w:tcPr>
          <w:p w14:paraId="35FDE693"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xml:space="preserve">Sử dụng năng lượng phân hạch của đồng vị </w:t>
            </w:r>
            <w:r w:rsidRPr="00DF5B3B">
              <w:rPr>
                <w:rFonts w:ascii="Times New Roman" w:hAnsi="Times New Roman" w:cs="Times New Roman"/>
                <w:position w:val="-12"/>
                <w:sz w:val="24"/>
                <w:szCs w:val="24"/>
              </w:rPr>
              <w:object w:dxaOrig="480" w:dyaOrig="400" w14:anchorId="0CAC1E07">
                <v:shape id="_x0000_i1059" type="#_x0000_t75" style="width:24pt;height:20.25pt" o:ole="">
                  <v:imagedata r:id="rId69" o:title=""/>
                </v:shape>
                <o:OLEObject Type="Embed" ProgID="Equation.DSMT4" ShapeID="_x0000_i1059" DrawAspect="Content" ObjectID="_1797797856" r:id="rId70"/>
              </w:object>
            </w:r>
            <w:r w:rsidRPr="00DF5B3B">
              <w:rPr>
                <w:rFonts w:ascii="Times New Roman" w:hAnsi="Times New Roman" w:cs="Times New Roman"/>
                <w:sz w:val="24"/>
                <w:szCs w:val="24"/>
              </w:rPr>
              <w:t xml:space="preserve">. </w:t>
            </w:r>
          </w:p>
          <w:p w14:paraId="688359BC"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xml:space="preserve">-Năng lượng phân hạch 1kg </w:t>
            </w:r>
            <w:r w:rsidRPr="00DF5B3B">
              <w:rPr>
                <w:rFonts w:ascii="Times New Roman" w:hAnsi="Times New Roman" w:cs="Times New Roman"/>
                <w:position w:val="-12"/>
                <w:sz w:val="24"/>
                <w:szCs w:val="24"/>
              </w:rPr>
              <w:object w:dxaOrig="480" w:dyaOrig="400" w14:anchorId="4208A9EB">
                <v:shape id="_x0000_i1060" type="#_x0000_t75" style="width:24pt;height:20.25pt" o:ole="">
                  <v:imagedata r:id="rId69" o:title=""/>
                </v:shape>
                <o:OLEObject Type="Embed" ProgID="Equation.DSMT4" ShapeID="_x0000_i1060" DrawAspect="Content" ObjectID="_1797797857" r:id="rId71"/>
              </w:object>
            </w:r>
            <w:r w:rsidRPr="00DF5B3B">
              <w:rPr>
                <w:rFonts w:ascii="Times New Roman" w:hAnsi="Times New Roman" w:cs="Times New Roman"/>
                <w:sz w:val="24"/>
                <w:szCs w:val="24"/>
              </w:rPr>
              <w:t xml:space="preserve"> = đốt cháy 2000 tấn than =20.000 tấn thuốc nổ TNT.</w:t>
            </w:r>
          </w:p>
          <w:p w14:paraId="12167451" w14:textId="77777777" w:rsidR="000C2C32" w:rsidRPr="00DF5B3B" w:rsidRDefault="000C2C32" w:rsidP="00FC529A">
            <w:pPr>
              <w:spacing w:line="276" w:lineRule="auto"/>
              <w:jc w:val="both"/>
              <w:rPr>
                <w:rFonts w:ascii="Times New Roman" w:hAnsi="Times New Roman" w:cs="Times New Roman"/>
                <w:sz w:val="24"/>
                <w:szCs w:val="24"/>
              </w:rPr>
            </w:pPr>
            <w:r w:rsidRPr="00DF5B3B">
              <w:rPr>
                <w:rFonts w:ascii="Times New Roman" w:hAnsi="Times New Roman" w:cs="Times New Roman"/>
                <w:sz w:val="24"/>
                <w:szCs w:val="24"/>
              </w:rPr>
              <w:t>- Điện hạt nhân hầu như không phát thải khí CO</w:t>
            </w:r>
            <w:r w:rsidRPr="00DF5B3B">
              <w:rPr>
                <w:rFonts w:ascii="Times New Roman" w:hAnsi="Times New Roman" w:cs="Times New Roman"/>
                <w:sz w:val="24"/>
                <w:szCs w:val="24"/>
                <w:vertAlign w:val="subscript"/>
              </w:rPr>
              <w:t>2</w:t>
            </w:r>
            <w:r w:rsidRPr="00DF5B3B">
              <w:rPr>
                <w:rFonts w:ascii="Times New Roman" w:hAnsi="Times New Roman" w:cs="Times New Roman"/>
                <w:sz w:val="24"/>
                <w:szCs w:val="24"/>
              </w:rPr>
              <w:t>.</w:t>
            </w:r>
          </w:p>
        </w:tc>
      </w:tr>
    </w:tbl>
    <w:p w14:paraId="55A30080" w14:textId="3AE726F2" w:rsidR="000C2C32" w:rsidRPr="000C2C32" w:rsidRDefault="000C2C32" w:rsidP="000C2C32">
      <w:pPr>
        <w:spacing w:line="276" w:lineRule="auto"/>
        <w:ind w:left="1440" w:firstLine="720"/>
        <w:rPr>
          <w:rFonts w:ascii="Times New Roman" w:hAnsi="Times New Roman" w:cs="Times New Roman"/>
          <w:sz w:val="24"/>
          <w:szCs w:val="24"/>
        </w:rPr>
      </w:pPr>
      <w:r w:rsidRPr="00DF5B3B">
        <w:rPr>
          <w:rFonts w:ascii="Times New Roman" w:hAnsi="Times New Roman" w:cs="Times New Roman"/>
          <w:noProof/>
          <w:sz w:val="24"/>
          <w:szCs w:val="24"/>
        </w:rPr>
        <w:lastRenderedPageBreak/>
        <w:drawing>
          <wp:inline distT="0" distB="0" distL="0" distR="0" wp14:anchorId="65733123" wp14:editId="0F30F8E3">
            <wp:extent cx="3619500" cy="28860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19500" cy="2886075"/>
                    </a:xfrm>
                    <a:prstGeom prst="rect">
                      <a:avLst/>
                    </a:prstGeom>
                    <a:noFill/>
                    <a:ln>
                      <a:noFill/>
                    </a:ln>
                  </pic:spPr>
                </pic:pic>
              </a:graphicData>
            </a:graphic>
          </wp:inline>
        </w:drawing>
      </w:r>
    </w:p>
    <w:p w14:paraId="4802B92D" w14:textId="0343A87A" w:rsidR="005D6958" w:rsidRPr="000C2C32" w:rsidRDefault="005D6958" w:rsidP="00E03994">
      <w:pPr>
        <w:spacing w:after="0" w:line="276" w:lineRule="auto"/>
        <w:ind w:right="-1"/>
        <w:jc w:val="both"/>
        <w:rPr>
          <w:rFonts w:ascii="Times New Roman" w:eastAsia="Times New Roman" w:hAnsi="Times New Roman" w:cs="Times New Roman"/>
          <w:sz w:val="24"/>
          <w:szCs w:val="24"/>
        </w:rPr>
      </w:pPr>
      <w:r w:rsidRPr="000C2C32">
        <w:rPr>
          <w:rFonts w:ascii="Times New Roman" w:eastAsia="Times New Roman" w:hAnsi="Times New Roman" w:cs="Times New Roman"/>
          <w:b/>
          <w:bCs/>
          <w:sz w:val="24"/>
          <w:szCs w:val="24"/>
        </w:rPr>
        <w:t>2. Nguyên tử khối và nguyên tử khối trung bình </w:t>
      </w:r>
    </w:p>
    <w:p w14:paraId="64198881" w14:textId="77777777" w:rsidR="000C2C32" w:rsidRPr="000C2C32" w:rsidRDefault="000C2C32" w:rsidP="000C2C32">
      <w:pPr>
        <w:spacing w:line="276" w:lineRule="auto"/>
        <w:jc w:val="both"/>
        <w:rPr>
          <w:rFonts w:ascii="Times New Roman" w:hAnsi="Times New Roman" w:cs="Times New Roman"/>
          <w:b/>
          <w:sz w:val="24"/>
          <w:szCs w:val="24"/>
        </w:rPr>
      </w:pPr>
      <w:r w:rsidRPr="000C2C32">
        <w:rPr>
          <w:rFonts w:ascii="Times New Roman" w:hAnsi="Times New Roman" w:cs="Times New Roman"/>
          <w:b/>
          <w:sz w:val="24"/>
          <w:szCs w:val="24"/>
        </w:rPr>
        <w:t>IV. NGUYÊN TỬ KHỐI</w:t>
      </w:r>
    </w:p>
    <w:p w14:paraId="4296BA98" w14:textId="77777777" w:rsidR="000C2C32" w:rsidRPr="000C2C32" w:rsidRDefault="000C2C32" w:rsidP="000C2C32">
      <w:pPr>
        <w:spacing w:line="276" w:lineRule="auto"/>
        <w:jc w:val="both"/>
        <w:rPr>
          <w:rFonts w:ascii="Times New Roman" w:hAnsi="Times New Roman" w:cs="Times New Roman"/>
          <w:b/>
          <w:sz w:val="24"/>
          <w:szCs w:val="24"/>
          <w:lang w:val="pt-BR"/>
        </w:rPr>
      </w:pPr>
      <w:r w:rsidRPr="000C2C32">
        <w:rPr>
          <w:rFonts w:ascii="Times New Roman" w:hAnsi="Times New Roman" w:cs="Times New Roman"/>
          <w:b/>
          <w:sz w:val="24"/>
          <w:szCs w:val="24"/>
          <w:lang w:val="pt-BR"/>
        </w:rPr>
        <w:t>1. Nguyên tử khối</w:t>
      </w:r>
    </w:p>
    <w:p w14:paraId="2B812B1E" w14:textId="77777777" w:rsidR="000C2C32" w:rsidRPr="000C2C32" w:rsidRDefault="000C2C32" w:rsidP="000C2C32">
      <w:pPr>
        <w:spacing w:line="276" w:lineRule="auto"/>
        <w:jc w:val="both"/>
        <w:rPr>
          <w:rFonts w:ascii="Times New Roman" w:hAnsi="Times New Roman" w:cs="Times New Roman"/>
          <w:sz w:val="24"/>
          <w:szCs w:val="24"/>
          <w:lang w:val="pt-BR"/>
        </w:rPr>
      </w:pPr>
      <w:r w:rsidRPr="000C2C32">
        <w:rPr>
          <w:rFonts w:ascii="Times New Roman" w:hAnsi="Times New Roman" w:cs="Times New Roman"/>
          <w:sz w:val="24"/>
          <w:szCs w:val="24"/>
          <w:lang w:val="pt-BR"/>
        </w:rPr>
        <w:t>- Nguyên tử khối của một nguyên tử cho biết khối lượng của nguyên tử đó nặng gấp bao nhiêu lần đơn vị khối lượng nguyên tử.</w:t>
      </w:r>
    </w:p>
    <w:p w14:paraId="155FE5D5" w14:textId="77777777" w:rsidR="000C2C32" w:rsidRPr="000C2C32" w:rsidRDefault="000C2C32" w:rsidP="000C2C32">
      <w:pPr>
        <w:spacing w:line="276" w:lineRule="auto"/>
        <w:jc w:val="both"/>
        <w:rPr>
          <w:rFonts w:ascii="Times New Roman" w:hAnsi="Times New Roman" w:cs="Times New Roman"/>
          <w:sz w:val="24"/>
          <w:szCs w:val="24"/>
          <w:lang w:val="pt-BR"/>
        </w:rPr>
      </w:pPr>
      <w:r w:rsidRPr="000C2C32">
        <w:rPr>
          <w:rFonts w:ascii="Times New Roman" w:hAnsi="Times New Roman" w:cs="Times New Roman"/>
          <w:i/>
          <w:sz w:val="24"/>
          <w:szCs w:val="24"/>
          <w:lang w:val="pt-BR"/>
        </w:rPr>
        <w:t>Ví dụ:</w:t>
      </w:r>
      <w:r w:rsidRPr="000C2C32">
        <w:rPr>
          <w:rFonts w:ascii="Times New Roman" w:hAnsi="Times New Roman" w:cs="Times New Roman"/>
          <w:sz w:val="24"/>
          <w:szCs w:val="24"/>
          <w:lang w:val="pt-BR"/>
        </w:rPr>
        <w:t xml:space="preserve"> Một nguyên tử oxygen có khối lượng là 2,656.10</w:t>
      </w:r>
      <w:r w:rsidRPr="000C2C32">
        <w:rPr>
          <w:rFonts w:ascii="Times New Roman" w:hAnsi="Times New Roman" w:cs="Times New Roman"/>
          <w:sz w:val="24"/>
          <w:szCs w:val="24"/>
          <w:vertAlign w:val="superscript"/>
          <w:lang w:val="pt-BR"/>
        </w:rPr>
        <w:t>-23</w:t>
      </w:r>
      <w:r w:rsidRPr="000C2C32">
        <w:rPr>
          <w:rFonts w:ascii="Times New Roman" w:hAnsi="Times New Roman" w:cs="Times New Roman"/>
          <w:sz w:val="24"/>
          <w:szCs w:val="24"/>
          <w:lang w:val="pt-BR"/>
        </w:rPr>
        <w:t xml:space="preserve">g = </w:t>
      </w:r>
      <w:r w:rsidRPr="000C2C32">
        <w:rPr>
          <w:rFonts w:ascii="Times New Roman" w:hAnsi="Times New Roman" w:cs="Times New Roman"/>
          <w:position w:val="-30"/>
          <w:sz w:val="24"/>
          <w:szCs w:val="24"/>
          <w:lang w:val="pt-BR"/>
        </w:rPr>
        <w:object w:dxaOrig="2299" w:dyaOrig="720" w14:anchorId="31520251">
          <v:shape id="_x0000_i1061" type="#_x0000_t75" style="width:114.75pt;height:36pt" o:ole="">
            <v:imagedata r:id="rId20" o:title=""/>
          </v:shape>
          <o:OLEObject Type="Embed" ProgID="Equation.DSMT4" ShapeID="_x0000_i1061" DrawAspect="Content" ObjectID="_1797797858" r:id="rId73"/>
        </w:object>
      </w:r>
      <w:r w:rsidRPr="000C2C32">
        <w:rPr>
          <w:rFonts w:ascii="Times New Roman" w:hAnsi="Times New Roman" w:cs="Times New Roman"/>
          <w:sz w:val="24"/>
          <w:szCs w:val="24"/>
          <w:lang w:val="pt-BR"/>
        </w:rPr>
        <w:t xml:space="preserve"> </w:t>
      </w:r>
    </w:p>
    <w:p w14:paraId="1B00DE3E" w14:textId="77777777" w:rsidR="000C2C32" w:rsidRPr="000C2C32" w:rsidRDefault="000C2C32" w:rsidP="000C2C32">
      <w:pPr>
        <w:spacing w:line="276" w:lineRule="auto"/>
        <w:jc w:val="both"/>
        <w:rPr>
          <w:rFonts w:ascii="Times New Roman" w:hAnsi="Times New Roman" w:cs="Times New Roman"/>
          <w:sz w:val="24"/>
          <w:szCs w:val="24"/>
          <w:lang w:val="pt-BR"/>
        </w:rPr>
      </w:pPr>
      <w:r w:rsidRPr="000C2C32">
        <w:rPr>
          <w:rFonts w:ascii="Times New Roman" w:hAnsi="Times New Roman" w:cs="Times New Roman"/>
          <w:sz w:val="24"/>
          <w:szCs w:val="24"/>
          <w:lang w:val="pt-BR"/>
        </w:rPr>
        <w:t xml:space="preserve">=&gt; Khối lượng nguyên tử oxygen nặng gấp khoảng 16 lần đơn vị khối lượng nguyên tử. </w:t>
      </w:r>
    </w:p>
    <w:p w14:paraId="0B5ABD67" w14:textId="77777777" w:rsidR="000C2C32" w:rsidRPr="000C2C32" w:rsidRDefault="000C2C32" w:rsidP="000C2C32">
      <w:pPr>
        <w:spacing w:line="276" w:lineRule="auto"/>
        <w:jc w:val="both"/>
        <w:rPr>
          <w:rFonts w:ascii="Times New Roman" w:hAnsi="Times New Roman" w:cs="Times New Roman"/>
          <w:sz w:val="24"/>
          <w:szCs w:val="24"/>
          <w:lang w:val="pt-BR"/>
        </w:rPr>
      </w:pPr>
      <w:r w:rsidRPr="000C2C32">
        <w:rPr>
          <w:rFonts w:ascii="Times New Roman" w:hAnsi="Times New Roman" w:cs="Times New Roman"/>
          <w:sz w:val="24"/>
          <w:szCs w:val="24"/>
          <w:lang w:val="pt-BR"/>
        </w:rPr>
        <w:t>- Do khối lượng của proton và neutron gần bằng 1,0 amu, còn khối lượng electron nhỏ hơn rất nhiều (0,00055 amu), nên có thể coi nguyên tử khối gần bằng số khối của hạt nhân.</w:t>
      </w:r>
    </w:p>
    <w:p w14:paraId="3320D9D5" w14:textId="77777777" w:rsidR="000C2C32" w:rsidRPr="000C2C32" w:rsidRDefault="000C2C32" w:rsidP="000C2C32">
      <w:pPr>
        <w:spacing w:line="276" w:lineRule="auto"/>
        <w:jc w:val="both"/>
        <w:rPr>
          <w:rFonts w:ascii="Times New Roman" w:hAnsi="Times New Roman" w:cs="Times New Roman"/>
          <w:sz w:val="24"/>
          <w:szCs w:val="24"/>
          <w:lang w:val="pt-BR"/>
        </w:rPr>
      </w:pPr>
      <w:r w:rsidRPr="000C2C32">
        <w:rPr>
          <w:rFonts w:ascii="Times New Roman" w:hAnsi="Times New Roman" w:cs="Times New Roman"/>
          <w:i/>
          <w:sz w:val="24"/>
          <w:szCs w:val="24"/>
          <w:lang w:val="pt-BR"/>
        </w:rPr>
        <w:t>Ví dụ:</w:t>
      </w:r>
      <w:r w:rsidRPr="000C2C32">
        <w:rPr>
          <w:rFonts w:ascii="Times New Roman" w:hAnsi="Times New Roman" w:cs="Times New Roman"/>
          <w:sz w:val="24"/>
          <w:szCs w:val="24"/>
          <w:lang w:val="pt-BR"/>
        </w:rPr>
        <w:t xml:space="preserve"> Nguyên tử của nguyên tố potassium (K) có Z = 19; N = 20 </w:t>
      </w:r>
    </w:p>
    <w:p w14:paraId="0E5189D0" w14:textId="77777777" w:rsidR="000C2C32" w:rsidRPr="000C2C32" w:rsidRDefault="000C2C32" w:rsidP="000C2C32">
      <w:pPr>
        <w:spacing w:line="276" w:lineRule="auto"/>
        <w:jc w:val="both"/>
        <w:rPr>
          <w:rFonts w:ascii="Times New Roman" w:hAnsi="Times New Roman" w:cs="Times New Roman"/>
          <w:sz w:val="24"/>
          <w:szCs w:val="24"/>
          <w:lang w:val="pt-BR"/>
        </w:rPr>
      </w:pPr>
      <w:r w:rsidRPr="000C2C32">
        <w:rPr>
          <w:rFonts w:ascii="Times New Roman" w:hAnsi="Times New Roman" w:cs="Times New Roman"/>
          <w:sz w:val="24"/>
          <w:szCs w:val="24"/>
          <w:lang w:val="pt-BR"/>
        </w:rPr>
        <w:t>=&gt; nguyên tử khối K là A = Z +N = 19 + 20 =39.</w:t>
      </w:r>
    </w:p>
    <w:p w14:paraId="6920A456" w14:textId="77777777" w:rsidR="000C2C32" w:rsidRPr="000C2C32" w:rsidRDefault="000C2C32" w:rsidP="000C2C32">
      <w:pPr>
        <w:spacing w:line="276" w:lineRule="auto"/>
        <w:jc w:val="both"/>
        <w:rPr>
          <w:rFonts w:ascii="Times New Roman" w:hAnsi="Times New Roman" w:cs="Times New Roman"/>
          <w:b/>
          <w:sz w:val="24"/>
          <w:szCs w:val="24"/>
          <w:lang w:val="pt-BR"/>
        </w:rPr>
      </w:pPr>
      <w:r w:rsidRPr="000C2C32">
        <w:rPr>
          <w:rFonts w:ascii="Times New Roman" w:hAnsi="Times New Roman" w:cs="Times New Roman"/>
          <w:b/>
          <w:sz w:val="24"/>
          <w:szCs w:val="24"/>
          <w:lang w:val="pt-BR"/>
        </w:rPr>
        <w:t>2. Nguyên tử khối trung bình</w:t>
      </w:r>
    </w:p>
    <w:p w14:paraId="244D64CA" w14:textId="77777777" w:rsidR="000C2C32" w:rsidRPr="000C2C32" w:rsidRDefault="000C2C32" w:rsidP="000C2C32">
      <w:pPr>
        <w:spacing w:line="276" w:lineRule="auto"/>
        <w:ind w:firstLine="567"/>
        <w:jc w:val="both"/>
        <w:rPr>
          <w:rFonts w:ascii="Times New Roman" w:hAnsi="Times New Roman" w:cs="Times New Roman"/>
          <w:sz w:val="24"/>
          <w:szCs w:val="24"/>
          <w:lang w:val="pt-BR"/>
        </w:rPr>
      </w:pPr>
      <w:r w:rsidRPr="000C2C32">
        <w:rPr>
          <w:rFonts w:ascii="Times New Roman" w:hAnsi="Times New Roman" w:cs="Times New Roman"/>
          <w:sz w:val="24"/>
          <w:szCs w:val="24"/>
          <w:lang w:val="pt-BR"/>
        </w:rPr>
        <w:t xml:space="preserve">Hầu hết các nguyên tố trong tự nhiên là hỗn hợp của nhiều đồng vị, mỗi đồng vị có khối lượng và tỉ lệ phần trăm số nguyên tử xác định. Nguyên tử khối của một nguyên tố là nguyên tử khối trung bình (kí hiệu là </w:t>
      </w:r>
      <w:r w:rsidRPr="000C2C32">
        <w:rPr>
          <w:rFonts w:ascii="Times New Roman" w:hAnsi="Times New Roman" w:cs="Times New Roman"/>
          <w:position w:val="-4"/>
          <w:sz w:val="24"/>
          <w:szCs w:val="24"/>
          <w:lang w:val="pt-BR"/>
        </w:rPr>
        <w:object w:dxaOrig="260" w:dyaOrig="460" w14:anchorId="322FA522">
          <v:shape id="_x0000_i1062" type="#_x0000_t75" style="width:12.75pt;height:23.25pt" o:ole="">
            <v:imagedata r:id="rId74" o:title=""/>
          </v:shape>
          <o:OLEObject Type="Embed" ProgID="Equation.DSMT4" ShapeID="_x0000_i1062" DrawAspect="Content" ObjectID="_1797797859" r:id="rId75"/>
        </w:object>
      </w:r>
      <w:r w:rsidRPr="000C2C32">
        <w:rPr>
          <w:rFonts w:ascii="Times New Roman" w:hAnsi="Times New Roman" w:cs="Times New Roman"/>
          <w:sz w:val="24"/>
          <w:szCs w:val="24"/>
          <w:lang w:val="pt-BR"/>
        </w:rPr>
        <w:t xml:space="preserve"> ) của hỗn hợp các đồng vị nguyên tố đó.</w:t>
      </w:r>
    </w:p>
    <w:p w14:paraId="4820624A" w14:textId="77777777" w:rsidR="000C2C32" w:rsidRPr="000C2C32" w:rsidRDefault="000C2C32" w:rsidP="000C2C32">
      <w:pPr>
        <w:spacing w:line="276" w:lineRule="auto"/>
        <w:ind w:firstLine="567"/>
        <w:jc w:val="both"/>
        <w:rPr>
          <w:rFonts w:ascii="Times New Roman" w:hAnsi="Times New Roman" w:cs="Times New Roman"/>
          <w:sz w:val="24"/>
          <w:szCs w:val="24"/>
          <w:lang w:val="pt-BR"/>
        </w:rPr>
      </w:pPr>
      <w:r w:rsidRPr="000C2C32">
        <w:rPr>
          <w:rFonts w:ascii="Times New Roman" w:hAnsi="Times New Roman" w:cs="Times New Roman"/>
          <w:sz w:val="24"/>
          <w:szCs w:val="24"/>
          <w:lang w:val="pt-BR"/>
        </w:rPr>
        <w:t xml:space="preserve">Ví dụ : bằng phương pháp phổ khối lượng, người ta xác định được trong tự nhiên nguyên tố chlorine có hai đồng vị bền là </w:t>
      </w:r>
      <w:r w:rsidRPr="000C2C32">
        <w:rPr>
          <w:rFonts w:ascii="Times New Roman" w:hAnsi="Times New Roman" w:cs="Times New Roman"/>
          <w:position w:val="-12"/>
          <w:sz w:val="24"/>
          <w:szCs w:val="24"/>
          <w:lang w:val="pt-BR"/>
        </w:rPr>
        <w:object w:dxaOrig="2799" w:dyaOrig="400" w14:anchorId="68DEDCAB">
          <v:shape id="_x0000_i1063" type="#_x0000_t75" style="width:140.25pt;height:20.25pt" o:ole="">
            <v:imagedata r:id="rId76" o:title=""/>
          </v:shape>
          <o:OLEObject Type="Embed" ProgID="Equation.DSMT4" ShapeID="_x0000_i1063" DrawAspect="Content" ObjectID="_1797797860" r:id="rId77"/>
        </w:object>
      </w:r>
      <w:r w:rsidRPr="000C2C32">
        <w:rPr>
          <w:rFonts w:ascii="Times New Roman" w:hAnsi="Times New Roman" w:cs="Times New Roman"/>
          <w:sz w:val="24"/>
          <w:szCs w:val="24"/>
          <w:lang w:val="pt-BR"/>
        </w:rPr>
        <w:t xml:space="preserve"> số nguyên tử.</w:t>
      </w:r>
    </w:p>
    <w:p w14:paraId="1D67809C" w14:textId="27DC6942" w:rsidR="000C2C32" w:rsidRPr="000C2C32" w:rsidRDefault="000C2C32" w:rsidP="000C2C32">
      <w:pPr>
        <w:spacing w:line="276" w:lineRule="auto"/>
        <w:ind w:firstLine="720"/>
        <w:jc w:val="center"/>
        <w:rPr>
          <w:rFonts w:ascii="Times New Roman" w:hAnsi="Times New Roman" w:cs="Times New Roman"/>
          <w:sz w:val="24"/>
          <w:szCs w:val="24"/>
          <w:lang w:val="pt-BR"/>
        </w:rPr>
      </w:pPr>
      <w:r w:rsidRPr="000C2C32">
        <w:rPr>
          <w:rFonts w:ascii="Times New Roman" w:hAnsi="Times New Roman" w:cs="Times New Roman"/>
          <w:noProof/>
          <w:sz w:val="24"/>
          <w:szCs w:val="24"/>
        </w:rPr>
        <w:lastRenderedPageBreak/>
        <w:drawing>
          <wp:inline distT="0" distB="0" distL="0" distR="0" wp14:anchorId="48C48BB9" wp14:editId="01A696BC">
            <wp:extent cx="3448050" cy="2428704"/>
            <wp:effectExtent l="0" t="0" r="0" b="0"/>
            <wp:docPr id="2093212736" name="Picture 209321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453040" cy="2432219"/>
                    </a:xfrm>
                    <a:prstGeom prst="rect">
                      <a:avLst/>
                    </a:prstGeom>
                    <a:noFill/>
                    <a:ln>
                      <a:noFill/>
                    </a:ln>
                  </pic:spPr>
                </pic:pic>
              </a:graphicData>
            </a:graphic>
          </wp:inline>
        </w:drawing>
      </w:r>
    </w:p>
    <w:p w14:paraId="26BD9E57" w14:textId="77777777" w:rsidR="000C2C32" w:rsidRPr="000C2C32" w:rsidRDefault="000C2C32" w:rsidP="000C2C32">
      <w:pPr>
        <w:spacing w:line="276" w:lineRule="auto"/>
        <w:ind w:firstLine="720"/>
        <w:jc w:val="center"/>
        <w:rPr>
          <w:rFonts w:ascii="Times New Roman" w:hAnsi="Times New Roman" w:cs="Times New Roman"/>
          <w:b/>
          <w:sz w:val="24"/>
          <w:szCs w:val="24"/>
          <w:lang w:val="pt-BR"/>
        </w:rPr>
      </w:pPr>
      <w:r w:rsidRPr="000C2C32">
        <w:rPr>
          <w:rFonts w:ascii="Times New Roman" w:hAnsi="Times New Roman" w:cs="Times New Roman"/>
          <w:b/>
          <w:sz w:val="24"/>
          <w:szCs w:val="24"/>
          <w:lang w:val="pt-BR"/>
        </w:rPr>
        <w:t>Phổ khối lượng của chlorine</w:t>
      </w:r>
    </w:p>
    <w:p w14:paraId="537035E3" w14:textId="77777777" w:rsidR="000C2C32" w:rsidRPr="000C2C32" w:rsidRDefault="000C2C32" w:rsidP="000C2C32">
      <w:pPr>
        <w:spacing w:line="276" w:lineRule="auto"/>
        <w:rPr>
          <w:rFonts w:ascii="Times New Roman" w:hAnsi="Times New Roman" w:cs="Times New Roman"/>
          <w:position w:val="-24"/>
          <w:sz w:val="24"/>
          <w:szCs w:val="24"/>
        </w:rPr>
      </w:pPr>
      <w:r w:rsidRPr="000C2C32">
        <w:rPr>
          <w:rFonts w:ascii="Times New Roman" w:hAnsi="Times New Roman" w:cs="Times New Roman"/>
          <w:sz w:val="24"/>
          <w:szCs w:val="24"/>
          <w:lang w:val="pt-BR"/>
        </w:rPr>
        <w:t>Nguyên tử khối trung bình của chlorine</w:t>
      </w:r>
    </w:p>
    <w:p w14:paraId="12D02DD8" w14:textId="77777777" w:rsidR="000C2C32" w:rsidRPr="000C2C32" w:rsidRDefault="000C2C32" w:rsidP="000C2C32">
      <w:pPr>
        <w:spacing w:line="276" w:lineRule="auto"/>
        <w:ind w:left="720" w:firstLine="720"/>
        <w:rPr>
          <w:rFonts w:ascii="Times New Roman" w:hAnsi="Times New Roman" w:cs="Times New Roman"/>
          <w:sz w:val="24"/>
          <w:szCs w:val="24"/>
        </w:rPr>
      </w:pPr>
      <w:r w:rsidRPr="000C2C32">
        <w:rPr>
          <w:rFonts w:ascii="Times New Roman" w:hAnsi="Times New Roman" w:cs="Times New Roman"/>
          <w:position w:val="-24"/>
          <w:sz w:val="24"/>
          <w:szCs w:val="24"/>
        </w:rPr>
        <w:object w:dxaOrig="4040" w:dyaOrig="620" w14:anchorId="37311EDC">
          <v:shape id="_x0000_i1064" type="#_x0000_t75" style="width:213pt;height:32.25pt" o:ole="">
            <v:imagedata r:id="rId79" o:title=""/>
          </v:shape>
          <o:OLEObject Type="Embed" ProgID="Equation.DSMT4" ShapeID="_x0000_i1064" DrawAspect="Content" ObjectID="_1797797861" r:id="rId80"/>
        </w:object>
      </w:r>
    </w:p>
    <w:p w14:paraId="577B6BEB" w14:textId="77777777" w:rsidR="000C2C32" w:rsidRPr="000C2C32" w:rsidRDefault="000C2C32" w:rsidP="000C2C32">
      <w:pPr>
        <w:tabs>
          <w:tab w:val="left" w:pos="9479"/>
        </w:tabs>
        <w:spacing w:line="276" w:lineRule="auto"/>
        <w:rPr>
          <w:rFonts w:ascii="Times New Roman" w:hAnsi="Times New Roman" w:cs="Times New Roman"/>
          <w:sz w:val="24"/>
          <w:szCs w:val="24"/>
          <w:lang w:val="pt-BR"/>
        </w:rPr>
      </w:pPr>
      <w:r w:rsidRPr="000C2C32">
        <w:rPr>
          <w:rFonts w:ascii="Times New Roman" w:hAnsi="Times New Roman" w:cs="Times New Roman"/>
          <w:b/>
          <w:sz w:val="24"/>
          <w:szCs w:val="24"/>
          <w:lang w:val="pt-BR"/>
        </w:rPr>
        <w:t>* Tổng quát:</w:t>
      </w:r>
      <w:r w:rsidRPr="000C2C32">
        <w:rPr>
          <w:rFonts w:ascii="Times New Roman" w:hAnsi="Times New Roman" w:cs="Times New Roman"/>
          <w:sz w:val="24"/>
          <w:szCs w:val="24"/>
          <w:lang w:val="pt-BR"/>
        </w:rPr>
        <w:t xml:space="preserve"> </w:t>
      </w:r>
      <w:r w:rsidRPr="000C2C32">
        <w:rPr>
          <w:rFonts w:ascii="Times New Roman" w:hAnsi="Times New Roman" w:cs="Times New Roman"/>
          <w:position w:val="-12"/>
          <w:sz w:val="24"/>
          <w:szCs w:val="24"/>
          <w:lang w:val="pt-BR"/>
        </w:rPr>
        <w:object w:dxaOrig="3660" w:dyaOrig="420" w14:anchorId="7279B1EA">
          <v:shape id="_x0000_i1065" type="#_x0000_t75" style="width:183.75pt;height:21pt" o:ole="">
            <v:imagedata r:id="rId81" o:title=""/>
          </v:shape>
          <o:OLEObject Type="Embed" ProgID="Equation.DSMT4" ShapeID="_x0000_i1065" DrawAspect="Content" ObjectID="_1797797862" r:id="rId82"/>
        </w:object>
      </w:r>
    </w:p>
    <w:p w14:paraId="34E7F5E8" w14:textId="77777777" w:rsidR="000C2C32" w:rsidRPr="000C2C32" w:rsidRDefault="000C2C32" w:rsidP="000C2C32">
      <w:pPr>
        <w:tabs>
          <w:tab w:val="left" w:pos="9479"/>
        </w:tabs>
        <w:spacing w:line="276" w:lineRule="auto"/>
        <w:rPr>
          <w:rFonts w:ascii="Times New Roman" w:hAnsi="Times New Roman" w:cs="Times New Roman"/>
          <w:sz w:val="24"/>
          <w:szCs w:val="24"/>
          <w:lang w:val="pt-BR"/>
        </w:rPr>
      </w:pPr>
      <w:r w:rsidRPr="000C2C32">
        <w:rPr>
          <w:rFonts w:ascii="Times New Roman" w:hAnsi="Times New Roman" w:cs="Times New Roman"/>
          <w:sz w:val="24"/>
          <w:szCs w:val="24"/>
          <w:lang w:val="pt-BR"/>
        </w:rPr>
        <w:t xml:space="preserve">                     Ta có: </w:t>
      </w:r>
      <w:r w:rsidRPr="000C2C32">
        <w:rPr>
          <w:rFonts w:ascii="Times New Roman" w:hAnsi="Times New Roman" w:cs="Times New Roman"/>
          <w:position w:val="-24"/>
          <w:sz w:val="24"/>
          <w:szCs w:val="24"/>
        </w:rPr>
        <w:object w:dxaOrig="2955" w:dyaOrig="615" w14:anchorId="41AB4F99">
          <v:shape id="_x0000_i1066" type="#_x0000_t75" style="width:147.75pt;height:30.75pt" o:ole="" o:bordertopcolor="black" o:borderleftcolor="black" o:borderbottomcolor="black" o:borderrightcolor="black">
            <v:imagedata r:id="rId83" o:title=""/>
            <w10:bordertop type="single" width="6"/>
            <w10:borderleft type="single" width="6"/>
            <w10:borderbottom type="single" width="6"/>
            <w10:borderright type="single" width="6"/>
          </v:shape>
          <o:OLEObject Type="Embed" ProgID="Equation.DSMT4" ShapeID="_x0000_i1066" DrawAspect="Content" ObjectID="_1797797863" r:id="rId84"/>
        </w:object>
      </w:r>
    </w:p>
    <w:p w14:paraId="41D18F76" w14:textId="77777777" w:rsidR="000C2C32" w:rsidRPr="000C2C32" w:rsidRDefault="000C2C32" w:rsidP="000C2C32">
      <w:pPr>
        <w:spacing w:line="276" w:lineRule="auto"/>
        <w:ind w:firstLine="720"/>
        <w:rPr>
          <w:rFonts w:ascii="Times New Roman" w:hAnsi="Times New Roman" w:cs="Times New Roman"/>
          <w:i/>
          <w:sz w:val="24"/>
          <w:szCs w:val="24"/>
        </w:rPr>
      </w:pPr>
      <w:r w:rsidRPr="000C2C32">
        <w:rPr>
          <w:rFonts w:ascii="Times New Roman" w:hAnsi="Times New Roman" w:cs="Times New Roman"/>
          <w:i/>
          <w:sz w:val="24"/>
          <w:szCs w:val="24"/>
        </w:rPr>
        <w:t>Nguyên tử khối của các nguyên tố hóa học ghi trong bảng tuần hoàn là nguyên tử khối trung bình của các đồng vị trong tự nhiên.</w:t>
      </w:r>
    </w:p>
    <w:p w14:paraId="47CB7F6D" w14:textId="42021C28" w:rsidR="0047275C" w:rsidRPr="005D6958" w:rsidRDefault="005D6958" w:rsidP="00E03994">
      <w:pPr>
        <w:spacing w:after="0" w:line="276" w:lineRule="auto"/>
        <w:jc w:val="both"/>
        <w:rPr>
          <w:rFonts w:ascii="Times New Roman" w:eastAsia="Times New Roman" w:hAnsi="Times New Roman" w:cs="Times New Roman"/>
          <w:sz w:val="24"/>
          <w:szCs w:val="24"/>
        </w:rPr>
      </w:pPr>
      <w:r w:rsidRPr="005D6958">
        <w:rPr>
          <w:rFonts w:ascii="Times New Roman" w:eastAsia="Times New Roman" w:hAnsi="Times New Roman" w:cs="Times New Roman"/>
          <w:b/>
          <w:bCs/>
          <w:sz w:val="24"/>
          <w:szCs w:val="24"/>
        </w:rPr>
        <w:t>VI. VỎ NGUYÊN TỬ </w:t>
      </w:r>
    </w:p>
    <w:p w14:paraId="64E4455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 Sự chuyển động của electron trong nguyên tử </w:t>
      </w:r>
    </w:p>
    <w:p w14:paraId="24446675" w14:textId="114F2048" w:rsidR="0047275C" w:rsidRPr="0061671E" w:rsidRDefault="0047275C" w:rsidP="00E03994">
      <w:pPr>
        <w:spacing w:after="0" w:line="276" w:lineRule="auto"/>
        <w:ind w:firstLine="567"/>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rong nguyên tử, các electron chuyển động rất nhanh xung quanh hạt nhân không theo một quỹ đạo xác định nào. Vì chuyển động rất nhanh nên elec</w:t>
      </w:r>
      <w:r w:rsidRPr="0061671E">
        <w:rPr>
          <w:rFonts w:ascii="Times New Roman" w:eastAsia="Times New Roman" w:hAnsi="Times New Roman" w:cs="Times New Roman"/>
          <w:bCs/>
          <w:sz w:val="24"/>
          <w:szCs w:val="24"/>
        </w:rPr>
        <w:t>tron tạo</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thành quanh hạt nhân một vùng không gian mang điện âm gọi l</w:t>
      </w:r>
      <w:r w:rsidRPr="0061671E">
        <w:rPr>
          <w:rFonts w:ascii="Times New Roman" w:eastAsia="Times New Roman" w:hAnsi="Times New Roman" w:cs="Times New Roman"/>
          <w:bCs/>
          <w:sz w:val="24"/>
          <w:szCs w:val="24"/>
        </w:rPr>
        <w:t xml:space="preserve">à mấy electron hay </w:t>
      </w:r>
      <w:r w:rsidR="002C7B15" w:rsidRPr="002C7B15">
        <w:rPr>
          <w:rFonts w:ascii="Times New Roman" w:hAnsi="Times New Roman" w:cs="Times New Roman"/>
          <w:sz w:val="24"/>
          <w:szCs w:val="24"/>
        </w:rPr>
        <w:t>orbital</w:t>
      </w:r>
      <w:r w:rsidRPr="002C7B15">
        <w:rPr>
          <w:rFonts w:ascii="Times New Roman" w:eastAsia="Times New Roman" w:hAnsi="Times New Roman" w:cs="Times New Roman"/>
          <w:bCs/>
          <w:sz w:val="24"/>
          <w:szCs w:val="24"/>
        </w:rPr>
        <w:t xml:space="preserve"> </w:t>
      </w:r>
      <w:r w:rsidRPr="0061671E">
        <w:rPr>
          <w:rFonts w:ascii="Times New Roman" w:eastAsia="Times New Roman" w:hAnsi="Times New Roman" w:cs="Times New Roman"/>
          <w:bCs/>
          <w:sz w:val="24"/>
          <w:szCs w:val="24"/>
        </w:rPr>
        <w:t>nguyên</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tử. </w:t>
      </w:r>
    </w:p>
    <w:p w14:paraId="6F1B6028" w14:textId="03A55D14" w:rsidR="0047275C" w:rsidRPr="0061671E" w:rsidRDefault="002C7B15" w:rsidP="00E03994">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2. Or</w:t>
      </w:r>
      <w:r w:rsidR="005D6958">
        <w:rPr>
          <w:rFonts w:ascii="Times New Roman" w:eastAsia="Times New Roman" w:hAnsi="Times New Roman" w:cs="Times New Roman"/>
          <w:b/>
          <w:bCs/>
          <w:sz w:val="24"/>
          <w:szCs w:val="24"/>
        </w:rPr>
        <w:t>ital</w:t>
      </w:r>
      <w:r w:rsidR="0047275C" w:rsidRPr="0061671E">
        <w:rPr>
          <w:rFonts w:ascii="Times New Roman" w:eastAsia="Times New Roman" w:hAnsi="Times New Roman" w:cs="Times New Roman"/>
          <w:b/>
          <w:bCs/>
          <w:sz w:val="24"/>
          <w:szCs w:val="24"/>
        </w:rPr>
        <w:t> </w:t>
      </w:r>
    </w:p>
    <w:p w14:paraId="4E8E7DB6" w14:textId="724A3EB6" w:rsidR="002C7B15" w:rsidRPr="009E5B5F" w:rsidRDefault="002C7B15" w:rsidP="00E03994">
      <w:pPr>
        <w:tabs>
          <w:tab w:val="left" w:pos="284"/>
        </w:tabs>
        <w:spacing w:after="0" w:line="276" w:lineRule="auto"/>
        <w:jc w:val="both"/>
        <w:rPr>
          <w:b/>
          <w:lang w:val="pt-BR"/>
        </w:rPr>
      </w:pP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sidR="0047275C" w:rsidRPr="0061671E">
        <w:rPr>
          <w:rFonts w:ascii="Times New Roman" w:eastAsia="Times New Roman" w:hAnsi="Times New Roman" w:cs="Times New Roman"/>
          <w:bCs/>
          <w:sz w:val="24"/>
          <w:szCs w:val="24"/>
        </w:rPr>
        <w:t>Ob</w:t>
      </w:r>
      <w:r w:rsidR="0047275C" w:rsidRPr="0061671E">
        <w:rPr>
          <w:rFonts w:ascii="Times New Roman" w:eastAsia="Times New Roman" w:hAnsi="Times New Roman" w:cs="Times New Roman"/>
          <w:sz w:val="24"/>
          <w:szCs w:val="24"/>
        </w:rPr>
        <w:t>itan nguyên tử là khu vực không gian xung quanh hạt nhâ</w:t>
      </w:r>
      <w:r w:rsidR="0047275C" w:rsidRPr="0061671E">
        <w:rPr>
          <w:rFonts w:ascii="Times New Roman" w:eastAsia="Times New Roman" w:hAnsi="Times New Roman" w:cs="Times New Roman"/>
          <w:bCs/>
          <w:sz w:val="24"/>
          <w:szCs w:val="24"/>
        </w:rPr>
        <w:t>n mà tại đó xác</w:t>
      </w:r>
      <w:r w:rsidR="0047275C" w:rsidRPr="0061671E">
        <w:rPr>
          <w:rFonts w:ascii="Times New Roman" w:eastAsia="Times New Roman" w:hAnsi="Times New Roman" w:cs="Times New Roman"/>
          <w:b/>
          <w:bCs/>
          <w:sz w:val="24"/>
          <w:szCs w:val="24"/>
        </w:rPr>
        <w:t xml:space="preserve"> </w:t>
      </w:r>
      <w:r w:rsidR="0047275C" w:rsidRPr="0061671E">
        <w:rPr>
          <w:rFonts w:ascii="Times New Roman" w:eastAsia="Times New Roman" w:hAnsi="Times New Roman" w:cs="Times New Roman"/>
          <w:sz w:val="24"/>
          <w:szCs w:val="24"/>
        </w:rPr>
        <w:t>suất có mặt (xác suất t</w:t>
      </w:r>
      <w:r>
        <w:rPr>
          <w:rFonts w:ascii="Times New Roman" w:eastAsia="Times New Roman" w:hAnsi="Times New Roman" w:cs="Times New Roman"/>
          <w:sz w:val="24"/>
          <w:szCs w:val="24"/>
        </w:rPr>
        <w:t>ìm thấy) electron khoảng 90%. Orbital</w:t>
      </w:r>
      <w:r w:rsidR="0047275C" w:rsidRPr="0061671E">
        <w:rPr>
          <w:rFonts w:ascii="Times New Roman" w:eastAsia="Times New Roman" w:hAnsi="Times New Roman" w:cs="Times New Roman"/>
          <w:sz w:val="24"/>
          <w:szCs w:val="24"/>
        </w:rPr>
        <w:t xml:space="preserve"> nguyên tử được kí hiệu là </w:t>
      </w:r>
      <w:r w:rsidR="0047275C" w:rsidRPr="002C7B15">
        <w:rPr>
          <w:rFonts w:ascii="Times New Roman" w:eastAsia="Times New Roman" w:hAnsi="Times New Roman" w:cs="Times New Roman"/>
          <w:b/>
          <w:bCs/>
          <w:sz w:val="24"/>
          <w:szCs w:val="24"/>
        </w:rPr>
        <w:t xml:space="preserve">AO </w:t>
      </w:r>
      <w:r w:rsidRPr="002C7B15">
        <w:rPr>
          <w:rFonts w:ascii="Times New Roman" w:hAnsi="Times New Roman" w:cs="Times New Roman"/>
          <w:b/>
          <w:sz w:val="24"/>
          <w:szCs w:val="24"/>
          <w:lang w:val="pt-BR"/>
        </w:rPr>
        <w:t>(Atomic Orbital).</w:t>
      </w:r>
    </w:p>
    <w:p w14:paraId="0844CD94" w14:textId="255F2801"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p>
    <w:p w14:paraId="77076A87" w14:textId="4B7996AB" w:rsidR="002C7B15" w:rsidRPr="009E5B5F" w:rsidRDefault="002C7B15" w:rsidP="00E03994">
      <w:pPr>
        <w:tabs>
          <w:tab w:val="left" w:pos="2993"/>
        </w:tabs>
        <w:spacing w:after="0" w:line="276" w:lineRule="auto"/>
        <w:jc w:val="center"/>
        <w:rPr>
          <w:b/>
          <w:lang w:val="pt-BR"/>
        </w:rPr>
      </w:pPr>
      <w:r>
        <w:rPr>
          <w:noProof/>
        </w:rPr>
        <w:drawing>
          <wp:inline distT="0" distB="0" distL="0" distR="0" wp14:anchorId="36001100" wp14:editId="28FC212F">
            <wp:extent cx="2181225" cy="19240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81225" cy="1924050"/>
                    </a:xfrm>
                    <a:prstGeom prst="rect">
                      <a:avLst/>
                    </a:prstGeom>
                    <a:noFill/>
                    <a:ln>
                      <a:noFill/>
                    </a:ln>
                  </pic:spPr>
                </pic:pic>
              </a:graphicData>
            </a:graphic>
          </wp:inline>
        </w:drawing>
      </w:r>
      <w:r>
        <w:rPr>
          <w:rFonts w:ascii="Arial" w:hAnsi="Arial" w:cs="Arial"/>
          <w:noProof/>
          <w:szCs w:val="20"/>
        </w:rPr>
        <w:drawing>
          <wp:inline distT="0" distB="0" distL="0" distR="0" wp14:anchorId="3B98FBFA" wp14:editId="2ACF2853">
            <wp:extent cx="2114550" cy="1790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14550" cy="1790700"/>
                    </a:xfrm>
                    <a:prstGeom prst="rect">
                      <a:avLst/>
                    </a:prstGeom>
                    <a:noFill/>
                    <a:ln>
                      <a:noFill/>
                    </a:ln>
                  </pic:spPr>
                </pic:pic>
              </a:graphicData>
            </a:graphic>
          </wp:inline>
        </w:drawing>
      </w:r>
    </w:p>
    <w:p w14:paraId="728EAC89" w14:textId="77777777" w:rsidR="002C7B15" w:rsidRPr="009E5B5F" w:rsidRDefault="002C7B15" w:rsidP="00E03994">
      <w:pPr>
        <w:tabs>
          <w:tab w:val="left" w:pos="2993"/>
        </w:tabs>
        <w:spacing w:after="0" w:line="276" w:lineRule="auto"/>
        <w:jc w:val="both"/>
        <w:rPr>
          <w:lang w:val="pt-BR"/>
        </w:rPr>
      </w:pPr>
    </w:p>
    <w:p w14:paraId="52561090" w14:textId="1295F903" w:rsidR="002C7B15" w:rsidRPr="002C7B15" w:rsidRDefault="002C7B15" w:rsidP="00E03994">
      <w:pPr>
        <w:spacing w:after="0" w:line="276" w:lineRule="auto"/>
        <w:jc w:val="center"/>
        <w:rPr>
          <w:rFonts w:ascii="Times New Roman" w:eastAsia="Times New Roman" w:hAnsi="Times New Roman" w:cs="Times New Roman"/>
          <w:b/>
          <w:bCs/>
          <w:sz w:val="24"/>
          <w:szCs w:val="24"/>
        </w:rPr>
      </w:pPr>
      <w:r w:rsidRPr="002C7B15">
        <w:rPr>
          <w:rFonts w:ascii="Times New Roman" w:hAnsi="Times New Roman" w:cs="Times New Roman"/>
          <w:b/>
          <w:sz w:val="24"/>
          <w:szCs w:val="24"/>
          <w:lang w:val="pt-BR"/>
        </w:rPr>
        <w:t>Mô hình đám mây electron của nguyên tử hydrogen</w:t>
      </w:r>
    </w:p>
    <w:p w14:paraId="528F6195" w14:textId="0A137FB4" w:rsidR="0047275C" w:rsidRPr="0061671E" w:rsidRDefault="002C7B15" w:rsidP="00E03994">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3. Hình dạng orb</w:t>
      </w:r>
      <w:r w:rsidR="005D6958">
        <w:rPr>
          <w:rFonts w:ascii="Times New Roman" w:eastAsia="Times New Roman" w:hAnsi="Times New Roman" w:cs="Times New Roman"/>
          <w:b/>
          <w:bCs/>
          <w:sz w:val="24"/>
          <w:szCs w:val="24"/>
        </w:rPr>
        <w:t>ital</w:t>
      </w:r>
      <w:r w:rsidR="0047275C" w:rsidRPr="0061671E">
        <w:rPr>
          <w:rFonts w:ascii="Times New Roman" w:eastAsia="Times New Roman" w:hAnsi="Times New Roman" w:cs="Times New Roman"/>
          <w:b/>
          <w:bCs/>
          <w:sz w:val="24"/>
          <w:szCs w:val="24"/>
        </w:rPr>
        <w:t xml:space="preserve"> nguyên tử </w:t>
      </w:r>
    </w:p>
    <w:p w14:paraId="619F8185" w14:textId="7230A620" w:rsidR="0047275C"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Khi chuyển động trong nguyên tử, các electron có thể chiếm những mức năng lượng khác nhau đặc trưng cho trạng thái chuyển </w:t>
      </w:r>
      <w:r w:rsidRPr="0061671E">
        <w:rPr>
          <w:rFonts w:ascii="Times New Roman" w:eastAsia="Times New Roman" w:hAnsi="Times New Roman" w:cs="Times New Roman"/>
          <w:bCs/>
          <w:sz w:val="24"/>
          <w:szCs w:val="24"/>
        </w:rPr>
        <w:t>động của nó. Những electron</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chuyển động gần hạt nhân hơn, chiếm những mức năng lượng thấp hơn tức là ở trạng thái bền hơn, những electron chuyển động ở xa hạt nhân có n</w:t>
      </w:r>
      <w:r w:rsidRPr="0061671E">
        <w:rPr>
          <w:rFonts w:ascii="Times New Roman" w:eastAsia="Times New Roman" w:hAnsi="Times New Roman" w:cs="Times New Roman"/>
          <w:bCs/>
          <w:sz w:val="24"/>
          <w:szCs w:val="24"/>
        </w:rPr>
        <w:t>ăng lượng cao</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hơn. Dựa trên sự khác nhau về trạng thái của electron trong nguyên tử, người </w:t>
      </w:r>
      <w:r w:rsidRPr="0061671E">
        <w:rPr>
          <w:rFonts w:ascii="Times New Roman" w:eastAsia="Times New Roman" w:hAnsi="Times New Roman" w:cs="Times New Roman"/>
          <w:bCs/>
          <w:sz w:val="24"/>
          <w:szCs w:val="24"/>
        </w:rPr>
        <w:t>ta</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phân loại thành các </w:t>
      </w:r>
      <w:r w:rsidR="002C7B15"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s, </w:t>
      </w:r>
      <w:r w:rsidR="002C7B15"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p, </w:t>
      </w:r>
      <w:r w:rsidR="002C7B15"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d và </w:t>
      </w:r>
      <w:r w:rsidR="002C7B15"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f. </w:t>
      </w:r>
    </w:p>
    <w:p w14:paraId="7D324799" w14:textId="5A1495D5" w:rsidR="002C7B15" w:rsidRPr="002C7B15" w:rsidRDefault="002C7B15" w:rsidP="00E03994">
      <w:pPr>
        <w:spacing w:after="0" w:line="276" w:lineRule="auto"/>
        <w:ind w:firstLine="425"/>
        <w:jc w:val="both"/>
        <w:rPr>
          <w:rFonts w:ascii="Times New Roman" w:eastAsia="Times New Roman" w:hAnsi="Times New Roman" w:cs="Times New Roman"/>
          <w:b/>
          <w:i/>
          <w:sz w:val="24"/>
          <w:szCs w:val="24"/>
        </w:rPr>
      </w:pPr>
      <w:r w:rsidRPr="002C7B15">
        <w:rPr>
          <w:rFonts w:ascii="Times New Roman" w:eastAsia="Times New Roman" w:hAnsi="Times New Roman" w:cs="Times New Roman"/>
          <w:b/>
          <w:i/>
          <w:sz w:val="24"/>
          <w:szCs w:val="24"/>
        </w:rPr>
        <w:t xml:space="preserve">Hình dạng các </w:t>
      </w:r>
      <w:r w:rsidRPr="002C7B15">
        <w:rPr>
          <w:rFonts w:ascii="Times New Roman" w:hAnsi="Times New Roman" w:cs="Times New Roman"/>
          <w:b/>
          <w:i/>
          <w:sz w:val="24"/>
          <w:szCs w:val="24"/>
        </w:rPr>
        <w:t>orbital</w:t>
      </w:r>
      <w:r w:rsidRPr="002C7B15">
        <w:rPr>
          <w:rFonts w:ascii="Times New Roman" w:eastAsia="Times New Roman" w:hAnsi="Times New Roman" w:cs="Times New Roman"/>
          <w:b/>
          <w:bCs/>
          <w:i/>
          <w:sz w:val="24"/>
          <w:szCs w:val="24"/>
        </w:rPr>
        <w:t xml:space="preserve"> s </w:t>
      </w:r>
      <w:r w:rsidRPr="002C7B15">
        <w:rPr>
          <w:rFonts w:ascii="Times New Roman" w:eastAsia="Times New Roman" w:hAnsi="Times New Roman" w:cs="Times New Roman"/>
          <w:b/>
          <w:i/>
          <w:sz w:val="24"/>
          <w:szCs w:val="24"/>
        </w:rPr>
        <w:t>và p đ</w:t>
      </w:r>
      <w:r w:rsidR="009841AE">
        <w:rPr>
          <w:rFonts w:ascii="Times New Roman" w:eastAsia="Times New Roman" w:hAnsi="Times New Roman" w:cs="Times New Roman"/>
          <w:b/>
          <w:i/>
          <w:sz w:val="24"/>
          <w:szCs w:val="24"/>
        </w:rPr>
        <w:t>ược biểu diễn như</w:t>
      </w:r>
      <w:r w:rsidRPr="002C7B15">
        <w:rPr>
          <w:rFonts w:ascii="Times New Roman" w:eastAsia="Times New Roman" w:hAnsi="Times New Roman" w:cs="Times New Roman"/>
          <w:b/>
          <w:i/>
          <w:sz w:val="24"/>
          <w:szCs w:val="24"/>
        </w:rPr>
        <w:t xml:space="preserve"> hình sau: </w:t>
      </w:r>
    </w:p>
    <w:p w14:paraId="6D5551DC" w14:textId="77777777" w:rsidR="002C7B15" w:rsidRDefault="002C7B15" w:rsidP="00E03994">
      <w:pPr>
        <w:spacing w:after="0" w:line="276" w:lineRule="auto"/>
        <w:ind w:firstLine="425"/>
        <w:jc w:val="both"/>
        <w:rPr>
          <w:rFonts w:ascii="Times New Roman" w:eastAsia="Times New Roman" w:hAnsi="Times New Roman" w:cs="Times New Roman"/>
          <w:sz w:val="24"/>
          <w:szCs w:val="24"/>
        </w:rPr>
      </w:pPr>
    </w:p>
    <w:p w14:paraId="090C61A6" w14:textId="0F300089" w:rsidR="002C7B15" w:rsidRDefault="002C7B15" w:rsidP="00E03994">
      <w:pPr>
        <w:spacing w:after="0" w:line="276" w:lineRule="auto"/>
        <w:ind w:firstLine="425"/>
        <w:jc w:val="center"/>
        <w:rPr>
          <w:noProof/>
        </w:rPr>
      </w:pPr>
      <w:r>
        <w:rPr>
          <w:noProof/>
        </w:rPr>
        <w:drawing>
          <wp:inline distT="0" distB="0" distL="0" distR="0" wp14:anchorId="4C8E6DF0" wp14:editId="0F1C7ABD">
            <wp:extent cx="1362075" cy="9144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362075" cy="914400"/>
                    </a:xfrm>
                    <a:prstGeom prst="rect">
                      <a:avLst/>
                    </a:prstGeom>
                  </pic:spPr>
                </pic:pic>
              </a:graphicData>
            </a:graphic>
          </wp:inline>
        </w:drawing>
      </w:r>
      <w:r>
        <w:rPr>
          <w:noProof/>
        </w:rPr>
        <w:drawing>
          <wp:inline distT="0" distB="0" distL="0" distR="0" wp14:anchorId="60A7AF50" wp14:editId="1BFD7A63">
            <wp:extent cx="2876550" cy="904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876550" cy="904875"/>
                    </a:xfrm>
                    <a:prstGeom prst="rect">
                      <a:avLst/>
                    </a:prstGeom>
                  </pic:spPr>
                </pic:pic>
              </a:graphicData>
            </a:graphic>
          </wp:inline>
        </w:drawing>
      </w:r>
    </w:p>
    <w:p w14:paraId="31927A06" w14:textId="62B8369D" w:rsidR="002C7B15" w:rsidRPr="0061671E" w:rsidRDefault="002C7B15" w:rsidP="00E03994">
      <w:pPr>
        <w:spacing w:after="0" w:line="276" w:lineRule="auto"/>
        <w:ind w:firstLine="425"/>
        <w:jc w:val="both"/>
        <w:rPr>
          <w:rFonts w:ascii="Times New Roman" w:eastAsia="Times New Roman" w:hAnsi="Times New Roman" w:cs="Times New Roman"/>
          <w:sz w:val="24"/>
          <w:szCs w:val="24"/>
        </w:rPr>
      </w:pPr>
      <w:r w:rsidRPr="002C7B15">
        <w:rPr>
          <w:rFonts w:ascii="Times New Roman" w:eastAsia="Times New Roman" w:hAnsi="Times New Roman" w:cs="Times New Roman"/>
          <w:b/>
          <w:i/>
          <w:sz w:val="24"/>
          <w:szCs w:val="24"/>
        </w:rPr>
        <w:t xml:space="preserve">Hình dạng các </w:t>
      </w:r>
      <w:r w:rsidRPr="002C7B15">
        <w:rPr>
          <w:rFonts w:ascii="Times New Roman" w:hAnsi="Times New Roman" w:cs="Times New Roman"/>
          <w:b/>
          <w:i/>
          <w:sz w:val="24"/>
          <w:szCs w:val="24"/>
        </w:rPr>
        <w:t>orbital</w:t>
      </w:r>
      <w:r w:rsidRPr="002C7B15">
        <w:rPr>
          <w:rFonts w:ascii="Times New Roman" w:eastAsia="Times New Roman" w:hAnsi="Times New Roman" w:cs="Times New Roman"/>
          <w:b/>
          <w:bCs/>
          <w:i/>
          <w:sz w:val="24"/>
          <w:szCs w:val="24"/>
        </w:rPr>
        <w:t xml:space="preserve"> </w:t>
      </w:r>
      <w:r w:rsidR="009841AE">
        <w:rPr>
          <w:rFonts w:ascii="Times New Roman" w:eastAsia="Times New Roman" w:hAnsi="Times New Roman" w:cs="Times New Roman"/>
          <w:b/>
          <w:bCs/>
          <w:i/>
          <w:sz w:val="24"/>
          <w:szCs w:val="24"/>
        </w:rPr>
        <w:t>d</w:t>
      </w:r>
      <w:r w:rsidRPr="002C7B15">
        <w:rPr>
          <w:rFonts w:ascii="Times New Roman" w:eastAsia="Times New Roman" w:hAnsi="Times New Roman" w:cs="Times New Roman"/>
          <w:b/>
          <w:i/>
          <w:sz w:val="24"/>
          <w:szCs w:val="24"/>
        </w:rPr>
        <w:t xml:space="preserve"> đ</w:t>
      </w:r>
      <w:r w:rsidR="009841AE">
        <w:rPr>
          <w:rFonts w:ascii="Times New Roman" w:eastAsia="Times New Roman" w:hAnsi="Times New Roman" w:cs="Times New Roman"/>
          <w:b/>
          <w:i/>
          <w:sz w:val="24"/>
          <w:szCs w:val="24"/>
        </w:rPr>
        <w:t>ược biểu diễn như</w:t>
      </w:r>
      <w:r w:rsidRPr="002C7B15">
        <w:rPr>
          <w:rFonts w:ascii="Times New Roman" w:eastAsia="Times New Roman" w:hAnsi="Times New Roman" w:cs="Times New Roman"/>
          <w:b/>
          <w:i/>
          <w:sz w:val="24"/>
          <w:szCs w:val="24"/>
        </w:rPr>
        <w:t xml:space="preserve"> hình sau: </w:t>
      </w:r>
    </w:p>
    <w:p w14:paraId="74FE5F79" w14:textId="3F4894B6" w:rsidR="0047275C" w:rsidRPr="002C7B15" w:rsidRDefault="002C7B15" w:rsidP="00E03994">
      <w:pPr>
        <w:spacing w:after="0" w:line="276" w:lineRule="auto"/>
        <w:ind w:firstLine="425"/>
        <w:jc w:val="center"/>
        <w:rPr>
          <w:rFonts w:ascii="Times New Roman" w:eastAsia="Times New Roman" w:hAnsi="Times New Roman" w:cs="Times New Roman"/>
          <w:sz w:val="24"/>
          <w:szCs w:val="24"/>
        </w:rPr>
      </w:pPr>
      <w:r>
        <w:rPr>
          <w:noProof/>
        </w:rPr>
        <w:drawing>
          <wp:inline distT="0" distB="0" distL="0" distR="0" wp14:anchorId="15627CF0" wp14:editId="7E5FB888">
            <wp:extent cx="4105275" cy="923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4105275" cy="923925"/>
                    </a:xfrm>
                    <a:prstGeom prst="rect">
                      <a:avLst/>
                    </a:prstGeom>
                  </pic:spPr>
                </pic:pic>
              </a:graphicData>
            </a:graphic>
          </wp:inline>
        </w:drawing>
      </w:r>
    </w:p>
    <w:p w14:paraId="5DA1A54F" w14:textId="73BC1475"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ừ hình ảnh các </w:t>
      </w:r>
      <w:r w:rsidR="002C7B15" w:rsidRPr="002C7B15">
        <w:rPr>
          <w:rFonts w:ascii="Times New Roman" w:hAnsi="Times New Roman" w:cs="Times New Roman"/>
          <w:sz w:val="24"/>
          <w:szCs w:val="24"/>
        </w:rPr>
        <w:t>orbital</w:t>
      </w:r>
      <w:r w:rsidR="002C7B15" w:rsidRPr="0061671E">
        <w:rPr>
          <w:rFonts w:ascii="Times New Roman" w:eastAsia="Times New Roman" w:hAnsi="Times New Roman" w:cs="Times New Roman"/>
          <w:bCs/>
          <w:sz w:val="24"/>
          <w:szCs w:val="24"/>
        </w:rPr>
        <w:t xml:space="preserve"> </w:t>
      </w:r>
      <w:r w:rsidRPr="0061671E">
        <w:rPr>
          <w:rFonts w:ascii="Times New Roman" w:eastAsia="Times New Roman" w:hAnsi="Times New Roman" w:cs="Times New Roman"/>
          <w:bCs/>
          <w:sz w:val="24"/>
          <w:szCs w:val="24"/>
        </w:rPr>
        <w:t>nguyê</w:t>
      </w:r>
      <w:r w:rsidRPr="0061671E">
        <w:rPr>
          <w:rFonts w:ascii="Times New Roman" w:eastAsia="Times New Roman" w:hAnsi="Times New Roman" w:cs="Times New Roman"/>
          <w:sz w:val="24"/>
          <w:szCs w:val="24"/>
        </w:rPr>
        <w:t xml:space="preserve">n tử, chúng ta thấy: </w:t>
      </w:r>
    </w:p>
    <w:p w14:paraId="1D4FA763" w14:textId="5E7DDAD0"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O</w:t>
      </w:r>
      <w:r w:rsidR="002C7B15">
        <w:rPr>
          <w:rFonts w:ascii="Times New Roman" w:eastAsia="Times New Roman" w:hAnsi="Times New Roman" w:cs="Times New Roman"/>
          <w:i/>
          <w:iCs/>
          <w:sz w:val="24"/>
          <w:szCs w:val="24"/>
        </w:rPr>
        <w:t>rbital</w:t>
      </w:r>
      <w:r w:rsidRPr="0061671E">
        <w:rPr>
          <w:rFonts w:ascii="Times New Roman" w:eastAsia="Times New Roman" w:hAnsi="Times New Roman" w:cs="Times New Roman"/>
          <w:i/>
          <w:iCs/>
          <w:sz w:val="24"/>
          <w:szCs w:val="24"/>
        </w:rPr>
        <w:t xml:space="preserve"> s </w:t>
      </w:r>
      <w:r w:rsidRPr="0061671E">
        <w:rPr>
          <w:rFonts w:ascii="Times New Roman" w:eastAsia="Times New Roman" w:hAnsi="Times New Roman" w:cs="Times New Roman"/>
          <w:sz w:val="24"/>
          <w:szCs w:val="24"/>
        </w:rPr>
        <w:t>có dạng hình cầu, tâm là hạt nhân nguyên tử </w:t>
      </w:r>
      <w:r w:rsidR="002C7B15">
        <w:rPr>
          <w:rFonts w:ascii="Times New Roman" w:eastAsia="Times New Roman" w:hAnsi="Times New Roman" w:cs="Times New Roman"/>
          <w:sz w:val="24"/>
          <w:szCs w:val="24"/>
        </w:rPr>
        <w:t>)</w:t>
      </w:r>
    </w:p>
    <w:p w14:paraId="13D532B8" w14:textId="5D34CF08" w:rsidR="0047275C" w:rsidRPr="0061671E" w:rsidRDefault="002C7B15" w:rsidP="00E03994">
      <w:pPr>
        <w:spacing w:after="0" w:line="276" w:lineRule="auto"/>
        <w:ind w:firstLine="425"/>
        <w:rPr>
          <w:rFonts w:ascii="Times New Roman" w:eastAsia="Times New Roman" w:hAnsi="Times New Roman" w:cs="Times New Roman"/>
          <w:sz w:val="24"/>
          <w:szCs w:val="24"/>
        </w:rPr>
      </w:pPr>
      <w:r>
        <w:rPr>
          <w:rFonts w:ascii="Times New Roman" w:eastAsia="Times New Roman" w:hAnsi="Times New Roman" w:cs="Times New Roman"/>
          <w:i/>
          <w:iCs/>
          <w:sz w:val="24"/>
          <w:szCs w:val="24"/>
        </w:rPr>
        <w:t>Orbital</w:t>
      </w:r>
      <w:r w:rsidR="0047275C" w:rsidRPr="0061671E">
        <w:rPr>
          <w:rFonts w:ascii="Times New Roman" w:eastAsia="Times New Roman" w:hAnsi="Times New Roman" w:cs="Times New Roman"/>
          <w:i/>
          <w:iCs/>
          <w:sz w:val="24"/>
          <w:szCs w:val="24"/>
        </w:rPr>
        <w:t xml:space="preserve"> p g</w:t>
      </w:r>
      <w:r w:rsidR="0047275C" w:rsidRPr="0061671E">
        <w:rPr>
          <w:rFonts w:ascii="Times New Roman" w:eastAsia="Times New Roman" w:hAnsi="Times New Roman" w:cs="Times New Roman"/>
          <w:sz w:val="24"/>
          <w:szCs w:val="24"/>
        </w:rPr>
        <w:t xml:space="preserve">ồm 3 </w:t>
      </w:r>
      <w:r w:rsidRPr="002C7B15">
        <w:rPr>
          <w:rFonts w:ascii="Times New Roman" w:hAnsi="Times New Roman" w:cs="Times New Roman"/>
          <w:sz w:val="24"/>
          <w:szCs w:val="24"/>
        </w:rPr>
        <w:t>orbital</w:t>
      </w:r>
      <w:r w:rsidR="0047275C" w:rsidRPr="0061671E">
        <w:rPr>
          <w:rFonts w:ascii="Times New Roman" w:eastAsia="Times New Roman" w:hAnsi="Times New Roman" w:cs="Times New Roman"/>
          <w:sz w:val="24"/>
          <w:szCs w:val="24"/>
        </w:rPr>
        <w:t xml:space="preserve"> p</w:t>
      </w:r>
      <w:r w:rsidR="009841AE">
        <w:rPr>
          <w:rFonts w:ascii="Times New Roman" w:eastAsia="Times New Roman" w:hAnsi="Times New Roman" w:cs="Times New Roman"/>
          <w:sz w:val="24"/>
          <w:szCs w:val="24"/>
          <w:vertAlign w:val="subscript"/>
        </w:rPr>
        <w:t>x</w:t>
      </w:r>
      <w:r w:rsidR="0047275C" w:rsidRPr="0061671E">
        <w:rPr>
          <w:rFonts w:ascii="Times New Roman" w:eastAsia="Times New Roman" w:hAnsi="Times New Roman" w:cs="Times New Roman"/>
          <w:sz w:val="24"/>
          <w:szCs w:val="24"/>
        </w:rPr>
        <w:t>, p</w:t>
      </w:r>
      <w:r w:rsidR="009841AE">
        <w:rPr>
          <w:rFonts w:ascii="Times New Roman" w:eastAsia="Times New Roman" w:hAnsi="Times New Roman" w:cs="Times New Roman"/>
          <w:sz w:val="24"/>
          <w:szCs w:val="24"/>
          <w:vertAlign w:val="subscript"/>
        </w:rPr>
        <w:t>y</w:t>
      </w:r>
      <w:r w:rsidR="0047275C" w:rsidRPr="0061671E">
        <w:rPr>
          <w:rFonts w:ascii="Times New Roman" w:eastAsia="Times New Roman" w:hAnsi="Times New Roman" w:cs="Times New Roman"/>
          <w:sz w:val="24"/>
          <w:szCs w:val="24"/>
        </w:rPr>
        <w:t xml:space="preserve"> và p</w:t>
      </w:r>
      <w:r w:rsidR="009841AE">
        <w:rPr>
          <w:rFonts w:ascii="Times New Roman" w:eastAsia="Times New Roman" w:hAnsi="Times New Roman" w:cs="Times New Roman"/>
          <w:sz w:val="24"/>
          <w:szCs w:val="24"/>
          <w:vertAlign w:val="subscript"/>
        </w:rPr>
        <w:t>z</w:t>
      </w:r>
      <w:r w:rsidR="0047275C" w:rsidRPr="0061671E">
        <w:rPr>
          <w:rFonts w:ascii="Times New Roman" w:eastAsia="Times New Roman" w:hAnsi="Times New Roman" w:cs="Times New Roman"/>
          <w:sz w:val="24"/>
          <w:szCs w:val="24"/>
        </w:rPr>
        <w:t xml:space="preserve">, có dạng hình số tám nổi. Mỗi </w:t>
      </w:r>
      <w:r w:rsidRPr="002C7B15">
        <w:rPr>
          <w:rFonts w:ascii="Times New Roman" w:hAnsi="Times New Roman" w:cs="Times New Roman"/>
          <w:sz w:val="24"/>
          <w:szCs w:val="24"/>
        </w:rPr>
        <w:t>orbital</w:t>
      </w:r>
      <w:r w:rsidR="0047275C" w:rsidRPr="0061671E">
        <w:rPr>
          <w:rFonts w:ascii="Times New Roman" w:eastAsia="Times New Roman" w:hAnsi="Times New Roman" w:cs="Times New Roman"/>
          <w:sz w:val="24"/>
          <w:szCs w:val="24"/>
        </w:rPr>
        <w:t xml:space="preserve"> có sự định hướng khác nhau trong không gian. </w:t>
      </w:r>
    </w:p>
    <w:p w14:paraId="750787B2" w14:textId="0643902C"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O</w:t>
      </w:r>
      <w:r w:rsidR="002C7B15">
        <w:rPr>
          <w:rFonts w:ascii="Times New Roman" w:eastAsia="Times New Roman" w:hAnsi="Times New Roman" w:cs="Times New Roman"/>
          <w:i/>
          <w:iCs/>
          <w:sz w:val="24"/>
          <w:szCs w:val="24"/>
        </w:rPr>
        <w:t>rbital</w:t>
      </w:r>
      <w:r w:rsidRPr="0061671E">
        <w:rPr>
          <w:rFonts w:ascii="Times New Roman" w:eastAsia="Times New Roman" w:hAnsi="Times New Roman" w:cs="Times New Roman"/>
          <w:i/>
          <w:iCs/>
          <w:sz w:val="24"/>
          <w:szCs w:val="24"/>
        </w:rPr>
        <w:t xml:space="preserve"> d, f </w:t>
      </w:r>
      <w:r w:rsidR="002C7B15">
        <w:rPr>
          <w:rFonts w:ascii="Times New Roman" w:eastAsia="Times New Roman" w:hAnsi="Times New Roman" w:cs="Times New Roman"/>
          <w:sz w:val="24"/>
          <w:szCs w:val="24"/>
        </w:rPr>
        <w:t>có hình dạng phức tạp hơn.)</w:t>
      </w:r>
    </w:p>
    <w:p w14:paraId="3CEDA31D" w14:textId="77777777" w:rsidR="0047275C" w:rsidRPr="0061671E" w:rsidRDefault="0047275C" w:rsidP="00E03994">
      <w:pPr>
        <w:spacing w:after="0" w:line="276" w:lineRule="auto"/>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4. Lớp và phân lớp electron </w:t>
      </w:r>
    </w:p>
    <w:p w14:paraId="0397552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a) Lớp electron </w:t>
      </w:r>
    </w:p>
    <w:p w14:paraId="5FAA3C7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rong nguyên tử, các electron được sắp xếp thành từng lớp, các lớp được sắp xếp từ gần hạt nhân ra ng</w:t>
      </w:r>
      <w:r w:rsidRPr="0061671E">
        <w:rPr>
          <w:rFonts w:ascii="Times New Roman" w:eastAsia="Times New Roman" w:hAnsi="Times New Roman" w:cs="Times New Roman"/>
          <w:bCs/>
          <w:sz w:val="24"/>
          <w:szCs w:val="24"/>
        </w:rPr>
        <w:t>oài. </w:t>
      </w:r>
    </w:p>
    <w:p w14:paraId="20DE7AC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ác electron trên cùng một lớp có </w:t>
      </w:r>
      <w:r w:rsidRPr="0061671E">
        <w:rPr>
          <w:rFonts w:ascii="Times New Roman" w:eastAsia="Times New Roman" w:hAnsi="Times New Roman" w:cs="Times New Roman"/>
          <w:i/>
          <w:iCs/>
          <w:sz w:val="24"/>
          <w:szCs w:val="24"/>
        </w:rPr>
        <w:t xml:space="preserve">năng lượng gần bằng nhau. </w:t>
      </w:r>
      <w:r w:rsidRPr="0061671E">
        <w:rPr>
          <w:rFonts w:ascii="Times New Roman" w:eastAsia="Times New Roman" w:hAnsi="Times New Roman" w:cs="Times New Roman"/>
          <w:sz w:val="24"/>
          <w:szCs w:val="24"/>
        </w:rPr>
        <w:t>Những electron lớp trong liên kết với hạt nhân bền chặt hơn những electron ở lớp ngoài. Do đó, năng lượng của electron ở lớp trong thấp hơn năng lượng của electron ở lớp ngoài. Vì vậy, năng lượng của electron chủ yếu phụ thuộc vào số thứ tự của lớp. Thứ tự các lớp electron được ghi bằng các số nguyên n= 1, 2, 3, ...</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sz w:val="24"/>
          <w:szCs w:val="24"/>
        </w:rPr>
        <w:t>7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2"/>
        <w:gridCol w:w="1302"/>
        <w:gridCol w:w="1302"/>
        <w:gridCol w:w="1303"/>
        <w:gridCol w:w="1303"/>
        <w:gridCol w:w="1303"/>
        <w:gridCol w:w="1303"/>
        <w:gridCol w:w="1303"/>
      </w:tblGrid>
      <w:tr w:rsidR="0047275C" w:rsidRPr="0061671E" w14:paraId="5DA9F607" w14:textId="77777777" w:rsidTr="0047275C">
        <w:tc>
          <w:tcPr>
            <w:tcW w:w="1302" w:type="dxa"/>
            <w:shd w:val="clear" w:color="auto" w:fill="auto"/>
          </w:tcPr>
          <w:p w14:paraId="1218B3BB"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p>
        </w:tc>
        <w:tc>
          <w:tcPr>
            <w:tcW w:w="1302" w:type="dxa"/>
            <w:shd w:val="clear" w:color="auto" w:fill="auto"/>
          </w:tcPr>
          <w:p w14:paraId="58B3D071"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w:t>
            </w:r>
          </w:p>
        </w:tc>
        <w:tc>
          <w:tcPr>
            <w:tcW w:w="1302" w:type="dxa"/>
            <w:shd w:val="clear" w:color="auto" w:fill="auto"/>
          </w:tcPr>
          <w:p w14:paraId="05507225"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w:t>
            </w:r>
          </w:p>
        </w:tc>
        <w:tc>
          <w:tcPr>
            <w:tcW w:w="1303" w:type="dxa"/>
            <w:shd w:val="clear" w:color="auto" w:fill="auto"/>
          </w:tcPr>
          <w:p w14:paraId="7A37A8EA"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w:t>
            </w:r>
          </w:p>
        </w:tc>
        <w:tc>
          <w:tcPr>
            <w:tcW w:w="1303" w:type="dxa"/>
            <w:shd w:val="clear" w:color="auto" w:fill="auto"/>
          </w:tcPr>
          <w:p w14:paraId="4458110B"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4</w:t>
            </w:r>
          </w:p>
        </w:tc>
        <w:tc>
          <w:tcPr>
            <w:tcW w:w="1303" w:type="dxa"/>
            <w:shd w:val="clear" w:color="auto" w:fill="auto"/>
          </w:tcPr>
          <w:p w14:paraId="0192AC64"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5</w:t>
            </w:r>
          </w:p>
        </w:tc>
        <w:tc>
          <w:tcPr>
            <w:tcW w:w="1303" w:type="dxa"/>
            <w:shd w:val="clear" w:color="auto" w:fill="auto"/>
          </w:tcPr>
          <w:p w14:paraId="72EC203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6</w:t>
            </w:r>
          </w:p>
        </w:tc>
        <w:tc>
          <w:tcPr>
            <w:tcW w:w="1303" w:type="dxa"/>
            <w:shd w:val="clear" w:color="auto" w:fill="auto"/>
          </w:tcPr>
          <w:p w14:paraId="679BC38D"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7</w:t>
            </w:r>
          </w:p>
        </w:tc>
      </w:tr>
      <w:tr w:rsidR="0047275C" w:rsidRPr="0061671E" w14:paraId="1D92CAB0" w14:textId="77777777" w:rsidTr="0047275C">
        <w:tc>
          <w:tcPr>
            <w:tcW w:w="1302" w:type="dxa"/>
            <w:shd w:val="clear" w:color="auto" w:fill="auto"/>
          </w:tcPr>
          <w:p w14:paraId="5C50436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ên lớp</w:t>
            </w:r>
          </w:p>
        </w:tc>
        <w:tc>
          <w:tcPr>
            <w:tcW w:w="1302" w:type="dxa"/>
            <w:shd w:val="clear" w:color="auto" w:fill="auto"/>
          </w:tcPr>
          <w:p w14:paraId="0E36D6F5"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K</w:t>
            </w:r>
          </w:p>
        </w:tc>
        <w:tc>
          <w:tcPr>
            <w:tcW w:w="1302" w:type="dxa"/>
            <w:shd w:val="clear" w:color="auto" w:fill="auto"/>
          </w:tcPr>
          <w:p w14:paraId="68E1373D"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w:t>
            </w:r>
          </w:p>
        </w:tc>
        <w:tc>
          <w:tcPr>
            <w:tcW w:w="1303" w:type="dxa"/>
            <w:shd w:val="clear" w:color="auto" w:fill="auto"/>
          </w:tcPr>
          <w:p w14:paraId="23110EE1"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M</w:t>
            </w:r>
          </w:p>
        </w:tc>
        <w:tc>
          <w:tcPr>
            <w:tcW w:w="1303" w:type="dxa"/>
            <w:shd w:val="clear" w:color="auto" w:fill="auto"/>
          </w:tcPr>
          <w:p w14:paraId="6074A0E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p>
        </w:tc>
        <w:tc>
          <w:tcPr>
            <w:tcW w:w="1303" w:type="dxa"/>
            <w:shd w:val="clear" w:color="auto" w:fill="auto"/>
          </w:tcPr>
          <w:p w14:paraId="754DD5F2"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O</w:t>
            </w:r>
          </w:p>
        </w:tc>
        <w:tc>
          <w:tcPr>
            <w:tcW w:w="1303" w:type="dxa"/>
            <w:shd w:val="clear" w:color="auto" w:fill="auto"/>
          </w:tcPr>
          <w:p w14:paraId="461593CF"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P</w:t>
            </w:r>
          </w:p>
        </w:tc>
        <w:tc>
          <w:tcPr>
            <w:tcW w:w="1303" w:type="dxa"/>
            <w:shd w:val="clear" w:color="auto" w:fill="auto"/>
          </w:tcPr>
          <w:p w14:paraId="44D43F72"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Q</w:t>
            </w:r>
          </w:p>
        </w:tc>
      </w:tr>
    </w:tbl>
    <w:p w14:paraId="2376865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eo trình tự sắp xếp trên, lớp K (n=1) là lớp gần hạt nhân nhất. Năng lượng của clectron trên lớp này là thấp nhất. Sự liên kết giữa electron trên lớp này với hạt nhân là bền chặt nhất, rồi tiếp theo là những electron của lớp ứng với n lớn hơn có năng lư</w:t>
      </w:r>
      <w:r w:rsidRPr="0061671E">
        <w:rPr>
          <w:rFonts w:ascii="Times New Roman" w:eastAsia="Times New Roman" w:hAnsi="Times New Roman" w:cs="Times New Roman"/>
          <w:bCs/>
          <w:sz w:val="24"/>
          <w:szCs w:val="24"/>
        </w:rPr>
        <w:t>ợng cao hơn. </w:t>
      </w:r>
    </w:p>
    <w:p w14:paraId="150CD7F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Số electron tối đa trong mỗi lớp được xác địng bởi công thức 2n</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với: 1 ≤ n ≤ 4 (n là số thứ tự của lớp). </w:t>
      </w:r>
    </w:p>
    <w:p w14:paraId="28C57A6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Vậy: </w:t>
      </w:r>
    </w:p>
    <w:p w14:paraId="3AF5247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Lớp K (n = 1) có tối đa 2e </w:t>
      </w:r>
    </w:p>
    <w:p w14:paraId="6985F1A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Pr>
          <w:noProof/>
        </w:rPr>
        <w:drawing>
          <wp:anchor distT="0" distB="0" distL="114300" distR="114300" simplePos="0" relativeHeight="251708416" behindDoc="0" locked="0" layoutInCell="1" allowOverlap="1" wp14:anchorId="79C7C610" wp14:editId="00064C4D">
            <wp:simplePos x="0" y="0"/>
            <wp:positionH relativeFrom="column">
              <wp:posOffset>4481407</wp:posOffset>
            </wp:positionH>
            <wp:positionV relativeFrom="paragraph">
              <wp:posOffset>82550</wp:posOffset>
            </wp:positionV>
            <wp:extent cx="2130425" cy="2184400"/>
            <wp:effectExtent l="0" t="0" r="3175" b="6350"/>
            <wp:wrapSquare wrapText="bothSides"/>
            <wp:docPr id="417981568" name="Picture 2" descr="Orbital nguyên tử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Orbital nguyên tử – Wikipedia tiếng Việt"/>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a:stretch/>
                  </pic:blipFill>
                  <pic:spPr bwMode="auto">
                    <a:xfrm>
                      <a:off x="0" y="0"/>
                      <a:ext cx="2130425" cy="2184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1671E">
        <w:rPr>
          <w:rFonts w:ascii="Times New Roman" w:eastAsia="Times New Roman" w:hAnsi="Times New Roman" w:cs="Times New Roman"/>
          <w:sz w:val="24"/>
          <w:szCs w:val="24"/>
        </w:rPr>
        <w:t xml:space="preserve">Lớp L (n = 2) có tối đa 8e </w:t>
      </w:r>
    </w:p>
    <w:p w14:paraId="529390F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Lớp M (n = 3) có tối đa 16e </w:t>
      </w:r>
    </w:p>
    <w:p w14:paraId="022E428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ớp N (n = 4) có tối đa 32e </w:t>
      </w:r>
    </w:p>
    <w:p w14:paraId="43BA2DB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ác lớp O, P, Q cũng tối đa 32e. </w:t>
      </w:r>
    </w:p>
    <w:p w14:paraId="5878EA6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b) Ph</w:t>
      </w:r>
      <w:r w:rsidRPr="0061671E">
        <w:rPr>
          <w:rFonts w:ascii="Times New Roman" w:eastAsia="Times New Roman" w:hAnsi="Times New Roman" w:cs="Times New Roman"/>
          <w:b/>
          <w:bCs/>
          <w:i/>
          <w:iCs/>
          <w:sz w:val="24"/>
          <w:szCs w:val="24"/>
        </w:rPr>
        <w:t>ân lớp electron </w:t>
      </w:r>
    </w:p>
    <w:p w14:paraId="31C533E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Mỗi lớp electron phân chia thành các phân lớp được kí hiệu bằng các chữ cái viết thường: s, p, d, f. </w:t>
      </w:r>
    </w:p>
    <w:p w14:paraId="75641CFF" w14:textId="77777777" w:rsidR="0047275C" w:rsidRPr="0061671E" w:rsidRDefault="0047275C" w:rsidP="00E03994">
      <w:pPr>
        <w:spacing w:after="0" w:line="276" w:lineRule="auto"/>
        <w:ind w:firstLine="425"/>
        <w:jc w:val="both"/>
        <w:rPr>
          <w:rFonts w:ascii="Times New Roman" w:eastAsia="Times New Roman" w:hAnsi="Times New Roman" w:cs="Times New Roman"/>
          <w:i/>
          <w:iCs/>
          <w:sz w:val="24"/>
          <w:szCs w:val="24"/>
        </w:rPr>
      </w:pPr>
      <w:r w:rsidRPr="0061671E">
        <w:rPr>
          <w:rFonts w:ascii="Times New Roman" w:eastAsia="Times New Roman" w:hAnsi="Times New Roman" w:cs="Times New Roman"/>
          <w:sz w:val="24"/>
          <w:szCs w:val="24"/>
        </w:rPr>
        <w:t xml:space="preserve">Các electron trên cùng một phân lớp có </w:t>
      </w:r>
      <w:r w:rsidRPr="0061671E">
        <w:rPr>
          <w:rFonts w:ascii="Times New Roman" w:eastAsia="Times New Roman" w:hAnsi="Times New Roman" w:cs="Times New Roman"/>
          <w:i/>
          <w:iCs/>
          <w:sz w:val="24"/>
          <w:szCs w:val="24"/>
        </w:rPr>
        <w:t xml:space="preserve">năng lượng bằng nhau. </w:t>
      </w:r>
    </w:p>
    <w:p w14:paraId="1CB94FC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Lớp thứ n có n phân lớp (1 ≤ n ≤ 4). Các lớp có n ≥ 5 có 4 phân lớp. </w:t>
      </w:r>
    </w:p>
    <w:p w14:paraId="0C3784B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Electron ở phân lớp nào thì gọi tên theo phân lớp đó. </w:t>
      </w:r>
    </w:p>
    <w:p w14:paraId="48EAB25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Số electron tối đa trong phân lớp như sau: </w:t>
      </w:r>
    </w:p>
    <w:p w14:paraId="6EC7F82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ân lớp s có tối đa 2e, kí hiệu s</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w:t>
      </w:r>
    </w:p>
    <w:p w14:paraId="088921B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ân lớp p có tối đa 2e, kí hiệu p</w:t>
      </w:r>
      <w:r w:rsidRPr="0061671E">
        <w:rPr>
          <w:rFonts w:ascii="Times New Roman" w:eastAsia="Times New Roman" w:hAnsi="Times New Roman" w:cs="Times New Roman"/>
          <w:sz w:val="24"/>
          <w:szCs w:val="24"/>
          <w:vertAlign w:val="superscript"/>
        </w:rPr>
        <w:t>6</w:t>
      </w:r>
      <w:r w:rsidRPr="0061671E">
        <w:rPr>
          <w:rFonts w:ascii="Times New Roman" w:eastAsia="Times New Roman" w:hAnsi="Times New Roman" w:cs="Times New Roman"/>
          <w:sz w:val="24"/>
          <w:szCs w:val="24"/>
        </w:rPr>
        <w:t xml:space="preserve"> </w:t>
      </w:r>
    </w:p>
    <w:p w14:paraId="0FDECF2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ân lớp d có tối đa 2e, kí hiệu d</w:t>
      </w:r>
      <w:r w:rsidRPr="0061671E">
        <w:rPr>
          <w:rFonts w:ascii="Times New Roman" w:eastAsia="Times New Roman" w:hAnsi="Times New Roman" w:cs="Times New Roman"/>
          <w:sz w:val="24"/>
          <w:szCs w:val="24"/>
          <w:vertAlign w:val="superscript"/>
        </w:rPr>
        <w:t>10</w:t>
      </w:r>
      <w:r w:rsidRPr="0061671E">
        <w:rPr>
          <w:rFonts w:ascii="Times New Roman" w:eastAsia="Times New Roman" w:hAnsi="Times New Roman" w:cs="Times New Roman"/>
          <w:sz w:val="24"/>
          <w:szCs w:val="24"/>
        </w:rPr>
        <w:t xml:space="preserve"> </w:t>
      </w:r>
    </w:p>
    <w:p w14:paraId="71BEFAE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ân lớp f có tối đa 2e, kí hiệu f</w:t>
      </w:r>
      <w:r w:rsidRPr="0061671E">
        <w:rPr>
          <w:rFonts w:ascii="Times New Roman" w:eastAsia="Times New Roman" w:hAnsi="Times New Roman" w:cs="Times New Roman"/>
          <w:sz w:val="24"/>
          <w:szCs w:val="24"/>
          <w:vertAlign w:val="superscript"/>
        </w:rPr>
        <w:t>14</w:t>
      </w:r>
      <w:r w:rsidRPr="0061671E">
        <w:rPr>
          <w:rFonts w:ascii="Times New Roman" w:eastAsia="Times New Roman" w:hAnsi="Times New Roman" w:cs="Times New Roman"/>
          <w:sz w:val="24"/>
          <w:szCs w:val="24"/>
        </w:rPr>
        <w:t> </w:t>
      </w:r>
    </w:p>
    <w:p w14:paraId="46ACCFB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ác phân lớp: s</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p</w:t>
      </w:r>
      <w:r w:rsidRPr="0061671E">
        <w:rPr>
          <w:rFonts w:ascii="Times New Roman" w:eastAsia="Times New Roman" w:hAnsi="Times New Roman" w:cs="Times New Roman"/>
          <w:sz w:val="24"/>
          <w:szCs w:val="24"/>
          <w:vertAlign w:val="superscript"/>
        </w:rPr>
        <w:t>6</w:t>
      </w:r>
      <w:r w:rsidRPr="0061671E">
        <w:rPr>
          <w:rFonts w:ascii="Times New Roman" w:eastAsia="Times New Roman" w:hAnsi="Times New Roman" w:cs="Times New Roman"/>
          <w:sz w:val="24"/>
          <w:szCs w:val="24"/>
        </w:rPr>
        <w:t>, d</w:t>
      </w:r>
      <w:r w:rsidRPr="0061671E">
        <w:rPr>
          <w:rFonts w:ascii="Times New Roman" w:eastAsia="Times New Roman" w:hAnsi="Times New Roman" w:cs="Times New Roman"/>
          <w:sz w:val="24"/>
          <w:szCs w:val="24"/>
          <w:vertAlign w:val="superscript"/>
        </w:rPr>
        <w:t>10</w:t>
      </w:r>
      <w:r w:rsidRPr="0061671E">
        <w:rPr>
          <w:rFonts w:ascii="Times New Roman" w:eastAsia="Times New Roman" w:hAnsi="Times New Roman" w:cs="Times New Roman"/>
          <w:sz w:val="24"/>
          <w:szCs w:val="24"/>
        </w:rPr>
        <w:t xml:space="preserve"> và f</w:t>
      </w:r>
      <w:r w:rsidRPr="0061671E">
        <w:rPr>
          <w:rFonts w:ascii="Times New Roman" w:eastAsia="Times New Roman" w:hAnsi="Times New Roman" w:cs="Times New Roman"/>
          <w:sz w:val="24"/>
          <w:szCs w:val="24"/>
          <w:vertAlign w:val="superscript"/>
        </w:rPr>
        <w:t>14</w:t>
      </w:r>
      <w:r w:rsidRPr="0061671E">
        <w:rPr>
          <w:rFonts w:ascii="Times New Roman" w:eastAsia="Times New Roman" w:hAnsi="Times New Roman" w:cs="Times New Roman"/>
          <w:sz w:val="24"/>
          <w:szCs w:val="24"/>
        </w:rPr>
        <w:t xml:space="preserve"> có đủ số electron tối đa gọi là </w:t>
      </w:r>
      <w:r w:rsidRPr="0061671E">
        <w:rPr>
          <w:rFonts w:ascii="Times New Roman" w:eastAsia="Times New Roman" w:hAnsi="Times New Roman" w:cs="Times New Roman"/>
          <w:i/>
          <w:iCs/>
          <w:sz w:val="24"/>
          <w:szCs w:val="24"/>
        </w:rPr>
        <w:t xml:space="preserve">phân lớp bão hoà. </w:t>
      </w:r>
      <w:r w:rsidRPr="0061671E">
        <w:rPr>
          <w:rFonts w:ascii="Times New Roman" w:eastAsia="Times New Roman" w:hAnsi="Times New Roman" w:cs="Times New Roman"/>
          <w:sz w:val="24"/>
          <w:szCs w:val="24"/>
        </w:rPr>
        <w:t xml:space="preserve">Còn phân lớp chưa đủ số electron tối đa gọi là </w:t>
      </w:r>
      <w:r w:rsidRPr="0061671E">
        <w:rPr>
          <w:rFonts w:ascii="Times New Roman" w:eastAsia="Times New Roman" w:hAnsi="Times New Roman" w:cs="Times New Roman"/>
          <w:i/>
          <w:iCs/>
          <w:sz w:val="24"/>
          <w:szCs w:val="24"/>
        </w:rPr>
        <w:t xml:space="preserve">phân lớp chưa bão hoà. </w:t>
      </w:r>
      <w:r w:rsidRPr="0061671E">
        <w:rPr>
          <w:rFonts w:ascii="Times New Roman" w:eastAsia="Times New Roman" w:hAnsi="Times New Roman" w:cs="Times New Roman"/>
          <w:sz w:val="24"/>
          <w:szCs w:val="24"/>
        </w:rPr>
        <w:t>Thí dụ các phân lớp s</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p</w:t>
      </w:r>
      <w:r w:rsidRPr="0061671E">
        <w:rPr>
          <w:rFonts w:ascii="Times New Roman" w:eastAsia="Times New Roman" w:hAnsi="Times New Roman" w:cs="Times New Roman"/>
          <w:sz w:val="24"/>
          <w:szCs w:val="24"/>
          <w:vertAlign w:val="superscript"/>
        </w:rPr>
        <w:t>3</w:t>
      </w:r>
      <w:r w:rsidRPr="0061671E">
        <w:rPr>
          <w:rFonts w:ascii="Times New Roman" w:eastAsia="Times New Roman" w:hAnsi="Times New Roman" w:cs="Times New Roman"/>
          <w:sz w:val="24"/>
          <w:szCs w:val="24"/>
        </w:rPr>
        <w:t>, d</w:t>
      </w:r>
      <w:r w:rsidRPr="0061671E">
        <w:rPr>
          <w:rFonts w:ascii="Times New Roman" w:eastAsia="Times New Roman" w:hAnsi="Times New Roman" w:cs="Times New Roman"/>
          <w:sz w:val="24"/>
          <w:szCs w:val="24"/>
          <w:vertAlign w:val="superscript"/>
        </w:rPr>
        <w:t>7</w:t>
      </w:r>
      <w:r w:rsidRPr="0061671E">
        <w:rPr>
          <w:rFonts w:ascii="Times New Roman" w:eastAsia="Times New Roman" w:hAnsi="Times New Roman" w:cs="Times New Roman"/>
          <w:sz w:val="24"/>
          <w:szCs w:val="24"/>
        </w:rPr>
        <w:t>, f</w:t>
      </w:r>
      <w:r w:rsidRPr="0061671E">
        <w:rPr>
          <w:rFonts w:ascii="Times New Roman" w:eastAsia="Times New Roman" w:hAnsi="Times New Roman" w:cs="Times New Roman"/>
          <w:sz w:val="24"/>
          <w:szCs w:val="24"/>
          <w:vertAlign w:val="superscript"/>
        </w:rPr>
        <w:t>12</w:t>
      </w:r>
      <w:r w:rsidRPr="0061671E">
        <w:rPr>
          <w:rFonts w:ascii="Times New Roman" w:eastAsia="Times New Roman" w:hAnsi="Times New Roman" w:cs="Times New Roman"/>
          <w:sz w:val="24"/>
          <w:szCs w:val="24"/>
        </w:rPr>
        <w:t xml:space="preserve">, ... </w:t>
      </w:r>
    </w:p>
    <w:p w14:paraId="6EAA01FC" w14:textId="77777777" w:rsidR="0047275C" w:rsidRDefault="0047275C" w:rsidP="00E03994">
      <w:pPr>
        <w:spacing w:after="0" w:line="276" w:lineRule="auto"/>
        <w:jc w:val="center"/>
        <w:rPr>
          <w:rFonts w:ascii="Times New Roman" w:eastAsia="Times New Roman" w:hAnsi="Times New Roman" w:cs="Times New Roman"/>
          <w:b/>
          <w:bCs/>
          <w:sz w:val="24"/>
          <w:szCs w:val="24"/>
        </w:rPr>
      </w:pPr>
      <w:r>
        <w:rPr>
          <w:noProof/>
        </w:rPr>
        <w:drawing>
          <wp:inline distT="0" distB="0" distL="0" distR="0" wp14:anchorId="0CA9DC73" wp14:editId="6B7ADD46">
            <wp:extent cx="4707255" cy="2912322"/>
            <wp:effectExtent l="0" t="0" r="0" b="2540"/>
            <wp:docPr id="452801890" name="Picture 8" descr="Magnetic Quantum Number: Learn Definition, Formula,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descr="Magnetic Quantum Number: Learn Definition, Formula, Applications"/>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267"/>
                    <a:stretch/>
                  </pic:blipFill>
                  <pic:spPr bwMode="auto">
                    <a:xfrm>
                      <a:off x="0" y="0"/>
                      <a:ext cx="4707255" cy="2912322"/>
                    </a:xfrm>
                    <a:prstGeom prst="rect">
                      <a:avLst/>
                    </a:prstGeom>
                    <a:noFill/>
                    <a:ln>
                      <a:noFill/>
                    </a:ln>
                    <a:extLst>
                      <a:ext uri="{53640926-AAD7-44D8-BBD7-CCE9431645EC}">
                        <a14:shadowObscured xmlns:a14="http://schemas.microsoft.com/office/drawing/2010/main"/>
                      </a:ext>
                    </a:extLst>
                  </pic:spPr>
                </pic:pic>
              </a:graphicData>
            </a:graphic>
          </wp:inline>
        </w:drawing>
      </w:r>
    </w:p>
    <w:p w14:paraId="0B1B2493" w14:textId="39F3FF29" w:rsidR="0047275C" w:rsidRDefault="009841AE" w:rsidP="00E03994">
      <w:pPr>
        <w:spacing w:after="0" w:line="276" w:lineRule="auto"/>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 xml:space="preserve">VI. NĂNG LƯỢNG CỦA CÁC ELECTRON TRONG NGUYÊN TỬ VÀ CẤU HÌNH ELECTRON NGUYÊN TỬ </w:t>
      </w:r>
    </w:p>
    <w:p w14:paraId="2B56D0D4" w14:textId="77777777" w:rsidR="0047275C" w:rsidRPr="00CC4321" w:rsidRDefault="0047275C" w:rsidP="00E03994">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387C872" wp14:editId="6B21BB5E">
            <wp:extent cx="4082394" cy="2997200"/>
            <wp:effectExtent l="0" t="0" r="0" b="0"/>
            <wp:docPr id="6577169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01955" cy="3011561"/>
                    </a:xfrm>
                    <a:prstGeom prst="rect">
                      <a:avLst/>
                    </a:prstGeom>
                    <a:noFill/>
                  </pic:spPr>
                </pic:pic>
              </a:graphicData>
            </a:graphic>
          </wp:inline>
        </w:drawing>
      </w:r>
    </w:p>
    <w:p w14:paraId="3C961C0C" w14:textId="77777777" w:rsidR="0047275C" w:rsidRPr="0061671E" w:rsidRDefault="0047275C" w:rsidP="00E03994">
      <w:pPr>
        <w:spacing w:after="0" w:line="276" w:lineRule="auto"/>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 xml:space="preserve">1. Năng lượng của electron trong nguyên tử </w:t>
      </w:r>
    </w:p>
    <w:p w14:paraId="65BED9B0" w14:textId="329EB32F"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a) Mức năng lượng o</w:t>
      </w:r>
      <w:r w:rsidR="009841AE">
        <w:rPr>
          <w:rFonts w:ascii="Times New Roman" w:eastAsia="Times New Roman" w:hAnsi="Times New Roman" w:cs="Times New Roman"/>
          <w:b/>
          <w:bCs/>
          <w:sz w:val="24"/>
          <w:szCs w:val="24"/>
        </w:rPr>
        <w:t>rbital</w:t>
      </w:r>
      <w:r w:rsidRPr="0061671E">
        <w:rPr>
          <w:rFonts w:ascii="Times New Roman" w:eastAsia="Times New Roman" w:hAnsi="Times New Roman" w:cs="Times New Roman"/>
          <w:b/>
          <w:bCs/>
          <w:sz w:val="24"/>
          <w:szCs w:val="24"/>
        </w:rPr>
        <w:t xml:space="preserve"> nguyên tử </w:t>
      </w:r>
    </w:p>
    <w:p w14:paraId="65B23344" w14:textId="465AF1B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rong nguyên tử, các electron trên mỗi obitan có một năng l</w:t>
      </w:r>
      <w:r w:rsidRPr="0061671E">
        <w:rPr>
          <w:rFonts w:ascii="Times New Roman" w:eastAsia="Times New Roman" w:hAnsi="Times New Roman" w:cs="Times New Roman"/>
          <w:bCs/>
          <w:sz w:val="24"/>
          <w:szCs w:val="24"/>
        </w:rPr>
        <w:t>ượng xác định.</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Người ta gọi mức năng lượng này là </w:t>
      </w:r>
      <w:r w:rsidRPr="0061671E">
        <w:rPr>
          <w:rFonts w:ascii="Times New Roman" w:eastAsia="Times New Roman" w:hAnsi="Times New Roman" w:cs="Times New Roman"/>
          <w:i/>
          <w:iCs/>
          <w:sz w:val="24"/>
          <w:szCs w:val="24"/>
        </w:rPr>
        <w:t xml:space="preserve">mức năng lượng </w:t>
      </w:r>
      <w:r w:rsidR="009841AE" w:rsidRPr="009841AE">
        <w:rPr>
          <w:rFonts w:ascii="Times New Roman" w:eastAsia="Times New Roman" w:hAnsi="Times New Roman" w:cs="Times New Roman"/>
          <w:bCs/>
          <w:i/>
          <w:sz w:val="24"/>
          <w:szCs w:val="24"/>
        </w:rPr>
        <w:t xml:space="preserve">orbital </w:t>
      </w:r>
      <w:r w:rsidRPr="009841AE">
        <w:rPr>
          <w:rFonts w:ascii="Times New Roman" w:eastAsia="Times New Roman" w:hAnsi="Times New Roman" w:cs="Times New Roman"/>
          <w:i/>
          <w:iCs/>
          <w:sz w:val="24"/>
          <w:szCs w:val="24"/>
        </w:rPr>
        <w:t>nguyên</w:t>
      </w:r>
      <w:r w:rsidRPr="0061671E">
        <w:rPr>
          <w:rFonts w:ascii="Times New Roman" w:eastAsia="Times New Roman" w:hAnsi="Times New Roman" w:cs="Times New Roman"/>
          <w:i/>
          <w:iCs/>
          <w:sz w:val="24"/>
          <w:szCs w:val="24"/>
        </w:rPr>
        <w:t xml:space="preserve"> tử </w:t>
      </w:r>
      <w:r w:rsidRPr="0061671E">
        <w:rPr>
          <w:rFonts w:ascii="Times New Roman" w:eastAsia="Times New Roman" w:hAnsi="Times New Roman" w:cs="Times New Roman"/>
          <w:sz w:val="24"/>
          <w:szCs w:val="24"/>
        </w:rPr>
        <w:t>(mức năng lượng AO). </w:t>
      </w:r>
    </w:p>
    <w:p w14:paraId="00659AFD" w14:textId="093AB926"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Pr>
          <w:noProof/>
        </w:rPr>
        <w:drawing>
          <wp:anchor distT="0" distB="0" distL="114300" distR="114300" simplePos="0" relativeHeight="251707392" behindDoc="0" locked="0" layoutInCell="1" allowOverlap="1" wp14:anchorId="081DEBF4" wp14:editId="7EF1AB35">
            <wp:simplePos x="0" y="0"/>
            <wp:positionH relativeFrom="margin">
              <wp:posOffset>4622165</wp:posOffset>
            </wp:positionH>
            <wp:positionV relativeFrom="paragraph">
              <wp:posOffset>260138</wp:posOffset>
            </wp:positionV>
            <wp:extent cx="2023745" cy="2150745"/>
            <wp:effectExtent l="0" t="0" r="0" b="1905"/>
            <wp:wrapSquare wrapText="bothSides"/>
            <wp:docPr id="124455305" name="Picture 1" descr="Lí thuyết cấu hình electron nguyên tử - MÔN HÓA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Lí thuyết cấu hình electron nguyên tử - MÔN HÓA lớp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23745" cy="2150745"/>
                    </a:xfrm>
                    <a:prstGeom prst="rect">
                      <a:avLst/>
                    </a:prstGeom>
                    <a:noFill/>
                    <a:ln>
                      <a:noFill/>
                    </a:ln>
                  </pic:spPr>
                </pic:pic>
              </a:graphicData>
            </a:graphic>
          </wp:anchor>
        </w:drawing>
      </w:r>
      <w:r w:rsidRPr="0061671E">
        <w:rPr>
          <w:rFonts w:ascii="Times New Roman" w:eastAsia="Times New Roman" w:hAnsi="Times New Roman" w:cs="Times New Roman"/>
          <w:sz w:val="24"/>
          <w:szCs w:val="24"/>
        </w:rPr>
        <w:t xml:space="preserve">Các electron trên các </w:t>
      </w:r>
      <w:r w:rsidR="009841AE"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khác nhau của cùng một phân lớp có n</w:t>
      </w:r>
      <w:r w:rsidRPr="0061671E">
        <w:rPr>
          <w:rFonts w:ascii="Times New Roman" w:eastAsia="Times New Roman" w:hAnsi="Times New Roman" w:cs="Times New Roman"/>
          <w:bCs/>
          <w:sz w:val="24"/>
          <w:szCs w:val="24"/>
        </w:rPr>
        <w:t>ăng lượng</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như nhau. Thí dụ: Ứng với n = 2, ta có hai phân lớp 2s và 2p. </w:t>
      </w:r>
      <w:r w:rsidRPr="0061671E">
        <w:rPr>
          <w:rFonts w:ascii="Times New Roman" w:eastAsia="Times New Roman" w:hAnsi="Times New Roman" w:cs="Times New Roman"/>
          <w:sz w:val="24"/>
          <w:szCs w:val="24"/>
        </w:rPr>
        <w:lastRenderedPageBreak/>
        <w:t>Phân lớp 2s chỉ có một obitan 2s, còn phân lớp 2p có 3 obitan: 2p</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2p</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2p</w:t>
      </w:r>
      <w:r w:rsidRPr="0061671E">
        <w:rPr>
          <w:rFonts w:ascii="Times New Roman" w:eastAsia="Times New Roman" w:hAnsi="Times New Roman" w:cs="Times New Roman"/>
          <w:sz w:val="24"/>
          <w:szCs w:val="24"/>
          <w:vertAlign w:val="subscript"/>
        </w:rPr>
        <w:t>z</w:t>
      </w:r>
      <w:r w:rsidRPr="0061671E">
        <w:rPr>
          <w:rFonts w:ascii="Times New Roman" w:eastAsia="Times New Roman" w:hAnsi="Times New Roman" w:cs="Times New Roman"/>
          <w:sz w:val="24"/>
          <w:szCs w:val="24"/>
        </w:rPr>
        <w:t>,. Các electron c</w:t>
      </w:r>
      <w:r w:rsidRPr="0061671E">
        <w:rPr>
          <w:rFonts w:ascii="Times New Roman" w:eastAsia="Times New Roman" w:hAnsi="Times New Roman" w:cs="Times New Roman"/>
          <w:bCs/>
          <w:sz w:val="24"/>
          <w:szCs w:val="24"/>
        </w:rPr>
        <w:t>ủa các</w:t>
      </w:r>
      <w:r w:rsidRPr="0061671E">
        <w:rPr>
          <w:rFonts w:ascii="Times New Roman" w:eastAsia="Times New Roman" w:hAnsi="Times New Roman" w:cs="Times New Roman"/>
          <w:b/>
          <w:bCs/>
          <w:sz w:val="24"/>
          <w:szCs w:val="24"/>
        </w:rPr>
        <w:t xml:space="preserve"> </w:t>
      </w:r>
      <w:r w:rsidR="009841AE"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p trong phân lớp này tuy có sự định hướng trong không gian khác nhau, </w:t>
      </w:r>
      <w:r w:rsidRPr="0061671E">
        <w:rPr>
          <w:rFonts w:ascii="Times New Roman" w:eastAsia="Times New Roman" w:hAnsi="Times New Roman" w:cs="Times New Roman"/>
          <w:bCs/>
          <w:sz w:val="24"/>
          <w:szCs w:val="24"/>
        </w:rPr>
        <w:t xml:space="preserve">nhưng chúng có cùng mức </w:t>
      </w:r>
      <w:r w:rsidRPr="0061671E">
        <w:rPr>
          <w:rFonts w:ascii="Times New Roman" w:eastAsia="Times New Roman" w:hAnsi="Times New Roman" w:cs="Times New Roman"/>
          <w:sz w:val="24"/>
          <w:szCs w:val="24"/>
        </w:rPr>
        <w:t>năng lượng AO. </w:t>
      </w:r>
    </w:p>
    <w:p w14:paraId="54F782DF" w14:textId="5C2A57CF"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b) Trật tự các mức năng lượng o</w:t>
      </w:r>
      <w:r w:rsidR="009841AE">
        <w:rPr>
          <w:rFonts w:ascii="Times New Roman" w:eastAsia="Times New Roman" w:hAnsi="Times New Roman" w:cs="Times New Roman"/>
          <w:b/>
          <w:bCs/>
          <w:sz w:val="24"/>
          <w:szCs w:val="24"/>
        </w:rPr>
        <w:t>rbital</w:t>
      </w:r>
      <w:r w:rsidRPr="0061671E">
        <w:rPr>
          <w:rFonts w:ascii="Times New Roman" w:eastAsia="Times New Roman" w:hAnsi="Times New Roman" w:cs="Times New Roman"/>
          <w:b/>
          <w:bCs/>
          <w:sz w:val="24"/>
          <w:szCs w:val="24"/>
        </w:rPr>
        <w:t xml:space="preserve"> nguyên tử </w:t>
      </w:r>
    </w:p>
    <w:p w14:paraId="3664903D" w14:textId="77777777" w:rsidR="0047275C"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ực nghiệm và lí thuyết cho thấy khi số hiệu nguyên tử Z tăng, các mức năng lượng AO tăng dần theo trình tự sau: </w:t>
      </w:r>
    </w:p>
    <w:p w14:paraId="4AFE3340" w14:textId="77777777" w:rsidR="0047275C" w:rsidRPr="00CC4321" w:rsidRDefault="0047275C" w:rsidP="00E03994">
      <w:pPr>
        <w:spacing w:after="0" w:line="276" w:lineRule="auto"/>
        <w:ind w:firstLine="425"/>
        <w:jc w:val="both"/>
        <w:rPr>
          <w:rFonts w:ascii="Times New Roman" w:eastAsia="Times New Roman" w:hAnsi="Times New Roman" w:cs="Times New Roman"/>
          <w:sz w:val="24"/>
          <w:szCs w:val="24"/>
        </w:rPr>
      </w:pPr>
      <w:r w:rsidRPr="00CC4321">
        <w:rPr>
          <w:rFonts w:ascii="Times New Roman" w:eastAsia="Times New Roman" w:hAnsi="Times New Roman" w:cs="Times New Roman"/>
          <w:b/>
          <w:bCs/>
          <w:sz w:val="24"/>
          <w:szCs w:val="24"/>
        </w:rPr>
        <w:t xml:space="preserve">1s 2s 2p 3s 3p 4s 3d 4p 5s 4d 5p 6s 4f 5d 6p </w:t>
      </w:r>
      <w:r w:rsidRPr="00CC4321">
        <w:rPr>
          <w:rFonts w:ascii="Times New Roman" w:eastAsia="Times New Roman" w:hAnsi="Times New Roman" w:cs="Times New Roman"/>
          <w:b/>
          <w:bCs/>
          <w:i/>
          <w:iCs/>
          <w:sz w:val="24"/>
          <w:szCs w:val="24"/>
        </w:rPr>
        <w:t>7</w:t>
      </w:r>
      <w:r w:rsidRPr="00CC4321">
        <w:rPr>
          <w:rFonts w:ascii="Times New Roman" w:eastAsia="Times New Roman" w:hAnsi="Times New Roman" w:cs="Times New Roman"/>
          <w:b/>
          <w:bCs/>
          <w:sz w:val="24"/>
          <w:szCs w:val="24"/>
        </w:rPr>
        <w:t xml:space="preserve">s 5f 6d 7p 6f 7d </w:t>
      </w:r>
      <w:r w:rsidRPr="00CC4321">
        <w:rPr>
          <w:rFonts w:ascii="Times New Roman" w:eastAsia="Times New Roman" w:hAnsi="Times New Roman" w:cs="Times New Roman"/>
          <w:b/>
          <w:bCs/>
          <w:i/>
          <w:iCs/>
          <w:sz w:val="24"/>
          <w:szCs w:val="24"/>
        </w:rPr>
        <w:t>7</w:t>
      </w:r>
      <w:r w:rsidRPr="00CC4321">
        <w:rPr>
          <w:rFonts w:ascii="Times New Roman" w:eastAsia="Times New Roman" w:hAnsi="Times New Roman" w:cs="Times New Roman"/>
          <w:b/>
          <w:bCs/>
          <w:iCs/>
          <w:sz w:val="24"/>
          <w:szCs w:val="24"/>
        </w:rPr>
        <w:t>f</w:t>
      </w:r>
      <w:r w:rsidRPr="00CC4321">
        <w:t xml:space="preserve"> </w:t>
      </w:r>
    </w:p>
    <w:p w14:paraId="1500F5D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ừ trình tự mức năng lượng AO trên cho thấy khi điện tích hạt nhân tăng có sự </w:t>
      </w:r>
      <w:r w:rsidRPr="0061671E">
        <w:rPr>
          <w:rFonts w:ascii="Times New Roman" w:eastAsia="Times New Roman" w:hAnsi="Times New Roman" w:cs="Times New Roman"/>
          <w:i/>
          <w:iCs/>
          <w:sz w:val="24"/>
          <w:szCs w:val="24"/>
        </w:rPr>
        <w:t xml:space="preserve">chèn mức </w:t>
      </w:r>
      <w:r w:rsidRPr="0061671E">
        <w:rPr>
          <w:rFonts w:ascii="Times New Roman" w:eastAsia="Times New Roman" w:hAnsi="Times New Roman" w:cs="Times New Roman"/>
          <w:sz w:val="24"/>
          <w:szCs w:val="24"/>
        </w:rPr>
        <w:t>năng lượng, mức 4s trở nên thấp hơn 3d, mức 5s thấp hơn 4d, 6s thấp hơn 4f, 5d, ... </w:t>
      </w:r>
    </w:p>
    <w:p w14:paraId="60E41FE8" w14:textId="77777777" w:rsidR="0047275C" w:rsidRPr="0061671E" w:rsidRDefault="0047275C" w:rsidP="00E03994">
      <w:pPr>
        <w:spacing w:after="0" w:line="276" w:lineRule="auto"/>
        <w:ind w:firstLine="425"/>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i/>
          <w:iCs/>
          <w:sz w:val="24"/>
          <w:szCs w:val="24"/>
        </w:rPr>
        <w:t xml:space="preserve"> 2. </w:t>
      </w:r>
      <w:r w:rsidRPr="0061671E">
        <w:rPr>
          <w:rFonts w:ascii="Times New Roman" w:eastAsia="Times New Roman" w:hAnsi="Times New Roman" w:cs="Times New Roman"/>
          <w:b/>
          <w:bCs/>
          <w:sz w:val="24"/>
          <w:szCs w:val="24"/>
        </w:rPr>
        <w:t xml:space="preserve">Các nguyên lí và qui tắc phân bố electron trong nguyên tử </w:t>
      </w:r>
    </w:p>
    <w:p w14:paraId="2AA8E93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a) Nguyên L</w:t>
      </w:r>
      <w:r>
        <w:rPr>
          <w:rFonts w:ascii="Times New Roman" w:eastAsia="Times New Roman" w:hAnsi="Times New Roman" w:cs="Times New Roman"/>
          <w:b/>
          <w:bCs/>
          <w:i/>
          <w:iCs/>
          <w:sz w:val="24"/>
          <w:szCs w:val="24"/>
        </w:rPr>
        <w:t>ý</w:t>
      </w:r>
      <w:r w:rsidRPr="0061671E">
        <w:rPr>
          <w:rFonts w:ascii="Times New Roman" w:eastAsia="Times New Roman" w:hAnsi="Times New Roman" w:cs="Times New Roman"/>
          <w:b/>
          <w:bCs/>
          <w:i/>
          <w:iCs/>
          <w:sz w:val="24"/>
          <w:szCs w:val="24"/>
        </w:rPr>
        <w:t xml:space="preserve"> Pau-li </w:t>
      </w:r>
    </w:p>
    <w:p w14:paraId="2D07A5F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 </w:t>
      </w:r>
      <w:r w:rsidRPr="0061671E">
        <w:rPr>
          <w:rFonts w:ascii="Times New Roman" w:eastAsia="Times New Roman" w:hAnsi="Times New Roman" w:cs="Times New Roman"/>
          <w:i/>
          <w:iCs/>
          <w:sz w:val="24"/>
          <w:szCs w:val="24"/>
        </w:rPr>
        <w:t xml:space="preserve">Ô lượng tử </w:t>
      </w:r>
    </w:p>
    <w:p w14:paraId="1976DD6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Để biểu diễn obitan nguyên tử một cách đơn giản, người ta còn dùn</w:t>
      </w:r>
      <w:r w:rsidRPr="0061671E">
        <w:rPr>
          <w:rFonts w:ascii="Times New Roman" w:eastAsia="Times New Roman" w:hAnsi="Times New Roman" w:cs="Times New Roman"/>
          <w:bCs/>
          <w:sz w:val="24"/>
          <w:szCs w:val="24"/>
        </w:rPr>
        <w:t xml:space="preserve">g ô vuông </w:t>
      </w:r>
      <w:r w:rsidRPr="0061671E">
        <w:rPr>
          <w:rFonts w:ascii="Times New Roman" w:eastAsia="Times New Roman" w:hAnsi="Times New Roman" w:cs="Times New Roman"/>
          <w:sz w:val="24"/>
          <w:szCs w:val="24"/>
        </w:rPr>
        <w:t>nhỏ, được gọi là ô lượng tử. Một ô lượng tử ứng với một AO. </w:t>
      </w:r>
    </w:p>
    <w:p w14:paraId="0018AF1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 </w:t>
      </w:r>
      <w:r w:rsidRPr="0061671E">
        <w:rPr>
          <w:rFonts w:ascii="Times New Roman" w:eastAsia="Times New Roman" w:hAnsi="Times New Roman" w:cs="Times New Roman"/>
          <w:b/>
          <w:bCs/>
          <w:sz w:val="24"/>
          <w:szCs w:val="24"/>
        </w:rPr>
        <w:t>N</w:t>
      </w:r>
      <w:r w:rsidRPr="0061671E">
        <w:rPr>
          <w:rFonts w:ascii="Times New Roman" w:eastAsia="Times New Roman" w:hAnsi="Times New Roman" w:cs="Times New Roman"/>
          <w:i/>
          <w:iCs/>
          <w:sz w:val="24"/>
          <w:szCs w:val="24"/>
        </w:rPr>
        <w:t>guyên lí Pau-li. </w:t>
      </w:r>
    </w:p>
    <w:p w14:paraId="4E026DD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Pr>
          <w:noProof/>
        </w:rPr>
        <w:drawing>
          <wp:anchor distT="0" distB="0" distL="114300" distR="114300" simplePos="0" relativeHeight="251709440" behindDoc="0" locked="0" layoutInCell="1" allowOverlap="1" wp14:anchorId="1841F99B" wp14:editId="3611719F">
            <wp:simplePos x="0" y="0"/>
            <wp:positionH relativeFrom="column">
              <wp:posOffset>5253567</wp:posOffset>
            </wp:positionH>
            <wp:positionV relativeFrom="paragraph">
              <wp:posOffset>297392</wp:posOffset>
            </wp:positionV>
            <wp:extent cx="1315720" cy="1210310"/>
            <wp:effectExtent l="0" t="0" r="0" b="8890"/>
            <wp:wrapSquare wrapText="bothSides"/>
            <wp:docPr id="1711449043" name="Picture 5" descr="The Pauli Exclusion Principle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descr="The Pauli Exclusion Principle - YouTube"/>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a:stretch/>
                  </pic:blipFill>
                  <pic:spPr bwMode="auto">
                    <a:xfrm>
                      <a:off x="0" y="0"/>
                      <a:ext cx="1315720" cy="12103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1671E">
        <w:rPr>
          <w:rFonts w:ascii="Times New Roman" w:eastAsia="Times New Roman" w:hAnsi="Times New Roman" w:cs="Times New Roman"/>
          <w:i/>
          <w:iCs/>
          <w:sz w:val="24"/>
          <w:szCs w:val="24"/>
        </w:rPr>
        <w:t>Trên một obitan chỉ có thể có nhiều nhất hai electron và hai electron này chuyển động tự quay khác chiều nhau xung quanh trục riêng của mỗi electron. </w:t>
      </w:r>
    </w:p>
    <w:p w14:paraId="4E3D5C9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í dụ: </w:t>
      </w:r>
    </w:p>
    <w:p w14:paraId="2316529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noProof/>
          <w:sz w:val="24"/>
          <w:szCs w:val="24"/>
        </w:rPr>
        <w:drawing>
          <wp:inline distT="0" distB="0" distL="0" distR="0" wp14:anchorId="5640B115" wp14:editId="0AD6680C">
            <wp:extent cx="304800" cy="266700"/>
            <wp:effectExtent l="0" t="0" r="0" b="0"/>
            <wp:docPr id="18469218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61671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t xml:space="preserve">   </w:t>
      </w:r>
      <w:r w:rsidRPr="0061671E">
        <w:rPr>
          <w:rFonts w:ascii="Times New Roman" w:eastAsia="Times New Roman" w:hAnsi="Times New Roman" w:cs="Times New Roman"/>
          <w:sz w:val="24"/>
          <w:szCs w:val="24"/>
        </w:rPr>
        <w:t>Phù hợp nguyên lí Pau - li </w:t>
      </w:r>
    </w:p>
    <w:p w14:paraId="2A6B521C" w14:textId="77777777" w:rsidR="0047275C" w:rsidRPr="0061671E" w:rsidRDefault="0047275C" w:rsidP="00E03994">
      <w:pPr>
        <w:spacing w:after="0" w:line="276" w:lineRule="auto"/>
        <w:ind w:firstLine="720"/>
        <w:jc w:val="both"/>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5E6239AC" wp14:editId="794B66DA">
                <wp:simplePos x="0" y="0"/>
                <wp:positionH relativeFrom="column">
                  <wp:posOffset>850265</wp:posOffset>
                </wp:positionH>
                <wp:positionV relativeFrom="paragraph">
                  <wp:posOffset>79375</wp:posOffset>
                </wp:positionV>
                <wp:extent cx="90805" cy="485775"/>
                <wp:effectExtent l="12065" t="12700" r="11430" b="6350"/>
                <wp:wrapNone/>
                <wp:docPr id="1073694730" name="Right Brac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85775"/>
                        </a:xfrm>
                        <a:prstGeom prst="rightBrace">
                          <a:avLst>
                            <a:gd name="adj1" fmla="val 4458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57F99E2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1" o:spid="_x0000_s1026" type="#_x0000_t88" style="position:absolute;margin-left:66.95pt;margin-top:6.25pt;width:7.15pt;height:3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JGLNigIAADgFAAAOAAAAZHJzL2Uyb0RvYy54bWysVNuO2yAQfa/Uf0C8Z21n7VysdVbbOKkq bdtVt/0AAjimxeACibNb9d87YCdNui9VVR4weODMnJkz3NweGon23FihVYGTqxgjrqhmQm0L/OXz ejTDyDqiGJFa8QI/cYtvF69f3XRtzse61pJxgwBE2bxrC1w71+ZRZGnNG2KvdMsVGCttGuJga7YR M6QD9EZG4zieRJ02rDWacmvhb9kb8SLgVxWn7mNVWe6QLDDE5sJswrzxc7S4IfnWkLYWdAiD/EMU DREKnJ6gSuII2hnxAqoR1GirK3dFdRPpqhKUBw7AJon/YPNYk5YHLpAc257SZP8fLP2wfzBIMKhd PL2ezNPpNaRJkQZq9Ulsa4feGEI5Gic+VV1rc7jx2D4YT9a295p+s2CILix+Y+EM2nTvNQMksnM6 pOdQmcbfBOLoEKrwdKoCPzhE4ec8nsUZRhQs6SybTjPvOSL58W5rrHvLdYP8osDGRxmCDB7I/t66 UAk20CDsa4JR1Ugo7J5IlKbZ7Fj4szPj8zNZDGPwOyBCBEfPHl7ptZAyyEcq1EHY2TgLEVgtBfPG kCKz3SylQeAYiIYxwF4cM3qnWACrOWGrYe2IkP0anEvl8SBJAz+frqCwH/N4vpqtZukoHU9WozQu y9HdepmOJutkmpXX5XJZJj99aEma14Ixrnx0R7Un6d+paei7XqcnvV+wsOdk12G8JBtdhhFKC1yO 38AuyMkrqJfcRrMnUJPRffvCcwOLWptnjDpo3QLb7ztiOEbynYLemCdp6ns9bNJsOoaNObdszi1E UYAqsMOoXy5d/z7s2iAt6IxQVqXvQMWVcEe591EN2of2DAyGp8T3//k+nPr94C1+AQAA//8DAFBL AwQUAAYACAAAACEAQnIKHd8AAAAJAQAADwAAAGRycy9kb3ducmV2LnhtbEyPy07DMBBF90j8gzVI 7KhDAigNcaoCYsNDiFIJsXPiaRzhR2S7Tfh7pivYzdUc3TlTr2Zr2AFDHLwTcLnIgKHrvBpcL2D7 8XhRAotJOiWNdyjgByOsmtOTWlbKT+4dD5vUMypxsZICdEpjxXnsNFoZF35ER7udD1YmiqHnKsiJ yq3heZbdcCsHRxe0HPFeY/e92VsBuy9d+KeXh+fWhs/Xrblbv7VTL8T52by+BZZwTn8wHPVJHRpy av3eqcgM5aJYEkpDfg3sCFyVObBWQLnMgDc1//9B8wsAAP//AwBQSwECLQAUAAYACAAAACEAtoM4 kv4AAADhAQAAEwAAAAAAAAAAAAAAAAAAAAAAW0NvbnRlbnRfVHlwZXNdLnhtbFBLAQItABQABgAI AAAAIQA4/SH/1gAAAJQBAAALAAAAAAAAAAAAAAAAAC8BAABfcmVscy8ucmVsc1BLAQItABQABgAI AAAAIQDaJGLNigIAADgFAAAOAAAAAAAAAAAAAAAAAC4CAABkcnMvZTJvRG9jLnhtbFBLAQItABQA BgAIAAAAIQBCcgod3wAAAAkBAAAPAAAAAAAAAAAAAAAAAOQEAABkcnMvZG93bnJldi54bWxQSwUG AAAAAAQABADzAAAA8AUAAAAA "/>
            </w:pict>
          </mc:Fallback>
        </mc:AlternateContent>
      </w:r>
      <w:r w:rsidRPr="0061671E">
        <w:rPr>
          <w:rFonts w:ascii="Times New Roman" w:eastAsia="Times New Roman" w:hAnsi="Times New Roman" w:cs="Times New Roman"/>
          <w:noProof/>
          <w:sz w:val="24"/>
          <w:szCs w:val="24"/>
        </w:rPr>
        <w:drawing>
          <wp:inline distT="0" distB="0" distL="0" distR="0" wp14:anchorId="5CB5C48F" wp14:editId="44429C75">
            <wp:extent cx="295275" cy="304800"/>
            <wp:effectExtent l="0" t="0" r="9525" b="0"/>
            <wp:docPr id="31864217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5275" cy="304800"/>
                    </a:xfrm>
                    <a:prstGeom prst="rect">
                      <a:avLst/>
                    </a:prstGeom>
                    <a:noFill/>
                    <a:ln>
                      <a:noFill/>
                    </a:ln>
                  </pic:spPr>
                </pic:pic>
              </a:graphicData>
            </a:graphic>
          </wp:inline>
        </w:drawing>
      </w:r>
      <w:r w:rsidRPr="0061671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 xml:space="preserve">   Không phù hợp nguyên lí Pau - li </w:t>
      </w:r>
    </w:p>
    <w:p w14:paraId="7239BB2F" w14:textId="77777777" w:rsidR="0047275C" w:rsidRPr="0061671E" w:rsidRDefault="0047275C" w:rsidP="00E03994">
      <w:pPr>
        <w:spacing w:after="0" w:line="276" w:lineRule="auto"/>
        <w:ind w:firstLine="720"/>
        <w:jc w:val="both"/>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w:drawing>
          <wp:inline distT="0" distB="0" distL="0" distR="0" wp14:anchorId="4A790DAB" wp14:editId="210E38CF">
            <wp:extent cx="323850" cy="304800"/>
            <wp:effectExtent l="0" t="0" r="0" b="0"/>
            <wp:docPr id="12927240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3850" cy="304800"/>
                    </a:xfrm>
                    <a:prstGeom prst="rect">
                      <a:avLst/>
                    </a:prstGeom>
                    <a:noFill/>
                    <a:ln>
                      <a:noFill/>
                    </a:ln>
                  </pic:spPr>
                </pic:pic>
              </a:graphicData>
            </a:graphic>
          </wp:inline>
        </w:drawing>
      </w:r>
    </w:p>
    <w:p w14:paraId="2BCEF110" w14:textId="2B9C7BC4"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rong một </w:t>
      </w:r>
      <w:r w:rsidR="009841AE"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đã có 2 electron, thì 2 electron đó được gọi là </w:t>
      </w:r>
      <w:r w:rsidRPr="0061671E">
        <w:rPr>
          <w:rFonts w:ascii="Times New Roman" w:eastAsia="Times New Roman" w:hAnsi="Times New Roman" w:cs="Times New Roman"/>
          <w:i/>
          <w:iCs/>
          <w:sz w:val="24"/>
          <w:szCs w:val="24"/>
        </w:rPr>
        <w:t xml:space="preserve">electron ghép đôi. </w:t>
      </w:r>
      <w:r w:rsidRPr="0061671E">
        <w:rPr>
          <w:rFonts w:ascii="Times New Roman" w:eastAsia="Times New Roman" w:hAnsi="Times New Roman" w:cs="Times New Roman"/>
          <w:sz w:val="24"/>
          <w:szCs w:val="24"/>
        </w:rPr>
        <w:t xml:space="preserve">Khi </w:t>
      </w:r>
      <w:r w:rsidR="009841AE"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chỉ có 1 electron thì electron đó gọi là </w:t>
      </w:r>
      <w:r w:rsidRPr="0061671E">
        <w:rPr>
          <w:rFonts w:ascii="Times New Roman" w:eastAsia="Times New Roman" w:hAnsi="Times New Roman" w:cs="Times New Roman"/>
          <w:i/>
          <w:iCs/>
          <w:sz w:val="24"/>
          <w:szCs w:val="24"/>
        </w:rPr>
        <w:t>electron độc thân. </w:t>
      </w:r>
    </w:p>
    <w:p w14:paraId="3D02B75F" w14:textId="77777777" w:rsidR="0047275C" w:rsidRDefault="0047275C" w:rsidP="00E03994">
      <w:pPr>
        <w:spacing w:after="0" w:line="276" w:lineRule="auto"/>
        <w:ind w:firstLine="425"/>
        <w:jc w:val="both"/>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b) Nguyên lí vững bền </w:t>
      </w:r>
    </w:p>
    <w:p w14:paraId="2C419912" w14:textId="425C7B28"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Ở trạng thái cơ bản, trong nguyên tử các electron chiếm lần lượt những </w:t>
      </w:r>
      <w:r w:rsidR="009841AE" w:rsidRPr="009841AE">
        <w:rPr>
          <w:rFonts w:ascii="Times New Roman" w:hAnsi="Times New Roman" w:cs="Times New Roman"/>
          <w:i/>
          <w:sz w:val="24"/>
          <w:szCs w:val="24"/>
        </w:rPr>
        <w:t>orbital</w:t>
      </w:r>
      <w:r w:rsidRPr="009841A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
          <w:iCs/>
          <w:sz w:val="24"/>
          <w:szCs w:val="24"/>
        </w:rPr>
        <w:t xml:space="preserve">có mức năng lượng từ thấp đến cao. </w:t>
      </w:r>
      <w:r w:rsidRPr="0061671E">
        <w:rPr>
          <w:rFonts w:ascii="Times New Roman" w:eastAsia="Times New Roman" w:hAnsi="Times New Roman" w:cs="Times New Roman"/>
          <w:sz w:val="24"/>
          <w:szCs w:val="24"/>
        </w:rPr>
        <w:t xml:space="preserve">Thí dụ: </w:t>
      </w:r>
    </w:p>
    <w:p w14:paraId="6B9A0E0B" w14:textId="77777777" w:rsidR="0047275C" w:rsidRPr="0061671E" w:rsidRDefault="0047275C" w:rsidP="00E03994">
      <w:pPr>
        <w:spacing w:after="0" w:line="276" w:lineRule="auto"/>
        <w:ind w:firstLine="425"/>
        <w:jc w:val="both"/>
        <w:rPr>
          <w:rFonts w:ascii="Times New Roman" w:eastAsia="Times New Roman" w:hAnsi="Times New Roman" w:cs="Times New Roman"/>
          <w:i/>
          <w:iCs/>
          <w:sz w:val="24"/>
          <w:szCs w:val="24"/>
        </w:rPr>
      </w:pPr>
      <w:r w:rsidRPr="0061671E">
        <w:rPr>
          <w:rFonts w:ascii="Times New Roman" w:eastAsia="Times New Roman" w:hAnsi="Times New Roman" w:cs="Times New Roman"/>
          <w:i/>
          <w:iCs/>
          <w:sz w:val="24"/>
          <w:szCs w:val="24"/>
        </w:rPr>
        <w:t xml:space="preserve">Nguyên tử </w:t>
      </w:r>
      <w:r w:rsidRPr="0009065F">
        <w:rPr>
          <w:rFonts w:eastAsia="Times New Roman" w:cs="Times New Roman"/>
          <w:i/>
          <w:iCs/>
          <w:color w:val="FF0000"/>
          <w:szCs w:val="24"/>
        </w:rPr>
        <w:t>hydrogen</w:t>
      </w:r>
      <w:r w:rsidRPr="0061671E">
        <w:rPr>
          <w:rFonts w:ascii="Times New Roman" w:eastAsia="Times New Roman" w:hAnsi="Times New Roman" w:cs="Times New Roman"/>
          <w:i/>
          <w:iCs/>
          <w:sz w:val="24"/>
          <w:szCs w:val="24"/>
        </w:rPr>
        <w:t xml:space="preserve"> (Z </w:t>
      </w:r>
      <w:r w:rsidRPr="0061671E">
        <w:rPr>
          <w:rFonts w:ascii="Times New Roman" w:eastAsia="Times New Roman" w:hAnsi="Times New Roman" w:cs="Times New Roman"/>
          <w:sz w:val="24"/>
          <w:szCs w:val="24"/>
        </w:rPr>
        <w:t>= 1) có 1 electron, electr</w:t>
      </w:r>
      <w:r w:rsidRPr="0061671E">
        <w:rPr>
          <w:rFonts w:ascii="Times New Roman" w:eastAsia="Times New Roman" w:hAnsi="Times New Roman" w:cs="Times New Roman"/>
          <w:bCs/>
          <w:sz w:val="24"/>
          <w:szCs w:val="24"/>
        </w:rPr>
        <w:t>on này sẽ chiếm obitan 1s (AO-1s)</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có mức năng lượng thấp nhất. Do đó có thể biểu diễn sự phân bố electron của nguyên tử </w:t>
      </w:r>
      <w:r w:rsidRPr="0009065F">
        <w:rPr>
          <w:rFonts w:eastAsia="Times New Roman" w:cs="Times New Roman"/>
          <w:color w:val="FF0000"/>
          <w:szCs w:val="24"/>
        </w:rPr>
        <w:t>hydrogen</w:t>
      </w:r>
      <w:r w:rsidRPr="0061671E">
        <w:rPr>
          <w:rFonts w:ascii="Times New Roman" w:eastAsia="Times New Roman" w:hAnsi="Times New Roman" w:cs="Times New Roman"/>
          <w:sz w:val="24"/>
          <w:szCs w:val="24"/>
        </w:rPr>
        <w:t xml:space="preserve"> là: </w:t>
      </w:r>
    </w:p>
    <w:p w14:paraId="1019B94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H(Z= 1): </w:t>
      </w:r>
      <w:r w:rsidRPr="0061671E">
        <w:rPr>
          <w:rFonts w:ascii="Times New Roman" w:eastAsia="Times New Roman" w:hAnsi="Times New Roman" w:cs="Times New Roman"/>
          <w:noProof/>
          <w:sz w:val="24"/>
          <w:szCs w:val="24"/>
        </w:rPr>
        <w:drawing>
          <wp:inline distT="0" distB="0" distL="0" distR="0" wp14:anchorId="39A60EF4" wp14:editId="3298717F">
            <wp:extent cx="323850" cy="361950"/>
            <wp:effectExtent l="0" t="0" r="0" b="0"/>
            <wp:docPr id="11582888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23850" cy="361950"/>
                    </a:xfrm>
                    <a:prstGeom prst="rect">
                      <a:avLst/>
                    </a:prstGeom>
                    <a:noFill/>
                    <a:ln>
                      <a:noFill/>
                    </a:ln>
                  </pic:spPr>
                </pic:pic>
              </a:graphicData>
            </a:graphic>
          </wp:inline>
        </w:drawing>
      </w:r>
      <w:r w:rsidRPr="0061671E">
        <w:rPr>
          <w:rFonts w:ascii="Times New Roman" w:eastAsia="Times New Roman" w:hAnsi="Times New Roman" w:cs="Times New Roman"/>
          <w:sz w:val="24"/>
          <w:szCs w:val="24"/>
        </w:rPr>
        <w:t xml:space="preserve"> </w:t>
      </w:r>
    </w:p>
    <w:p w14:paraId="45E5A73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ab/>
      </w:r>
      <w:r w:rsidRPr="0061671E">
        <w:rPr>
          <w:rFonts w:ascii="Times New Roman" w:eastAsia="Times New Roman" w:hAnsi="Times New Roman" w:cs="Times New Roman"/>
          <w:b/>
          <w:bCs/>
          <w:sz w:val="24"/>
          <w:szCs w:val="24"/>
        </w:rPr>
        <w:tab/>
        <w:t xml:space="preserve">  </w:t>
      </w:r>
      <w:r w:rsidRPr="0061671E">
        <w:rPr>
          <w:rFonts w:ascii="Times New Roman" w:eastAsia="Times New Roman" w:hAnsi="Times New Roman" w:cs="Times New Roman"/>
          <w:position w:val="-6"/>
          <w:sz w:val="24"/>
          <w:szCs w:val="24"/>
        </w:rPr>
        <w:object w:dxaOrig="300" w:dyaOrig="320" w14:anchorId="1993BC04">
          <v:shape id="_x0000_i1067" type="#_x0000_t75" style="width:15pt;height:15.75pt" o:ole="">
            <v:imagedata r:id="rId99" o:title=""/>
          </v:shape>
          <o:OLEObject Type="Embed" ProgID="Equation.DSMT4" ShapeID="_x0000_i1067" DrawAspect="Content" ObjectID="_1797797864" r:id="rId100"/>
        </w:object>
      </w:r>
    </w:p>
    <w:p w14:paraId="164DD62F" w14:textId="74CF2EF0"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Nguyên tử </w:t>
      </w:r>
      <w:r w:rsidRPr="0009065F">
        <w:rPr>
          <w:rFonts w:eastAsia="Times New Roman" w:cs="Times New Roman"/>
          <w:i/>
          <w:iCs/>
          <w:color w:val="FF0000"/>
          <w:szCs w:val="24"/>
        </w:rPr>
        <w:t>helium</w:t>
      </w:r>
      <w:r w:rsidRPr="0061671E">
        <w:rPr>
          <w:rFonts w:ascii="Times New Roman" w:eastAsia="Times New Roman" w:hAnsi="Times New Roman" w:cs="Times New Roman"/>
          <w:i/>
          <w:iCs/>
          <w:sz w:val="24"/>
          <w:szCs w:val="24"/>
        </w:rPr>
        <w:t xml:space="preserve"> (Z </w:t>
      </w:r>
      <w:r w:rsidRPr="0061671E">
        <w:rPr>
          <w:rFonts w:ascii="Times New Roman" w:eastAsia="Times New Roman" w:hAnsi="Times New Roman" w:cs="Times New Roman"/>
          <w:sz w:val="24"/>
          <w:szCs w:val="24"/>
        </w:rPr>
        <w:t xml:space="preserve">= 2) có </w:t>
      </w:r>
      <w:r w:rsidRPr="0061671E">
        <w:rPr>
          <w:rFonts w:ascii="Times New Roman" w:eastAsia="Times New Roman" w:hAnsi="Times New Roman" w:cs="Times New Roman"/>
          <w:i/>
          <w:iCs/>
          <w:sz w:val="24"/>
          <w:szCs w:val="24"/>
        </w:rPr>
        <w:t xml:space="preserve">2 </w:t>
      </w:r>
      <w:r w:rsidRPr="0061671E">
        <w:rPr>
          <w:rFonts w:ascii="Times New Roman" w:eastAsia="Times New Roman" w:hAnsi="Times New Roman" w:cs="Times New Roman"/>
          <w:sz w:val="24"/>
          <w:szCs w:val="24"/>
        </w:rPr>
        <w:t>e</w:t>
      </w:r>
      <w:r w:rsidRPr="0061671E">
        <w:rPr>
          <w:rFonts w:ascii="Times New Roman" w:eastAsia="Times New Roman" w:hAnsi="Times New Roman" w:cs="Times New Roman"/>
          <w:bCs/>
          <w:sz w:val="24"/>
          <w:szCs w:val="24"/>
        </w:rPr>
        <w:t>lectron. Theo nguy</w:t>
      </w:r>
      <w:r w:rsidRPr="0061671E">
        <w:rPr>
          <w:rFonts w:ascii="Times New Roman" w:eastAsia="Times New Roman" w:hAnsi="Times New Roman" w:cs="Times New Roman"/>
          <w:sz w:val="24"/>
          <w:szCs w:val="24"/>
        </w:rPr>
        <w:t xml:space="preserve">ên lí Pau-li, hai </w:t>
      </w:r>
      <w:r w:rsidRPr="0061671E">
        <w:rPr>
          <w:rFonts w:ascii="Times New Roman" w:eastAsia="Times New Roman" w:hAnsi="Times New Roman" w:cs="Times New Roman"/>
          <w:bCs/>
          <w:sz w:val="24"/>
          <w:szCs w:val="24"/>
        </w:rPr>
        <w:t>electron này</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cùng chiếm </w:t>
      </w:r>
      <w:r w:rsidR="009841AE" w:rsidRPr="002C7B15">
        <w:rPr>
          <w:rFonts w:ascii="Times New Roman" w:hAnsi="Times New Roman" w:cs="Times New Roman"/>
          <w:sz w:val="24"/>
          <w:szCs w:val="24"/>
        </w:rPr>
        <w:t>orbital</w:t>
      </w:r>
      <w:r w:rsidR="009841AE" w:rsidRPr="0061671E">
        <w:rPr>
          <w:rFonts w:ascii="Times New Roman" w:eastAsia="Times New Roman" w:hAnsi="Times New Roman" w:cs="Times New Roman"/>
          <w:bCs/>
          <w:sz w:val="24"/>
          <w:szCs w:val="24"/>
        </w:rPr>
        <w:t xml:space="preserve"> </w:t>
      </w:r>
      <w:r w:rsidRPr="0061671E">
        <w:rPr>
          <w:rFonts w:ascii="Times New Roman" w:eastAsia="Times New Roman" w:hAnsi="Times New Roman" w:cs="Times New Roman"/>
          <w:bCs/>
          <w:sz w:val="24"/>
          <w:szCs w:val="24"/>
        </w:rPr>
        <w:t>1s có</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bCs/>
          <w:sz w:val="24"/>
          <w:szCs w:val="24"/>
        </w:rPr>
        <w:t>mức năng lượng</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thấp nhất. Bởi vậy s</w:t>
      </w:r>
      <w:r w:rsidRPr="0061671E">
        <w:rPr>
          <w:rFonts w:ascii="Times New Roman" w:eastAsia="Times New Roman" w:hAnsi="Times New Roman" w:cs="Times New Roman"/>
          <w:bCs/>
          <w:sz w:val="24"/>
          <w:szCs w:val="24"/>
        </w:rPr>
        <w:t>ự phân bố electron</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trên obitan của </w:t>
      </w:r>
      <w:r w:rsidRPr="0009065F">
        <w:rPr>
          <w:rFonts w:eastAsia="Times New Roman" w:cs="Times New Roman"/>
          <w:color w:val="FF0000"/>
          <w:szCs w:val="24"/>
        </w:rPr>
        <w:t>helium</w:t>
      </w:r>
      <w:r w:rsidRPr="0061671E">
        <w:rPr>
          <w:rFonts w:ascii="Times New Roman" w:eastAsia="Times New Roman" w:hAnsi="Times New Roman" w:cs="Times New Roman"/>
          <w:sz w:val="24"/>
          <w:szCs w:val="24"/>
        </w:rPr>
        <w:t xml:space="preserve"> là: </w:t>
      </w:r>
    </w:p>
    <w:p w14:paraId="431E88B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He </w:t>
      </w:r>
      <w:r w:rsidRPr="0061671E">
        <w:rPr>
          <w:rFonts w:ascii="Times New Roman" w:eastAsia="Times New Roman" w:hAnsi="Times New Roman" w:cs="Times New Roman"/>
          <w:iCs/>
          <w:sz w:val="24"/>
          <w:szCs w:val="24"/>
        </w:rPr>
        <w:t>(</w:t>
      </w:r>
      <w:r w:rsidRPr="0061671E">
        <w:rPr>
          <w:rFonts w:ascii="Times New Roman" w:eastAsia="Times New Roman" w:hAnsi="Times New Roman" w:cs="Times New Roman"/>
          <w:sz w:val="24"/>
          <w:szCs w:val="24"/>
        </w:rPr>
        <w:t xml:space="preserve">Z = 2): </w:t>
      </w:r>
      <w:r w:rsidRPr="0061671E">
        <w:rPr>
          <w:rFonts w:ascii="Times New Roman" w:eastAsia="Times New Roman" w:hAnsi="Times New Roman" w:cs="Times New Roman"/>
          <w:noProof/>
          <w:sz w:val="24"/>
          <w:szCs w:val="24"/>
        </w:rPr>
        <w:drawing>
          <wp:inline distT="0" distB="0" distL="0" distR="0" wp14:anchorId="1D46DA39" wp14:editId="422E8251">
            <wp:extent cx="428625" cy="333375"/>
            <wp:effectExtent l="0" t="0" r="9525" b="9525"/>
            <wp:docPr id="41245258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28625" cy="333375"/>
                    </a:xfrm>
                    <a:prstGeom prst="rect">
                      <a:avLst/>
                    </a:prstGeom>
                    <a:noFill/>
                    <a:ln>
                      <a:noFill/>
                    </a:ln>
                  </pic:spPr>
                </pic:pic>
              </a:graphicData>
            </a:graphic>
          </wp:inline>
        </w:drawing>
      </w:r>
    </w:p>
    <w:p w14:paraId="056EA9F3" w14:textId="77777777" w:rsidR="0047275C" w:rsidRPr="0061671E" w:rsidRDefault="0047275C" w:rsidP="00E03994">
      <w:pPr>
        <w:spacing w:after="0" w:line="276" w:lineRule="auto"/>
        <w:ind w:left="1440"/>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6"/>
          <w:sz w:val="24"/>
          <w:szCs w:val="24"/>
        </w:rPr>
        <w:object w:dxaOrig="320" w:dyaOrig="320" w14:anchorId="53A0981B">
          <v:shape id="_x0000_i1068" type="#_x0000_t75" style="width:15.75pt;height:15.75pt" o:ole="">
            <v:imagedata r:id="rId102" o:title=""/>
          </v:shape>
          <o:OLEObject Type="Embed" ProgID="Equation.DSMT4" ShapeID="_x0000_i1068" DrawAspect="Content" ObjectID="_1797797865" r:id="rId103"/>
        </w:object>
      </w:r>
    </w:p>
    <w:p w14:paraId="017A72DF" w14:textId="096CF98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Nguyên tử </w:t>
      </w:r>
      <w:r w:rsidRPr="0009065F">
        <w:rPr>
          <w:rFonts w:eastAsia="Times New Roman" w:cs="Times New Roman"/>
          <w:i/>
          <w:iCs/>
          <w:color w:val="FF0000"/>
          <w:szCs w:val="24"/>
        </w:rPr>
        <w:t>Lithium</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Cs/>
          <w:sz w:val="24"/>
          <w:szCs w:val="24"/>
        </w:rPr>
        <w:t>(</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3) có 3 electron, 2 electron trước chiếm </w:t>
      </w:r>
      <w:r w:rsidR="009841AE" w:rsidRPr="002C7B15">
        <w:rPr>
          <w:rFonts w:ascii="Times New Roman" w:hAnsi="Times New Roman" w:cs="Times New Roman"/>
          <w:sz w:val="24"/>
          <w:szCs w:val="24"/>
        </w:rPr>
        <w:t>orbital</w:t>
      </w:r>
      <w:r w:rsidRPr="0061671E">
        <w:rPr>
          <w:rFonts w:ascii="Times New Roman" w:eastAsia="Times New Roman" w:hAnsi="Times New Roman" w:cs="Times New Roman"/>
          <w:bCs/>
          <w:sz w:val="24"/>
          <w:szCs w:val="24"/>
        </w:rPr>
        <w:t xml:space="preserve"> 1s và đã bão </w:t>
      </w:r>
      <w:r w:rsidRPr="0061671E">
        <w:rPr>
          <w:rFonts w:ascii="Times New Roman" w:eastAsia="Times New Roman" w:hAnsi="Times New Roman" w:cs="Times New Roman"/>
          <w:sz w:val="24"/>
          <w:szCs w:val="24"/>
        </w:rPr>
        <w:t xml:space="preserve">hoà, electron còn lại chiếm </w:t>
      </w:r>
      <w:r w:rsidR="009841AE" w:rsidRPr="002C7B15">
        <w:rPr>
          <w:rFonts w:ascii="Times New Roman" w:hAnsi="Times New Roman" w:cs="Times New Roman"/>
          <w:sz w:val="24"/>
          <w:szCs w:val="24"/>
        </w:rPr>
        <w:t>orbital</w:t>
      </w:r>
      <w:r w:rsidRPr="0061671E">
        <w:rPr>
          <w:rFonts w:ascii="Times New Roman" w:eastAsia="Times New Roman" w:hAnsi="Times New Roman" w:cs="Times New Roman"/>
          <w:sz w:val="24"/>
          <w:szCs w:val="24"/>
        </w:rPr>
        <w:t xml:space="preserve"> 2s tiếp the</w:t>
      </w:r>
      <w:r w:rsidRPr="0061671E">
        <w:rPr>
          <w:rFonts w:ascii="Times New Roman" w:eastAsia="Times New Roman" w:hAnsi="Times New Roman" w:cs="Times New Roman"/>
          <w:bCs/>
          <w:sz w:val="24"/>
          <w:szCs w:val="24"/>
        </w:rPr>
        <w:t>o có mức năng lượng cao hơn. Do đó</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sự phân bố electron trên cá</w:t>
      </w:r>
      <w:r w:rsidRPr="0061671E">
        <w:rPr>
          <w:rFonts w:ascii="Times New Roman" w:eastAsia="Times New Roman" w:hAnsi="Times New Roman" w:cs="Times New Roman"/>
          <w:b/>
          <w:bCs/>
          <w:sz w:val="24"/>
          <w:szCs w:val="24"/>
        </w:rPr>
        <w:t xml:space="preserve">c </w:t>
      </w:r>
      <w:r w:rsidR="009841AE" w:rsidRPr="002C7B15">
        <w:rPr>
          <w:rFonts w:ascii="Times New Roman" w:hAnsi="Times New Roman" w:cs="Times New Roman"/>
          <w:sz w:val="24"/>
          <w:szCs w:val="24"/>
        </w:rPr>
        <w:t>orbital</w:t>
      </w:r>
      <w:r w:rsidRPr="0061671E">
        <w:rPr>
          <w:rFonts w:ascii="Times New Roman" w:eastAsia="Times New Roman" w:hAnsi="Times New Roman" w:cs="Times New Roman"/>
          <w:bCs/>
          <w:sz w:val="24"/>
          <w:szCs w:val="24"/>
        </w:rPr>
        <w:t xml:space="preserve"> của </w:t>
      </w:r>
      <w:r w:rsidRPr="0009065F">
        <w:rPr>
          <w:rFonts w:eastAsia="Times New Roman" w:cs="Times New Roman"/>
          <w:color w:val="FF0000"/>
          <w:szCs w:val="24"/>
        </w:rPr>
        <w:t>Lithium</w:t>
      </w:r>
      <w:r w:rsidRPr="0061671E">
        <w:rPr>
          <w:rFonts w:ascii="Times New Roman" w:eastAsia="Times New Roman" w:hAnsi="Times New Roman" w:cs="Times New Roman"/>
          <w:sz w:val="24"/>
          <w:szCs w:val="24"/>
        </w:rPr>
        <w:t xml:space="preserve"> là: </w:t>
      </w:r>
      <w:r w:rsidRPr="0061671E">
        <w:rPr>
          <w:rFonts w:ascii="Times New Roman" w:eastAsia="Times New Roman" w:hAnsi="Times New Roman" w:cs="Times New Roman"/>
          <w:sz w:val="24"/>
          <w:szCs w:val="24"/>
        </w:rPr>
        <w:tab/>
      </w:r>
    </w:p>
    <w:p w14:paraId="5195933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i (Z = 3): </w:t>
      </w:r>
      <w:r w:rsidRPr="0061671E">
        <w:rPr>
          <w:rFonts w:ascii="Times New Roman" w:eastAsia="Times New Roman" w:hAnsi="Times New Roman" w:cs="Times New Roman"/>
          <w:noProof/>
          <w:sz w:val="24"/>
          <w:szCs w:val="24"/>
        </w:rPr>
        <w:drawing>
          <wp:inline distT="0" distB="0" distL="0" distR="0" wp14:anchorId="0D4A2D74" wp14:editId="71BE6E50">
            <wp:extent cx="342900" cy="323850"/>
            <wp:effectExtent l="0" t="0" r="0" b="0"/>
            <wp:docPr id="12309445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noProof/>
          <w:sz w:val="24"/>
          <w:szCs w:val="24"/>
        </w:rPr>
        <w:drawing>
          <wp:inline distT="0" distB="0" distL="0" distR="0" wp14:anchorId="319AF597" wp14:editId="20CC655E">
            <wp:extent cx="342900" cy="485775"/>
            <wp:effectExtent l="0" t="0" r="0" b="9525"/>
            <wp:docPr id="9125735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42900" cy="485775"/>
                    </a:xfrm>
                    <a:prstGeom prst="rect">
                      <a:avLst/>
                    </a:prstGeom>
                    <a:noFill/>
                    <a:ln>
                      <a:noFill/>
                    </a:ln>
                  </pic:spPr>
                </pic:pic>
              </a:graphicData>
            </a:graphic>
          </wp:inline>
        </w:drawing>
      </w:r>
    </w:p>
    <w:p w14:paraId="723D029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ab/>
      </w:r>
      <w:r w:rsidRPr="0061671E">
        <w:rPr>
          <w:rFonts w:ascii="Times New Roman" w:eastAsia="Times New Roman" w:hAnsi="Times New Roman" w:cs="Times New Roman"/>
          <w:b/>
          <w:bCs/>
          <w:sz w:val="24"/>
          <w:szCs w:val="24"/>
        </w:rPr>
        <w:tab/>
        <w:t xml:space="preserve">   </w:t>
      </w:r>
      <w:r w:rsidRPr="0061671E">
        <w:rPr>
          <w:rFonts w:ascii="Times New Roman" w:eastAsia="Times New Roman" w:hAnsi="Times New Roman" w:cs="Times New Roman"/>
          <w:position w:val="-6"/>
          <w:sz w:val="24"/>
          <w:szCs w:val="24"/>
        </w:rPr>
        <w:object w:dxaOrig="320" w:dyaOrig="320" w14:anchorId="52F8158E">
          <v:shape id="_x0000_i1069" type="#_x0000_t75" style="width:15.75pt;height:15.75pt" o:ole="">
            <v:imagedata r:id="rId102" o:title=""/>
          </v:shape>
          <o:OLEObject Type="Embed" ProgID="Equation.DSMT4" ShapeID="_x0000_i1069" DrawAspect="Content" ObjectID="_1797797866" r:id="rId106"/>
        </w:object>
      </w:r>
    </w:p>
    <w:p w14:paraId="299931D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c) </w:t>
      </w:r>
      <w:r w:rsidRPr="0061671E">
        <w:rPr>
          <w:rFonts w:ascii="Times New Roman" w:eastAsia="Times New Roman" w:hAnsi="Times New Roman" w:cs="Times New Roman"/>
          <w:b/>
          <w:bCs/>
          <w:i/>
          <w:iCs/>
          <w:sz w:val="24"/>
          <w:szCs w:val="24"/>
          <w:u w:val="single"/>
        </w:rPr>
        <w:t>Q</w:t>
      </w:r>
      <w:r w:rsidRPr="0061671E">
        <w:rPr>
          <w:rFonts w:ascii="Times New Roman" w:eastAsia="Times New Roman" w:hAnsi="Times New Roman" w:cs="Times New Roman"/>
          <w:b/>
          <w:bCs/>
          <w:i/>
          <w:iCs/>
          <w:sz w:val="24"/>
          <w:szCs w:val="24"/>
        </w:rPr>
        <w:t>uy tắc Hun </w:t>
      </w:r>
    </w:p>
    <w:p w14:paraId="751A275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Pr>
          <w:noProof/>
        </w:rPr>
        <w:lastRenderedPageBreak/>
        <w:drawing>
          <wp:anchor distT="0" distB="0" distL="114300" distR="114300" simplePos="0" relativeHeight="251711488" behindDoc="0" locked="0" layoutInCell="1" allowOverlap="1" wp14:anchorId="5C5993E0" wp14:editId="738AD236">
            <wp:simplePos x="0" y="0"/>
            <wp:positionH relativeFrom="margin">
              <wp:posOffset>4563437</wp:posOffset>
            </wp:positionH>
            <wp:positionV relativeFrom="paragraph">
              <wp:posOffset>349461</wp:posOffset>
            </wp:positionV>
            <wp:extent cx="1821601" cy="1032934"/>
            <wp:effectExtent l="0" t="0" r="7620" b="0"/>
            <wp:wrapSquare wrapText="bothSides"/>
            <wp:docPr id="713847941" name="Picture 7" descr="A diagram of a number of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847941" name="Picture 7" descr="A diagram of a number of arrows  Description automatically generated with medium confidenc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21601" cy="103293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1671E">
        <w:rPr>
          <w:rFonts w:ascii="Times New Roman" w:eastAsia="Times New Roman" w:hAnsi="Times New Roman" w:cs="Times New Roman"/>
          <w:i/>
          <w:iCs/>
          <w:sz w:val="24"/>
          <w:szCs w:val="24"/>
        </w:rPr>
        <w:t xml:space="preserve">Trong cùng một phân lớp, các electron sẽ phân bố trên các obitan sao cho số electron độc thân là tối đa </w:t>
      </w:r>
      <w:r w:rsidRPr="0061671E">
        <w:rPr>
          <w:rFonts w:ascii="Times New Roman" w:eastAsia="Times New Roman" w:hAnsi="Times New Roman" w:cs="Times New Roman"/>
          <w:sz w:val="24"/>
          <w:szCs w:val="24"/>
        </w:rPr>
        <w:t>v</w:t>
      </w:r>
      <w:r w:rsidRPr="0061671E">
        <w:rPr>
          <w:rFonts w:ascii="Times New Roman" w:eastAsia="Times New Roman" w:hAnsi="Times New Roman" w:cs="Times New Roman"/>
          <w:i/>
          <w:iCs/>
          <w:sz w:val="24"/>
          <w:szCs w:val="24"/>
        </w:rPr>
        <w:t xml:space="preserve">à các electron này phải có chiều tự quay giống nhau. </w:t>
      </w:r>
      <w:r w:rsidRPr="0061671E">
        <w:rPr>
          <w:rFonts w:ascii="Times New Roman" w:eastAsia="Times New Roman" w:hAnsi="Times New Roman" w:cs="Times New Roman"/>
          <w:sz w:val="24"/>
          <w:szCs w:val="24"/>
        </w:rPr>
        <w:t>Thí dụ: </w:t>
      </w:r>
    </w:p>
    <w:p w14:paraId="07637EA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2FAF59A7" wp14:editId="750F350E">
                <wp:simplePos x="0" y="0"/>
                <wp:positionH relativeFrom="column">
                  <wp:posOffset>1421765</wp:posOffset>
                </wp:positionH>
                <wp:positionV relativeFrom="paragraph">
                  <wp:posOffset>31750</wp:posOffset>
                </wp:positionV>
                <wp:extent cx="90805" cy="720000"/>
                <wp:effectExtent l="0" t="0" r="23495" b="23495"/>
                <wp:wrapNone/>
                <wp:docPr id="1522322269" name="Right Brac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720000"/>
                        </a:xfrm>
                        <a:prstGeom prst="rightBrace">
                          <a:avLst>
                            <a:gd name="adj1" fmla="val 7604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5EECFD6" id="Right Brace 20" o:spid="_x0000_s1026" type="#_x0000_t88" style="position:absolute;margin-left:111.95pt;margin-top:2.5pt;width:7.15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tvwsigIAADgFAAAOAAAAZHJzL2Uyb0RvYy54bWysVNuO0zAQfUfiHyy/d3PZtNtGm66WpkVI XFYsfIBrO43BsYPtNl0Q/87YSUvKviBEHhI7Mz4zZ+aMb++OjUQHbqzQqsDJVYwRV1QzoXYF/vxp M5ljZB1RjEiteIGfuMV3y5cvbrs256mutWTcIABRNu/aAtfOtXkUWVrzhtgr3XIFxkqbhjjYml3E DOkAvZFRGsezqNOGtUZTbi38LXsjXgb8quLUfagqyx2SBYbcXHib8N76d7S8JfnOkLYWdEiD/EMW DREKgp6hSuII2hvxDKoR1GirK3dFdRPpqhKUBw7AJon/YPNYk5YHLlAc257LZP8fLH1/eDBIMOjd NE2v0zSdLTBSpIFefRS72qFXhlCO0lCqrrU5nHhsH4wna9u3mn61UMPowuI3FnzQtnunGSCRvdOh PMfKNP4kEEfH0IWncxf40SEKPxfxPJ5iRMFyAy2OQ+SI5KezrbHuNdcN8osCG59lSDJEIIe31oVO sIEGYV8SjKpGQmMPRKKbWZwthsaPfNKxz3QUd0CEDE6RPbzSGyFlkI9UqIO0p+k0ZGC1FMwbQ4nM bruSBkFgIBoeHxrALtyM3isWwGpO2HpYOyJkvwZ/qTweFGng58sVFPZjES/W8/U8m2TpbD3J4rKc 3G9W2WS2SW6m5XW5WpXJT59akuW1YIwrn91J7Un2d2oa5q7X6VnvFyzsmOwmPM/JRpdphFoAl9M3 sAty8gryc2zzrWZPoCaj+/GF6wYWtTbfMepgdAtsv+2J4RjJNwpmY5FkmZ/1sMmmICKMzNiyHVuI ogBVYIdRv1y5/n7Yt0FaMBmhrUrfg4or4U5y77MatA/jGRgMV4mf//E+eP2+8Ja/AAAA//8DAFBL AwQUAAYACAAAACEAkDy1StwAAAAJAQAADwAAAGRycy9kb3ducmV2LnhtbEyPu07EMBBFeyT+wRok OtZ5AAohzgohbUWBWKB34iEOxGMr9m6yfD1DBeXoHt05t9mubhJHnOPoSUG+yUAg9d6MNCh4e91d VSBi0mT05AkVnDDCtj0/a3Rt/EIveNynQXAJxVorsCmFWsrYW3Q6bnxA4uzDz04nPudBmlkvXO4m WWTZrXR6JP5gdcBHi/3X/uAUvD89W5y778+8SqcxBF/KZUdKXV6sD/cgEq7pD4ZffVaHlp06fyAT xaSgKMo7RhXc8CTOi7IqQHQM5tU1yLaR/xe0PwAAAP//AwBQSwECLQAUAAYACAAAACEAtoM4kv4A AADhAQAAEwAAAAAAAAAAAAAAAAAAAAAAW0NvbnRlbnRfVHlwZXNdLnhtbFBLAQItABQABgAIAAAA IQA4/SH/1gAAAJQBAAALAAAAAAAAAAAAAAAAAC8BAABfcmVscy8ucmVsc1BLAQItABQABgAIAAAA IQC9tvwsigIAADgFAAAOAAAAAAAAAAAAAAAAAC4CAABkcnMvZTJvRG9jLnhtbFBLAQItABQABgAI AAAAIQCQPLVK3AAAAAkBAAAPAAAAAAAAAAAAAAAAAOQEAABkcnMvZG93bnJldi54bWxQSwUGAAAA AAQABADzAAAA7QUAAAAA " adj="2072"/>
            </w:pict>
          </mc:Fallback>
        </mc:AlternateConten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noProof/>
          <w:sz w:val="24"/>
          <w:szCs w:val="24"/>
        </w:rPr>
        <w:drawing>
          <wp:inline distT="0" distB="0" distL="0" distR="0" wp14:anchorId="63734EAC" wp14:editId="599E0E99">
            <wp:extent cx="885825" cy="361950"/>
            <wp:effectExtent l="0" t="0" r="9525" b="0"/>
            <wp:docPr id="8679237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85825" cy="361950"/>
                    </a:xfrm>
                    <a:prstGeom prst="rect">
                      <a:avLst/>
                    </a:prstGeom>
                    <a:noFill/>
                    <a:ln>
                      <a:noFill/>
                    </a:ln>
                  </pic:spPr>
                </pic:pic>
              </a:graphicData>
            </a:graphic>
          </wp:inline>
        </w:drawing>
      </w:r>
    </w:p>
    <w:p w14:paraId="0EFED544" w14:textId="77777777" w:rsidR="0047275C" w:rsidRPr="0061671E" w:rsidRDefault="0047275C" w:rsidP="00E03994">
      <w:pPr>
        <w:tabs>
          <w:tab w:val="left" w:pos="1890"/>
        </w:tabs>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w:drawing>
          <wp:anchor distT="0" distB="0" distL="114300" distR="114300" simplePos="0" relativeHeight="251712512" behindDoc="0" locked="0" layoutInCell="1" allowOverlap="1" wp14:anchorId="1FA2F5ED" wp14:editId="49C13F9E">
            <wp:simplePos x="0" y="0"/>
            <wp:positionH relativeFrom="column">
              <wp:posOffset>541867</wp:posOffset>
            </wp:positionH>
            <wp:positionV relativeFrom="paragraph">
              <wp:posOffset>33655</wp:posOffset>
            </wp:positionV>
            <wp:extent cx="885825" cy="371475"/>
            <wp:effectExtent l="0" t="0" r="9525" b="9525"/>
            <wp:wrapSquare wrapText="bothSides"/>
            <wp:docPr id="6210091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anchor>
        </w:drawing>
      </w:r>
      <w:r>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Phù hợp quy tắc Hun </w:t>
      </w:r>
    </w:p>
    <w:p w14:paraId="61484A3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p>
    <w:p w14:paraId="2D535EB8" w14:textId="0B2C7375" w:rsidR="0047275C" w:rsidRPr="0061671E" w:rsidRDefault="000E4F0F"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7654A187" wp14:editId="571BD914">
                <wp:simplePos x="0" y="0"/>
                <wp:positionH relativeFrom="column">
                  <wp:posOffset>1438910</wp:posOffset>
                </wp:positionH>
                <wp:positionV relativeFrom="paragraph">
                  <wp:posOffset>144145</wp:posOffset>
                </wp:positionV>
                <wp:extent cx="109855" cy="1159510"/>
                <wp:effectExtent l="0" t="0" r="23495" b="21590"/>
                <wp:wrapNone/>
                <wp:docPr id="1189904351" name="Right Brac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855" cy="1159510"/>
                        </a:xfrm>
                        <a:prstGeom prst="rightBrace">
                          <a:avLst>
                            <a:gd name="adj1" fmla="val 938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991FA1D" id="Right Brace 19" o:spid="_x0000_s1026" type="#_x0000_t88" style="position:absolute;margin-left:113.3pt;margin-top:11.35pt;width:8.65pt;height:9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RhzLjAIAADoFAAAOAAAAZHJzL2Uyb0RvYy54bWysVF1v0zAUfUfiP1h+7xJ3yZZES6fRD4Q0 YGLwA1zbaQKOHWy36Yb471w7aWnZC0L4wbFzr4/vufdc39zuW4l2wthGqxKTixgjoZjmjdqU+Mvn 1STDyDqqOJVaiRI/CYtvZ69f3fRdIaa61pILgwBE2aLvSlw71xVRZFktWmovdCcUGCttWupgazYR N7QH9FZG0zi+inpteGc0E9bC38VgxLOAX1WCuY9VZYVDssQQmwuzCfPaz9HshhYbQ7u6YWMY9B+i aGmj4NIj1II6irameQHVNsxoqyt3wXQb6apqmAgcgA2J/2DzWNNOBC6QHNsd02T/Hyz7sHswqOFQ O5LleZxcpgQjRVuo1admUzv0xlAmEMl9qvrOFnDisXswnqzt7jX7ZsEQnVn8xoIPWvfvNQckunU6 pGdfmdafBOJoH6rwdKyC2DvE4CeJ8yxNMWJgIiTNUxLKFNHicLoz1r0VukV+UWLj4wxhhjvo7t66 UAs+EqH8K5CqWgml3VGJ8sssI2PpT3ympz5pDMP7wL0jIqwON3t4pVeNlEFAUqG+xHk6TUMEVsuG e2NIktms59IguBiohjHCnrkZvVU8gNWC8uW4drSRwxoul8rjQZpGfj5hQWM/8jhfZsssmSTTq+Uk iReLyd1qnkyuVuQ6XVwu5vMF+elDI0lRN5wL5aM76J0kf6ensfMGpR4Vf8bCnpJdhfGSbHQeRkgx cDl8A7sgKK+hQXRrzZ9AT0YPDQwPDixqbZ4x6qF5S2y/b6kRGMl3CrojJ0niuz1skvR6Chtzalmf WqhiAFVih9GwnLvhhdh2QVogw1BWpe9Ax1XjDoIfohrVDw0aGIyPiX8BTvfB6/eTN/sFAAD//wMA UEsDBBQABgAIAAAAIQD9vb0J4AAAAAoBAAAPAAAAZHJzL2Rvd25yZXYueG1sTI/BTsMwDIbvSLxD ZCQuiCWk0EFpOg2mTeK4MU3aLW1MW9E4VZN15e3JTnD7LX/6/TlfTLZjIw6+daTgYSaAIVXOtFQr 2H+u75+B+aDJ6M4RKvhBD4vi+irXmXFn2uK4CzWLJeQzraAJoc8491WDVvuZ65Hi7ssNVoc4DjU3 gz7HcttxKUTKrW4pXmh0j+8NVt+7k1WwmR9W6fotWUrcjitR3h03x/5DqdubafkKLOAU/mC46Ed1 KKJT6U5kPOsUSJmmEb2EObAIyMfkBVgZg3hKgBc5//9C8QsAAP//AwBQSwECLQAUAAYACAAAACEA toM4kv4AAADhAQAAEwAAAAAAAAAAAAAAAAAAAAAAW0NvbnRlbnRfVHlwZXNdLnhtbFBLAQItABQA BgAIAAAAIQA4/SH/1gAAAJQBAAALAAAAAAAAAAAAAAAAAC8BAABfcmVscy8ucmVsc1BLAQItABQA BgAIAAAAIQBURhzLjAIAADoFAAAOAAAAAAAAAAAAAAAAAC4CAABkcnMvZTJvRG9jLnhtbFBLAQIt ABQABgAIAAAAIQD9vb0J4AAAAAoBAAAPAAAAAAAAAAAAAAAAAOYEAABkcnMvZG93bnJldi54bWxQ SwUGAAAAAAQABADzAAAA8wUAAAAA " adj="1921"/>
            </w:pict>
          </mc:Fallback>
        </mc:AlternateContent>
      </w:r>
      <w:r w:rsidR="0047275C" w:rsidRPr="0061671E">
        <w:rPr>
          <w:rFonts w:ascii="Times New Roman" w:eastAsia="Times New Roman" w:hAnsi="Times New Roman" w:cs="Times New Roman"/>
          <w:noProof/>
          <w:sz w:val="24"/>
          <w:szCs w:val="24"/>
        </w:rPr>
        <w:drawing>
          <wp:anchor distT="0" distB="0" distL="114300" distR="114300" simplePos="0" relativeHeight="251713536" behindDoc="0" locked="0" layoutInCell="1" allowOverlap="1" wp14:anchorId="15B264EC" wp14:editId="43560C1F">
            <wp:simplePos x="0" y="0"/>
            <wp:positionH relativeFrom="column">
              <wp:posOffset>557530</wp:posOffset>
            </wp:positionH>
            <wp:positionV relativeFrom="paragraph">
              <wp:posOffset>34925</wp:posOffset>
            </wp:positionV>
            <wp:extent cx="885825" cy="361950"/>
            <wp:effectExtent l="0" t="0" r="9525" b="0"/>
            <wp:wrapSquare wrapText="bothSides"/>
            <wp:docPr id="18949413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85825" cy="361950"/>
                    </a:xfrm>
                    <a:prstGeom prst="rect">
                      <a:avLst/>
                    </a:prstGeom>
                    <a:noFill/>
                    <a:ln>
                      <a:noFill/>
                    </a:ln>
                  </pic:spPr>
                </pic:pic>
              </a:graphicData>
            </a:graphic>
          </wp:anchor>
        </w:drawing>
      </w:r>
      <w:r w:rsidR="0047275C" w:rsidRPr="0061671E">
        <w:rPr>
          <w:rFonts w:ascii="Times New Roman" w:eastAsia="Times New Roman" w:hAnsi="Times New Roman" w:cs="Times New Roman"/>
          <w:sz w:val="24"/>
          <w:szCs w:val="24"/>
        </w:rPr>
        <w:t xml:space="preserve">              </w:t>
      </w:r>
    </w:p>
    <w:p w14:paraId="72658AAA" w14:textId="77777777" w:rsidR="0047275C" w:rsidRPr="0061671E" w:rsidRDefault="0047275C" w:rsidP="00E03994">
      <w:pPr>
        <w:tabs>
          <w:tab w:val="left" w:pos="3225"/>
        </w:tabs>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Không phù hợp quy tắc Hun </w:t>
      </w:r>
      <w:r w:rsidRPr="0061671E">
        <w:rPr>
          <w:rFonts w:ascii="Times New Roman" w:eastAsia="Times New Roman" w:hAnsi="Times New Roman" w:cs="Times New Roman"/>
          <w:sz w:val="24"/>
          <w:szCs w:val="24"/>
        </w:rPr>
        <w:tab/>
      </w:r>
    </w:p>
    <w:p w14:paraId="3C85831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w:drawing>
          <wp:anchor distT="0" distB="0" distL="114300" distR="114300" simplePos="0" relativeHeight="251714560" behindDoc="0" locked="0" layoutInCell="1" allowOverlap="1" wp14:anchorId="673FDA5F" wp14:editId="17A96CFE">
            <wp:simplePos x="0" y="0"/>
            <wp:positionH relativeFrom="column">
              <wp:posOffset>558800</wp:posOffset>
            </wp:positionH>
            <wp:positionV relativeFrom="paragraph">
              <wp:posOffset>37677</wp:posOffset>
            </wp:positionV>
            <wp:extent cx="885825" cy="371475"/>
            <wp:effectExtent l="0" t="0" r="9525" b="9525"/>
            <wp:wrapSquare wrapText="bothSides"/>
            <wp:docPr id="1041772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14:sizeRelV relativeFrom="margin">
              <wp14:pctHeight>0</wp14:pctHeight>
            </wp14:sizeRelV>
          </wp:anchor>
        </w:drawing>
      </w:r>
      <w:r>
        <w:rPr>
          <w:noProof/>
        </w:rPr>
        <w:drawing>
          <wp:anchor distT="0" distB="0" distL="114300" distR="114300" simplePos="0" relativeHeight="251710464" behindDoc="0" locked="0" layoutInCell="1" allowOverlap="1" wp14:anchorId="59C71720" wp14:editId="45CF1212">
            <wp:simplePos x="0" y="0"/>
            <wp:positionH relativeFrom="column">
              <wp:posOffset>4597188</wp:posOffset>
            </wp:positionH>
            <wp:positionV relativeFrom="paragraph">
              <wp:posOffset>51223</wp:posOffset>
            </wp:positionV>
            <wp:extent cx="1927225" cy="561975"/>
            <wp:effectExtent l="0" t="0" r="0" b="9525"/>
            <wp:wrapSquare wrapText="bothSides"/>
            <wp:docPr id="535152054" name="Picture 6" descr="18 Intriguing Facts About Hund's Rule - Facts.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18 Intriguing Facts About Hund's Rule - Facts.net"/>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a:stretch/>
                  </pic:blipFill>
                  <pic:spPr bwMode="auto">
                    <a:xfrm>
                      <a:off x="0" y="0"/>
                      <a:ext cx="1927225" cy="5619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1671E">
        <w:rPr>
          <w:rFonts w:ascii="Times New Roman" w:eastAsia="Times New Roman" w:hAnsi="Times New Roman" w:cs="Times New Roman"/>
          <w:sz w:val="24"/>
          <w:szCs w:val="24"/>
        </w:rPr>
        <w:t xml:space="preserve">                 </w:t>
      </w:r>
    </w:p>
    <w:p w14:paraId="261C2B32" w14:textId="6DBF4AA8" w:rsidR="0047275C" w:rsidRPr="000E4F0F" w:rsidRDefault="0047275C" w:rsidP="00E03994">
      <w:pPr>
        <w:spacing w:after="0" w:line="276" w:lineRule="auto"/>
        <w:jc w:val="both"/>
        <w:rPr>
          <w:rFonts w:ascii="Times New Roman" w:eastAsia="Times New Roman" w:hAnsi="Times New Roman" w:cs="Times New Roman"/>
          <w:sz w:val="24"/>
          <w:szCs w:val="24"/>
          <w:vertAlign w:val="superscript"/>
        </w:rPr>
      </w:pPr>
      <w:r w:rsidRPr="0061671E">
        <w:rPr>
          <w:rFonts w:ascii="Times New Roman" w:eastAsia="Times New Roman" w:hAnsi="Times New Roman" w:cs="Times New Roman"/>
          <w:noProof/>
          <w:sz w:val="24"/>
          <w:szCs w:val="24"/>
        </w:rPr>
        <w:drawing>
          <wp:anchor distT="0" distB="0" distL="114300" distR="114300" simplePos="0" relativeHeight="251715584" behindDoc="0" locked="0" layoutInCell="1" allowOverlap="1" wp14:anchorId="33F52883" wp14:editId="5F1FF99D">
            <wp:simplePos x="0" y="0"/>
            <wp:positionH relativeFrom="column">
              <wp:posOffset>563245</wp:posOffset>
            </wp:positionH>
            <wp:positionV relativeFrom="paragraph">
              <wp:posOffset>197485</wp:posOffset>
            </wp:positionV>
            <wp:extent cx="904875" cy="390525"/>
            <wp:effectExtent l="0" t="0" r="9525" b="9525"/>
            <wp:wrapSquare wrapText="bothSides"/>
            <wp:docPr id="5213071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anchor>
        </w:drawing>
      </w:r>
      <w:r w:rsidR="000E4F0F">
        <w:rPr>
          <w:rFonts w:ascii="Times New Roman" w:eastAsia="Times New Roman" w:hAnsi="Times New Roman" w:cs="Times New Roman"/>
          <w:sz w:val="24"/>
          <w:szCs w:val="24"/>
        </w:rPr>
        <w:tab/>
      </w:r>
    </w:p>
    <w:p w14:paraId="21B1DDFB" w14:textId="77777777" w:rsidR="0047275C" w:rsidRDefault="0047275C" w:rsidP="00E03994">
      <w:pPr>
        <w:spacing w:after="0" w:line="276" w:lineRule="auto"/>
        <w:ind w:firstLine="425"/>
        <w:jc w:val="both"/>
        <w:rPr>
          <w:rFonts w:ascii="Times New Roman" w:eastAsia="Times New Roman" w:hAnsi="Times New Roman" w:cs="Times New Roman"/>
          <w:b/>
          <w:bCs/>
          <w:sz w:val="24"/>
          <w:szCs w:val="24"/>
        </w:rPr>
      </w:pPr>
    </w:p>
    <w:p w14:paraId="5EA006C4" w14:textId="77777777" w:rsidR="000E4F0F" w:rsidRDefault="0047275C" w:rsidP="00E03994">
      <w:pPr>
        <w:spacing w:after="0" w:line="276" w:lineRule="auto"/>
        <w:ind w:firstLine="425"/>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                   </w:t>
      </w:r>
    </w:p>
    <w:p w14:paraId="3F9D9E3B" w14:textId="296F1157" w:rsidR="0047275C" w:rsidRPr="003A265E" w:rsidRDefault="000E4F0F" w:rsidP="00E03994">
      <w:pPr>
        <w:spacing w:after="0" w:line="276" w:lineRule="auto"/>
        <w:ind w:firstLine="425"/>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              </w:t>
      </w:r>
      <w:r w:rsidR="0047275C">
        <w:rPr>
          <w:rFonts w:ascii="Times New Roman" w:eastAsia="Times New Roman" w:hAnsi="Times New Roman" w:cs="Times New Roman"/>
          <w:b/>
          <w:bCs/>
          <w:sz w:val="24"/>
          <w:szCs w:val="24"/>
        </w:rPr>
        <w:t>p</w:t>
      </w:r>
      <w:r w:rsidR="0047275C">
        <w:rPr>
          <w:rFonts w:ascii="Times New Roman" w:eastAsia="Times New Roman" w:hAnsi="Times New Roman" w:cs="Times New Roman"/>
          <w:b/>
          <w:bCs/>
          <w:sz w:val="24"/>
          <w:szCs w:val="24"/>
          <w:vertAlign w:val="superscript"/>
        </w:rPr>
        <w:t>4</w:t>
      </w:r>
    </w:p>
    <w:p w14:paraId="1CCC122E" w14:textId="77777777" w:rsidR="0047275C" w:rsidRPr="0061671E" w:rsidRDefault="0047275C" w:rsidP="00E03994">
      <w:pPr>
        <w:spacing w:after="0" w:line="276" w:lineRule="auto"/>
        <w:ind w:firstLine="425"/>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 xml:space="preserve">3. Cấu hình electron nguyên tử </w:t>
      </w:r>
    </w:p>
    <w:p w14:paraId="5BE232E5" w14:textId="77777777" w:rsidR="0047275C" w:rsidRDefault="0047275C" w:rsidP="00E03994">
      <w:pPr>
        <w:spacing w:after="0" w:line="276" w:lineRule="auto"/>
        <w:ind w:firstLine="425"/>
        <w:jc w:val="center"/>
        <w:rPr>
          <w:rFonts w:ascii="Times New Roman" w:eastAsia="Times New Roman" w:hAnsi="Times New Roman" w:cs="Times New Roman"/>
          <w:b/>
          <w:bCs/>
          <w:i/>
          <w:iCs/>
          <w:sz w:val="24"/>
          <w:szCs w:val="24"/>
        </w:rPr>
      </w:pPr>
      <w:r>
        <w:rPr>
          <w:noProof/>
        </w:rPr>
        <w:drawing>
          <wp:inline distT="0" distB="0" distL="0" distR="0" wp14:anchorId="68B7D593" wp14:editId="6F894490">
            <wp:extent cx="3552044" cy="1862666"/>
            <wp:effectExtent l="0" t="0" r="0" b="4445"/>
            <wp:docPr id="769562674" name="Picture 9" descr="Lớp và phân lớp electron, hướng dẫn tìm số electron tối đa - W3CH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descr="Lớp và phân lớp electron, hướng dẫn tìm số electron tối đa - W3CHEM"/>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70054" cy="1872111"/>
                    </a:xfrm>
                    <a:prstGeom prst="rect">
                      <a:avLst/>
                    </a:prstGeom>
                    <a:noFill/>
                    <a:ln>
                      <a:noFill/>
                    </a:ln>
                  </pic:spPr>
                </pic:pic>
              </a:graphicData>
            </a:graphic>
          </wp:inline>
        </w:drawing>
      </w:r>
    </w:p>
    <w:p w14:paraId="0FC7604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a) Cấu hình electron nguyên tử </w:t>
      </w:r>
    </w:p>
    <w:p w14:paraId="6EC5122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Cấu hình electron nguyên tử biểu diễn sự phân bố electron trên các phân lớp thuộc các lớp khác nhau. </w:t>
      </w:r>
    </w:p>
    <w:p w14:paraId="195743C2" w14:textId="77777777" w:rsidR="0047275C" w:rsidRPr="0061671E" w:rsidRDefault="0047275C" w:rsidP="00E03994">
      <w:pPr>
        <w:spacing w:after="0" w:line="276" w:lineRule="auto"/>
        <w:ind w:firstLine="425"/>
        <w:jc w:val="both"/>
        <w:rPr>
          <w:rFonts w:ascii="Times New Roman" w:eastAsia="Times New Roman" w:hAnsi="Times New Roman" w:cs="Times New Roman"/>
          <w:i/>
          <w:iCs/>
          <w:sz w:val="24"/>
          <w:szCs w:val="24"/>
        </w:rPr>
      </w:pPr>
      <w:r w:rsidRPr="0061671E">
        <w:rPr>
          <w:rFonts w:ascii="Times New Roman" w:eastAsia="Times New Roman" w:hAnsi="Times New Roman" w:cs="Times New Roman"/>
          <w:i/>
          <w:iCs/>
          <w:sz w:val="24"/>
          <w:szCs w:val="24"/>
        </w:rPr>
        <w:t xml:space="preserve">Quy trước cách viết cấu hình electron nguyên tử: </w:t>
      </w:r>
    </w:p>
    <w:p w14:paraId="43CF233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Số thứ tự lớp electron được viết bằng các chữ số (1, 2, 3, ...) </w:t>
      </w:r>
    </w:p>
    <w:p w14:paraId="7C88037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Phân lớp được kí hiệu bằng chữ cái thường (s, p, d, f) </w:t>
      </w:r>
    </w:p>
    <w:p w14:paraId="08F92B4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Số clectron được ghi bằng chỉ số ở phía trên, bên phải của phân lớp. </w:t>
      </w:r>
    </w:p>
    <w:p w14:paraId="59FDBD7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hAnsi="Times New Roman" w:cs="Times New Roman"/>
          <w:noProof/>
          <w:color w:val="000000" w:themeColor="text1"/>
          <w:sz w:val="24"/>
          <w:szCs w:val="24"/>
        </w:rPr>
        <w:drawing>
          <wp:anchor distT="0" distB="0" distL="114300" distR="114300" simplePos="0" relativeHeight="251666432" behindDoc="0" locked="0" layoutInCell="1" allowOverlap="1" wp14:anchorId="00183231" wp14:editId="3B4A283D">
            <wp:simplePos x="0" y="0"/>
            <wp:positionH relativeFrom="margin">
              <wp:posOffset>4023360</wp:posOffset>
            </wp:positionH>
            <wp:positionV relativeFrom="paragraph">
              <wp:posOffset>119168</wp:posOffset>
            </wp:positionV>
            <wp:extent cx="2622550" cy="2497455"/>
            <wp:effectExtent l="0" t="0" r="0" b="0"/>
            <wp:wrapSquare wrapText="bothSides"/>
            <wp:docPr id="11" name="Picture 11" descr="A graph of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of numbers and letters  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22550" cy="2497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671E">
        <w:rPr>
          <w:rFonts w:ascii="Times New Roman" w:eastAsia="Times New Roman" w:hAnsi="Times New Roman" w:cs="Times New Roman"/>
          <w:i/>
          <w:iCs/>
          <w:sz w:val="24"/>
          <w:szCs w:val="24"/>
        </w:rPr>
        <w:t>Cách viết cấu hình electron nguyên tử </w:t>
      </w:r>
    </w:p>
    <w:p w14:paraId="765AA8C4" w14:textId="77777777" w:rsidR="0047275C" w:rsidRPr="0061671E" w:rsidRDefault="0047275C" w:rsidP="00E03994">
      <w:pPr>
        <w:spacing w:after="0" w:line="276" w:lineRule="auto"/>
        <w:jc w:val="both"/>
        <w:rPr>
          <w:rFonts w:ascii="Times New Roman" w:eastAsia="Times New Roman" w:hAnsi="Times New Roman" w:cs="Times New Roman"/>
          <w:bCs/>
          <w:sz w:val="24"/>
          <w:szCs w:val="24"/>
        </w:rPr>
      </w:pPr>
      <w:r w:rsidRPr="0061671E">
        <w:rPr>
          <w:rFonts w:ascii="Times New Roman" w:eastAsia="Times New Roman" w:hAnsi="Times New Roman" w:cs="Times New Roman"/>
          <w:b/>
          <w:bCs/>
          <w:sz w:val="24"/>
          <w:szCs w:val="24"/>
        </w:rPr>
        <w:t> </w:t>
      </w:r>
      <w:r>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 Xác định số electr</w:t>
      </w:r>
      <w:r w:rsidRPr="0061671E">
        <w:rPr>
          <w:rFonts w:ascii="Times New Roman" w:eastAsia="Times New Roman" w:hAnsi="Times New Roman" w:cs="Times New Roman"/>
          <w:bCs/>
          <w:sz w:val="24"/>
          <w:szCs w:val="24"/>
        </w:rPr>
        <w:t xml:space="preserve">on của nguyên tử </w:t>
      </w:r>
    </w:p>
    <w:p w14:paraId="0F0950E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Các el</w:t>
      </w:r>
      <w:r w:rsidRPr="0061671E">
        <w:rPr>
          <w:rFonts w:ascii="Times New Roman" w:eastAsia="Times New Roman" w:hAnsi="Times New Roman" w:cs="Times New Roman"/>
          <w:bCs/>
          <w:sz w:val="24"/>
          <w:szCs w:val="24"/>
        </w:rPr>
        <w:t>ectron được p</w:t>
      </w:r>
      <w:r w:rsidRPr="0061671E">
        <w:rPr>
          <w:rFonts w:ascii="Times New Roman" w:eastAsia="Times New Roman" w:hAnsi="Times New Roman" w:cs="Times New Roman"/>
          <w:sz w:val="24"/>
          <w:szCs w:val="24"/>
        </w:rPr>
        <w:t>hân bổ theo thứ tự tăng dân các mức năng lượng AO, theo các nguyên lí và quy tắc phân bố electron trong nguyên tử (đối với các nguyên tử không có phân lớp d hoặc f thì thứ tự tăng dần mức năng trùng với cấu hình electron). </w:t>
      </w:r>
    </w:p>
    <w:p w14:paraId="7372795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Viết cấu hình electron theo thứ tự các phân lớp trong một lớp và theo thứ tự các l</w:t>
      </w:r>
      <w:r w:rsidRPr="0061671E">
        <w:rPr>
          <w:rFonts w:ascii="Times New Roman" w:eastAsia="Times New Roman" w:hAnsi="Times New Roman" w:cs="Times New Roman"/>
          <w:bCs/>
          <w:sz w:val="24"/>
          <w:szCs w:val="24"/>
        </w:rPr>
        <w:t>ớp electron.</w:t>
      </w:r>
      <w:r w:rsidRPr="0061671E">
        <w:rPr>
          <w:rFonts w:ascii="Times New Roman" w:eastAsia="Times New Roman" w:hAnsi="Times New Roman" w:cs="Times New Roman"/>
          <w:b/>
          <w:bCs/>
          <w:sz w:val="24"/>
          <w:szCs w:val="24"/>
        </w:rPr>
        <w:t> </w:t>
      </w:r>
    </w:p>
    <w:p w14:paraId="09A54E3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Thí dụ: </w:t>
      </w:r>
    </w:p>
    <w:p w14:paraId="25B5EDB2" w14:textId="77777777" w:rsidR="0047275C"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M</w:t>
      </w:r>
      <w:r w:rsidRPr="00001A05">
        <w:rPr>
          <w:rFonts w:ascii="Times New Roman" w:eastAsia="Times New Roman" w:hAnsi="Times New Roman" w:cs="Times New Roman"/>
          <w:sz w:val="24"/>
          <w:szCs w:val="24"/>
        </w:rPr>
        <w:t xml:space="preserve">g </w:t>
      </w:r>
      <w:r w:rsidRPr="0061671E">
        <w:rPr>
          <w:rFonts w:ascii="Times New Roman" w:eastAsia="Times New Roman" w:hAnsi="Times New Roman" w:cs="Times New Roman"/>
          <w:sz w:val="24"/>
          <w:szCs w:val="24"/>
        </w:rPr>
        <w:t xml:space="preserve">(Z = 12) </w:t>
      </w:r>
    </w:p>
    <w:p w14:paraId="4F6C801C" w14:textId="77777777" w:rsidR="0047275C"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ứ tự tăng dần mức năng lượng 8 cấu hình electron: </w:t>
      </w:r>
    </w:p>
    <w:p w14:paraId="107B7FB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1300" w:dyaOrig="360" w14:anchorId="125FC8F2">
          <v:shape id="_x0000_i1070" type="#_x0000_t75" style="width:65.25pt;height:18.75pt" o:ole="">
            <v:imagedata r:id="rId114" o:title=""/>
          </v:shape>
          <o:OLEObject Type="Embed" ProgID="Equation.DSMT4" ShapeID="_x0000_i1070" DrawAspect="Content" ObjectID="_1797797867" r:id="rId115"/>
        </w:object>
      </w:r>
      <w:r w:rsidRPr="0061671E">
        <w:rPr>
          <w:rFonts w:ascii="Times New Roman" w:eastAsia="Times New Roman" w:hAnsi="Times New Roman" w:cs="Times New Roman"/>
          <w:sz w:val="24"/>
          <w:szCs w:val="24"/>
        </w:rPr>
        <w:t xml:space="preserve"> </w:t>
      </w:r>
    </w:p>
    <w:p w14:paraId="6CDFB5F8" w14:textId="77777777" w:rsidR="0047275C"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Mn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25): </w:t>
      </w:r>
    </w:p>
    <w:p w14:paraId="5D54DC2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Do sự chèn mức năng lượng, các electron được phân bố như sau:</w:t>
      </w:r>
    </w:p>
    <w:p w14:paraId="1B8EEE7C"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2299" w:dyaOrig="360" w14:anchorId="7FACB604">
          <v:shape id="_x0000_i1071" type="#_x0000_t75" style="width:114.75pt;height:18.75pt" o:ole="">
            <v:imagedata r:id="rId116" o:title=""/>
          </v:shape>
          <o:OLEObject Type="Embed" ProgID="Equation.DSMT4" ShapeID="_x0000_i1071" DrawAspect="Content" ObjectID="_1797797868" r:id="rId117"/>
        </w:object>
      </w:r>
    </w:p>
    <w:p w14:paraId="555FB980" w14:textId="77777777" w:rsidR="0047275C"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Sau đó phải sắp xếp các phân lớp theo từng lớp 4 </w:t>
      </w:r>
    </w:p>
    <w:p w14:paraId="545C550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1FCFA9F2">
          <v:shape id="_x0000_i1072" type="#_x0000_t75" style="width:15pt;height:12pt" o:ole="">
            <v:imagedata r:id="rId118" o:title=""/>
          </v:shape>
          <o:OLEObject Type="Embed" ProgID="Equation.DSMT4" ShapeID="_x0000_i1072" DrawAspect="Content" ObjectID="_1797797869" r:id="rId119"/>
        </w:object>
      </w:r>
      <w:r w:rsidRPr="0061671E">
        <w:rPr>
          <w:rFonts w:ascii="Times New Roman" w:eastAsia="Times New Roman" w:hAnsi="Times New Roman" w:cs="Times New Roman"/>
          <w:sz w:val="24"/>
          <w:szCs w:val="24"/>
        </w:rPr>
        <w:t xml:space="preserve"> Cấu hình electron </w:t>
      </w:r>
    </w:p>
    <w:p w14:paraId="75365B68" w14:textId="77777777" w:rsidR="0047275C" w:rsidRPr="0061671E" w:rsidRDefault="0047275C" w:rsidP="00E03994">
      <w:pPr>
        <w:spacing w:after="0" w:line="276" w:lineRule="auto"/>
        <w:ind w:firstLine="425"/>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2280" w:dyaOrig="360" w14:anchorId="7CB7715E">
          <v:shape id="_x0000_i1073" type="#_x0000_t75" style="width:114pt;height:18.75pt" o:ole="">
            <v:imagedata r:id="rId120" o:title=""/>
          </v:shape>
          <o:OLEObject Type="Embed" ProgID="Equation.DSMT4" ShapeID="_x0000_i1073" DrawAspect="Content" ObjectID="_1797797870" r:id="rId121"/>
        </w:object>
      </w:r>
      <w:r w:rsidRPr="0061671E">
        <w:rPr>
          <w:rFonts w:ascii="Times New Roman" w:eastAsia="Times New Roman" w:hAnsi="Times New Roman" w:cs="Times New Roman"/>
          <w:sz w:val="24"/>
          <w:szCs w:val="24"/>
        </w:rPr>
        <w:t xml:space="preserve"> hoặc viết gọn là [Ar]</w:t>
      </w:r>
      <w:r w:rsidRPr="0061671E">
        <w:rPr>
          <w:rFonts w:ascii="Times New Roman" w:eastAsia="Times New Roman" w:hAnsi="Times New Roman" w:cs="Times New Roman"/>
          <w:position w:val="-6"/>
          <w:sz w:val="24"/>
          <w:szCs w:val="24"/>
        </w:rPr>
        <w:object w:dxaOrig="700" w:dyaOrig="320" w14:anchorId="248515CA">
          <v:shape id="_x0000_i1074" type="#_x0000_t75" style="width:35.25pt;height:15.75pt" o:ole="">
            <v:imagedata r:id="rId122" o:title=""/>
          </v:shape>
          <o:OLEObject Type="Embed" ProgID="Equation.DSMT4" ShapeID="_x0000_i1074" DrawAspect="Content" ObjectID="_1797797871" r:id="rId123"/>
        </w:object>
      </w:r>
    </w:p>
    <w:p w14:paraId="415DA6A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r] là cấu hình electron nguyên tử của nguyên tố agon, là khí hiếm gần nhất đứng trước Mn. </w:t>
      </w:r>
    </w:p>
    <w:p w14:paraId="40CE667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Chú ý: </w:t>
      </w:r>
    </w:p>
    <w:p w14:paraId="493D1C3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 Cần hiểu electron lớp ngoài cùng theo cấu hình electron chứ không phải theo thứ tự tăng dần mức năng lượn</w:t>
      </w:r>
      <w:r w:rsidRPr="0061671E">
        <w:rPr>
          <w:rFonts w:ascii="Times New Roman" w:eastAsia="Times New Roman" w:hAnsi="Times New Roman" w:cs="Times New Roman"/>
          <w:sz w:val="24"/>
          <w:szCs w:val="24"/>
          <w:u w:val="single"/>
        </w:rPr>
        <w:t>g</w:t>
      </w:r>
      <w:r w:rsidRPr="0061671E">
        <w:rPr>
          <w:rFonts w:ascii="Times New Roman" w:eastAsia="Times New Roman" w:hAnsi="Times New Roman" w:cs="Times New Roman"/>
          <w:sz w:val="24"/>
          <w:szCs w:val="24"/>
        </w:rPr>
        <w:t xml:space="preserve">. </w:t>
      </w:r>
    </w:p>
    <w:p w14:paraId="486FA2E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 Đối với một số nguyên tố nhóm phụ (nhóm B), khi trên phân lớp 4 sát lớp ngoài cùng có 4 electron hoặc 9 electron thường xảy ra hiện tượng "b</w:t>
      </w:r>
      <w:r w:rsidRPr="0061671E">
        <w:rPr>
          <w:rFonts w:ascii="Times New Roman" w:eastAsia="Times New Roman" w:hAnsi="Times New Roman" w:cs="Times New Roman"/>
          <w:bCs/>
          <w:sz w:val="24"/>
          <w:szCs w:val="24"/>
        </w:rPr>
        <w:t>án bão hòa</w:t>
      </w:r>
      <w:r w:rsidRPr="0061671E">
        <w:rPr>
          <w:rFonts w:ascii="Times New Roman" w:eastAsia="Times New Roman" w:hAnsi="Times New Roman" w:cs="Times New Roman"/>
          <w:sz w:val="24"/>
          <w:szCs w:val="24"/>
        </w:rPr>
        <w:t>" hoặc "bão hòa". Tức là 1 electron trên phân lớp ns chuyển vào phân lớp (n - 1)d để làm bền phân lớp này.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0"/>
        <w:gridCol w:w="5211"/>
      </w:tblGrid>
      <w:tr w:rsidR="0047275C" w:rsidRPr="0061671E" w14:paraId="071FAB3D" w14:textId="77777777" w:rsidTr="0047275C">
        <w:tc>
          <w:tcPr>
            <w:tcW w:w="5210" w:type="dxa"/>
          </w:tcPr>
          <w:p w14:paraId="7DC836C0" w14:textId="77777777" w:rsidR="0047275C" w:rsidRPr="0061671E" w:rsidRDefault="0047275C" w:rsidP="00E03994">
            <w:pPr>
              <w:spacing w:after="0" w:line="276" w:lineRule="auto"/>
              <w:jc w:val="center"/>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Bán bão hoà</w:t>
            </w:r>
          </w:p>
        </w:tc>
        <w:tc>
          <w:tcPr>
            <w:tcW w:w="5211" w:type="dxa"/>
          </w:tcPr>
          <w:p w14:paraId="04E9599E" w14:textId="77777777" w:rsidR="0047275C" w:rsidRPr="0061671E" w:rsidRDefault="0047275C" w:rsidP="00E03994">
            <w:pPr>
              <w:spacing w:after="0" w:line="276" w:lineRule="auto"/>
              <w:jc w:val="center"/>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Bão hoà</w:t>
            </w:r>
          </w:p>
        </w:tc>
      </w:tr>
      <w:tr w:rsidR="0047275C" w:rsidRPr="0061671E" w14:paraId="532E4C2E" w14:textId="77777777" w:rsidTr="0047275C">
        <w:tc>
          <w:tcPr>
            <w:tcW w:w="5210" w:type="dxa"/>
          </w:tcPr>
          <w:p w14:paraId="64F8F669"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w:drawing>
                <wp:inline distT="0" distB="0" distL="0" distR="0" wp14:anchorId="26F68CF9" wp14:editId="5B8AE148">
                  <wp:extent cx="1809750" cy="676275"/>
                  <wp:effectExtent l="0" t="0" r="0" b="9525"/>
                  <wp:docPr id="663977229" name="Picture 6"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977229" name="Picture 6" descr="A diagram of a diagram  Description automatically generat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09750" cy="676275"/>
                          </a:xfrm>
                          <a:prstGeom prst="rect">
                            <a:avLst/>
                          </a:prstGeom>
                          <a:noFill/>
                          <a:ln>
                            <a:noFill/>
                          </a:ln>
                        </pic:spPr>
                      </pic:pic>
                    </a:graphicData>
                  </a:graphic>
                </wp:inline>
              </w:drawing>
            </w:r>
          </w:p>
        </w:tc>
        <w:tc>
          <w:tcPr>
            <w:tcW w:w="5211" w:type="dxa"/>
          </w:tcPr>
          <w:p w14:paraId="3E11FD46"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w:drawing>
                <wp:inline distT="0" distB="0" distL="0" distR="0" wp14:anchorId="79F1632A" wp14:editId="3C76448F">
                  <wp:extent cx="1876425" cy="685800"/>
                  <wp:effectExtent l="0" t="0" r="9525" b="0"/>
                  <wp:docPr id="1100962970" name="Picture 5"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962970" name="Picture 5" descr="A diagram of a diagram  Description automatically generat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76425" cy="685800"/>
                          </a:xfrm>
                          <a:prstGeom prst="rect">
                            <a:avLst/>
                          </a:prstGeom>
                          <a:noFill/>
                          <a:ln>
                            <a:noFill/>
                          </a:ln>
                        </pic:spPr>
                      </pic:pic>
                    </a:graphicData>
                  </a:graphic>
                </wp:inline>
              </w:drawing>
            </w:r>
          </w:p>
        </w:tc>
      </w:tr>
    </w:tbl>
    <w:p w14:paraId="322D742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Thí dụ: </w:t>
      </w:r>
      <w:r w:rsidRPr="0061671E">
        <w:rPr>
          <w:rFonts w:ascii="Times New Roman" w:eastAsia="Times New Roman" w:hAnsi="Times New Roman" w:cs="Times New Roman"/>
          <w:sz w:val="24"/>
          <w:szCs w:val="24"/>
        </w:rPr>
        <w:t xml:space="preserve">Cr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24): </w:t>
      </w:r>
      <w:r w:rsidRPr="0061671E">
        <w:rPr>
          <w:rFonts w:ascii="Times New Roman" w:eastAsia="Times New Roman" w:hAnsi="Times New Roman" w:cs="Times New Roman"/>
          <w:position w:val="-10"/>
          <w:sz w:val="24"/>
          <w:szCs w:val="24"/>
        </w:rPr>
        <w:object w:dxaOrig="2439" w:dyaOrig="360" w14:anchorId="20A1BCC7">
          <v:shape id="_x0000_i1075" type="#_x0000_t75" style="width:122.25pt;height:18.75pt" o:ole="">
            <v:imagedata r:id="rId126" o:title=""/>
          </v:shape>
          <o:OLEObject Type="Embed" ProgID="Equation.DSMT4" ShapeID="_x0000_i1075" DrawAspect="Content" ObjectID="_1797797872" r:id="rId127"/>
        </w:object>
      </w:r>
      <w:r w:rsidRPr="0061671E">
        <w:rPr>
          <w:rFonts w:ascii="Times New Roman" w:eastAsia="Times New Roman" w:hAnsi="Times New Roman" w:cs="Times New Roman"/>
          <w:sz w:val="24"/>
          <w:szCs w:val="24"/>
        </w:rPr>
        <w:t xml:space="preserve"> </w:t>
      </w:r>
    </w:p>
    <w:p w14:paraId="14CEB8A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ực tế: </w:t>
      </w:r>
      <w:r w:rsidRPr="0061671E">
        <w:rPr>
          <w:rFonts w:ascii="Times New Roman" w:eastAsia="Times New Roman" w:hAnsi="Times New Roman" w:cs="Times New Roman"/>
          <w:position w:val="-10"/>
          <w:sz w:val="24"/>
          <w:szCs w:val="24"/>
        </w:rPr>
        <w:object w:dxaOrig="2260" w:dyaOrig="360" w14:anchorId="77D3E253">
          <v:shape id="_x0000_i1076" type="#_x0000_t75" style="width:114pt;height:18.75pt" o:ole="">
            <v:imagedata r:id="rId128" o:title=""/>
          </v:shape>
          <o:OLEObject Type="Embed" ProgID="Equation.DSMT4" ShapeID="_x0000_i1076" DrawAspect="Content" ObjectID="_1797797873" r:id="rId129"/>
        </w:object>
      </w:r>
      <w:r w:rsidRPr="0061671E">
        <w:rPr>
          <w:rFonts w:ascii="Times New Roman" w:eastAsia="Times New Roman" w:hAnsi="Times New Roman" w:cs="Times New Roman"/>
          <w:sz w:val="24"/>
          <w:szCs w:val="24"/>
        </w:rPr>
        <w:t xml:space="preserve"> (do hiện tượng "bán bão hòa") </w:t>
      </w:r>
    </w:p>
    <w:p w14:paraId="598F353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u (Z = 29): </w:t>
      </w:r>
      <w:r w:rsidRPr="0061671E">
        <w:rPr>
          <w:rFonts w:ascii="Times New Roman" w:eastAsia="Times New Roman" w:hAnsi="Times New Roman" w:cs="Times New Roman"/>
          <w:position w:val="-10"/>
          <w:sz w:val="24"/>
          <w:szCs w:val="24"/>
        </w:rPr>
        <w:object w:dxaOrig="2299" w:dyaOrig="360" w14:anchorId="169E87A9">
          <v:shape id="_x0000_i1077" type="#_x0000_t75" style="width:114.75pt;height:18.75pt" o:ole="">
            <v:imagedata r:id="rId130" o:title=""/>
          </v:shape>
          <o:OLEObject Type="Embed" ProgID="Equation.DSMT4" ShapeID="_x0000_i1077" DrawAspect="Content" ObjectID="_1797797874" r:id="rId131"/>
        </w:object>
      </w:r>
      <w:r w:rsidRPr="0061671E">
        <w:rPr>
          <w:rFonts w:ascii="Times New Roman" w:eastAsia="Times New Roman" w:hAnsi="Times New Roman" w:cs="Times New Roman"/>
          <w:sz w:val="24"/>
          <w:szCs w:val="24"/>
        </w:rPr>
        <w:t xml:space="preserve"> </w:t>
      </w:r>
    </w:p>
    <w:p w14:paraId="65F84DB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ực tế: </w:t>
      </w:r>
      <w:r w:rsidRPr="0061671E">
        <w:rPr>
          <w:rFonts w:ascii="Times New Roman" w:eastAsia="Times New Roman" w:hAnsi="Times New Roman" w:cs="Times New Roman"/>
          <w:position w:val="-10"/>
          <w:sz w:val="24"/>
          <w:szCs w:val="24"/>
        </w:rPr>
        <w:object w:dxaOrig="2320" w:dyaOrig="360" w14:anchorId="5AC71B76">
          <v:shape id="_x0000_i1078" type="#_x0000_t75" style="width:116.25pt;height:18.75pt" o:ole="">
            <v:imagedata r:id="rId132" o:title=""/>
          </v:shape>
          <o:OLEObject Type="Embed" ProgID="Equation.DSMT4" ShapeID="_x0000_i1078" DrawAspect="Content" ObjectID="_1797797875" r:id="rId133"/>
        </w:object>
      </w:r>
      <w:r w:rsidRPr="0061671E">
        <w:rPr>
          <w:rFonts w:ascii="Times New Roman" w:eastAsia="Times New Roman" w:hAnsi="Times New Roman" w:cs="Times New Roman"/>
          <w:sz w:val="24"/>
          <w:szCs w:val="24"/>
        </w:rPr>
        <w:t xml:space="preserve"> (do hiện tượng "bão hòa") </w:t>
      </w:r>
    </w:p>
    <w:p w14:paraId="01C9AF0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 Cấu hình electron còn mở rộng cho cả ion, khi đó để viết cấu hình electron của ion, ta phải xuất từ cấu hình electron của nguyên tử, bằng cách bớt đi (cation) hoặc nhận vào (anion) số electron dùng bằng điện tích của ion. </w:t>
      </w:r>
    </w:p>
    <w:p w14:paraId="314BB78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Thí dụ: </w:t>
      </w:r>
      <w:r w:rsidRPr="0061671E">
        <w:rPr>
          <w:rFonts w:ascii="Times New Roman" w:eastAsia="Times New Roman" w:hAnsi="Times New Roman" w:cs="Times New Roman"/>
          <w:iCs/>
          <w:sz w:val="24"/>
          <w:szCs w:val="24"/>
        </w:rPr>
        <w:t>Cl</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17) </w:t>
      </w:r>
      <w:r w:rsidRPr="0061671E">
        <w:rPr>
          <w:rFonts w:ascii="Times New Roman" w:eastAsia="Times New Roman" w:hAnsi="Times New Roman" w:cs="Times New Roman"/>
          <w:position w:val="-10"/>
          <w:sz w:val="24"/>
          <w:szCs w:val="24"/>
        </w:rPr>
        <w:object w:dxaOrig="4020" w:dyaOrig="360" w14:anchorId="23755922">
          <v:shape id="_x0000_i1079" type="#_x0000_t75" style="width:201pt;height:18.75pt" o:ole="">
            <v:imagedata r:id="rId134" o:title=""/>
          </v:shape>
          <o:OLEObject Type="Embed" ProgID="Equation.DSMT4" ShapeID="_x0000_i1079" DrawAspect="Content" ObjectID="_1797797876" r:id="rId135"/>
        </w:object>
      </w:r>
      <w:r w:rsidRPr="0061671E">
        <w:rPr>
          <w:rFonts w:ascii="Times New Roman" w:eastAsia="Times New Roman" w:hAnsi="Times New Roman" w:cs="Times New Roman"/>
          <w:sz w:val="24"/>
          <w:szCs w:val="24"/>
        </w:rPr>
        <w:t xml:space="preserve"> </w:t>
      </w:r>
    </w:p>
    <w:p w14:paraId="40CD24D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Fe (Z = 26) </w:t>
      </w:r>
      <w:r w:rsidRPr="0061671E">
        <w:rPr>
          <w:rFonts w:ascii="Times New Roman" w:eastAsia="Times New Roman" w:hAnsi="Times New Roman" w:cs="Times New Roman"/>
          <w:position w:val="-10"/>
          <w:sz w:val="24"/>
          <w:szCs w:val="24"/>
        </w:rPr>
        <w:object w:dxaOrig="4760" w:dyaOrig="360" w14:anchorId="67E929F7">
          <v:shape id="_x0000_i1080" type="#_x0000_t75" style="width:237.75pt;height:18.75pt" o:ole="">
            <v:imagedata r:id="rId136" o:title=""/>
          </v:shape>
          <o:OLEObject Type="Embed" ProgID="Equation.DSMT4" ShapeID="_x0000_i1080" DrawAspect="Content" ObjectID="_1797797877" r:id="rId137"/>
        </w:object>
      </w:r>
      <w:r w:rsidRPr="0061671E">
        <w:rPr>
          <w:rFonts w:ascii="Times New Roman" w:eastAsia="Times New Roman" w:hAnsi="Times New Roman" w:cs="Times New Roman"/>
          <w:sz w:val="24"/>
          <w:szCs w:val="24"/>
        </w:rPr>
        <w:t xml:space="preserve"> </w:t>
      </w:r>
    </w:p>
    <w:p w14:paraId="190B38AE" w14:textId="77777777" w:rsidR="0047275C" w:rsidRPr="0061671E" w:rsidRDefault="0047275C" w:rsidP="00E03994">
      <w:pPr>
        <w:spacing w:after="0" w:line="276" w:lineRule="auto"/>
        <w:jc w:val="both"/>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 xml:space="preserve">b) Đặc điểm của lớp electron ngoài cùng </w:t>
      </w:r>
    </w:p>
    <w:p w14:paraId="5E8A264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ác electron ở lớp ngoài cùng quyết định tính chất hoá học của một nguyên tố. </w:t>
      </w:r>
    </w:p>
    <w:p w14:paraId="74EA6A8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Đối với nguyên tử của các nguyên tố, số electron lớp ngoài cùng tối đa là 8. Các nguyên tử có 8 electron lớp ngoài cùng đều rất bền vững, chúng hầu như không tham gia vào các phản ứng hoá học. Đó là các khí hiếm (trừ He có số electron lớp ngoài cùng là 2). </w:t>
      </w:r>
    </w:p>
    <w:p w14:paraId="60065C0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Các nguyên tử có 1, 2, 3 electron ở lớp ngoài cùng là các nguyên tử kim loại (trừ 11, He và B). </w:t>
      </w:r>
    </w:p>
    <w:p w14:paraId="6F04F98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Các nguyên tử có 5, 6, </w:t>
      </w:r>
      <w:r w:rsidRPr="0061671E">
        <w:rPr>
          <w:rFonts w:ascii="Times New Roman" w:eastAsia="Times New Roman" w:hAnsi="Times New Roman" w:cs="Times New Roman"/>
          <w:i/>
          <w:iCs/>
          <w:sz w:val="24"/>
          <w:szCs w:val="24"/>
        </w:rPr>
        <w:t xml:space="preserve">7 </w:t>
      </w:r>
      <w:r w:rsidRPr="0061671E">
        <w:rPr>
          <w:rFonts w:ascii="Times New Roman" w:eastAsia="Times New Roman" w:hAnsi="Times New Roman" w:cs="Times New Roman"/>
          <w:sz w:val="24"/>
          <w:szCs w:val="24"/>
        </w:rPr>
        <w:t xml:space="preserve">electron ở lớp ngoài cùng thường là các nguyên tử phi kim. </w:t>
      </w:r>
    </w:p>
    <w:p w14:paraId="2CE524A8" w14:textId="246E9B3E" w:rsidR="0047275C" w:rsidRPr="0061671E" w:rsidRDefault="000E4F0F"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VII. CÁC SỐ LƯỢNG TỬ </w:t>
      </w:r>
    </w:p>
    <w:p w14:paraId="6DBC037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1. Số lượng tử chính (n) </w:t>
      </w:r>
    </w:p>
    <w:p w14:paraId="60DED708" w14:textId="77777777" w:rsidR="0047275C" w:rsidRPr="0061671E" w:rsidRDefault="0047275C" w:rsidP="00E03994">
      <w:pPr>
        <w:spacing w:after="0" w:line="276" w:lineRule="auto"/>
        <w:jc w:val="both"/>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ab/>
        <w:t>Mỗi lớp electron được đặc trưng bằng một giá trị của số lượng tử chính n. Số lượng tử chính n là những số nguyên dương:</w:t>
      </w: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088"/>
        <w:gridCol w:w="1088"/>
        <w:gridCol w:w="1088"/>
        <w:gridCol w:w="1088"/>
        <w:gridCol w:w="1088"/>
        <w:gridCol w:w="1088"/>
        <w:gridCol w:w="1088"/>
      </w:tblGrid>
      <w:tr w:rsidR="0047275C" w:rsidRPr="0061671E" w14:paraId="031F8364" w14:textId="77777777" w:rsidTr="0047275C">
        <w:trPr>
          <w:jc w:val="center"/>
        </w:trPr>
        <w:tc>
          <w:tcPr>
            <w:tcW w:w="2235" w:type="dxa"/>
            <w:shd w:val="clear" w:color="auto" w:fill="auto"/>
          </w:tcPr>
          <w:p w14:paraId="5FEC3B13"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n</w:t>
            </w:r>
          </w:p>
        </w:tc>
        <w:tc>
          <w:tcPr>
            <w:tcW w:w="1088" w:type="dxa"/>
            <w:shd w:val="clear" w:color="auto" w:fill="auto"/>
          </w:tcPr>
          <w:p w14:paraId="04A33AB2"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1</w:t>
            </w:r>
          </w:p>
        </w:tc>
        <w:tc>
          <w:tcPr>
            <w:tcW w:w="1088" w:type="dxa"/>
            <w:shd w:val="clear" w:color="auto" w:fill="auto"/>
          </w:tcPr>
          <w:p w14:paraId="050F7CA2"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2</w:t>
            </w:r>
          </w:p>
        </w:tc>
        <w:tc>
          <w:tcPr>
            <w:tcW w:w="1088" w:type="dxa"/>
            <w:shd w:val="clear" w:color="auto" w:fill="auto"/>
          </w:tcPr>
          <w:p w14:paraId="3E2D0EA5"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3</w:t>
            </w:r>
          </w:p>
        </w:tc>
        <w:tc>
          <w:tcPr>
            <w:tcW w:w="1088" w:type="dxa"/>
            <w:shd w:val="clear" w:color="auto" w:fill="auto"/>
          </w:tcPr>
          <w:p w14:paraId="6197A7D5"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4</w:t>
            </w:r>
          </w:p>
        </w:tc>
        <w:tc>
          <w:tcPr>
            <w:tcW w:w="1088" w:type="dxa"/>
            <w:shd w:val="clear" w:color="auto" w:fill="auto"/>
          </w:tcPr>
          <w:p w14:paraId="120E72B2"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5</w:t>
            </w:r>
          </w:p>
        </w:tc>
        <w:tc>
          <w:tcPr>
            <w:tcW w:w="1088" w:type="dxa"/>
            <w:shd w:val="clear" w:color="auto" w:fill="auto"/>
          </w:tcPr>
          <w:p w14:paraId="4F52C1BF"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6</w:t>
            </w:r>
          </w:p>
        </w:tc>
        <w:tc>
          <w:tcPr>
            <w:tcW w:w="1088" w:type="dxa"/>
            <w:shd w:val="clear" w:color="auto" w:fill="auto"/>
          </w:tcPr>
          <w:p w14:paraId="34DFA73C"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7...</w:t>
            </w:r>
          </w:p>
        </w:tc>
      </w:tr>
      <w:tr w:rsidR="0047275C" w:rsidRPr="0061671E" w14:paraId="390CC15A" w14:textId="77777777" w:rsidTr="0047275C">
        <w:trPr>
          <w:jc w:val="center"/>
        </w:trPr>
        <w:tc>
          <w:tcPr>
            <w:tcW w:w="2235" w:type="dxa"/>
            <w:shd w:val="clear" w:color="auto" w:fill="auto"/>
          </w:tcPr>
          <w:p w14:paraId="6B003797"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Kí hiệu lớp electron</w:t>
            </w:r>
          </w:p>
        </w:tc>
        <w:tc>
          <w:tcPr>
            <w:tcW w:w="1088" w:type="dxa"/>
            <w:shd w:val="clear" w:color="auto" w:fill="auto"/>
          </w:tcPr>
          <w:p w14:paraId="026198C4"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K</w:t>
            </w:r>
          </w:p>
        </w:tc>
        <w:tc>
          <w:tcPr>
            <w:tcW w:w="1088" w:type="dxa"/>
            <w:shd w:val="clear" w:color="auto" w:fill="auto"/>
          </w:tcPr>
          <w:p w14:paraId="752E59D0"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L</w:t>
            </w:r>
          </w:p>
        </w:tc>
        <w:tc>
          <w:tcPr>
            <w:tcW w:w="1088" w:type="dxa"/>
            <w:shd w:val="clear" w:color="auto" w:fill="auto"/>
          </w:tcPr>
          <w:p w14:paraId="0E386CC4"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M</w:t>
            </w:r>
          </w:p>
        </w:tc>
        <w:tc>
          <w:tcPr>
            <w:tcW w:w="1088" w:type="dxa"/>
            <w:shd w:val="clear" w:color="auto" w:fill="auto"/>
          </w:tcPr>
          <w:p w14:paraId="25B14A56"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N</w:t>
            </w:r>
          </w:p>
        </w:tc>
        <w:tc>
          <w:tcPr>
            <w:tcW w:w="1088" w:type="dxa"/>
            <w:shd w:val="clear" w:color="auto" w:fill="auto"/>
          </w:tcPr>
          <w:p w14:paraId="1D7D8263"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O</w:t>
            </w:r>
          </w:p>
        </w:tc>
        <w:tc>
          <w:tcPr>
            <w:tcW w:w="1088" w:type="dxa"/>
            <w:shd w:val="clear" w:color="auto" w:fill="auto"/>
          </w:tcPr>
          <w:p w14:paraId="72FFCBD4"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P</w:t>
            </w:r>
          </w:p>
        </w:tc>
        <w:tc>
          <w:tcPr>
            <w:tcW w:w="1088" w:type="dxa"/>
            <w:shd w:val="clear" w:color="auto" w:fill="auto"/>
          </w:tcPr>
          <w:p w14:paraId="5A3B893D"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Q...</w:t>
            </w:r>
          </w:p>
        </w:tc>
      </w:tr>
    </w:tbl>
    <w:p w14:paraId="39626B85" w14:textId="77777777" w:rsidR="0047275C" w:rsidRDefault="0047275C" w:rsidP="00E03994">
      <w:pPr>
        <w:spacing w:after="0" w:line="276" w:lineRule="auto"/>
        <w:ind w:firstLine="425"/>
        <w:jc w:val="center"/>
        <w:rPr>
          <w:rFonts w:ascii="Times New Roman" w:eastAsia="Times New Roman" w:hAnsi="Times New Roman" w:cs="Times New Roman"/>
          <w:sz w:val="24"/>
          <w:szCs w:val="24"/>
        </w:rPr>
      </w:pPr>
      <w:r>
        <w:rPr>
          <w:noProof/>
        </w:rPr>
        <w:drawing>
          <wp:inline distT="0" distB="0" distL="0" distR="0" wp14:anchorId="2030F6FF" wp14:editId="11804E56">
            <wp:extent cx="2873755" cy="1261533"/>
            <wp:effectExtent l="0" t="0" r="3175" b="0"/>
            <wp:docPr id="1336677469" name="Picture 10" descr="Tổng ôn tập lý thuyết cấu tạo vỏ electron nguyên tử môn hóa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descr="Tổng ôn tập lý thuyết cấu tạo vỏ electron nguyên tử môn hóa lớp 1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83401" cy="1265767"/>
                    </a:xfrm>
                    <a:prstGeom prst="rect">
                      <a:avLst/>
                    </a:prstGeom>
                    <a:noFill/>
                    <a:ln>
                      <a:noFill/>
                    </a:ln>
                  </pic:spPr>
                </pic:pic>
              </a:graphicData>
            </a:graphic>
          </wp:inline>
        </w:drawing>
      </w:r>
    </w:p>
    <w:p w14:paraId="0FC38E48" w14:textId="60E2499D"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Có giá trị nguyên dương, quy định mức năng lượng của electron và kích thước của o</w:t>
      </w:r>
      <w:r w:rsidR="000E4F0F">
        <w:rPr>
          <w:rFonts w:ascii="Times New Roman" w:eastAsia="Times New Roman" w:hAnsi="Times New Roman" w:cs="Times New Roman"/>
          <w:sz w:val="24"/>
          <w:szCs w:val="24"/>
        </w:rPr>
        <w:t>rbital</w:t>
      </w:r>
      <w:r w:rsidRPr="0061671E">
        <w:rPr>
          <w:rFonts w:ascii="Times New Roman" w:eastAsia="Times New Roman" w:hAnsi="Times New Roman" w:cs="Times New Roman"/>
          <w:sz w:val="24"/>
          <w:szCs w:val="24"/>
        </w:rPr>
        <w:t>. Nếu n có giá trị càng nhỏ thì electron liên kết với hạt nhân càng mạnh và ngược lại. </w:t>
      </w:r>
    </w:p>
    <w:p w14:paraId="5C36262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Năng l</w:t>
      </w:r>
      <w:r w:rsidRPr="0061671E">
        <w:rPr>
          <w:rFonts w:ascii="Times New Roman" w:eastAsia="Times New Roman" w:hAnsi="Times New Roman" w:cs="Times New Roman"/>
          <w:bCs/>
          <w:sz w:val="24"/>
          <w:szCs w:val="24"/>
        </w:rPr>
        <w:t>ượng của electron được x</w:t>
      </w:r>
      <w:r w:rsidRPr="0061671E">
        <w:rPr>
          <w:rFonts w:ascii="Times New Roman" w:eastAsia="Times New Roman" w:hAnsi="Times New Roman" w:cs="Times New Roman"/>
          <w:sz w:val="24"/>
          <w:szCs w:val="24"/>
        </w:rPr>
        <w:t>ác định theo phương pháp gần đúng Slater: </w:t>
      </w:r>
    </w:p>
    <w:p w14:paraId="2461FF9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bCs/>
          <w:sz w:val="24"/>
          <w:szCs w:val="24"/>
        </w:rPr>
        <w:t>N</w:t>
      </w:r>
      <w:r w:rsidRPr="0061671E">
        <w:rPr>
          <w:rFonts w:ascii="Times New Roman" w:eastAsia="Times New Roman" w:hAnsi="Times New Roman" w:cs="Times New Roman"/>
          <w:sz w:val="24"/>
          <w:szCs w:val="24"/>
        </w:rPr>
        <w:t xml:space="preserve">guyên tử hoặc ion có 1 electron: </w:t>
      </w:r>
    </w:p>
    <w:p w14:paraId="5E96BC10" w14:textId="77777777" w:rsidR="0047275C" w:rsidRPr="0061671E" w:rsidRDefault="0047275C" w:rsidP="00E03994">
      <w:pPr>
        <w:spacing w:after="0" w:line="276" w:lineRule="auto"/>
        <w:ind w:firstLine="425"/>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E = -13,6. </w:t>
      </w:r>
      <w:r w:rsidRPr="0061671E">
        <w:rPr>
          <w:rFonts w:ascii="Times New Roman" w:eastAsia="Times New Roman" w:hAnsi="Times New Roman" w:cs="Times New Roman"/>
          <w:position w:val="-24"/>
          <w:sz w:val="24"/>
          <w:szCs w:val="24"/>
        </w:rPr>
        <w:object w:dxaOrig="380" w:dyaOrig="660" w14:anchorId="76FBE6E8">
          <v:shape id="_x0000_i1081" type="#_x0000_t75" style="width:19.5pt;height:33.75pt" o:ole="">
            <v:imagedata r:id="rId139" o:title=""/>
          </v:shape>
          <o:OLEObject Type="Embed" ProgID="Equation.DSMT4" ShapeID="_x0000_i1081" DrawAspect="Content" ObjectID="_1797797878" r:id="rId140"/>
        </w:object>
      </w:r>
      <w:r w:rsidRPr="0061671E">
        <w:rPr>
          <w:rFonts w:ascii="Times New Roman" w:eastAsia="Times New Roman" w:hAnsi="Times New Roman" w:cs="Times New Roman"/>
          <w:sz w:val="24"/>
          <w:szCs w:val="24"/>
        </w:rPr>
        <w:t xml:space="preserve"> (eV)</w:t>
      </w:r>
    </w:p>
    <w:p w14:paraId="57B98FD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ới Z là điện tích hạt nhân hay số hiệu nguyên tử. </w:t>
      </w:r>
    </w:p>
    <w:p w14:paraId="04D0501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hú ý leV = 1,6022.10</w:t>
      </w:r>
      <w:r w:rsidRPr="0061671E">
        <w:rPr>
          <w:rFonts w:ascii="Times New Roman" w:eastAsia="Times New Roman" w:hAnsi="Times New Roman" w:cs="Times New Roman"/>
          <w:sz w:val="24"/>
          <w:szCs w:val="24"/>
          <w:vertAlign w:val="superscript"/>
        </w:rPr>
        <w:t>-19</w:t>
      </w:r>
      <w:r w:rsidRPr="0061671E">
        <w:rPr>
          <w:rFonts w:ascii="Times New Roman" w:eastAsia="Times New Roman" w:hAnsi="Times New Roman" w:cs="Times New Roman"/>
          <w:sz w:val="24"/>
          <w:szCs w:val="24"/>
        </w:rPr>
        <w:t xml:space="preserve"> J </w:t>
      </w:r>
    </w:p>
    <w:p w14:paraId="469DA7D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n là số lượng tử chính </w:t>
      </w:r>
    </w:p>
    <w:p w14:paraId="293DF93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Thí dụ: </w:t>
      </w:r>
      <w:r w:rsidRPr="0061671E">
        <w:rPr>
          <w:rFonts w:ascii="Times New Roman" w:eastAsia="Times New Roman" w:hAnsi="Times New Roman" w:cs="Times New Roman"/>
          <w:sz w:val="24"/>
          <w:szCs w:val="24"/>
        </w:rPr>
        <w:t>Tính năng lượng của clectron trong nguyên tử H theo phương pháp Slater. </w:t>
      </w:r>
    </w:p>
    <w:p w14:paraId="498E9FB3" w14:textId="77777777" w:rsidR="0047275C" w:rsidRPr="0061671E" w:rsidRDefault="0047275C" w:rsidP="00E03994">
      <w:pPr>
        <w:spacing w:after="0" w:line="276" w:lineRule="auto"/>
        <w:ind w:firstLine="425"/>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H (Z = 1): 1s' → E</w:t>
      </w:r>
      <w:r w:rsidRPr="0061671E">
        <w:rPr>
          <w:rFonts w:ascii="Times New Roman" w:eastAsia="Times New Roman" w:hAnsi="Times New Roman" w:cs="Times New Roman"/>
          <w:sz w:val="24"/>
          <w:szCs w:val="24"/>
          <w:vertAlign w:val="subscript"/>
        </w:rPr>
        <w:t>ls</w:t>
      </w:r>
      <w:r w:rsidRPr="0061671E">
        <w:rPr>
          <w:rFonts w:ascii="Times New Roman" w:eastAsia="Times New Roman" w:hAnsi="Times New Roman" w:cs="Times New Roman"/>
          <w:sz w:val="24"/>
          <w:szCs w:val="24"/>
        </w:rPr>
        <w:t xml:space="preserve"> = -13.6.</w:t>
      </w:r>
      <w:r w:rsidRPr="0061671E">
        <w:rPr>
          <w:rFonts w:ascii="Times New Roman" w:eastAsia="Times New Roman" w:hAnsi="Times New Roman" w:cs="Times New Roman"/>
          <w:position w:val="-24"/>
          <w:sz w:val="24"/>
          <w:szCs w:val="24"/>
        </w:rPr>
        <w:object w:dxaOrig="300" w:dyaOrig="660" w14:anchorId="38D64DFD">
          <v:shape id="_x0000_i1082" type="#_x0000_t75" style="width:15pt;height:33.75pt" o:ole="">
            <v:imagedata r:id="rId141" o:title=""/>
          </v:shape>
          <o:OLEObject Type="Embed" ProgID="Equation.DSMT4" ShapeID="_x0000_i1082" DrawAspect="Content" ObjectID="_1797797879" r:id="rId142"/>
        </w:object>
      </w:r>
      <w:r w:rsidRPr="0061671E">
        <w:rPr>
          <w:rFonts w:ascii="Times New Roman" w:eastAsia="Times New Roman" w:hAnsi="Times New Roman" w:cs="Times New Roman"/>
          <w:sz w:val="24"/>
          <w:szCs w:val="24"/>
        </w:rPr>
        <w:t xml:space="preserve"> = -13,6 eV</w:t>
      </w:r>
    </w:p>
    <w:p w14:paraId="7F91855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bCs/>
          <w:sz w:val="24"/>
          <w:szCs w:val="24"/>
        </w:rPr>
        <w:t>Ngu</w:t>
      </w:r>
      <w:r w:rsidRPr="0061671E">
        <w:rPr>
          <w:rFonts w:ascii="Times New Roman" w:eastAsia="Times New Roman" w:hAnsi="Times New Roman" w:cs="Times New Roman"/>
          <w:sz w:val="24"/>
          <w:szCs w:val="24"/>
        </w:rPr>
        <w:t>yên tử hoặc ion có nhiều electron: </w:t>
      </w:r>
    </w:p>
    <w:p w14:paraId="0CB6643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Trong nguyên tử hoặc ion có nhiều electron thì các electron ở lớp vỏ chịu sự tương tác của hạt nhân và của các electron khác. Electron cần xét bị hạt nhân hút và các electron còn lại đây, dẫn đến sự liên kết của electron đó với hạt nhân giảm. </w:t>
      </w:r>
    </w:p>
    <w:p w14:paraId="4C2EFEE0" w14:textId="77777777" w:rsidR="0047275C"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Năng lượng của electron được xác định bằng công thức gần đúng Slater: </w:t>
      </w:r>
    </w:p>
    <w:p w14:paraId="41F4A500" w14:textId="77777777" w:rsidR="0047275C" w:rsidRPr="0061671E" w:rsidRDefault="0047275C" w:rsidP="00E03994">
      <w:pPr>
        <w:spacing w:after="0" w:line="276" w:lineRule="auto"/>
        <w:ind w:firstLine="425"/>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position w:val="-24"/>
          <w:sz w:val="24"/>
          <w:szCs w:val="24"/>
        </w:rPr>
        <w:object w:dxaOrig="1900" w:dyaOrig="660" w14:anchorId="107AB88E">
          <v:shape id="_x0000_i1083" type="#_x0000_t75" style="width:95.25pt;height:33.75pt" o:ole="">
            <v:imagedata r:id="rId143" o:title=""/>
          </v:shape>
          <o:OLEObject Type="Embed" ProgID="Equation.DSMT4" ShapeID="_x0000_i1083" DrawAspect="Content" ObjectID="_1797797880" r:id="rId144"/>
        </w:object>
      </w:r>
    </w:p>
    <w:p w14:paraId="616AD1B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rong đó: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rPr>
        <w:t xml:space="preserve">* là điện tích hạt nhân hiệu dụng : Z* = Z - A </w:t>
      </w:r>
    </w:p>
    <w:p w14:paraId="59FCDFE1" w14:textId="77777777" w:rsidR="0047275C" w:rsidRPr="0061671E" w:rsidRDefault="0047275C" w:rsidP="00E03994">
      <w:pPr>
        <w:spacing w:after="0" w:line="276" w:lineRule="auto"/>
        <w:ind w:firstLine="720"/>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ới A là hằng số chắn: A = </w:t>
      </w:r>
      <w:r w:rsidRPr="0061671E">
        <w:rPr>
          <w:rFonts w:ascii="Times New Roman" w:eastAsia="Times New Roman" w:hAnsi="Times New Roman" w:cs="Times New Roman"/>
          <w:position w:val="-14"/>
          <w:sz w:val="24"/>
          <w:szCs w:val="24"/>
        </w:rPr>
        <w:object w:dxaOrig="400" w:dyaOrig="380" w14:anchorId="4F06EAAA">
          <v:shape id="_x0000_i1084" type="#_x0000_t75" style="width:20.25pt;height:19.5pt" o:ole="">
            <v:imagedata r:id="rId145" o:title=""/>
          </v:shape>
          <o:OLEObject Type="Embed" ProgID="Equation.DSMT4" ShapeID="_x0000_i1084" DrawAspect="Content" ObjectID="_1797797881" r:id="rId146"/>
        </w:object>
      </w:r>
      <w:r w:rsidRPr="0061671E">
        <w:rPr>
          <w:rFonts w:ascii="Times New Roman" w:eastAsia="Times New Roman" w:hAnsi="Times New Roman" w:cs="Times New Roman"/>
          <w:sz w:val="24"/>
          <w:szCs w:val="24"/>
        </w:rPr>
        <w:t xml:space="preserve"> </w:t>
      </w:r>
    </w:p>
    <w:p w14:paraId="5525989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n* là số lượng tử hiệu dụng </w:t>
      </w:r>
    </w:p>
    <w:tbl>
      <w:tblPr>
        <w:tblW w:w="0" w:type="auto"/>
        <w:jc w:val="center"/>
        <w:tblBorders>
          <w:insideH w:val="single" w:sz="4" w:space="0" w:color="000000"/>
          <w:insideV w:val="single" w:sz="4" w:space="0" w:color="000000"/>
        </w:tblBorders>
        <w:tblLook w:val="04A0" w:firstRow="1" w:lastRow="0" w:firstColumn="1" w:lastColumn="0" w:noHBand="0" w:noVBand="1"/>
      </w:tblPr>
      <w:tblGrid>
        <w:gridCol w:w="456"/>
        <w:gridCol w:w="336"/>
        <w:gridCol w:w="336"/>
        <w:gridCol w:w="336"/>
        <w:gridCol w:w="516"/>
        <w:gridCol w:w="336"/>
        <w:gridCol w:w="876"/>
      </w:tblGrid>
      <w:tr w:rsidR="0047275C" w:rsidRPr="0061671E" w14:paraId="6A62DEC9" w14:textId="77777777" w:rsidTr="0047275C">
        <w:trPr>
          <w:jc w:val="center"/>
        </w:trPr>
        <w:tc>
          <w:tcPr>
            <w:tcW w:w="0" w:type="auto"/>
            <w:tcBorders>
              <w:top w:val="nil"/>
              <w:bottom w:val="single" w:sz="4" w:space="0" w:color="000000"/>
              <w:right w:val="single" w:sz="4" w:space="0" w:color="auto"/>
            </w:tcBorders>
            <w:shd w:val="clear" w:color="auto" w:fill="auto"/>
          </w:tcPr>
          <w:p w14:paraId="1E5CFC75"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p>
        </w:tc>
        <w:tc>
          <w:tcPr>
            <w:tcW w:w="0" w:type="auto"/>
            <w:tcBorders>
              <w:top w:val="nil"/>
              <w:left w:val="single" w:sz="4" w:space="0" w:color="auto"/>
              <w:bottom w:val="single" w:sz="4" w:space="0" w:color="auto"/>
              <w:right w:val="nil"/>
            </w:tcBorders>
            <w:shd w:val="clear" w:color="auto" w:fill="auto"/>
          </w:tcPr>
          <w:p w14:paraId="704DCF2C"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w:t>
            </w:r>
          </w:p>
        </w:tc>
        <w:tc>
          <w:tcPr>
            <w:tcW w:w="0" w:type="auto"/>
            <w:tcBorders>
              <w:top w:val="nil"/>
              <w:left w:val="nil"/>
              <w:bottom w:val="single" w:sz="4" w:space="0" w:color="auto"/>
              <w:right w:val="nil"/>
            </w:tcBorders>
            <w:shd w:val="clear" w:color="auto" w:fill="auto"/>
          </w:tcPr>
          <w:p w14:paraId="7411AD7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w:t>
            </w:r>
          </w:p>
        </w:tc>
        <w:tc>
          <w:tcPr>
            <w:tcW w:w="0" w:type="auto"/>
            <w:tcBorders>
              <w:top w:val="nil"/>
              <w:left w:val="nil"/>
              <w:bottom w:val="single" w:sz="4" w:space="0" w:color="auto"/>
              <w:right w:val="nil"/>
            </w:tcBorders>
            <w:shd w:val="clear" w:color="auto" w:fill="auto"/>
          </w:tcPr>
          <w:p w14:paraId="65379573"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w:t>
            </w:r>
          </w:p>
        </w:tc>
        <w:tc>
          <w:tcPr>
            <w:tcW w:w="0" w:type="auto"/>
            <w:tcBorders>
              <w:top w:val="nil"/>
              <w:left w:val="nil"/>
              <w:bottom w:val="single" w:sz="4" w:space="0" w:color="auto"/>
              <w:right w:val="nil"/>
            </w:tcBorders>
            <w:shd w:val="clear" w:color="auto" w:fill="auto"/>
          </w:tcPr>
          <w:p w14:paraId="206D4F0C"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4</w:t>
            </w:r>
          </w:p>
        </w:tc>
        <w:tc>
          <w:tcPr>
            <w:tcW w:w="0" w:type="auto"/>
            <w:tcBorders>
              <w:top w:val="nil"/>
              <w:left w:val="nil"/>
              <w:bottom w:val="single" w:sz="4" w:space="0" w:color="auto"/>
              <w:right w:val="nil"/>
            </w:tcBorders>
            <w:shd w:val="clear" w:color="auto" w:fill="auto"/>
          </w:tcPr>
          <w:p w14:paraId="1C7E32EA"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5</w:t>
            </w:r>
          </w:p>
        </w:tc>
        <w:tc>
          <w:tcPr>
            <w:tcW w:w="0" w:type="auto"/>
            <w:tcBorders>
              <w:top w:val="nil"/>
              <w:left w:val="nil"/>
              <w:bottom w:val="single" w:sz="4" w:space="0" w:color="auto"/>
            </w:tcBorders>
            <w:shd w:val="clear" w:color="auto" w:fill="auto"/>
          </w:tcPr>
          <w:p w14:paraId="3073ED49"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6…….</w:t>
            </w:r>
          </w:p>
        </w:tc>
      </w:tr>
      <w:tr w:rsidR="0047275C" w:rsidRPr="0061671E" w14:paraId="26EA9F9F" w14:textId="77777777" w:rsidTr="0047275C">
        <w:trPr>
          <w:jc w:val="center"/>
        </w:trPr>
        <w:tc>
          <w:tcPr>
            <w:tcW w:w="0" w:type="auto"/>
            <w:tcBorders>
              <w:top w:val="single" w:sz="4" w:space="0" w:color="000000"/>
              <w:bottom w:val="nil"/>
              <w:right w:val="single" w:sz="4" w:space="0" w:color="auto"/>
            </w:tcBorders>
            <w:shd w:val="clear" w:color="auto" w:fill="auto"/>
          </w:tcPr>
          <w:p w14:paraId="6E09B9FB"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p>
        </w:tc>
        <w:tc>
          <w:tcPr>
            <w:tcW w:w="0" w:type="auto"/>
            <w:tcBorders>
              <w:top w:val="single" w:sz="4" w:space="0" w:color="auto"/>
              <w:left w:val="single" w:sz="4" w:space="0" w:color="auto"/>
              <w:bottom w:val="nil"/>
              <w:right w:val="nil"/>
            </w:tcBorders>
            <w:shd w:val="clear" w:color="auto" w:fill="auto"/>
          </w:tcPr>
          <w:p w14:paraId="0630C0C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w:t>
            </w:r>
          </w:p>
        </w:tc>
        <w:tc>
          <w:tcPr>
            <w:tcW w:w="0" w:type="auto"/>
            <w:tcBorders>
              <w:top w:val="single" w:sz="4" w:space="0" w:color="auto"/>
              <w:left w:val="nil"/>
              <w:bottom w:val="nil"/>
              <w:right w:val="nil"/>
            </w:tcBorders>
            <w:shd w:val="clear" w:color="auto" w:fill="auto"/>
          </w:tcPr>
          <w:p w14:paraId="1760700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w:t>
            </w:r>
          </w:p>
        </w:tc>
        <w:tc>
          <w:tcPr>
            <w:tcW w:w="0" w:type="auto"/>
            <w:tcBorders>
              <w:top w:val="single" w:sz="4" w:space="0" w:color="auto"/>
              <w:left w:val="nil"/>
              <w:bottom w:val="nil"/>
              <w:right w:val="nil"/>
            </w:tcBorders>
            <w:shd w:val="clear" w:color="auto" w:fill="auto"/>
          </w:tcPr>
          <w:p w14:paraId="69B69F4C"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w:t>
            </w:r>
          </w:p>
        </w:tc>
        <w:tc>
          <w:tcPr>
            <w:tcW w:w="0" w:type="auto"/>
            <w:tcBorders>
              <w:top w:val="single" w:sz="4" w:space="0" w:color="auto"/>
              <w:left w:val="nil"/>
              <w:bottom w:val="nil"/>
              <w:right w:val="nil"/>
            </w:tcBorders>
            <w:shd w:val="clear" w:color="auto" w:fill="auto"/>
          </w:tcPr>
          <w:p w14:paraId="1E0A0FE3"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7</w:t>
            </w:r>
          </w:p>
        </w:tc>
        <w:tc>
          <w:tcPr>
            <w:tcW w:w="0" w:type="auto"/>
            <w:tcBorders>
              <w:top w:val="single" w:sz="4" w:space="0" w:color="auto"/>
              <w:left w:val="nil"/>
              <w:bottom w:val="nil"/>
              <w:right w:val="nil"/>
            </w:tcBorders>
            <w:shd w:val="clear" w:color="auto" w:fill="auto"/>
          </w:tcPr>
          <w:p w14:paraId="031032D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4</w:t>
            </w:r>
          </w:p>
        </w:tc>
        <w:tc>
          <w:tcPr>
            <w:tcW w:w="0" w:type="auto"/>
            <w:tcBorders>
              <w:top w:val="single" w:sz="4" w:space="0" w:color="auto"/>
              <w:left w:val="nil"/>
              <w:bottom w:val="nil"/>
            </w:tcBorders>
            <w:shd w:val="clear" w:color="auto" w:fill="auto"/>
          </w:tcPr>
          <w:p w14:paraId="1F7A03A5"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4,2….</w:t>
            </w:r>
          </w:p>
        </w:tc>
      </w:tr>
    </w:tbl>
    <w:p w14:paraId="11FA569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Hằng số chắn A được xác định bởi bảng sau: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6"/>
        <w:gridCol w:w="2004"/>
        <w:gridCol w:w="2004"/>
        <w:gridCol w:w="1053"/>
        <w:gridCol w:w="1053"/>
        <w:gridCol w:w="1055"/>
        <w:gridCol w:w="2647"/>
      </w:tblGrid>
      <w:tr w:rsidR="0047275C" w:rsidRPr="0061671E" w14:paraId="54FB8BB9" w14:textId="77777777" w:rsidTr="0047275C">
        <w:trPr>
          <w:jc w:val="center"/>
        </w:trPr>
        <w:tc>
          <w:tcPr>
            <w:tcW w:w="405" w:type="pct"/>
            <w:vMerge w:val="restart"/>
            <w:vAlign w:val="center"/>
          </w:tcPr>
          <w:p w14:paraId="4BD9227E"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p>
        </w:tc>
        <w:tc>
          <w:tcPr>
            <w:tcW w:w="938" w:type="pct"/>
            <w:vMerge w:val="restart"/>
            <w:vAlign w:val="center"/>
          </w:tcPr>
          <w:p w14:paraId="640D1FBA"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ác e</w:t>
            </w:r>
            <w:r w:rsidRPr="0061671E">
              <w:rPr>
                <w:rFonts w:ascii="Times New Roman" w:eastAsia="Times New Roman" w:hAnsi="Times New Roman" w:cs="Times New Roman"/>
                <w:sz w:val="24"/>
                <w:szCs w:val="24"/>
                <w:vertAlign w:val="subscript"/>
              </w:rPr>
              <w:t>j</w:t>
            </w:r>
            <w:r w:rsidRPr="0061671E">
              <w:rPr>
                <w:rFonts w:ascii="Times New Roman" w:eastAsia="Times New Roman" w:hAnsi="Times New Roman" w:cs="Times New Roman"/>
                <w:sz w:val="24"/>
                <w:szCs w:val="24"/>
              </w:rPr>
              <w:t xml:space="preserve"> gây ảnh hưởng trên lớp</w:t>
            </w:r>
          </w:p>
          <w:p w14:paraId="6687083F"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2), (n-3),…</w:t>
            </w:r>
          </w:p>
        </w:tc>
        <w:tc>
          <w:tcPr>
            <w:tcW w:w="938" w:type="pct"/>
            <w:vMerge w:val="restart"/>
            <w:vAlign w:val="center"/>
          </w:tcPr>
          <w:p w14:paraId="65544562"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ác e</w:t>
            </w:r>
            <w:r w:rsidRPr="0061671E">
              <w:rPr>
                <w:rFonts w:ascii="Times New Roman" w:eastAsia="Times New Roman" w:hAnsi="Times New Roman" w:cs="Times New Roman"/>
                <w:sz w:val="24"/>
                <w:szCs w:val="24"/>
                <w:vertAlign w:val="subscript"/>
              </w:rPr>
              <w:t>j</w:t>
            </w:r>
            <w:r w:rsidRPr="0061671E">
              <w:rPr>
                <w:rFonts w:ascii="Times New Roman" w:eastAsia="Times New Roman" w:hAnsi="Times New Roman" w:cs="Times New Roman"/>
                <w:sz w:val="24"/>
                <w:szCs w:val="24"/>
              </w:rPr>
              <w:t xml:space="preserve"> gây ảnh hưởng trên lớp (n-1)</w:t>
            </w:r>
          </w:p>
        </w:tc>
        <w:tc>
          <w:tcPr>
            <w:tcW w:w="1480" w:type="pct"/>
            <w:gridSpan w:val="3"/>
            <w:vAlign w:val="center"/>
          </w:tcPr>
          <w:p w14:paraId="6CF69B0A"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ác e</w:t>
            </w:r>
            <w:r w:rsidRPr="0061671E">
              <w:rPr>
                <w:rFonts w:ascii="Times New Roman" w:eastAsia="Times New Roman" w:hAnsi="Times New Roman" w:cs="Times New Roman"/>
                <w:sz w:val="24"/>
                <w:szCs w:val="24"/>
                <w:vertAlign w:val="subscript"/>
              </w:rPr>
              <w:t>j</w:t>
            </w:r>
            <w:r w:rsidRPr="0061671E">
              <w:rPr>
                <w:rFonts w:ascii="Times New Roman" w:eastAsia="Times New Roman" w:hAnsi="Times New Roman" w:cs="Times New Roman"/>
                <w:sz w:val="24"/>
                <w:szCs w:val="24"/>
              </w:rPr>
              <w:t xml:space="preserve"> trên lớp n đang xét</w:t>
            </w:r>
          </w:p>
        </w:tc>
        <w:tc>
          <w:tcPr>
            <w:tcW w:w="1240" w:type="pct"/>
            <w:vMerge w:val="restart"/>
            <w:vAlign w:val="center"/>
          </w:tcPr>
          <w:p w14:paraId="4BA6B1B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ác e</w:t>
            </w:r>
            <w:r w:rsidRPr="0061671E">
              <w:rPr>
                <w:rFonts w:ascii="Times New Roman" w:eastAsia="Times New Roman" w:hAnsi="Times New Roman" w:cs="Times New Roman"/>
                <w:sz w:val="24"/>
                <w:szCs w:val="24"/>
                <w:vertAlign w:val="subscript"/>
              </w:rPr>
              <w:t>j</w:t>
            </w:r>
            <w:r w:rsidRPr="0061671E">
              <w:rPr>
                <w:rFonts w:ascii="Times New Roman" w:eastAsia="Times New Roman" w:hAnsi="Times New Roman" w:cs="Times New Roman"/>
                <w:sz w:val="24"/>
                <w:szCs w:val="24"/>
              </w:rPr>
              <w:t xml:space="preserve"> gây ảnh hưởng trên lớp (n+1), (n+2),…</w:t>
            </w:r>
          </w:p>
        </w:tc>
      </w:tr>
      <w:tr w:rsidR="0047275C" w:rsidRPr="0061671E" w14:paraId="5614AE3B" w14:textId="77777777" w:rsidTr="0047275C">
        <w:trPr>
          <w:jc w:val="center"/>
        </w:trPr>
        <w:tc>
          <w:tcPr>
            <w:tcW w:w="405" w:type="pct"/>
            <w:vMerge/>
            <w:vAlign w:val="center"/>
          </w:tcPr>
          <w:p w14:paraId="512C096E"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p>
        </w:tc>
        <w:tc>
          <w:tcPr>
            <w:tcW w:w="938" w:type="pct"/>
            <w:vMerge/>
            <w:vAlign w:val="center"/>
          </w:tcPr>
          <w:p w14:paraId="217296E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p>
        </w:tc>
        <w:tc>
          <w:tcPr>
            <w:tcW w:w="938" w:type="pct"/>
            <w:vMerge/>
            <w:vAlign w:val="center"/>
          </w:tcPr>
          <w:p w14:paraId="441402DF"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p>
        </w:tc>
        <w:tc>
          <w:tcPr>
            <w:tcW w:w="493" w:type="pct"/>
            <w:vAlign w:val="center"/>
          </w:tcPr>
          <w:p w14:paraId="4EBEEE84"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s,p</w:t>
            </w:r>
          </w:p>
        </w:tc>
        <w:tc>
          <w:tcPr>
            <w:tcW w:w="493" w:type="pct"/>
            <w:vAlign w:val="center"/>
          </w:tcPr>
          <w:p w14:paraId="0DD11F1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d</w:t>
            </w:r>
          </w:p>
        </w:tc>
        <w:tc>
          <w:tcPr>
            <w:tcW w:w="493" w:type="pct"/>
            <w:vAlign w:val="center"/>
          </w:tcPr>
          <w:p w14:paraId="2AA16BE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f</w:t>
            </w:r>
          </w:p>
        </w:tc>
        <w:tc>
          <w:tcPr>
            <w:tcW w:w="1240" w:type="pct"/>
            <w:vMerge/>
            <w:vAlign w:val="center"/>
          </w:tcPr>
          <w:p w14:paraId="0DB439A9"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p>
        </w:tc>
      </w:tr>
      <w:tr w:rsidR="0047275C" w:rsidRPr="0061671E" w14:paraId="2370DA32" w14:textId="77777777" w:rsidTr="0047275C">
        <w:trPr>
          <w:jc w:val="center"/>
        </w:trPr>
        <w:tc>
          <w:tcPr>
            <w:tcW w:w="405" w:type="pct"/>
            <w:vMerge w:val="restart"/>
            <w:vAlign w:val="center"/>
          </w:tcPr>
          <w:p w14:paraId="726D033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p>
          <w:p w14:paraId="5B2169DD"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Giá trị</w:t>
            </w:r>
          </w:p>
        </w:tc>
        <w:tc>
          <w:tcPr>
            <w:tcW w:w="938" w:type="pct"/>
            <w:vAlign w:val="center"/>
          </w:tcPr>
          <w:p w14:paraId="2BE71A21"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0</w:t>
            </w:r>
          </w:p>
        </w:tc>
        <w:tc>
          <w:tcPr>
            <w:tcW w:w="938" w:type="pct"/>
            <w:vAlign w:val="center"/>
          </w:tcPr>
          <w:p w14:paraId="5BE22B7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85</w:t>
            </w:r>
          </w:p>
        </w:tc>
        <w:tc>
          <w:tcPr>
            <w:tcW w:w="493" w:type="pct"/>
            <w:vAlign w:val="center"/>
          </w:tcPr>
          <w:p w14:paraId="0EAA7F6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35</w:t>
            </w:r>
          </w:p>
        </w:tc>
        <w:tc>
          <w:tcPr>
            <w:tcW w:w="493" w:type="pct"/>
            <w:vAlign w:val="center"/>
          </w:tcPr>
          <w:p w14:paraId="3DE5451D"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w:t>
            </w:r>
          </w:p>
        </w:tc>
        <w:tc>
          <w:tcPr>
            <w:tcW w:w="493" w:type="pct"/>
            <w:vAlign w:val="center"/>
          </w:tcPr>
          <w:p w14:paraId="1F994F11"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w:t>
            </w:r>
          </w:p>
        </w:tc>
        <w:tc>
          <w:tcPr>
            <w:tcW w:w="1240" w:type="pct"/>
            <w:vAlign w:val="center"/>
          </w:tcPr>
          <w:p w14:paraId="577AF75F"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w:t>
            </w:r>
          </w:p>
        </w:tc>
      </w:tr>
      <w:tr w:rsidR="0047275C" w:rsidRPr="0061671E" w14:paraId="550A9A60" w14:textId="77777777" w:rsidTr="0047275C">
        <w:trPr>
          <w:jc w:val="center"/>
        </w:trPr>
        <w:tc>
          <w:tcPr>
            <w:tcW w:w="405" w:type="pct"/>
            <w:vMerge/>
            <w:vAlign w:val="center"/>
          </w:tcPr>
          <w:p w14:paraId="3B6F6C1B"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p>
        </w:tc>
        <w:tc>
          <w:tcPr>
            <w:tcW w:w="938" w:type="pct"/>
            <w:vAlign w:val="center"/>
          </w:tcPr>
          <w:p w14:paraId="3C932DA3"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0</w:t>
            </w:r>
          </w:p>
        </w:tc>
        <w:tc>
          <w:tcPr>
            <w:tcW w:w="938" w:type="pct"/>
            <w:vAlign w:val="center"/>
          </w:tcPr>
          <w:p w14:paraId="754A9A4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0</w:t>
            </w:r>
          </w:p>
        </w:tc>
        <w:tc>
          <w:tcPr>
            <w:tcW w:w="493" w:type="pct"/>
            <w:vAlign w:val="center"/>
          </w:tcPr>
          <w:p w14:paraId="4A0DB4B7"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0</w:t>
            </w:r>
          </w:p>
        </w:tc>
        <w:tc>
          <w:tcPr>
            <w:tcW w:w="493" w:type="pct"/>
            <w:vAlign w:val="center"/>
          </w:tcPr>
          <w:p w14:paraId="0ADAB45D"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35</w:t>
            </w:r>
          </w:p>
        </w:tc>
        <w:tc>
          <w:tcPr>
            <w:tcW w:w="493" w:type="pct"/>
            <w:vAlign w:val="center"/>
          </w:tcPr>
          <w:p w14:paraId="03460C23"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w:t>
            </w:r>
          </w:p>
        </w:tc>
        <w:tc>
          <w:tcPr>
            <w:tcW w:w="1240" w:type="pct"/>
            <w:vAlign w:val="center"/>
          </w:tcPr>
          <w:p w14:paraId="314C3E9B"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w:t>
            </w:r>
          </w:p>
        </w:tc>
      </w:tr>
      <w:tr w:rsidR="0047275C" w:rsidRPr="0061671E" w14:paraId="59DED71C" w14:textId="77777777" w:rsidTr="0047275C">
        <w:trPr>
          <w:jc w:val="center"/>
        </w:trPr>
        <w:tc>
          <w:tcPr>
            <w:tcW w:w="405" w:type="pct"/>
            <w:vMerge/>
            <w:vAlign w:val="center"/>
          </w:tcPr>
          <w:p w14:paraId="12D12C1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p>
        </w:tc>
        <w:tc>
          <w:tcPr>
            <w:tcW w:w="938" w:type="pct"/>
            <w:vAlign w:val="center"/>
          </w:tcPr>
          <w:p w14:paraId="7D9558AD"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0</w:t>
            </w:r>
          </w:p>
        </w:tc>
        <w:tc>
          <w:tcPr>
            <w:tcW w:w="938" w:type="pct"/>
            <w:vAlign w:val="center"/>
          </w:tcPr>
          <w:p w14:paraId="6577DB62"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0</w:t>
            </w:r>
          </w:p>
        </w:tc>
        <w:tc>
          <w:tcPr>
            <w:tcW w:w="493" w:type="pct"/>
            <w:vAlign w:val="center"/>
          </w:tcPr>
          <w:p w14:paraId="42282614"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0</w:t>
            </w:r>
          </w:p>
        </w:tc>
        <w:tc>
          <w:tcPr>
            <w:tcW w:w="493" w:type="pct"/>
            <w:vAlign w:val="center"/>
          </w:tcPr>
          <w:p w14:paraId="1949A13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0</w:t>
            </w:r>
          </w:p>
        </w:tc>
        <w:tc>
          <w:tcPr>
            <w:tcW w:w="493" w:type="pct"/>
            <w:vAlign w:val="center"/>
          </w:tcPr>
          <w:p w14:paraId="38B972B3"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35</w:t>
            </w:r>
          </w:p>
        </w:tc>
        <w:tc>
          <w:tcPr>
            <w:tcW w:w="1240" w:type="pct"/>
            <w:vAlign w:val="center"/>
          </w:tcPr>
          <w:p w14:paraId="3D7202B6"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0</w:t>
            </w:r>
          </w:p>
        </w:tc>
      </w:tr>
    </w:tbl>
    <w:p w14:paraId="54EF229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Riêng AO</w:t>
      </w:r>
      <w:r w:rsidRPr="0061671E">
        <w:rPr>
          <w:rFonts w:ascii="Times New Roman" w:eastAsia="Times New Roman" w:hAnsi="Times New Roman" w:cs="Times New Roman"/>
          <w:sz w:val="24"/>
          <w:szCs w:val="24"/>
          <w:vertAlign w:val="subscript"/>
        </w:rPr>
        <w:t>1s</w:t>
      </w:r>
      <w:r w:rsidRPr="0061671E">
        <w:rPr>
          <w:rFonts w:ascii="Times New Roman" w:eastAsia="Times New Roman" w:hAnsi="Times New Roman" w:cs="Times New Roman"/>
          <w:sz w:val="24"/>
          <w:szCs w:val="24"/>
        </w:rPr>
        <w:t xml:space="preserve"> thì b = 0,3 </w:t>
      </w:r>
    </w:p>
    <w:p w14:paraId="750ED764" w14:textId="77777777" w:rsidR="0047275C" w:rsidRPr="0061671E" w:rsidRDefault="0047275C" w:rsidP="00E03994">
      <w:pPr>
        <w:spacing w:after="0" w:line="276" w:lineRule="auto"/>
        <w:jc w:val="both"/>
        <w:rPr>
          <w:rFonts w:ascii="Times New Roman" w:hAnsi="Times New Roman" w:cs="Times New Roman"/>
          <w:b/>
          <w:bCs/>
          <w:i/>
          <w:iCs/>
          <w:sz w:val="24"/>
          <w:szCs w:val="24"/>
          <w:lang w:val="pt-BR"/>
        </w:rPr>
      </w:pPr>
      <w:r w:rsidRPr="0061671E">
        <w:rPr>
          <w:rFonts w:ascii="Times New Roman" w:hAnsi="Times New Roman" w:cs="Times New Roman"/>
          <w:b/>
          <w:bCs/>
          <w:i/>
          <w:iCs/>
          <w:sz w:val="24"/>
          <w:szCs w:val="24"/>
          <w:lang w:val="pt-BR"/>
        </w:rPr>
        <w:t>b. Số lượng tử phụ l</w:t>
      </w:r>
    </w:p>
    <w:p w14:paraId="5569FDAE" w14:textId="77777777" w:rsidR="0047275C" w:rsidRPr="0061671E" w:rsidRDefault="0047275C" w:rsidP="00E03994">
      <w:pPr>
        <w:spacing w:after="0" w:line="276" w:lineRule="auto"/>
        <w:jc w:val="both"/>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ab/>
        <w:t xml:space="preserve">- Mỗi lớp electron từ n = 2 trở lên lại chia ra một số phân lớp. Mỗi giái trị của </w:t>
      </w:r>
      <w:r w:rsidRPr="0061671E">
        <w:rPr>
          <w:rFonts w:ascii="Times New Roman" w:hAnsi="Times New Roman" w:cs="Times New Roman"/>
          <w:bCs/>
          <w:i/>
          <w:iCs/>
          <w:sz w:val="24"/>
          <w:szCs w:val="24"/>
          <w:lang w:val="pt-BR"/>
        </w:rPr>
        <w:t>l</w:t>
      </w:r>
      <w:r w:rsidRPr="0061671E">
        <w:rPr>
          <w:rFonts w:ascii="Times New Roman" w:hAnsi="Times New Roman" w:cs="Times New Roman"/>
          <w:bCs/>
          <w:iCs/>
          <w:sz w:val="24"/>
          <w:szCs w:val="24"/>
          <w:lang w:val="pt-BR"/>
        </w:rPr>
        <w:t xml:space="preserve"> ứng với một phân lớp. Số phân lớp của mỗi lớp đúng bằng giá trị n chỉ lớp đó.</w:t>
      </w:r>
    </w:p>
    <w:p w14:paraId="5E35DAB2" w14:textId="77777777" w:rsidR="0047275C" w:rsidRPr="0061671E" w:rsidRDefault="0047275C" w:rsidP="00E03994">
      <w:pPr>
        <w:spacing w:after="0" w:line="276" w:lineRule="auto"/>
        <w:jc w:val="both"/>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ab/>
        <w:t>- Giá trị của số lượng tử phụ là những số nguyên dương từ 0 đến n – 1:</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3"/>
        <w:gridCol w:w="1088"/>
        <w:gridCol w:w="1088"/>
        <w:gridCol w:w="1088"/>
        <w:gridCol w:w="1088"/>
        <w:gridCol w:w="1088"/>
        <w:gridCol w:w="1088"/>
      </w:tblGrid>
      <w:tr w:rsidR="0047275C" w:rsidRPr="0061671E" w14:paraId="7E88E202" w14:textId="77777777" w:rsidTr="0047275C">
        <w:trPr>
          <w:jc w:val="center"/>
        </w:trPr>
        <w:tc>
          <w:tcPr>
            <w:tcW w:w="2823" w:type="dxa"/>
            <w:shd w:val="clear" w:color="auto" w:fill="auto"/>
          </w:tcPr>
          <w:p w14:paraId="5313BA60"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l</w:t>
            </w:r>
          </w:p>
        </w:tc>
        <w:tc>
          <w:tcPr>
            <w:tcW w:w="1088" w:type="dxa"/>
            <w:shd w:val="clear" w:color="auto" w:fill="auto"/>
          </w:tcPr>
          <w:p w14:paraId="36E1DB4E"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0</w:t>
            </w:r>
          </w:p>
        </w:tc>
        <w:tc>
          <w:tcPr>
            <w:tcW w:w="1088" w:type="dxa"/>
            <w:shd w:val="clear" w:color="auto" w:fill="auto"/>
          </w:tcPr>
          <w:p w14:paraId="11A6FE6E"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1</w:t>
            </w:r>
          </w:p>
        </w:tc>
        <w:tc>
          <w:tcPr>
            <w:tcW w:w="1088" w:type="dxa"/>
            <w:shd w:val="clear" w:color="auto" w:fill="auto"/>
          </w:tcPr>
          <w:p w14:paraId="4E7B7330"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2</w:t>
            </w:r>
          </w:p>
        </w:tc>
        <w:tc>
          <w:tcPr>
            <w:tcW w:w="1088" w:type="dxa"/>
            <w:shd w:val="clear" w:color="auto" w:fill="auto"/>
          </w:tcPr>
          <w:p w14:paraId="70FEDF3D"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3</w:t>
            </w:r>
          </w:p>
        </w:tc>
        <w:tc>
          <w:tcPr>
            <w:tcW w:w="1088" w:type="dxa"/>
            <w:shd w:val="clear" w:color="auto" w:fill="auto"/>
          </w:tcPr>
          <w:p w14:paraId="7CC70917"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4</w:t>
            </w:r>
          </w:p>
        </w:tc>
        <w:tc>
          <w:tcPr>
            <w:tcW w:w="1088" w:type="dxa"/>
            <w:shd w:val="clear" w:color="auto" w:fill="auto"/>
          </w:tcPr>
          <w:p w14:paraId="7AB4A0C7"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n – 1</w:t>
            </w:r>
          </w:p>
        </w:tc>
      </w:tr>
      <w:tr w:rsidR="0047275C" w:rsidRPr="0061671E" w14:paraId="143F3FB9" w14:textId="77777777" w:rsidTr="0047275C">
        <w:trPr>
          <w:jc w:val="center"/>
        </w:trPr>
        <w:tc>
          <w:tcPr>
            <w:tcW w:w="2823" w:type="dxa"/>
            <w:shd w:val="clear" w:color="auto" w:fill="auto"/>
          </w:tcPr>
          <w:p w14:paraId="64536055"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Kí hiệu phân lớp electron</w:t>
            </w:r>
          </w:p>
        </w:tc>
        <w:tc>
          <w:tcPr>
            <w:tcW w:w="1088" w:type="dxa"/>
            <w:shd w:val="clear" w:color="auto" w:fill="auto"/>
          </w:tcPr>
          <w:p w14:paraId="6DA39596"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s</w:t>
            </w:r>
          </w:p>
        </w:tc>
        <w:tc>
          <w:tcPr>
            <w:tcW w:w="1088" w:type="dxa"/>
            <w:shd w:val="clear" w:color="auto" w:fill="auto"/>
          </w:tcPr>
          <w:p w14:paraId="37AE8D3C"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p</w:t>
            </w:r>
          </w:p>
        </w:tc>
        <w:tc>
          <w:tcPr>
            <w:tcW w:w="1088" w:type="dxa"/>
            <w:shd w:val="clear" w:color="auto" w:fill="auto"/>
          </w:tcPr>
          <w:p w14:paraId="3E6D064C"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d</w:t>
            </w:r>
          </w:p>
        </w:tc>
        <w:tc>
          <w:tcPr>
            <w:tcW w:w="1088" w:type="dxa"/>
            <w:shd w:val="clear" w:color="auto" w:fill="auto"/>
          </w:tcPr>
          <w:p w14:paraId="779760BB"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f</w:t>
            </w:r>
          </w:p>
        </w:tc>
        <w:tc>
          <w:tcPr>
            <w:tcW w:w="1088" w:type="dxa"/>
            <w:shd w:val="clear" w:color="auto" w:fill="auto"/>
          </w:tcPr>
          <w:p w14:paraId="0566DEF2"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g</w:t>
            </w:r>
          </w:p>
        </w:tc>
        <w:tc>
          <w:tcPr>
            <w:tcW w:w="1088" w:type="dxa"/>
            <w:shd w:val="clear" w:color="auto" w:fill="auto"/>
          </w:tcPr>
          <w:p w14:paraId="5683AAE0" w14:textId="77777777" w:rsidR="0047275C" w:rsidRPr="0061671E" w:rsidRDefault="0047275C" w:rsidP="00E03994">
            <w:pPr>
              <w:spacing w:after="0" w:line="276" w:lineRule="auto"/>
              <w:jc w:val="center"/>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t>...</w:t>
            </w:r>
          </w:p>
        </w:tc>
      </w:tr>
    </w:tbl>
    <w:p w14:paraId="597C68B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Giá trị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xml:space="preserve">cho biết: </w:t>
      </w:r>
    </w:p>
    <w:p w14:paraId="14C9D30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Hình dạng AO (sự định hướng AO trong không gian). Thí dụ: </w:t>
      </w:r>
    </w:p>
    <w:p w14:paraId="1DB277C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l = </w:t>
      </w:r>
      <w:r w:rsidRPr="0061671E">
        <w:rPr>
          <w:rFonts w:ascii="Times New Roman" w:eastAsia="Times New Roman" w:hAnsi="Times New Roman" w:cs="Times New Roman"/>
          <w:sz w:val="24"/>
          <w:szCs w:val="24"/>
        </w:rPr>
        <w:t>0 =&gt; Không có sự định hướng trong không gia (ứng với AO</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w:t>
      </w:r>
    </w:p>
    <w:p w14:paraId="62A925B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l = </w:t>
      </w:r>
      <w:r w:rsidRPr="0061671E">
        <w:rPr>
          <w:rFonts w:ascii="Times New Roman" w:eastAsia="Times New Roman" w:hAnsi="Times New Roman" w:cs="Times New Roman"/>
          <w:sz w:val="24"/>
          <w:szCs w:val="24"/>
        </w:rPr>
        <w:t>1 =&gt; Có một sự định hướng trong không gian (ứng với AO</w:t>
      </w:r>
      <w:r w:rsidRPr="0061671E">
        <w:rPr>
          <w:rFonts w:ascii="Times New Roman" w:eastAsia="Times New Roman" w:hAnsi="Times New Roman" w:cs="Times New Roman"/>
          <w:sz w:val="24"/>
          <w:szCs w:val="24"/>
          <w:vertAlign w:val="subscript"/>
        </w:rPr>
        <w:t>p</w:t>
      </w:r>
      <w:r w:rsidRPr="0061671E">
        <w:rPr>
          <w:rFonts w:ascii="Times New Roman" w:eastAsia="Times New Roman" w:hAnsi="Times New Roman" w:cs="Times New Roman"/>
          <w:sz w:val="24"/>
          <w:szCs w:val="24"/>
        </w:rPr>
        <w:t xml:space="preserve">) </w:t>
      </w:r>
    </w:p>
    <w:p w14:paraId="0E19C2D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l=2 </w:t>
      </w:r>
      <w:r w:rsidRPr="0061671E">
        <w:rPr>
          <w:rFonts w:ascii="Times New Roman" w:eastAsia="Times New Roman" w:hAnsi="Times New Roman" w:cs="Times New Roman"/>
          <w:sz w:val="24"/>
          <w:szCs w:val="24"/>
        </w:rPr>
        <w:t>=&gt; Có 2 sự định hướng trong không gian (ứng với AO</w:t>
      </w:r>
      <w:r w:rsidRPr="0061671E">
        <w:rPr>
          <w:rFonts w:ascii="Times New Roman" w:eastAsia="Times New Roman" w:hAnsi="Times New Roman" w:cs="Times New Roman"/>
          <w:sz w:val="24"/>
          <w:szCs w:val="24"/>
          <w:vertAlign w:val="subscript"/>
        </w:rPr>
        <w:t>d</w:t>
      </w:r>
      <w:r w:rsidRPr="0061671E">
        <w:rPr>
          <w:rFonts w:ascii="Times New Roman" w:eastAsia="Times New Roman" w:hAnsi="Times New Roman" w:cs="Times New Roman"/>
          <w:sz w:val="24"/>
          <w:szCs w:val="24"/>
        </w:rPr>
        <w:t xml:space="preserve">) </w:t>
      </w:r>
    </w:p>
    <w:p w14:paraId="0D5388C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Giá trị năng lượng electron trong phân lớp </w:t>
      </w:r>
    </w:p>
    <w:p w14:paraId="58B2B3E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Nguyên tố thuộc khối nguyên tố nào. Nếu electron cuối cùng (điền theo </w:t>
      </w:r>
      <w:r w:rsidRPr="0061671E">
        <w:rPr>
          <w:rFonts w:ascii="Times New Roman" w:eastAsia="Times New Roman" w:hAnsi="Times New Roman" w:cs="Times New Roman"/>
          <w:bCs/>
          <w:sz w:val="24"/>
          <w:szCs w:val="24"/>
        </w:rPr>
        <w:t>mức</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năng lượng các AO) có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xml:space="preserve">= 0 (khối ngyên tố s);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xml:space="preserve">= 1 (khối nguyên tố p); </w:t>
      </w:r>
      <w:r w:rsidRPr="0061671E">
        <w:rPr>
          <w:rFonts w:ascii="Times New Roman" w:eastAsia="Times New Roman" w:hAnsi="Times New Roman" w:cs="Times New Roman"/>
          <w:i/>
          <w:iCs/>
          <w:sz w:val="24"/>
          <w:szCs w:val="24"/>
        </w:rPr>
        <w:t xml:space="preserve">l = 2 </w:t>
      </w:r>
      <w:r w:rsidRPr="0061671E">
        <w:rPr>
          <w:rFonts w:ascii="Times New Roman" w:eastAsia="Times New Roman" w:hAnsi="Times New Roman" w:cs="Times New Roman"/>
          <w:sz w:val="24"/>
          <w:szCs w:val="24"/>
        </w:rPr>
        <w:t xml:space="preserve">(khối nguyên tố d); </w:t>
      </w:r>
      <w:r w:rsidRPr="0061671E">
        <w:rPr>
          <w:rFonts w:ascii="Times New Roman" w:eastAsia="Times New Roman" w:hAnsi="Times New Roman" w:cs="Times New Roman"/>
          <w:i/>
          <w:iCs/>
          <w:sz w:val="24"/>
          <w:szCs w:val="24"/>
        </w:rPr>
        <w:t>l</w:t>
      </w:r>
      <w:r w:rsidRPr="0061671E">
        <w:rPr>
          <w:rFonts w:ascii="Times New Roman" w:eastAsia="Times New Roman" w:hAnsi="Times New Roman" w:cs="Times New Roman"/>
          <w:sz w:val="24"/>
          <w:szCs w:val="24"/>
        </w:rPr>
        <w:t>= 3 (khối nguyên tố f) . </w:t>
      </w:r>
    </w:p>
    <w:p w14:paraId="5AAD541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3. Số lượng tử từ m (hoặc m</w:t>
      </w:r>
      <w:r w:rsidRPr="0061671E">
        <w:rPr>
          <w:rFonts w:ascii="Times New Roman" w:eastAsia="Times New Roman" w:hAnsi="Times New Roman" w:cs="Times New Roman"/>
          <w:b/>
          <w:bCs/>
          <w:i/>
          <w:iCs/>
          <w:sz w:val="24"/>
          <w:szCs w:val="24"/>
          <w:vertAlign w:val="subscript"/>
        </w:rPr>
        <w:t>l</w:t>
      </w:r>
      <w:r w:rsidRPr="0061671E">
        <w:rPr>
          <w:rFonts w:ascii="Times New Roman" w:eastAsia="Times New Roman" w:hAnsi="Times New Roman" w:cs="Times New Roman"/>
          <w:b/>
          <w:bCs/>
          <w:i/>
          <w:iCs/>
          <w:sz w:val="24"/>
          <w:szCs w:val="24"/>
        </w:rPr>
        <w:t>) </w:t>
      </w:r>
    </w:p>
    <w:p w14:paraId="467F59F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rong một phân lớp m nhận giá trị từ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đến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xml:space="preserve">=&gt; ứng với một giá trị của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xml:space="preserve">có </w:t>
      </w:r>
      <w:r w:rsidRPr="0061671E">
        <w:rPr>
          <w:rFonts w:ascii="Times New Roman" w:eastAsia="Times New Roman" w:hAnsi="Times New Roman" w:cs="Times New Roman"/>
          <w:i/>
          <w:iCs/>
          <w:sz w:val="24"/>
          <w:szCs w:val="24"/>
        </w:rPr>
        <w:t xml:space="preserve">2l </w:t>
      </w:r>
      <w:r w:rsidRPr="0061671E">
        <w:rPr>
          <w:rFonts w:ascii="Times New Roman" w:eastAsia="Times New Roman" w:hAnsi="Times New Roman" w:cs="Times New Roman"/>
          <w:sz w:val="24"/>
          <w:szCs w:val="24"/>
        </w:rPr>
        <w:t>+ 1 giá trị của m. </w:t>
      </w:r>
    </w:p>
    <w:p w14:paraId="1EAAEBE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 Mỗi giá trị của m ứng với một obitan: </w:t>
      </w:r>
    </w:p>
    <w:p w14:paraId="1E2936A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vertAlign w:val="subscript"/>
        </w:rPr>
      </w:pPr>
      <w:r w:rsidRPr="0061671E">
        <w:rPr>
          <w:rFonts w:ascii="Times New Roman" w:eastAsia="Times New Roman" w:hAnsi="Times New Roman" w:cs="Times New Roman"/>
          <w:i/>
          <w:iCs/>
          <w:sz w:val="24"/>
          <w:szCs w:val="24"/>
        </w:rPr>
        <w:t xml:space="preserve">+ l = </w:t>
      </w:r>
      <w:r w:rsidRPr="0061671E">
        <w:rPr>
          <w:rFonts w:ascii="Times New Roman" w:eastAsia="Times New Roman" w:hAnsi="Times New Roman" w:cs="Times New Roman"/>
          <w:sz w:val="24"/>
          <w:szCs w:val="24"/>
        </w:rPr>
        <w:t>0 =&gt; m = 0</w:t>
      </w:r>
      <w:r w:rsidRPr="0061671E">
        <w:rPr>
          <w:rFonts w:ascii="Times New Roman" w:eastAsia="Times New Roman" w:hAnsi="Times New Roman" w:cs="Times New Roman"/>
          <w:position w:val="-6"/>
          <w:sz w:val="24"/>
          <w:szCs w:val="24"/>
        </w:rPr>
        <w:object w:dxaOrig="300" w:dyaOrig="240" w14:anchorId="576555BF">
          <v:shape id="_x0000_i1085" type="#_x0000_t75" style="width:15pt;height:12pt" o:ole="">
            <v:imagedata r:id="rId147" o:title=""/>
          </v:shape>
          <o:OLEObject Type="Embed" ProgID="Equation.DSMT4" ShapeID="_x0000_i1085" DrawAspect="Content" ObjectID="_1797797882" r:id="rId148"/>
        </w:object>
      </w:r>
      <w:r w:rsidRPr="0061671E">
        <w:rPr>
          <w:rFonts w:ascii="Times New Roman" w:eastAsia="Times New Roman" w:hAnsi="Times New Roman" w:cs="Times New Roman"/>
          <w:sz w:val="24"/>
          <w:szCs w:val="24"/>
        </w:rPr>
        <w:t xml:space="preserve">  Có 1 AO</w:t>
      </w:r>
      <w:r w:rsidRPr="0061671E">
        <w:rPr>
          <w:rFonts w:ascii="Times New Roman" w:eastAsia="Times New Roman" w:hAnsi="Times New Roman" w:cs="Times New Roman"/>
          <w:sz w:val="24"/>
          <w:szCs w:val="24"/>
          <w:vertAlign w:val="subscript"/>
        </w:rPr>
        <w:t>s</w:t>
      </w:r>
    </w:p>
    <w:p w14:paraId="2E22FC9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 l = </w:t>
      </w:r>
      <w:r w:rsidRPr="0061671E">
        <w:rPr>
          <w:rFonts w:ascii="Times New Roman" w:eastAsia="Times New Roman" w:hAnsi="Times New Roman" w:cs="Times New Roman"/>
          <w:sz w:val="24"/>
          <w:szCs w:val="24"/>
        </w:rPr>
        <w:t>1 =&gt; m có 3 giá trị -1 ; 0 ; +1 =&gt; Có 3 AO</w:t>
      </w:r>
      <w:r w:rsidRPr="0061671E">
        <w:rPr>
          <w:rFonts w:ascii="Times New Roman" w:eastAsia="Times New Roman" w:hAnsi="Times New Roman" w:cs="Times New Roman"/>
          <w:sz w:val="24"/>
          <w:szCs w:val="24"/>
          <w:vertAlign w:val="subscript"/>
        </w:rPr>
        <w:t>p</w:t>
      </w:r>
      <w:r w:rsidRPr="0061671E">
        <w:rPr>
          <w:rFonts w:ascii="Times New Roman" w:eastAsia="Times New Roman" w:hAnsi="Times New Roman" w:cs="Times New Roman"/>
          <w:sz w:val="24"/>
          <w:szCs w:val="24"/>
        </w:rPr>
        <w:t> </w:t>
      </w:r>
    </w:p>
    <w:p w14:paraId="0F41D93F"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hAnsi="Times New Roman" w:cs="Times New Roman"/>
          <w:noProof/>
          <w:sz w:val="24"/>
          <w:szCs w:val="24"/>
        </w:rPr>
        <w:drawing>
          <wp:inline distT="0" distB="0" distL="0" distR="0" wp14:anchorId="0249E77A" wp14:editId="6841E991">
            <wp:extent cx="1113790" cy="415925"/>
            <wp:effectExtent l="0" t="0" r="0" b="3175"/>
            <wp:docPr id="1668199330" name="Picture 24" descr="A black and white rectangular object with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199330" name="Picture 24" descr="A black and white rectangular object with a white background  Description automatically generated with medium confidenc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13790" cy="415925"/>
                    </a:xfrm>
                    <a:prstGeom prst="rect">
                      <a:avLst/>
                    </a:prstGeom>
                    <a:noFill/>
                    <a:ln>
                      <a:noFill/>
                    </a:ln>
                  </pic:spPr>
                </pic:pic>
              </a:graphicData>
            </a:graphic>
          </wp:inline>
        </w:drawing>
      </w:r>
    </w:p>
    <w:p w14:paraId="6C3800E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l = 2 </w:t>
      </w:r>
      <w:r w:rsidRPr="0061671E">
        <w:rPr>
          <w:rFonts w:ascii="Times New Roman" w:eastAsia="Times New Roman" w:hAnsi="Times New Roman" w:cs="Times New Roman"/>
          <w:sz w:val="24"/>
          <w:szCs w:val="24"/>
        </w:rPr>
        <w:t>=&gt; m có 5 giá trị -2 ; -1 ; 0 ; +1; +</w:t>
      </w:r>
      <w:r w:rsidRPr="0061671E">
        <w:rPr>
          <w:rFonts w:ascii="Times New Roman" w:eastAsia="Times New Roman" w:hAnsi="Times New Roman" w:cs="Times New Roman"/>
          <w:i/>
          <w:iCs/>
          <w:sz w:val="24"/>
          <w:szCs w:val="24"/>
        </w:rPr>
        <w:t xml:space="preserve">2 </w:t>
      </w:r>
      <w:r w:rsidRPr="0061671E">
        <w:rPr>
          <w:rFonts w:ascii="Times New Roman" w:eastAsia="Times New Roman" w:hAnsi="Times New Roman" w:cs="Times New Roman"/>
          <w:sz w:val="24"/>
          <w:szCs w:val="24"/>
        </w:rPr>
        <w:t>=&gt; Có 5 AO</w:t>
      </w:r>
      <w:r w:rsidRPr="0061671E">
        <w:rPr>
          <w:rFonts w:ascii="Times New Roman" w:eastAsia="Times New Roman" w:hAnsi="Times New Roman" w:cs="Times New Roman"/>
          <w:sz w:val="24"/>
          <w:szCs w:val="24"/>
          <w:vertAlign w:val="subscript"/>
        </w:rPr>
        <w:t>d</w:t>
      </w:r>
      <w:r w:rsidRPr="0061671E">
        <w:rPr>
          <w:rFonts w:ascii="Times New Roman" w:eastAsia="Times New Roman" w:hAnsi="Times New Roman" w:cs="Times New Roman"/>
          <w:sz w:val="24"/>
          <w:szCs w:val="24"/>
        </w:rPr>
        <w:t> </w:t>
      </w:r>
    </w:p>
    <w:p w14:paraId="3B88896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hAnsi="Times New Roman" w:cs="Times New Roman"/>
          <w:noProof/>
          <w:sz w:val="24"/>
          <w:szCs w:val="24"/>
        </w:rPr>
        <w:drawing>
          <wp:inline distT="0" distB="0" distL="0" distR="0" wp14:anchorId="43AA4D00" wp14:editId="7758C400">
            <wp:extent cx="1664970" cy="468630"/>
            <wp:effectExtent l="0" t="0" r="0" b="7620"/>
            <wp:docPr id="1210318704" name="Picture 23" descr="A black and white rectangular object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318704" name="Picture 23" descr="A black and white rectangular object with numbers  Description automatically generated"/>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64970" cy="468630"/>
                    </a:xfrm>
                    <a:prstGeom prst="rect">
                      <a:avLst/>
                    </a:prstGeom>
                    <a:noFill/>
                    <a:ln>
                      <a:noFill/>
                    </a:ln>
                  </pic:spPr>
                </pic:pic>
              </a:graphicData>
            </a:graphic>
          </wp:inline>
        </w:drawing>
      </w:r>
    </w:p>
    <w:p w14:paraId="000BC6E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1 = 3 </w:t>
      </w:r>
      <w:r w:rsidRPr="0061671E">
        <w:rPr>
          <w:rFonts w:ascii="Times New Roman" w:eastAsia="Times New Roman" w:hAnsi="Times New Roman" w:cs="Times New Roman"/>
          <w:sz w:val="24"/>
          <w:szCs w:val="24"/>
        </w:rPr>
        <w:t xml:space="preserve">= m có </w:t>
      </w:r>
      <w:r w:rsidRPr="0061671E">
        <w:rPr>
          <w:rFonts w:ascii="Times New Roman" w:eastAsia="Times New Roman" w:hAnsi="Times New Roman" w:cs="Times New Roman"/>
          <w:i/>
          <w:iCs/>
          <w:sz w:val="24"/>
          <w:szCs w:val="24"/>
        </w:rPr>
        <w:t xml:space="preserve">7 </w:t>
      </w:r>
      <w:r w:rsidRPr="0061671E">
        <w:rPr>
          <w:rFonts w:ascii="Times New Roman" w:eastAsia="Times New Roman" w:hAnsi="Times New Roman" w:cs="Times New Roman"/>
          <w:sz w:val="24"/>
          <w:szCs w:val="24"/>
        </w:rPr>
        <w:t>giá trị -3; -2 ; -1 ; 0 ; +1, +2, +3 =&gt; 7 AO</w:t>
      </w:r>
      <w:r w:rsidRPr="0061671E">
        <w:rPr>
          <w:rFonts w:ascii="Times New Roman" w:eastAsia="Times New Roman" w:hAnsi="Times New Roman" w:cs="Times New Roman"/>
          <w:sz w:val="24"/>
          <w:szCs w:val="24"/>
          <w:vertAlign w:val="subscript"/>
        </w:rPr>
        <w:t>f</w:t>
      </w:r>
      <w:r w:rsidRPr="0061671E">
        <w:rPr>
          <w:rFonts w:ascii="Times New Roman" w:eastAsia="Times New Roman" w:hAnsi="Times New Roman" w:cs="Times New Roman"/>
          <w:sz w:val="24"/>
          <w:szCs w:val="24"/>
        </w:rPr>
        <w:t> </w:t>
      </w:r>
    </w:p>
    <w:p w14:paraId="5EDB46C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hAnsi="Times New Roman" w:cs="Times New Roman"/>
          <w:noProof/>
          <w:sz w:val="24"/>
          <w:szCs w:val="24"/>
        </w:rPr>
        <w:drawing>
          <wp:inline distT="0" distB="0" distL="0" distR="0" wp14:anchorId="23642D63" wp14:editId="552DEC55">
            <wp:extent cx="2286000" cy="515620"/>
            <wp:effectExtent l="0" t="0" r="0" b="0"/>
            <wp:docPr id="1632788641" name="Picture 22" descr="A black rectangular object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788641" name="Picture 22" descr="A black rectangular object with white text  Description automatically generate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86000" cy="515620"/>
                    </a:xfrm>
                    <a:prstGeom prst="rect">
                      <a:avLst/>
                    </a:prstGeom>
                    <a:noFill/>
                    <a:ln>
                      <a:noFill/>
                    </a:ln>
                  </pic:spPr>
                </pic:pic>
              </a:graphicData>
            </a:graphic>
          </wp:inline>
        </w:drawing>
      </w:r>
    </w:p>
    <w:p w14:paraId="1D36B0C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4. Số lượng tử spin S (hoặc m</w:t>
      </w:r>
      <w:r w:rsidRPr="0061671E">
        <w:rPr>
          <w:rFonts w:ascii="Times New Roman" w:eastAsia="Times New Roman" w:hAnsi="Times New Roman" w:cs="Times New Roman"/>
          <w:b/>
          <w:bCs/>
          <w:i/>
          <w:iCs/>
          <w:sz w:val="24"/>
          <w:szCs w:val="24"/>
          <w:vertAlign w:val="subscript"/>
        </w:rPr>
        <w:t xml:space="preserve">s </w:t>
      </w:r>
      <w:r w:rsidRPr="0061671E">
        <w:rPr>
          <w:rFonts w:ascii="Times New Roman" w:eastAsia="Times New Roman" w:hAnsi="Times New Roman" w:cs="Times New Roman"/>
          <w:b/>
          <w:bCs/>
          <w:i/>
          <w:iCs/>
          <w:sz w:val="24"/>
          <w:szCs w:val="24"/>
        </w:rPr>
        <w:t>) </w:t>
      </w:r>
    </w:p>
    <w:p w14:paraId="5628DF7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ho biết chiều tự quay của electron (có thể xem spin như sự tự quay của electron xung quanh một trục tưởng tượng). </w:t>
      </w:r>
    </w:p>
    <w:p w14:paraId="7912C1C2" w14:textId="66F1E4E2" w:rsidR="0047275C" w:rsidRPr="005D1D92"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Nếu electron chuyển động theo chiều dương (theo </w:t>
      </w:r>
      <w:r w:rsidRPr="005D1D92">
        <w:rPr>
          <w:rFonts w:ascii="Times New Roman" w:eastAsia="Times New Roman" w:hAnsi="Times New Roman" w:cs="Times New Roman"/>
          <w:sz w:val="24"/>
          <w:szCs w:val="24"/>
        </w:rPr>
        <w:t xml:space="preserve">chiều kim </w:t>
      </w:r>
      <w:r w:rsidR="000E4F0F" w:rsidRPr="005D1D92">
        <w:rPr>
          <w:rFonts w:eastAsia="Times New Roman" w:cs="Times New Roman"/>
          <w:szCs w:val="24"/>
        </w:rPr>
        <w:t>đồng</w:t>
      </w:r>
      <w:r w:rsidRPr="005D1D92">
        <w:rPr>
          <w:rFonts w:ascii="Times New Roman" w:eastAsia="Times New Roman" w:hAnsi="Times New Roman" w:cs="Times New Roman"/>
          <w:sz w:val="24"/>
          <w:szCs w:val="24"/>
        </w:rPr>
        <w:t xml:space="preserve"> hồ) thì S = </w:t>
      </w:r>
      <w:r w:rsidRPr="005D1D92">
        <w:rPr>
          <w:rFonts w:ascii="Times New Roman" w:eastAsia="Times New Roman" w:hAnsi="Times New Roman" w:cs="Times New Roman"/>
          <w:position w:val="-24"/>
          <w:sz w:val="24"/>
          <w:szCs w:val="24"/>
        </w:rPr>
        <w:object w:dxaOrig="400" w:dyaOrig="620" w14:anchorId="65975FFE">
          <v:shape id="_x0000_i1086" type="#_x0000_t75" style="width:20.25pt;height:31.5pt" o:ole="">
            <v:imagedata r:id="rId152" o:title=""/>
          </v:shape>
          <o:OLEObject Type="Embed" ProgID="Equation.DSMT4" ShapeID="_x0000_i1086" DrawAspect="Content" ObjectID="_1797797883" r:id="rId153"/>
        </w:object>
      </w:r>
    </w:p>
    <w:p w14:paraId="5FA01946" w14:textId="1DEA45AB"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5D1D92">
        <w:rPr>
          <w:rFonts w:ascii="Times New Roman" w:eastAsia="Times New Roman" w:hAnsi="Times New Roman" w:cs="Times New Roman"/>
          <w:sz w:val="24"/>
          <w:szCs w:val="24"/>
        </w:rPr>
        <w:t xml:space="preserve">+ Nếu electron chuyển động theo chiều âm (ngược chiều kim </w:t>
      </w:r>
      <w:r w:rsidR="000E4F0F" w:rsidRPr="005D1D92">
        <w:rPr>
          <w:rFonts w:eastAsia="Times New Roman" w:cs="Times New Roman"/>
          <w:szCs w:val="24"/>
        </w:rPr>
        <w:t>đồng</w:t>
      </w:r>
      <w:r w:rsidRPr="005D1D92">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 xml:space="preserve">hồ) thì S = </w:t>
      </w:r>
      <w:r w:rsidRPr="0061671E">
        <w:rPr>
          <w:rFonts w:ascii="Times New Roman" w:eastAsia="Times New Roman" w:hAnsi="Times New Roman" w:cs="Times New Roman"/>
          <w:position w:val="-24"/>
          <w:sz w:val="24"/>
          <w:szCs w:val="24"/>
        </w:rPr>
        <w:object w:dxaOrig="400" w:dyaOrig="620" w14:anchorId="7B4A8AC8">
          <v:shape id="_x0000_i1087" type="#_x0000_t75" style="width:20.25pt;height:31.5pt" o:ole="">
            <v:imagedata r:id="rId154" o:title=""/>
          </v:shape>
          <o:OLEObject Type="Embed" ProgID="Equation.DSMT4" ShapeID="_x0000_i1087" DrawAspect="Content" ObjectID="_1797797884" r:id="rId155"/>
        </w:object>
      </w:r>
    </w:p>
    <w:p w14:paraId="1BF67E8E" w14:textId="77777777" w:rsidR="0047275C" w:rsidRPr="0061671E" w:rsidRDefault="0047275C" w:rsidP="00E03994">
      <w:pPr>
        <w:spacing w:after="0" w:line="276" w:lineRule="auto"/>
        <w:ind w:firstLine="425"/>
        <w:jc w:val="both"/>
        <w:rPr>
          <w:rFonts w:ascii="Times New Roman" w:eastAsia="Times New Roman" w:hAnsi="Times New Roman" w:cs="Times New Roman"/>
          <w:i/>
          <w:iCs/>
          <w:sz w:val="24"/>
          <w:szCs w:val="24"/>
        </w:rPr>
      </w:pPr>
      <w:r w:rsidRPr="0061671E">
        <w:rPr>
          <w:rFonts w:ascii="Times New Roman" w:eastAsia="Times New Roman" w:hAnsi="Times New Roman" w:cs="Times New Roman"/>
          <w:sz w:val="24"/>
          <w:szCs w:val="24"/>
        </w:rPr>
        <w:t>Như vậy số lượng tử spin có hai giá trị: -1</w:t>
      </w:r>
      <w:r w:rsidRPr="0061671E">
        <w:rPr>
          <w:rFonts w:ascii="Times New Roman" w:eastAsia="Times New Roman" w:hAnsi="Times New Roman" w:cs="Times New Roman"/>
          <w:iCs/>
          <w:sz w:val="24"/>
          <w:szCs w:val="24"/>
        </w:rPr>
        <w:t>/2</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và +</w:t>
      </w:r>
      <w:r w:rsidRPr="0061671E">
        <w:rPr>
          <w:rFonts w:ascii="Times New Roman" w:eastAsia="Times New Roman" w:hAnsi="Times New Roman" w:cs="Times New Roman"/>
          <w:iCs/>
          <w:sz w:val="24"/>
          <w:szCs w:val="24"/>
        </w:rPr>
        <w:t>1/2.</w:t>
      </w:r>
      <w:r w:rsidRPr="0061671E">
        <w:rPr>
          <w:rFonts w:ascii="Times New Roman" w:eastAsia="Times New Roman" w:hAnsi="Times New Roman" w:cs="Times New Roman"/>
          <w:i/>
          <w:iCs/>
          <w:sz w:val="24"/>
          <w:szCs w:val="24"/>
        </w:rPr>
        <w:t xml:space="preserve"> </w:t>
      </w:r>
    </w:p>
    <w:p w14:paraId="5A61C52E" w14:textId="130F736A" w:rsidR="0047275C" w:rsidRPr="0061671E" w:rsidRDefault="000E4F0F"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VIII. PHẢN ỨNG HẠT NHÂN </w:t>
      </w:r>
    </w:p>
    <w:p w14:paraId="73D66D5E" w14:textId="77777777" w:rsidR="0047275C" w:rsidRPr="0061671E" w:rsidRDefault="0047275C" w:rsidP="00E03994">
      <w:pPr>
        <w:spacing w:after="0" w:line="276" w:lineRule="auto"/>
        <w:ind w:firstLine="425"/>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 xml:space="preserve">1. Năng lượng liên kết </w:t>
      </w:r>
    </w:p>
    <w:p w14:paraId="042EB26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a) Lực hạt nhân </w:t>
      </w:r>
    </w:p>
    <w:p w14:paraId="0E7FBC11" w14:textId="7F928A35"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Lực tương tác giữa các </w:t>
      </w:r>
      <w:r w:rsidR="005D1D92">
        <w:rPr>
          <w:rFonts w:ascii="Times New Roman" w:hAnsi="Times New Roman" w:cs="Times New Roman"/>
          <w:sz w:val="24"/>
          <w:szCs w:val="24"/>
        </w:rPr>
        <w:t>n</w:t>
      </w:r>
      <w:r w:rsidR="005D1D92" w:rsidRPr="005D1D92">
        <w:rPr>
          <w:rFonts w:ascii="Times New Roman" w:hAnsi="Times New Roman" w:cs="Times New Roman"/>
          <w:sz w:val="24"/>
          <w:szCs w:val="24"/>
        </w:rPr>
        <w:t>ucleus</w:t>
      </w:r>
      <w:r w:rsidRPr="0061671E">
        <w:rPr>
          <w:rFonts w:ascii="Times New Roman" w:eastAsia="Times New Roman" w:hAnsi="Times New Roman" w:cs="Times New Roman"/>
          <w:sz w:val="24"/>
          <w:szCs w:val="24"/>
        </w:rPr>
        <w:t xml:space="preserve"> (p, n) trong hạt nhân là lực hút gọi là lực hạt nhân, có tác dụng liên kết các </w:t>
      </w:r>
      <w:r w:rsidR="005D1D92">
        <w:rPr>
          <w:rFonts w:ascii="Times New Roman" w:hAnsi="Times New Roman" w:cs="Times New Roman"/>
          <w:sz w:val="24"/>
          <w:szCs w:val="24"/>
        </w:rPr>
        <w:t>n</w:t>
      </w:r>
      <w:r w:rsidR="005D1D92" w:rsidRPr="005D1D92">
        <w:rPr>
          <w:rFonts w:ascii="Times New Roman" w:hAnsi="Times New Roman" w:cs="Times New Roman"/>
          <w:sz w:val="24"/>
          <w:szCs w:val="24"/>
        </w:rPr>
        <w:t>ucleus</w:t>
      </w:r>
      <w:r w:rsidRPr="0061671E">
        <w:rPr>
          <w:rFonts w:ascii="Times New Roman" w:eastAsia="Times New Roman" w:hAnsi="Times New Roman" w:cs="Times New Roman"/>
          <w:sz w:val="24"/>
          <w:szCs w:val="24"/>
        </w:rPr>
        <w:t xml:space="preserve"> với nhau. </w:t>
      </w:r>
    </w:p>
    <w:p w14:paraId="555EA20E" w14:textId="77777777" w:rsidR="0047275C" w:rsidRPr="0061671E" w:rsidRDefault="0047275C" w:rsidP="00E03994">
      <w:pPr>
        <w:spacing w:after="0" w:line="276" w:lineRule="auto"/>
        <w:ind w:firstLine="425"/>
        <w:jc w:val="both"/>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 xml:space="preserve">b) Độ hụt khối và năng lượng liên kết </w:t>
      </w:r>
    </w:p>
    <w:p w14:paraId="2A7BD0A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Độ hụt khối: </w:t>
      </w:r>
    </w:p>
    <w:p w14:paraId="6B012B4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Các phép đo chính xác đã chứng tỏ rằng khối lượng m của hạt nhân </w:t>
      </w:r>
      <w:r w:rsidRPr="0061671E">
        <w:rPr>
          <w:rFonts w:ascii="Times New Roman" w:eastAsia="Times New Roman" w:hAnsi="Times New Roman" w:cs="Times New Roman"/>
          <w:position w:val="-12"/>
          <w:sz w:val="24"/>
          <w:szCs w:val="24"/>
        </w:rPr>
        <w:object w:dxaOrig="380" w:dyaOrig="380" w14:anchorId="75BB0FFE">
          <v:shape id="_x0000_i1088" type="#_x0000_t75" style="width:19.5pt;height:19.5pt" o:ole="">
            <v:imagedata r:id="rId156" o:title=""/>
          </v:shape>
          <o:OLEObject Type="Embed" ProgID="Equation.DSMT4" ShapeID="_x0000_i1088" DrawAspect="Content" ObjectID="_1797797885" r:id="rId157"/>
        </w:object>
      </w:r>
      <w:r w:rsidRPr="0061671E">
        <w:rPr>
          <w:rFonts w:ascii="Times New Roman" w:eastAsia="Times New Roman" w:hAnsi="Times New Roman" w:cs="Times New Roman"/>
          <w:sz w:val="24"/>
          <w:szCs w:val="24"/>
        </w:rPr>
        <w:t xml:space="preserve"> bao giờ cũng nhỏ hơn khối lượng ∆m so với các nuclôn tạo thành hạt nhân đó. </w:t>
      </w:r>
    </w:p>
    <w:p w14:paraId="26E71A7E" w14:textId="77777777" w:rsidR="0047275C" w:rsidRPr="0061671E" w:rsidRDefault="0047275C" w:rsidP="00E03994">
      <w:pPr>
        <w:spacing w:after="0" w:line="276" w:lineRule="auto"/>
        <w:ind w:firstLine="425"/>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2960" w:dyaOrig="440" w14:anchorId="24616E59">
          <v:shape id="_x0000_i1089" type="#_x0000_t75" style="width:147.75pt;height:21.75pt" o:ole="">
            <v:imagedata r:id="rId158" o:title=""/>
          </v:shape>
          <o:OLEObject Type="Embed" ProgID="Equation.DSMT4" ShapeID="_x0000_i1089" DrawAspect="Content" ObjectID="_1797797886" r:id="rId159"/>
        </w:object>
      </w:r>
    </w:p>
    <w:p w14:paraId="0AF00E7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m gọi là độ hụt khối của hạt nhân </w:t>
      </w:r>
      <w:r w:rsidRPr="0061671E">
        <w:rPr>
          <w:rFonts w:ascii="Times New Roman" w:eastAsia="Times New Roman" w:hAnsi="Times New Roman" w:cs="Times New Roman"/>
          <w:position w:val="-12"/>
          <w:sz w:val="24"/>
          <w:szCs w:val="24"/>
        </w:rPr>
        <w:object w:dxaOrig="380" w:dyaOrig="380" w14:anchorId="48D31589">
          <v:shape id="_x0000_i1090" type="#_x0000_t75" style="width:19.5pt;height:19.5pt" o:ole="">
            <v:imagedata r:id="rId156" o:title=""/>
          </v:shape>
          <o:OLEObject Type="Embed" ProgID="Equation.DSMT4" ShapeID="_x0000_i1090" DrawAspect="Content" ObjectID="_1797797887" r:id="rId160"/>
        </w:object>
      </w:r>
      <w:r w:rsidRPr="0061671E">
        <w:rPr>
          <w:rFonts w:ascii="Times New Roman" w:eastAsia="Times New Roman" w:hAnsi="Times New Roman" w:cs="Times New Roman"/>
          <w:sz w:val="24"/>
          <w:szCs w:val="24"/>
        </w:rPr>
        <w:t xml:space="preserve">. </w:t>
      </w:r>
    </w:p>
    <w:p w14:paraId="3666E78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Năng lượng liên kết </w:t>
      </w:r>
    </w:p>
    <w:p w14:paraId="24CC33A1" w14:textId="3600B658"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heo "Thuyết tương đối" của Anhxtanh, các </w:t>
      </w:r>
      <w:r w:rsidR="005D1D92">
        <w:rPr>
          <w:rFonts w:ascii="Times New Roman" w:hAnsi="Times New Roman" w:cs="Times New Roman"/>
          <w:sz w:val="24"/>
          <w:szCs w:val="24"/>
        </w:rPr>
        <w:t>n</w:t>
      </w:r>
      <w:r w:rsidR="005D1D92" w:rsidRPr="005D1D92">
        <w:rPr>
          <w:rFonts w:ascii="Times New Roman" w:hAnsi="Times New Roman" w:cs="Times New Roman"/>
          <w:sz w:val="24"/>
          <w:szCs w:val="24"/>
        </w:rPr>
        <w:t>ucleus</w:t>
      </w:r>
      <w:r w:rsidRPr="0061671E">
        <w:rPr>
          <w:rFonts w:ascii="Times New Roman" w:eastAsia="Times New Roman" w:hAnsi="Times New Roman" w:cs="Times New Roman"/>
          <w:sz w:val="24"/>
          <w:szCs w:val="24"/>
        </w:rPr>
        <w:t xml:space="preserve"> ban đầu có năng lượng: </w:t>
      </w:r>
    </w:p>
    <w:p w14:paraId="48E57351"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2799" w:dyaOrig="440" w14:anchorId="64EE145D">
          <v:shape id="_x0000_i1091" type="#_x0000_t75" style="width:140.25pt;height:21.75pt" o:ole="">
            <v:imagedata r:id="rId161" o:title=""/>
          </v:shape>
          <o:OLEObject Type="Embed" ProgID="Equation.DSMT4" ShapeID="_x0000_i1091" DrawAspect="Content" ObjectID="_1797797888" r:id="rId162"/>
        </w:object>
      </w:r>
    </w:p>
    <w:p w14:paraId="2585BD6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vận tốc ánh sáng trong chân không (c= 3.10</w:t>
      </w:r>
      <w:r w:rsidRPr="0061671E">
        <w:rPr>
          <w:rFonts w:ascii="Times New Roman" w:eastAsia="Times New Roman" w:hAnsi="Times New Roman" w:cs="Times New Roman"/>
          <w:sz w:val="24"/>
          <w:szCs w:val="24"/>
          <w:vertAlign w:val="superscript"/>
        </w:rPr>
        <w:t>8</w:t>
      </w:r>
      <w:r w:rsidRPr="0061671E">
        <w:rPr>
          <w:rFonts w:ascii="Times New Roman" w:eastAsia="Times New Roman" w:hAnsi="Times New Roman" w:cs="Times New Roman"/>
          <w:sz w:val="24"/>
          <w:szCs w:val="24"/>
        </w:rPr>
        <w:t xml:space="preserve"> m/s). </w:t>
      </w:r>
    </w:p>
    <w:p w14:paraId="16BEC24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òn hạt nhân được tạo thành từ chúng có năng lượng E = m.c</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w:t>
      </w:r>
    </w:p>
    <w:p w14:paraId="2F2FCC53" w14:textId="04F003E3"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Vì năng lượng toàn phần được bảo toàn nên đã có năng lượng: ∆E = E</w:t>
      </w:r>
      <w:r w:rsidRPr="0061671E">
        <w:rPr>
          <w:rFonts w:ascii="Times New Roman" w:eastAsia="Times New Roman" w:hAnsi="Times New Roman" w:cs="Times New Roman"/>
          <w:sz w:val="24"/>
          <w:szCs w:val="24"/>
          <w:vertAlign w:val="subscript"/>
        </w:rPr>
        <w:t>0</w:t>
      </w:r>
      <w:r w:rsidRPr="0061671E">
        <w:rPr>
          <w:rFonts w:ascii="Times New Roman" w:eastAsia="Times New Roman" w:hAnsi="Times New Roman" w:cs="Times New Roman"/>
          <w:sz w:val="24"/>
          <w:szCs w:val="24"/>
        </w:rPr>
        <w:t xml:space="preserve"> - E = ∆m.c</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toả ra khi các </w:t>
      </w:r>
      <w:r w:rsidR="005D1D92">
        <w:rPr>
          <w:rFonts w:ascii="Times New Roman" w:hAnsi="Times New Roman" w:cs="Times New Roman"/>
          <w:sz w:val="24"/>
          <w:szCs w:val="24"/>
        </w:rPr>
        <w:t>n</w:t>
      </w:r>
      <w:r w:rsidR="005D1D92" w:rsidRPr="005D1D92">
        <w:rPr>
          <w:rFonts w:ascii="Times New Roman" w:hAnsi="Times New Roman" w:cs="Times New Roman"/>
          <w:sz w:val="24"/>
          <w:szCs w:val="24"/>
        </w:rPr>
        <w:t>ucleus</w:t>
      </w:r>
      <w:r w:rsidRPr="0061671E">
        <w:rPr>
          <w:rFonts w:ascii="Times New Roman" w:eastAsia="Times New Roman" w:hAnsi="Times New Roman" w:cs="Times New Roman"/>
          <w:sz w:val="24"/>
          <w:szCs w:val="24"/>
        </w:rPr>
        <w:t xml:space="preserve"> kết hợp thành hạt nhân </w:t>
      </w:r>
      <w:r w:rsidRPr="0061671E">
        <w:rPr>
          <w:rFonts w:ascii="Times New Roman" w:eastAsia="Times New Roman" w:hAnsi="Times New Roman" w:cs="Times New Roman"/>
          <w:position w:val="-12"/>
          <w:sz w:val="24"/>
          <w:szCs w:val="24"/>
        </w:rPr>
        <w:object w:dxaOrig="380" w:dyaOrig="380" w14:anchorId="1C902DB2">
          <v:shape id="_x0000_i1092" type="#_x0000_t75" style="width:19.5pt;height:19.5pt" o:ole="">
            <v:imagedata r:id="rId156" o:title=""/>
          </v:shape>
          <o:OLEObject Type="Embed" ProgID="Equation.DSMT4" ShapeID="_x0000_i1092" DrawAspect="Content" ObjectID="_1797797889" r:id="rId163"/>
        </w:object>
      </w:r>
      <w:r w:rsidRPr="0061671E">
        <w:rPr>
          <w:rFonts w:ascii="Times New Roman" w:eastAsia="Times New Roman" w:hAnsi="Times New Roman" w:cs="Times New Roman"/>
          <w:sz w:val="24"/>
          <w:szCs w:val="24"/>
        </w:rPr>
        <w:t>. </w:t>
      </w:r>
    </w:p>
    <w:p w14:paraId="57BE5E46" w14:textId="00A160C8"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gược lại, muốn tách hạt nhân </w:t>
      </w:r>
      <w:r w:rsidRPr="0061671E">
        <w:rPr>
          <w:rFonts w:ascii="Times New Roman" w:eastAsia="Times New Roman" w:hAnsi="Times New Roman" w:cs="Times New Roman"/>
          <w:position w:val="-12"/>
          <w:sz w:val="24"/>
          <w:szCs w:val="24"/>
        </w:rPr>
        <w:object w:dxaOrig="380" w:dyaOrig="380" w14:anchorId="6235CD72">
          <v:shape id="_x0000_i1093" type="#_x0000_t75" style="width:19.5pt;height:19.5pt" o:ole="">
            <v:imagedata r:id="rId156" o:title=""/>
          </v:shape>
          <o:OLEObject Type="Embed" ProgID="Equation.DSMT4" ShapeID="_x0000_i1093" DrawAspect="Content" ObjectID="_1797797890" r:id="rId164"/>
        </w:object>
      </w:r>
      <w:r w:rsidRPr="0061671E">
        <w:rPr>
          <w:rFonts w:ascii="Times New Roman" w:eastAsia="Times New Roman" w:hAnsi="Times New Roman" w:cs="Times New Roman"/>
          <w:sz w:val="24"/>
          <w:szCs w:val="24"/>
        </w:rPr>
        <w:t xml:space="preserve"> thành các </w:t>
      </w:r>
      <w:r w:rsidR="005D1D92">
        <w:rPr>
          <w:rFonts w:ascii="Times New Roman" w:hAnsi="Times New Roman" w:cs="Times New Roman"/>
          <w:sz w:val="24"/>
          <w:szCs w:val="24"/>
        </w:rPr>
        <w:t>n</w:t>
      </w:r>
      <w:r w:rsidR="005D1D92" w:rsidRPr="005D1D92">
        <w:rPr>
          <w:rFonts w:ascii="Times New Roman" w:hAnsi="Times New Roman" w:cs="Times New Roman"/>
          <w:sz w:val="24"/>
          <w:szCs w:val="24"/>
        </w:rPr>
        <w:t>ucleus</w:t>
      </w:r>
      <w:r w:rsidR="005D1D92"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 xml:space="preserve">riêng rẽ thì phải tiêu tốn một năng lượng bằng ∆E để thắng lực tương tác với chúng. ∆E càng lớn thì lực liên kết giữa các </w:t>
      </w:r>
      <w:r w:rsidR="005D1D92">
        <w:rPr>
          <w:rFonts w:ascii="Times New Roman" w:hAnsi="Times New Roman" w:cs="Times New Roman"/>
          <w:sz w:val="24"/>
          <w:szCs w:val="24"/>
        </w:rPr>
        <w:t>n</w:t>
      </w:r>
      <w:r w:rsidR="005D1D92" w:rsidRPr="005D1D92">
        <w:rPr>
          <w:rFonts w:ascii="Times New Roman" w:hAnsi="Times New Roman" w:cs="Times New Roman"/>
          <w:sz w:val="24"/>
          <w:szCs w:val="24"/>
        </w:rPr>
        <w:t>ucleus</w:t>
      </w:r>
      <w:r w:rsidRPr="0061671E">
        <w:rPr>
          <w:rFonts w:ascii="Times New Roman" w:eastAsia="Times New Roman" w:hAnsi="Times New Roman" w:cs="Times New Roman"/>
          <w:sz w:val="24"/>
          <w:szCs w:val="24"/>
        </w:rPr>
        <w:t xml:space="preserve"> càng mạnh. Vì vậy, đại lượng ∆E = ∆m.c</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được gọi là năng lượng liên kết các </w:t>
      </w:r>
      <w:r w:rsidR="005D1D92">
        <w:rPr>
          <w:rFonts w:ascii="Times New Roman" w:hAnsi="Times New Roman" w:cs="Times New Roman"/>
          <w:sz w:val="24"/>
          <w:szCs w:val="24"/>
        </w:rPr>
        <w:t>n</w:t>
      </w:r>
      <w:r w:rsidR="005D1D92" w:rsidRPr="005D1D92">
        <w:rPr>
          <w:rFonts w:ascii="Times New Roman" w:hAnsi="Times New Roman" w:cs="Times New Roman"/>
          <w:sz w:val="24"/>
          <w:szCs w:val="24"/>
        </w:rPr>
        <w:t>ucleus</w:t>
      </w:r>
      <w:r w:rsidRPr="0061671E">
        <w:rPr>
          <w:rFonts w:ascii="Times New Roman" w:eastAsia="Times New Roman" w:hAnsi="Times New Roman" w:cs="Times New Roman"/>
          <w:sz w:val="24"/>
          <w:szCs w:val="24"/>
        </w:rPr>
        <w:t xml:space="preserve"> trong hạt nhân </w:t>
      </w:r>
      <w:r w:rsidRPr="0061671E">
        <w:rPr>
          <w:rFonts w:ascii="Times New Roman" w:eastAsia="Times New Roman" w:hAnsi="Times New Roman" w:cs="Times New Roman"/>
          <w:position w:val="-12"/>
          <w:sz w:val="24"/>
          <w:szCs w:val="24"/>
        </w:rPr>
        <w:object w:dxaOrig="380" w:dyaOrig="380" w14:anchorId="451768B4">
          <v:shape id="_x0000_i1094" type="#_x0000_t75" style="width:19.5pt;height:19.5pt" o:ole="">
            <v:imagedata r:id="rId156" o:title=""/>
          </v:shape>
          <o:OLEObject Type="Embed" ProgID="Equation.DSMT4" ShapeID="_x0000_i1094" DrawAspect="Content" ObjectID="_1797797891" r:id="rId165"/>
        </w:object>
      </w:r>
      <w:r w:rsidRPr="0061671E">
        <w:rPr>
          <w:rFonts w:ascii="Times New Roman" w:eastAsia="Times New Roman" w:hAnsi="Times New Roman" w:cs="Times New Roman"/>
          <w:sz w:val="24"/>
          <w:szCs w:val="24"/>
        </w:rPr>
        <w:t>, gọn hơn là năng lượng liên kết. </w:t>
      </w:r>
    </w:p>
    <w:p w14:paraId="3D338044" w14:textId="77777777" w:rsidR="0047275C" w:rsidRPr="0061671E" w:rsidRDefault="0047275C" w:rsidP="00E03994">
      <w:pPr>
        <w:spacing w:after="0" w:line="276" w:lineRule="auto"/>
        <w:ind w:firstLine="425"/>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 xml:space="preserve">2. Các tia phóng xạ </w:t>
      </w:r>
    </w:p>
    <w:p w14:paraId="7BCC8C90" w14:textId="77777777" w:rsidR="0047275C" w:rsidRPr="0061671E" w:rsidRDefault="0047275C" w:rsidP="00E03994">
      <w:pPr>
        <w:spacing w:after="0" w:line="276" w:lineRule="auto"/>
        <w:ind w:firstLine="425"/>
        <w:jc w:val="both"/>
        <w:rPr>
          <w:rFonts w:ascii="Times New Roman" w:eastAsia="Times New Roman" w:hAnsi="Times New Roman" w:cs="Times New Roman"/>
          <w:b/>
          <w:bCs/>
          <w:i/>
          <w:iCs/>
          <w:sz w:val="24"/>
          <w:szCs w:val="24"/>
        </w:rPr>
      </w:pPr>
      <w:r w:rsidRPr="00A44127">
        <w:rPr>
          <w:rFonts w:ascii="Times New Roman" w:eastAsia="Times New Roman" w:hAnsi="Times New Roman" w:cs="Times New Roman"/>
          <w:b/>
          <w:bCs/>
          <w:i/>
          <w:iCs/>
          <w:noProof/>
          <w:sz w:val="24"/>
          <w:szCs w:val="24"/>
        </w:rPr>
        <w:drawing>
          <wp:anchor distT="0" distB="0" distL="114300" distR="114300" simplePos="0" relativeHeight="251716608" behindDoc="0" locked="0" layoutInCell="1" allowOverlap="1" wp14:anchorId="5DD049A6" wp14:editId="1AA65E2B">
            <wp:simplePos x="0" y="0"/>
            <wp:positionH relativeFrom="column">
              <wp:posOffset>4641850</wp:posOffset>
            </wp:positionH>
            <wp:positionV relativeFrom="paragraph">
              <wp:posOffset>12700</wp:posOffset>
            </wp:positionV>
            <wp:extent cx="1843101" cy="1366847"/>
            <wp:effectExtent l="0" t="0" r="5080" b="5080"/>
            <wp:wrapSquare wrapText="bothSides"/>
            <wp:docPr id="1873422852" name="Picture 1" descr="A diagram of a nuclear fus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422852" name="Picture 1" descr="A diagram of a nuclear fusion  Description automatically generated"/>
                    <pic:cNvPicPr/>
                  </pic:nvPicPr>
                  <pic:blipFill>
                    <a:blip r:embed="rId166">
                      <a:extLst>
                        <a:ext uri="{28A0092B-C50C-407E-A947-70E740481C1C}">
                          <a14:useLocalDpi xmlns:a14="http://schemas.microsoft.com/office/drawing/2010/main" val="0"/>
                        </a:ext>
                      </a:extLst>
                    </a:blip>
                    <a:stretch>
                      <a:fillRect/>
                    </a:stretch>
                  </pic:blipFill>
                  <pic:spPr>
                    <a:xfrm>
                      <a:off x="0" y="0"/>
                      <a:ext cx="1843101" cy="1366847"/>
                    </a:xfrm>
                    <a:prstGeom prst="rect">
                      <a:avLst/>
                    </a:prstGeom>
                  </pic:spPr>
                </pic:pic>
              </a:graphicData>
            </a:graphic>
          </wp:anchor>
        </w:drawing>
      </w:r>
      <w:r w:rsidRPr="0061671E">
        <w:rPr>
          <w:rFonts w:ascii="Times New Roman" w:eastAsia="Times New Roman" w:hAnsi="Times New Roman" w:cs="Times New Roman"/>
          <w:b/>
          <w:bCs/>
          <w:i/>
          <w:iCs/>
          <w:sz w:val="24"/>
          <w:szCs w:val="24"/>
        </w:rPr>
        <w:t xml:space="preserve">a) Các loại tia phóng xạ </w:t>
      </w:r>
    </w:p>
    <w:p w14:paraId="713964A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Có 3 loại tia phóng xạ phổ biến: </w:t>
      </w:r>
    </w:p>
    <w:p w14:paraId="41D81E2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Phóng xạ α (hay phân rã α). </w:t>
      </w:r>
    </w:p>
    <w:p w14:paraId="1B08DDB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Phóng xạ β (hay phân rã β). </w:t>
      </w:r>
    </w:p>
    <w:p w14:paraId="3E2F57E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Phóng xạ γ </w:t>
      </w:r>
    </w:p>
    <w:p w14:paraId="394C1442" w14:textId="77777777" w:rsidR="0047275C" w:rsidRPr="0061671E" w:rsidRDefault="0047275C" w:rsidP="00E03994">
      <w:pPr>
        <w:spacing w:after="0" w:line="276" w:lineRule="auto"/>
        <w:ind w:firstLine="425"/>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 xml:space="preserve">b) Bản chất của tia phóng </w:t>
      </w:r>
      <w:r w:rsidRPr="0061671E">
        <w:rPr>
          <w:rFonts w:ascii="Times New Roman" w:eastAsia="Times New Roman" w:hAnsi="Times New Roman" w:cs="Times New Roman"/>
          <w:b/>
          <w:bCs/>
          <w:sz w:val="24"/>
          <w:szCs w:val="24"/>
        </w:rPr>
        <w:t>x</w:t>
      </w:r>
      <w:r w:rsidRPr="0061671E">
        <w:rPr>
          <w:rFonts w:ascii="Times New Roman" w:eastAsia="Times New Roman" w:hAnsi="Times New Roman" w:cs="Times New Roman"/>
          <w:b/>
          <w:bCs/>
          <w:i/>
          <w:iCs/>
          <w:sz w:val="24"/>
          <w:szCs w:val="24"/>
        </w:rPr>
        <w:t xml:space="preserve">ạ </w:t>
      </w:r>
    </w:p>
    <w:p w14:paraId="3ACEB0DA" w14:textId="318DF47C" w:rsidR="005D1D92" w:rsidRDefault="001769E2" w:rsidP="00E03994">
      <w:pPr>
        <w:spacing w:after="0" w:line="276" w:lineRule="auto"/>
        <w:jc w:val="both"/>
        <w:rPr>
          <w:rFonts w:ascii="Times New Roman" w:hAnsi="Times New Roman" w:cs="Times New Roman"/>
          <w:sz w:val="24"/>
          <w:szCs w:val="24"/>
        </w:rPr>
      </w:pPr>
      <w:r>
        <w:rPr>
          <w:rFonts w:ascii="Times New Roman" w:hAnsi="Times New Roman" w:cs="Times New Roman"/>
          <w:sz w:val="24"/>
          <w:szCs w:val="24"/>
        </w:rPr>
        <w:t>*Tia</w:t>
      </w:r>
      <w:r w:rsidR="005D1D92" w:rsidRPr="005D1D92">
        <w:rPr>
          <w:rFonts w:ascii="Times New Roman" w:hAnsi="Times New Roman" w:cs="Times New Roman"/>
          <w:sz w:val="24"/>
          <w:szCs w:val="24"/>
        </w:rPr>
        <w:t xml:space="preserve"> α (alpha) là hạt nhân nguyên tử helium </w:t>
      </w:r>
      <w:r w:rsidR="005D1D92" w:rsidRPr="0061671E">
        <w:rPr>
          <w:rFonts w:ascii="Times New Roman" w:eastAsia="Times New Roman" w:hAnsi="Times New Roman" w:cs="Times New Roman"/>
          <w:sz w:val="24"/>
          <w:szCs w:val="24"/>
        </w:rPr>
        <w:t>được phóng ra từ hạt nhân với vận tốc 2.10</w:t>
      </w:r>
      <w:r w:rsidR="005D1D92" w:rsidRPr="0061671E">
        <w:rPr>
          <w:rFonts w:ascii="Times New Roman" w:eastAsia="Times New Roman" w:hAnsi="Times New Roman" w:cs="Times New Roman"/>
          <w:sz w:val="24"/>
          <w:szCs w:val="24"/>
          <w:vertAlign w:val="superscript"/>
        </w:rPr>
        <w:t>7</w:t>
      </w:r>
      <w:r w:rsidR="005D1D92" w:rsidRPr="0061671E">
        <w:rPr>
          <w:rFonts w:ascii="Times New Roman" w:eastAsia="Times New Roman" w:hAnsi="Times New Roman" w:cs="Times New Roman"/>
          <w:sz w:val="24"/>
          <w:szCs w:val="24"/>
        </w:rPr>
        <w:t xml:space="preserve"> m/s. </w:t>
      </w:r>
    </w:p>
    <w:p w14:paraId="45AAEF9B" w14:textId="2DE90E18" w:rsidR="005D1D92" w:rsidRPr="001769E2" w:rsidRDefault="005D1D92" w:rsidP="00E03994">
      <w:pPr>
        <w:spacing w:after="0" w:line="276" w:lineRule="auto"/>
        <w:jc w:val="both"/>
        <w:rPr>
          <w:rFonts w:ascii="Times New Roman" w:eastAsia="Arial" w:hAnsi="Times New Roman" w:cs="Times New Roman"/>
          <w:position w:val="-12"/>
          <w:sz w:val="24"/>
          <w:szCs w:val="24"/>
        </w:rPr>
      </w:pPr>
      <w:r w:rsidRPr="005D1D92">
        <w:rPr>
          <w:rFonts w:ascii="Times New Roman" w:eastAsia="Arial" w:hAnsi="Times New Roman" w:cs="Times New Roman"/>
          <w:sz w:val="24"/>
          <w:szCs w:val="24"/>
        </w:rPr>
        <w:t>(</w:t>
      </w:r>
      <w:r w:rsidRPr="005D1D92">
        <w:rPr>
          <w:rFonts w:ascii="Times New Roman" w:eastAsia="Arial" w:hAnsi="Times New Roman" w:cs="Times New Roman"/>
          <w:position w:val="-12"/>
          <w:sz w:val="24"/>
          <w:szCs w:val="24"/>
        </w:rPr>
        <w:object w:dxaOrig="480" w:dyaOrig="400" w14:anchorId="6D5E968F">
          <v:shape id="_x0000_i1095" type="#_x0000_t75" style="width:24pt;height:20.25pt" o:ole="">
            <v:imagedata r:id="rId167" o:title=""/>
          </v:shape>
          <o:OLEObject Type="Embed" ProgID="Equation.DSMT4" ShapeID="_x0000_i1095" DrawAspect="Content" ObjectID="_1797797892" r:id="rId168"/>
        </w:object>
      </w:r>
      <w:r w:rsidRPr="005D1D92">
        <w:rPr>
          <w:rFonts w:ascii="Times New Roman" w:eastAsia="Arial" w:hAnsi="Times New Roman" w:cs="Times New Roman"/>
          <w:sz w:val="24"/>
          <w:szCs w:val="24"/>
        </w:rPr>
        <w:t xml:space="preserve">): </w:t>
      </w:r>
      <w:r w:rsidRPr="005D1D92">
        <w:rPr>
          <w:rFonts w:ascii="Times New Roman" w:eastAsia="Arial" w:hAnsi="Times New Roman" w:cs="Times New Roman"/>
          <w:position w:val="-12"/>
          <w:sz w:val="24"/>
          <w:szCs w:val="24"/>
        </w:rPr>
        <w:object w:dxaOrig="2280" w:dyaOrig="400" w14:anchorId="60C2DF1D">
          <v:shape id="_x0000_i1096" type="#_x0000_t75" style="width:114pt;height:20.25pt" o:ole="">
            <v:imagedata r:id="rId169" o:title=""/>
          </v:shape>
          <o:OLEObject Type="Embed" ProgID="Equation.DSMT4" ShapeID="_x0000_i1096" DrawAspect="Content" ObjectID="_1797797893" r:id="rId170"/>
        </w:object>
      </w:r>
      <w:r w:rsidRPr="005D1D92">
        <w:rPr>
          <w:rFonts w:ascii="Times New Roman" w:eastAsia="Arial" w:hAnsi="Times New Roman" w:cs="Times New Roman"/>
          <w:position w:val="-6"/>
          <w:sz w:val="24"/>
          <w:szCs w:val="24"/>
        </w:rPr>
        <w:object w:dxaOrig="320" w:dyaOrig="240" w14:anchorId="2EF63C6B">
          <v:shape id="_x0000_i1097" type="#_x0000_t75" style="width:15.75pt;height:12pt" o:ole="">
            <v:imagedata r:id="rId171" o:title=""/>
          </v:shape>
          <o:OLEObject Type="Embed" ProgID="Equation.DSMT4" ShapeID="_x0000_i1097" DrawAspect="Content" ObjectID="_1797797894" r:id="rId172"/>
        </w:object>
      </w:r>
      <w:r w:rsidRPr="005D1D92">
        <w:rPr>
          <w:rFonts w:ascii="Times New Roman" w:eastAsia="Arial" w:hAnsi="Times New Roman" w:cs="Times New Roman"/>
          <w:sz w:val="24"/>
          <w:szCs w:val="24"/>
        </w:rPr>
        <w:t xml:space="preserve"> Hạt nhân con lùi 2 ô so với hạt nhân mẹ trong bảng hệ thống tuần hoàn. </w:t>
      </w:r>
    </w:p>
    <w:p w14:paraId="49B6D517" w14:textId="77777777" w:rsidR="005D1D92" w:rsidRPr="005D1D92" w:rsidRDefault="005D1D92" w:rsidP="00E03994">
      <w:pPr>
        <w:spacing w:after="0" w:line="276" w:lineRule="auto"/>
        <w:rPr>
          <w:rFonts w:ascii="Times New Roman" w:hAnsi="Times New Roman" w:cs="Times New Roman"/>
          <w:sz w:val="24"/>
          <w:szCs w:val="24"/>
        </w:rPr>
      </w:pPr>
      <w:r w:rsidRPr="005D1D92">
        <w:rPr>
          <w:rFonts w:ascii="Times New Roman" w:hAnsi="Times New Roman" w:cs="Times New Roman"/>
          <w:sz w:val="24"/>
          <w:szCs w:val="24"/>
        </w:rPr>
        <w:t xml:space="preserve">Ví dụ: </w:t>
      </w:r>
      <w:r w:rsidRPr="005D1D92">
        <w:rPr>
          <w:rFonts w:ascii="Times New Roman" w:hAnsi="Times New Roman" w:cs="Times New Roman"/>
          <w:position w:val="-12"/>
          <w:sz w:val="24"/>
          <w:szCs w:val="24"/>
        </w:rPr>
        <w:object w:dxaOrig="600" w:dyaOrig="380" w14:anchorId="3778A964">
          <v:shape id="_x0000_i1098" type="#_x0000_t75" style="width:30pt;height:18.75pt" o:ole="">
            <v:imagedata r:id="rId173" o:title=""/>
          </v:shape>
          <o:OLEObject Type="Embed" ProgID="Equation.DSMT4" ShapeID="_x0000_i1098" DrawAspect="Content" ObjectID="_1797797895" r:id="rId174"/>
        </w:object>
      </w:r>
      <w:r w:rsidRPr="005D1D92">
        <w:rPr>
          <w:rFonts w:ascii="Times New Roman" w:hAnsi="Times New Roman" w:cs="Times New Roman"/>
          <w:position w:val="-6"/>
          <w:sz w:val="24"/>
          <w:szCs w:val="24"/>
        </w:rPr>
        <w:object w:dxaOrig="300" w:dyaOrig="220" w14:anchorId="2B0736F9">
          <v:shape id="_x0000_i1099" type="#_x0000_t75" style="width:15pt;height:11.25pt" o:ole="">
            <v:imagedata r:id="rId175" o:title=""/>
          </v:shape>
          <o:OLEObject Type="Embed" ProgID="Equation.DSMT4" ShapeID="_x0000_i1099" DrawAspect="Content" ObjectID="_1797797896" r:id="rId176"/>
        </w:object>
      </w:r>
      <w:r w:rsidRPr="005D1D92">
        <w:rPr>
          <w:rFonts w:ascii="Times New Roman" w:hAnsi="Times New Roman" w:cs="Times New Roman"/>
          <w:position w:val="-12"/>
          <w:sz w:val="24"/>
          <w:szCs w:val="24"/>
        </w:rPr>
        <w:object w:dxaOrig="600" w:dyaOrig="380" w14:anchorId="4ED4B989">
          <v:shape id="_x0000_i1100" type="#_x0000_t75" style="width:30pt;height:18.75pt" o:ole="">
            <v:imagedata r:id="rId177" o:title=""/>
          </v:shape>
          <o:OLEObject Type="Embed" ProgID="Equation.DSMT4" ShapeID="_x0000_i1100" DrawAspect="Content" ObjectID="_1797797897" r:id="rId178"/>
        </w:object>
      </w:r>
      <w:r w:rsidRPr="005D1D92">
        <w:rPr>
          <w:rFonts w:ascii="Times New Roman" w:hAnsi="Times New Roman" w:cs="Times New Roman"/>
          <w:sz w:val="24"/>
          <w:szCs w:val="24"/>
        </w:rPr>
        <w:t xml:space="preserve"> + </w:t>
      </w:r>
      <w:r w:rsidRPr="005D1D92">
        <w:rPr>
          <w:rFonts w:ascii="Times New Roman" w:hAnsi="Times New Roman" w:cs="Times New Roman"/>
          <w:position w:val="-12"/>
          <w:sz w:val="24"/>
          <w:szCs w:val="24"/>
        </w:rPr>
        <w:object w:dxaOrig="460" w:dyaOrig="380" w14:anchorId="51DE96C2">
          <v:shape id="_x0000_i1101" type="#_x0000_t75" style="width:23.25pt;height:18.75pt" o:ole="">
            <v:imagedata r:id="rId179" o:title=""/>
          </v:shape>
          <o:OLEObject Type="Embed" ProgID="Equation.DSMT4" ShapeID="_x0000_i1101" DrawAspect="Content" ObjectID="_1797797898" r:id="rId180"/>
        </w:object>
      </w:r>
    </w:p>
    <w:p w14:paraId="0619ADA6" w14:textId="7A27048A" w:rsidR="005D1D92" w:rsidRPr="005D1D92" w:rsidRDefault="005D1D92" w:rsidP="00E03994">
      <w:pPr>
        <w:spacing w:after="0" w:line="276" w:lineRule="auto"/>
        <w:jc w:val="both"/>
        <w:rPr>
          <w:rFonts w:ascii="Times New Roman" w:hAnsi="Times New Roman" w:cs="Times New Roman"/>
          <w:sz w:val="24"/>
          <w:szCs w:val="24"/>
        </w:rPr>
      </w:pPr>
      <w:r w:rsidRPr="005D1D92">
        <w:rPr>
          <w:rFonts w:ascii="Times New Roman" w:hAnsi="Times New Roman" w:cs="Times New Roman"/>
          <w:sz w:val="24"/>
          <w:szCs w:val="24"/>
        </w:rPr>
        <w:t>* Hạt β (beta) có điện tích –1 và số khối bằng 0 (</w:t>
      </w:r>
      <w:r w:rsidRPr="005D1D92">
        <w:rPr>
          <w:rFonts w:ascii="Times New Roman" w:hAnsi="Times New Roman" w:cs="Times New Roman"/>
          <w:position w:val="-12"/>
          <w:sz w:val="24"/>
          <w:szCs w:val="24"/>
        </w:rPr>
        <w:object w:dxaOrig="360" w:dyaOrig="380" w14:anchorId="634A7015">
          <v:shape id="_x0000_i1102" type="#_x0000_t75" style="width:18pt;height:18.75pt" o:ole="">
            <v:imagedata r:id="rId181" o:title=""/>
          </v:shape>
          <o:OLEObject Type="Embed" ProgID="Equation.DSMT4" ShapeID="_x0000_i1102" DrawAspect="Content" ObjectID="_1797797899" r:id="rId182"/>
        </w:object>
      </w:r>
      <w:r w:rsidRPr="005D1D92">
        <w:rPr>
          <w:rFonts w:ascii="Times New Roman" w:hAnsi="Times New Roman" w:cs="Times New Roman"/>
          <w:sz w:val="24"/>
          <w:szCs w:val="24"/>
        </w:rPr>
        <w:t xml:space="preserve"> hay </w:t>
      </w:r>
      <w:r w:rsidRPr="005D1D92">
        <w:rPr>
          <w:rFonts w:ascii="Times New Roman" w:hAnsi="Times New Roman" w:cs="Times New Roman"/>
          <w:position w:val="-12"/>
          <w:sz w:val="24"/>
          <w:szCs w:val="24"/>
        </w:rPr>
        <w:object w:dxaOrig="340" w:dyaOrig="380" w14:anchorId="39BACD24">
          <v:shape id="_x0000_i1103" type="#_x0000_t75" style="width:17.25pt;height:18.75pt" o:ole="">
            <v:imagedata r:id="rId183" o:title=""/>
          </v:shape>
          <o:OLEObject Type="Embed" ProgID="Equation.DSMT4" ShapeID="_x0000_i1103" DrawAspect="Content" ObjectID="_1797797900" r:id="rId184"/>
        </w:object>
      </w:r>
      <w:r w:rsidRPr="005D1D92">
        <w:rPr>
          <w:rFonts w:ascii="Times New Roman" w:hAnsi="Times New Roman" w:cs="Times New Roman"/>
          <w:sz w:val="24"/>
          <w:szCs w:val="24"/>
        </w:rPr>
        <w:t xml:space="preserve">): </w:t>
      </w:r>
      <w:r w:rsidRPr="005D1D92">
        <w:rPr>
          <w:rFonts w:ascii="Times New Roman" w:eastAsia="Arial" w:hAnsi="Times New Roman" w:cs="Times New Roman"/>
          <w:position w:val="-12"/>
          <w:sz w:val="24"/>
          <w:szCs w:val="24"/>
        </w:rPr>
        <w:object w:dxaOrig="2079" w:dyaOrig="400" w14:anchorId="4E5CAD0D">
          <v:shape id="_x0000_i1104" type="#_x0000_t75" style="width:104.25pt;height:20.25pt" o:ole="">
            <v:imagedata r:id="rId185" o:title=""/>
          </v:shape>
          <o:OLEObject Type="Embed" ProgID="Equation.DSMT4" ShapeID="_x0000_i1104" DrawAspect="Content" ObjectID="_1797797901" r:id="rId186"/>
        </w:object>
      </w:r>
    </w:p>
    <w:p w14:paraId="22276810" w14:textId="77777777" w:rsidR="005D1D92" w:rsidRPr="005D1D92" w:rsidRDefault="005D1D92" w:rsidP="00E03994">
      <w:pPr>
        <w:spacing w:after="0" w:line="276" w:lineRule="auto"/>
        <w:rPr>
          <w:rFonts w:ascii="Times New Roman" w:eastAsia="Arial" w:hAnsi="Times New Roman" w:cs="Times New Roman"/>
          <w:sz w:val="24"/>
          <w:szCs w:val="24"/>
        </w:rPr>
      </w:pPr>
      <w:r w:rsidRPr="005D1D92">
        <w:rPr>
          <w:rFonts w:ascii="Times New Roman" w:eastAsia="Arial" w:hAnsi="Times New Roman" w:cs="Times New Roman"/>
          <w:position w:val="-6"/>
          <w:sz w:val="24"/>
          <w:szCs w:val="24"/>
        </w:rPr>
        <w:object w:dxaOrig="320" w:dyaOrig="240" w14:anchorId="5467B6CB">
          <v:shape id="_x0000_i1105" type="#_x0000_t75" style="width:15.75pt;height:12pt" o:ole="">
            <v:imagedata r:id="rId171" o:title=""/>
          </v:shape>
          <o:OLEObject Type="Embed" ProgID="Equation.DSMT4" ShapeID="_x0000_i1105" DrawAspect="Content" ObjectID="_1797797902" r:id="rId187"/>
        </w:object>
      </w:r>
      <w:r w:rsidRPr="005D1D92">
        <w:rPr>
          <w:rFonts w:ascii="Times New Roman" w:eastAsia="Arial" w:hAnsi="Times New Roman" w:cs="Times New Roman"/>
          <w:sz w:val="24"/>
          <w:szCs w:val="24"/>
        </w:rPr>
        <w:t xml:space="preserve"> Hạt nhân con tiến 1 ô so với hạt nhân mẹ trong bảng hệ thống tuần hoàn.</w:t>
      </w:r>
    </w:p>
    <w:p w14:paraId="5CCFEE79" w14:textId="77777777" w:rsidR="005D1D92" w:rsidRPr="005D1D92" w:rsidRDefault="005D1D92" w:rsidP="00E03994">
      <w:pPr>
        <w:spacing w:after="0" w:line="276" w:lineRule="auto"/>
        <w:rPr>
          <w:rFonts w:ascii="Times New Roman" w:hAnsi="Times New Roman" w:cs="Times New Roman"/>
          <w:sz w:val="24"/>
          <w:szCs w:val="24"/>
        </w:rPr>
      </w:pPr>
      <w:r w:rsidRPr="005D1D92">
        <w:rPr>
          <w:rFonts w:ascii="Times New Roman" w:hAnsi="Times New Roman" w:cs="Times New Roman"/>
          <w:sz w:val="24"/>
          <w:szCs w:val="24"/>
        </w:rPr>
        <w:t xml:space="preserve">Ví dụ: </w:t>
      </w:r>
      <w:r w:rsidRPr="005D1D92">
        <w:rPr>
          <w:rFonts w:ascii="Times New Roman" w:hAnsi="Times New Roman" w:cs="Times New Roman"/>
          <w:position w:val="-12"/>
          <w:sz w:val="24"/>
          <w:szCs w:val="24"/>
        </w:rPr>
        <w:object w:dxaOrig="380" w:dyaOrig="380" w14:anchorId="29DC793E">
          <v:shape id="_x0000_i1106" type="#_x0000_t75" style="width:18.75pt;height:18.75pt" o:ole="">
            <v:imagedata r:id="rId188" o:title=""/>
          </v:shape>
          <o:OLEObject Type="Embed" ProgID="Equation.DSMT4" ShapeID="_x0000_i1106" DrawAspect="Content" ObjectID="_1797797903" r:id="rId189"/>
        </w:object>
      </w:r>
      <w:r w:rsidRPr="005D1D92">
        <w:rPr>
          <w:rFonts w:ascii="Times New Roman" w:hAnsi="Times New Roman" w:cs="Times New Roman"/>
          <w:position w:val="-6"/>
          <w:sz w:val="24"/>
          <w:szCs w:val="24"/>
        </w:rPr>
        <w:object w:dxaOrig="300" w:dyaOrig="220" w14:anchorId="0A23FDCB">
          <v:shape id="_x0000_i1107" type="#_x0000_t75" style="width:15pt;height:11.25pt" o:ole="">
            <v:imagedata r:id="rId175" o:title=""/>
          </v:shape>
          <o:OLEObject Type="Embed" ProgID="Equation.DSMT4" ShapeID="_x0000_i1107" DrawAspect="Content" ObjectID="_1797797904" r:id="rId190"/>
        </w:object>
      </w:r>
      <w:r w:rsidRPr="005D1D92">
        <w:rPr>
          <w:rFonts w:ascii="Times New Roman" w:hAnsi="Times New Roman" w:cs="Times New Roman"/>
          <w:position w:val="-12"/>
          <w:sz w:val="24"/>
          <w:szCs w:val="24"/>
        </w:rPr>
        <w:object w:dxaOrig="420" w:dyaOrig="380" w14:anchorId="21CC060D">
          <v:shape id="_x0000_i1108" type="#_x0000_t75" style="width:21pt;height:18.75pt" o:ole="">
            <v:imagedata r:id="rId191" o:title=""/>
          </v:shape>
          <o:OLEObject Type="Embed" ProgID="Equation.DSMT4" ShapeID="_x0000_i1108" DrawAspect="Content" ObjectID="_1797797905" r:id="rId192"/>
        </w:object>
      </w:r>
      <w:r w:rsidRPr="005D1D92">
        <w:rPr>
          <w:rFonts w:ascii="Times New Roman" w:hAnsi="Times New Roman" w:cs="Times New Roman"/>
          <w:sz w:val="24"/>
          <w:szCs w:val="24"/>
        </w:rPr>
        <w:t xml:space="preserve"> + </w:t>
      </w:r>
      <w:r w:rsidRPr="005D1D92">
        <w:rPr>
          <w:rFonts w:ascii="Times New Roman" w:hAnsi="Times New Roman" w:cs="Times New Roman"/>
          <w:position w:val="-12"/>
          <w:sz w:val="24"/>
          <w:szCs w:val="24"/>
        </w:rPr>
        <w:object w:dxaOrig="340" w:dyaOrig="380" w14:anchorId="2B10E822">
          <v:shape id="_x0000_i1109" type="#_x0000_t75" style="width:17.25pt;height:18.75pt" o:ole="">
            <v:imagedata r:id="rId183" o:title=""/>
          </v:shape>
          <o:OLEObject Type="Embed" ProgID="Equation.DSMT4" ShapeID="_x0000_i1109" DrawAspect="Content" ObjectID="_1797797906" r:id="rId193"/>
        </w:object>
      </w:r>
    </w:p>
    <w:p w14:paraId="187F5978" w14:textId="60CE6869" w:rsidR="001769E2" w:rsidRPr="005D1D92" w:rsidRDefault="005D1D92" w:rsidP="00E03994">
      <w:pPr>
        <w:spacing w:after="0" w:line="276" w:lineRule="auto"/>
        <w:jc w:val="both"/>
        <w:rPr>
          <w:rFonts w:ascii="Times New Roman" w:hAnsi="Times New Roman" w:cs="Times New Roman"/>
          <w:sz w:val="24"/>
          <w:szCs w:val="24"/>
        </w:rPr>
      </w:pPr>
      <w:r w:rsidRPr="005D1D92">
        <w:rPr>
          <w:rFonts w:ascii="Times New Roman" w:hAnsi="Times New Roman" w:cs="Times New Roman"/>
          <w:sz w:val="24"/>
          <w:szCs w:val="24"/>
        </w:rPr>
        <w:t>* Hạt β</w:t>
      </w:r>
      <w:r w:rsidRPr="005D1D92">
        <w:rPr>
          <w:rFonts w:ascii="Times New Roman" w:hAnsi="Times New Roman" w:cs="Times New Roman"/>
          <w:sz w:val="24"/>
          <w:szCs w:val="24"/>
          <w:vertAlign w:val="superscript"/>
        </w:rPr>
        <w:t>+</w:t>
      </w:r>
      <w:r w:rsidRPr="005D1D92">
        <w:rPr>
          <w:rFonts w:ascii="Times New Roman" w:hAnsi="Times New Roman" w:cs="Times New Roman"/>
          <w:sz w:val="24"/>
          <w:szCs w:val="24"/>
        </w:rPr>
        <w:t xml:space="preserve"> (beta cộng hay positron) </w:t>
      </w:r>
      <w:r w:rsidR="001769E2">
        <w:rPr>
          <w:rFonts w:ascii="Times New Roman" w:eastAsia="Times New Roman" w:hAnsi="Times New Roman" w:cs="Times New Roman"/>
          <w:sz w:val="24"/>
          <w:szCs w:val="24"/>
        </w:rPr>
        <w:t xml:space="preserve">(hiếm hơn) </w:t>
      </w:r>
      <w:r w:rsidRPr="005D1D92">
        <w:rPr>
          <w:rFonts w:ascii="Times New Roman" w:hAnsi="Times New Roman" w:cs="Times New Roman"/>
          <w:sz w:val="24"/>
          <w:szCs w:val="24"/>
        </w:rPr>
        <w:t>có điện tích +1 và số khối bằng 0 (</w:t>
      </w:r>
      <w:r w:rsidRPr="005D1D92">
        <w:rPr>
          <w:rFonts w:ascii="Times New Roman" w:hAnsi="Times New Roman" w:cs="Times New Roman"/>
          <w:position w:val="-12"/>
          <w:sz w:val="24"/>
          <w:szCs w:val="24"/>
        </w:rPr>
        <w:object w:dxaOrig="360" w:dyaOrig="380" w14:anchorId="42A617CC">
          <v:shape id="_x0000_i1110" type="#_x0000_t75" style="width:18pt;height:18.75pt" o:ole="">
            <v:imagedata r:id="rId194" o:title=""/>
          </v:shape>
          <o:OLEObject Type="Embed" ProgID="Equation.DSMT4" ShapeID="_x0000_i1110" DrawAspect="Content" ObjectID="_1797797907" r:id="rId195"/>
        </w:object>
      </w:r>
      <w:r w:rsidRPr="005D1D92">
        <w:rPr>
          <w:rFonts w:ascii="Times New Roman" w:hAnsi="Times New Roman" w:cs="Times New Roman"/>
          <w:sz w:val="24"/>
          <w:szCs w:val="24"/>
        </w:rPr>
        <w:t xml:space="preserve"> hay </w:t>
      </w:r>
      <w:r w:rsidRPr="005D1D92">
        <w:rPr>
          <w:rFonts w:ascii="Times New Roman" w:hAnsi="Times New Roman" w:cs="Times New Roman"/>
          <w:position w:val="-12"/>
          <w:sz w:val="24"/>
          <w:szCs w:val="24"/>
        </w:rPr>
        <w:object w:dxaOrig="340" w:dyaOrig="380" w14:anchorId="78EBD6D4">
          <v:shape id="_x0000_i1111" type="#_x0000_t75" style="width:17.25pt;height:18.75pt" o:ole="">
            <v:imagedata r:id="rId196" o:title=""/>
          </v:shape>
          <o:OLEObject Type="Embed" ProgID="Equation.DSMT4" ShapeID="_x0000_i1111" DrawAspect="Content" ObjectID="_1797797908" r:id="rId197"/>
        </w:object>
      </w:r>
      <w:r w:rsidR="001769E2">
        <w:rPr>
          <w:rFonts w:ascii="Times New Roman" w:hAnsi="Times New Roman" w:cs="Times New Roman"/>
          <w:sz w:val="24"/>
          <w:szCs w:val="24"/>
        </w:rPr>
        <w:t>),</w:t>
      </w:r>
      <w:r w:rsidR="001769E2" w:rsidRPr="0061671E">
        <w:rPr>
          <w:rFonts w:ascii="Times New Roman" w:eastAsia="Times New Roman" w:hAnsi="Times New Roman" w:cs="Times New Roman"/>
          <w:sz w:val="24"/>
          <w:szCs w:val="24"/>
        </w:rPr>
        <w:t xml:space="preserve">có cùng khối lượng như electron nhưng mang điện dương. </w:t>
      </w:r>
    </w:p>
    <w:p w14:paraId="7AB395BB" w14:textId="67BA6B25" w:rsidR="005D1D92" w:rsidRPr="001769E2" w:rsidRDefault="005D1D92" w:rsidP="00E03994">
      <w:pPr>
        <w:spacing w:after="0" w:line="276" w:lineRule="auto"/>
        <w:jc w:val="both"/>
        <w:rPr>
          <w:rFonts w:ascii="Times New Roman" w:hAnsi="Times New Roman" w:cs="Times New Roman"/>
          <w:sz w:val="24"/>
          <w:szCs w:val="24"/>
        </w:rPr>
      </w:pPr>
      <w:r w:rsidRPr="005D1D92">
        <w:rPr>
          <w:rFonts w:ascii="Times New Roman" w:eastAsia="Arial" w:hAnsi="Times New Roman" w:cs="Times New Roman"/>
          <w:position w:val="-12"/>
          <w:sz w:val="24"/>
          <w:szCs w:val="24"/>
        </w:rPr>
        <w:object w:dxaOrig="2079" w:dyaOrig="400" w14:anchorId="0A9D8E89">
          <v:shape id="_x0000_i1112" type="#_x0000_t75" style="width:104.25pt;height:20.25pt" o:ole="">
            <v:imagedata r:id="rId198" o:title=""/>
          </v:shape>
          <o:OLEObject Type="Embed" ProgID="Equation.DSMT4" ShapeID="_x0000_i1112" DrawAspect="Content" ObjectID="_1797797909" r:id="rId199"/>
        </w:object>
      </w:r>
      <w:r w:rsidRPr="005D1D92">
        <w:rPr>
          <w:rFonts w:ascii="Times New Roman" w:eastAsia="Arial" w:hAnsi="Times New Roman" w:cs="Times New Roman"/>
          <w:position w:val="-6"/>
          <w:sz w:val="24"/>
          <w:szCs w:val="24"/>
        </w:rPr>
        <w:object w:dxaOrig="320" w:dyaOrig="240" w14:anchorId="5971D97C">
          <v:shape id="_x0000_i1113" type="#_x0000_t75" style="width:15.75pt;height:12pt" o:ole="">
            <v:imagedata r:id="rId171" o:title=""/>
          </v:shape>
          <o:OLEObject Type="Embed" ProgID="Equation.DSMT4" ShapeID="_x0000_i1113" DrawAspect="Content" ObjectID="_1797797910" r:id="rId200"/>
        </w:object>
      </w:r>
      <w:r w:rsidRPr="005D1D92">
        <w:rPr>
          <w:rFonts w:ascii="Times New Roman" w:eastAsia="Arial" w:hAnsi="Times New Roman" w:cs="Times New Roman"/>
          <w:sz w:val="24"/>
          <w:szCs w:val="24"/>
        </w:rPr>
        <w:t xml:space="preserve"> Hạt nhân con lùi 1 ô so với hạt nhân mẹ trong bảng hệ thống tuần hoàn. </w:t>
      </w:r>
      <w:r w:rsidRPr="005D1D92">
        <w:rPr>
          <w:rFonts w:ascii="Times New Roman" w:hAnsi="Times New Roman" w:cs="Times New Roman"/>
          <w:sz w:val="24"/>
          <w:szCs w:val="24"/>
        </w:rPr>
        <w:tab/>
      </w:r>
    </w:p>
    <w:p w14:paraId="5684130E" w14:textId="77777777" w:rsidR="005D1D92" w:rsidRPr="005D1D92" w:rsidRDefault="005D1D92" w:rsidP="00E03994">
      <w:pPr>
        <w:spacing w:after="0" w:line="276" w:lineRule="auto"/>
        <w:rPr>
          <w:rFonts w:ascii="Times New Roman" w:hAnsi="Times New Roman" w:cs="Times New Roman"/>
          <w:sz w:val="24"/>
          <w:szCs w:val="24"/>
        </w:rPr>
      </w:pPr>
      <w:r w:rsidRPr="005D1D92">
        <w:rPr>
          <w:rFonts w:ascii="Times New Roman" w:hAnsi="Times New Roman" w:cs="Times New Roman"/>
          <w:sz w:val="24"/>
          <w:szCs w:val="24"/>
        </w:rPr>
        <w:t xml:space="preserve">Ví dụ: </w:t>
      </w:r>
      <w:r w:rsidRPr="005D1D92">
        <w:rPr>
          <w:rFonts w:ascii="Times New Roman" w:hAnsi="Times New Roman" w:cs="Times New Roman"/>
          <w:position w:val="-12"/>
          <w:sz w:val="24"/>
          <w:szCs w:val="24"/>
        </w:rPr>
        <w:object w:dxaOrig="380" w:dyaOrig="380" w14:anchorId="7FB16154">
          <v:shape id="_x0000_i1114" type="#_x0000_t75" style="width:18.75pt;height:18.75pt" o:ole="">
            <v:imagedata r:id="rId201" o:title=""/>
          </v:shape>
          <o:OLEObject Type="Embed" ProgID="Equation.DSMT4" ShapeID="_x0000_i1114" DrawAspect="Content" ObjectID="_1797797911" r:id="rId202"/>
        </w:object>
      </w:r>
      <w:r w:rsidRPr="005D1D92">
        <w:rPr>
          <w:rFonts w:ascii="Times New Roman" w:hAnsi="Times New Roman" w:cs="Times New Roman"/>
          <w:position w:val="-6"/>
          <w:sz w:val="24"/>
          <w:szCs w:val="24"/>
        </w:rPr>
        <w:object w:dxaOrig="300" w:dyaOrig="220" w14:anchorId="52EFDA50">
          <v:shape id="_x0000_i1115" type="#_x0000_t75" style="width:15pt;height:11.25pt" o:ole="">
            <v:imagedata r:id="rId175" o:title=""/>
          </v:shape>
          <o:OLEObject Type="Embed" ProgID="Equation.DSMT4" ShapeID="_x0000_i1115" DrawAspect="Content" ObjectID="_1797797912" r:id="rId203"/>
        </w:object>
      </w:r>
      <w:r w:rsidRPr="005D1D92">
        <w:rPr>
          <w:rFonts w:ascii="Times New Roman" w:hAnsi="Times New Roman" w:cs="Times New Roman"/>
          <w:position w:val="-12"/>
          <w:sz w:val="24"/>
          <w:szCs w:val="24"/>
        </w:rPr>
        <w:object w:dxaOrig="380" w:dyaOrig="380" w14:anchorId="56970035">
          <v:shape id="_x0000_i1116" type="#_x0000_t75" style="width:18.75pt;height:18.75pt" o:ole="">
            <v:imagedata r:id="rId204" o:title=""/>
          </v:shape>
          <o:OLEObject Type="Embed" ProgID="Equation.DSMT4" ShapeID="_x0000_i1116" DrawAspect="Content" ObjectID="_1797797913" r:id="rId205"/>
        </w:object>
      </w:r>
      <w:r w:rsidRPr="005D1D92">
        <w:rPr>
          <w:rFonts w:ascii="Times New Roman" w:hAnsi="Times New Roman" w:cs="Times New Roman"/>
          <w:sz w:val="24"/>
          <w:szCs w:val="24"/>
        </w:rPr>
        <w:t xml:space="preserve"> + </w:t>
      </w:r>
      <w:r w:rsidRPr="005D1D92">
        <w:rPr>
          <w:rFonts w:ascii="Times New Roman" w:hAnsi="Times New Roman" w:cs="Times New Roman"/>
          <w:position w:val="-12"/>
          <w:sz w:val="24"/>
          <w:szCs w:val="24"/>
        </w:rPr>
        <w:object w:dxaOrig="340" w:dyaOrig="380" w14:anchorId="79EFE697">
          <v:shape id="_x0000_i1117" type="#_x0000_t75" style="width:17.25pt;height:18.75pt" o:ole="">
            <v:imagedata r:id="rId196" o:title=""/>
          </v:shape>
          <o:OLEObject Type="Embed" ProgID="Equation.DSMT4" ShapeID="_x0000_i1117" DrawAspect="Content" ObjectID="_1797797914" r:id="rId206"/>
        </w:object>
      </w:r>
    </w:p>
    <w:p w14:paraId="23DBDE1F" w14:textId="77777777" w:rsidR="005D1D92" w:rsidRPr="005D1D92" w:rsidRDefault="005D1D92" w:rsidP="00E03994">
      <w:pPr>
        <w:spacing w:after="0" w:line="276" w:lineRule="auto"/>
        <w:ind w:firstLine="567"/>
        <w:jc w:val="both"/>
        <w:rPr>
          <w:rFonts w:ascii="Times New Roman" w:hAnsi="Times New Roman" w:cs="Times New Roman"/>
          <w:sz w:val="24"/>
          <w:szCs w:val="24"/>
        </w:rPr>
      </w:pPr>
      <w:r w:rsidRPr="005D1D92">
        <w:rPr>
          <w:rFonts w:ascii="Times New Roman" w:hAnsi="Times New Roman" w:cs="Times New Roman"/>
          <w:sz w:val="24"/>
          <w:szCs w:val="24"/>
        </w:rPr>
        <w:t>* Tia γ (gamma) là dòng photon có năng lượng cao (</w:t>
      </w:r>
      <w:r w:rsidRPr="005D1D92">
        <w:rPr>
          <w:rFonts w:ascii="Times New Roman" w:hAnsi="Times New Roman" w:cs="Times New Roman"/>
          <w:position w:val="-12"/>
          <w:sz w:val="24"/>
          <w:szCs w:val="24"/>
        </w:rPr>
        <w:object w:dxaOrig="279" w:dyaOrig="380" w14:anchorId="036E19EF">
          <v:shape id="_x0000_i1118" type="#_x0000_t75" style="width:13.5pt;height:18.75pt" o:ole="">
            <v:imagedata r:id="rId207" o:title=""/>
          </v:shape>
          <o:OLEObject Type="Embed" ProgID="Equation.DSMT4" ShapeID="_x0000_i1118" DrawAspect="Content" ObjectID="_1797797915" r:id="rId208"/>
        </w:object>
      </w:r>
      <w:r w:rsidRPr="005D1D92">
        <w:rPr>
          <w:rFonts w:ascii="Times New Roman" w:hAnsi="Times New Roman" w:cs="Times New Roman"/>
          <w:sz w:val="24"/>
          <w:szCs w:val="24"/>
        </w:rPr>
        <w:t>) thường đi kèm với phóng xạ α,β.</w:t>
      </w:r>
    </w:p>
    <w:p w14:paraId="595584DE" w14:textId="77777777" w:rsidR="001769E2" w:rsidRDefault="005D1D92" w:rsidP="00E03994">
      <w:pPr>
        <w:spacing w:after="0" w:line="276" w:lineRule="auto"/>
        <w:ind w:firstLine="425"/>
        <w:jc w:val="both"/>
        <w:rPr>
          <w:rFonts w:ascii="Times New Roman" w:eastAsia="Times New Roman" w:hAnsi="Times New Roman" w:cs="Times New Roman"/>
          <w:sz w:val="24"/>
          <w:szCs w:val="24"/>
        </w:rPr>
      </w:pPr>
      <w:r w:rsidRPr="005D1D92">
        <w:rPr>
          <w:rFonts w:ascii="Times New Roman" w:eastAsia="Arial" w:hAnsi="Times New Roman" w:cs="Times New Roman"/>
          <w:sz w:val="24"/>
          <w:szCs w:val="24"/>
        </w:rPr>
        <w:t xml:space="preserve">=&gt; </w:t>
      </w:r>
      <w:r w:rsidR="001769E2" w:rsidRPr="0061671E">
        <w:rPr>
          <w:rFonts w:ascii="Times New Roman" w:eastAsia="Times New Roman" w:hAnsi="Times New Roman" w:cs="Times New Roman"/>
          <w:sz w:val="24"/>
          <w:szCs w:val="24"/>
        </w:rPr>
        <w:t>Là sóng điện từ, có bước sóng rất ngắn, nhỏ hơn 10</w:t>
      </w:r>
      <w:r w:rsidR="001769E2" w:rsidRPr="0061671E">
        <w:rPr>
          <w:rFonts w:ascii="Times New Roman" w:eastAsia="Times New Roman" w:hAnsi="Times New Roman" w:cs="Times New Roman"/>
          <w:sz w:val="24"/>
          <w:szCs w:val="24"/>
          <w:vertAlign w:val="superscript"/>
        </w:rPr>
        <w:t>-11</w:t>
      </w:r>
      <w:r w:rsidR="001769E2">
        <w:rPr>
          <w:rFonts w:ascii="Times New Roman" w:eastAsia="Times New Roman" w:hAnsi="Times New Roman" w:cs="Times New Roman"/>
          <w:sz w:val="24"/>
          <w:szCs w:val="24"/>
        </w:rPr>
        <w:t xml:space="preserve"> m cũng là hạt photo</w:t>
      </w:r>
      <w:r w:rsidR="001769E2" w:rsidRPr="0061671E">
        <w:rPr>
          <w:rFonts w:ascii="Times New Roman" w:eastAsia="Times New Roman" w:hAnsi="Times New Roman" w:cs="Times New Roman"/>
          <w:sz w:val="24"/>
          <w:szCs w:val="24"/>
        </w:rPr>
        <w:t>n có năng lượng cao. </w:t>
      </w:r>
    </w:p>
    <w:p w14:paraId="44E52387" w14:textId="5AB7D439" w:rsidR="005D1D92" w:rsidRPr="005D1D92" w:rsidRDefault="005D1D92" w:rsidP="00E03994">
      <w:pPr>
        <w:spacing w:after="0" w:line="276" w:lineRule="auto"/>
        <w:ind w:firstLine="567"/>
        <w:jc w:val="both"/>
        <w:rPr>
          <w:rFonts w:ascii="Times New Roman" w:hAnsi="Times New Roman" w:cs="Times New Roman"/>
          <w:sz w:val="24"/>
          <w:szCs w:val="24"/>
        </w:rPr>
      </w:pPr>
      <w:r w:rsidRPr="005D1D92">
        <w:rPr>
          <w:rFonts w:ascii="Times New Roman" w:eastAsia="Arial" w:hAnsi="Times New Roman" w:cs="Times New Roman"/>
          <w:sz w:val="24"/>
          <w:szCs w:val="24"/>
        </w:rPr>
        <w:t xml:space="preserve">Không có biến đổi hạt nhân. </w:t>
      </w:r>
    </w:p>
    <w:p w14:paraId="05D4C472" w14:textId="75AD4686" w:rsidR="0047275C" w:rsidRPr="001769E2" w:rsidRDefault="005D1D92" w:rsidP="00E03994">
      <w:pPr>
        <w:spacing w:after="0" w:line="276" w:lineRule="auto"/>
        <w:ind w:firstLine="567"/>
        <w:jc w:val="center"/>
      </w:pPr>
      <w:r w:rsidRPr="005D1D92">
        <w:rPr>
          <w:rFonts w:ascii="Times New Roman" w:hAnsi="Times New Roman" w:cs="Times New Roman"/>
          <w:position w:val="-12"/>
          <w:sz w:val="24"/>
          <w:szCs w:val="24"/>
        </w:rPr>
        <w:object w:dxaOrig="2439" w:dyaOrig="380" w14:anchorId="31E588AB">
          <v:shape id="_x0000_i1119" type="#_x0000_t75" style="width:122.25pt;height:18.75pt" o:ole="">
            <v:imagedata r:id="rId209" o:title=""/>
          </v:shape>
          <o:OLEObject Type="Embed" ProgID="Equation.DSMT4" ShapeID="_x0000_i1119" DrawAspect="Content" ObjectID="_1797797916" r:id="rId210"/>
        </w:object>
      </w:r>
    </w:p>
    <w:p w14:paraId="573117DB" w14:textId="77777777" w:rsidR="0047275C" w:rsidRDefault="0047275C" w:rsidP="00E03994">
      <w:pPr>
        <w:spacing w:after="0" w:line="276" w:lineRule="auto"/>
        <w:jc w:val="both"/>
        <w:rPr>
          <w:rFonts w:ascii="Times New Roman" w:eastAsia="Times New Roman" w:hAnsi="Times New Roman" w:cs="Times New Roman"/>
          <w:b/>
          <w:bCs/>
          <w:sz w:val="24"/>
          <w:szCs w:val="24"/>
        </w:rPr>
      </w:pPr>
      <w:r>
        <w:rPr>
          <w:noProof/>
        </w:rPr>
        <w:lastRenderedPageBreak/>
        <w:drawing>
          <wp:inline distT="0" distB="0" distL="0" distR="0" wp14:anchorId="7B774A92" wp14:editId="2A74B0A9">
            <wp:extent cx="6540500" cy="6561667"/>
            <wp:effectExtent l="0" t="0" r="0" b="0"/>
            <wp:docPr id="916352593" name="Picture 14" descr="24.3: Nuclear Reactions - Chemistry LibreTex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24.3: Nuclear Reactions - Chemistry LibreTexts"/>
                    <pic:cNvPicPr>
                      <a:picLocks noChangeAspect="1" noChangeArrowheads="1"/>
                    </pic:cNvPicPr>
                  </pic:nvPicPr>
                  <pic:blipFill rotWithShape="1">
                    <a:blip r:embed="rId211" cstate="print">
                      <a:extLst>
                        <a:ext uri="{28A0092B-C50C-407E-A947-70E740481C1C}">
                          <a14:useLocalDpi xmlns:a14="http://schemas.microsoft.com/office/drawing/2010/main" val="0"/>
                        </a:ext>
                      </a:extLst>
                    </a:blip>
                    <a:srcRect/>
                    <a:stretch/>
                  </pic:blipFill>
                  <pic:spPr bwMode="auto">
                    <a:xfrm>
                      <a:off x="0" y="0"/>
                      <a:ext cx="6543091" cy="6564266"/>
                    </a:xfrm>
                    <a:prstGeom prst="rect">
                      <a:avLst/>
                    </a:prstGeom>
                    <a:noFill/>
                    <a:ln>
                      <a:noFill/>
                    </a:ln>
                    <a:extLst>
                      <a:ext uri="{53640926-AAD7-44D8-BBD7-CCE9431645EC}">
                        <a14:shadowObscured xmlns:a14="http://schemas.microsoft.com/office/drawing/2010/main"/>
                      </a:ext>
                    </a:extLst>
                  </pic:spPr>
                </pic:pic>
              </a:graphicData>
            </a:graphic>
          </wp:inline>
        </w:drawing>
      </w:r>
    </w:p>
    <w:p w14:paraId="116D1443" w14:textId="77777777" w:rsidR="0047275C" w:rsidRDefault="0047275C" w:rsidP="00E03994">
      <w:pPr>
        <w:spacing w:after="0" w:line="276" w:lineRule="auto"/>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 xml:space="preserve">3. Định luật phóng xạ và độ phóng xạ </w:t>
      </w:r>
    </w:p>
    <w:p w14:paraId="20AF10C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a) Định luật phóng xạ </w:t>
      </w:r>
    </w:p>
    <w:p w14:paraId="2DD0AB0C" w14:textId="33ECF791" w:rsidR="001769E2" w:rsidRPr="001769E2" w:rsidRDefault="001769E2" w:rsidP="00E03994">
      <w:pPr>
        <w:spacing w:after="0" w:line="276" w:lineRule="auto"/>
        <w:jc w:val="both"/>
        <w:rPr>
          <w:rFonts w:ascii="Times New Roman" w:eastAsia="Arial" w:hAnsi="Times New Roman" w:cs="Times New Roman"/>
          <w:i/>
          <w:iCs/>
          <w:sz w:val="24"/>
          <w:szCs w:val="24"/>
        </w:rPr>
      </w:pPr>
      <w:r w:rsidRPr="001769E2">
        <w:rPr>
          <w:rFonts w:ascii="Times New Roman" w:eastAsia="Arial" w:hAnsi="Times New Roman" w:cs="Times New Roman"/>
          <w:i/>
          <w:iCs/>
          <w:sz w:val="24"/>
          <w:szCs w:val="24"/>
        </w:rPr>
        <w:t xml:space="preserve">Mỗi chất phóng xạ được đặc trưng bởi một thời gian T gọi là chu kỳ bán rã, cứ sau mỗi chu kỳ này thì một nửa số nguyên tử của chất ấy đã biến đổi thành chất khác. </w:t>
      </w:r>
    </w:p>
    <w:p w14:paraId="393EA92D"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position w:val="-26"/>
          <w:sz w:val="24"/>
          <w:szCs w:val="24"/>
        </w:rPr>
        <w:object w:dxaOrig="2000" w:dyaOrig="680" w14:anchorId="292C9158">
          <v:shape id="_x0000_i1120" type="#_x0000_t75" style="width:100.5pt;height:33pt" o:ole="">
            <v:imagedata r:id="rId212" o:title=""/>
          </v:shape>
          <o:OLEObject Type="Embed" ProgID="Equation.DSMT4" ShapeID="_x0000_i1120" DrawAspect="Content" ObjectID="_1797797917" r:id="rId213"/>
        </w:object>
      </w:r>
      <w:r w:rsidRPr="001769E2">
        <w:rPr>
          <w:rFonts w:ascii="Times New Roman" w:eastAsia="Arial" w:hAnsi="Times New Roman" w:cs="Times New Roman"/>
          <w:sz w:val="24"/>
          <w:szCs w:val="24"/>
        </w:rPr>
        <w:t xml:space="preserve"> (k là hằng số phóng xạ)</w:t>
      </w:r>
    </w:p>
    <w:p w14:paraId="0A5C0076" w14:textId="77777777" w:rsidR="001769E2" w:rsidRPr="001769E2" w:rsidRDefault="001769E2" w:rsidP="00E03994">
      <w:pPr>
        <w:spacing w:after="0" w:line="276" w:lineRule="auto"/>
        <w:jc w:val="both"/>
        <w:rPr>
          <w:rFonts w:ascii="Times New Roman" w:eastAsia="Times New Roman" w:hAnsi="Times New Roman" w:cs="Times New Roman"/>
          <w:b/>
          <w:i/>
          <w:position w:val="-6"/>
          <w:sz w:val="24"/>
          <w:szCs w:val="24"/>
        </w:rPr>
      </w:pPr>
      <w:r w:rsidRPr="001769E2">
        <w:rPr>
          <w:rFonts w:ascii="Times New Roman" w:eastAsia="Times New Roman" w:hAnsi="Times New Roman" w:cs="Times New Roman"/>
          <w:b/>
          <w:i/>
          <w:position w:val="-6"/>
          <w:sz w:val="24"/>
          <w:szCs w:val="24"/>
        </w:rPr>
        <w:t>Chứng minh công thức:</w:t>
      </w:r>
    </w:p>
    <w:p w14:paraId="4A86011B" w14:textId="068A765A"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Sau T, 2T, 3T, ..., KT (K </w:t>
      </w:r>
      <w:r w:rsidRPr="0061671E">
        <w:rPr>
          <w:rFonts w:ascii="Cambria Math" w:eastAsia="Times New Roman" w:hAnsi="Cambria Math" w:cs="Cambria Math"/>
          <w:sz w:val="24"/>
          <w:szCs w:val="24"/>
        </w:rPr>
        <w:t>∈</w:t>
      </w:r>
      <w:r w:rsidRPr="0061671E">
        <w:rPr>
          <w:rFonts w:ascii="Times New Roman" w:eastAsia="Times New Roman" w:hAnsi="Times New Roman" w:cs="Times New Roman"/>
          <w:sz w:val="24"/>
          <w:szCs w:val="24"/>
        </w:rPr>
        <w:t xml:space="preserve"> N*) số hạt nhân (số nguyên tử) N chưa bị phân rã là </w:t>
      </w:r>
    </w:p>
    <w:p w14:paraId="11E5355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40"/>
          <w:sz w:val="24"/>
          <w:szCs w:val="24"/>
        </w:rPr>
        <w:object w:dxaOrig="4500" w:dyaOrig="820" w14:anchorId="142AD4FF">
          <v:shape id="_x0000_i1121" type="#_x0000_t75" style="width:224.25pt;height:42pt" o:ole="">
            <v:imagedata r:id="rId214" o:title=""/>
          </v:shape>
          <o:OLEObject Type="Embed" ProgID="Equation.DSMT4" ShapeID="_x0000_i1121" DrawAspect="Content" ObjectID="_1797797918" r:id="rId215"/>
        </w:object>
      </w:r>
      <w:r w:rsidRPr="0061671E">
        <w:rPr>
          <w:rFonts w:ascii="Times New Roman" w:eastAsia="Times New Roman" w:hAnsi="Times New Roman" w:cs="Times New Roman"/>
          <w:sz w:val="24"/>
          <w:szCs w:val="24"/>
        </w:rPr>
        <w:t xml:space="preserve"> </w:t>
      </w:r>
    </w:p>
    <w:p w14:paraId="213B030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rong đó: N: Số hạt nhân còn lại sau thời gian t phân rã. </w:t>
      </w:r>
    </w:p>
    <w:p w14:paraId="6FEECEA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N</w:t>
      </w:r>
      <w:r w:rsidRPr="0061671E">
        <w:rPr>
          <w:rFonts w:ascii="Times New Roman" w:eastAsia="Times New Roman" w:hAnsi="Times New Roman" w:cs="Times New Roman"/>
          <w:sz w:val="24"/>
          <w:szCs w:val="24"/>
          <w:vertAlign w:val="subscript"/>
        </w:rPr>
        <w:t>0</w:t>
      </w:r>
      <w:r w:rsidRPr="0061671E">
        <w:rPr>
          <w:rFonts w:ascii="Times New Roman" w:eastAsia="Times New Roman" w:hAnsi="Times New Roman" w:cs="Times New Roman"/>
          <w:sz w:val="24"/>
          <w:szCs w:val="24"/>
        </w:rPr>
        <w:t xml:space="preserve">: Số hạt nhân ban đầu </w:t>
      </w:r>
    </w:p>
    <w:p w14:paraId="377B74C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 Chu kì bán rã </w:t>
      </w:r>
    </w:p>
    <w:p w14:paraId="163AC28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 Thời gian phân rã </w:t>
      </w:r>
    </w:p>
    <w:p w14:paraId="67460B5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Ta có: </w:t>
      </w:r>
      <w:r w:rsidRPr="0061671E">
        <w:rPr>
          <w:rFonts w:ascii="Times New Roman" w:eastAsia="Times New Roman" w:hAnsi="Times New Roman" w:cs="Times New Roman"/>
          <w:position w:val="-6"/>
          <w:sz w:val="24"/>
          <w:szCs w:val="24"/>
        </w:rPr>
        <w:object w:dxaOrig="2560" w:dyaOrig="480" w14:anchorId="4A39E4BF">
          <v:shape id="_x0000_i1122" type="#_x0000_t75" style="width:128.25pt;height:24pt" o:ole="">
            <v:imagedata r:id="rId216" o:title=""/>
          </v:shape>
          <o:OLEObject Type="Embed" ProgID="Equation.DSMT4" ShapeID="_x0000_i1122" DrawAspect="Content" ObjectID="_1797797919" r:id="rId217"/>
        </w:object>
      </w:r>
      <w:r w:rsidRPr="0061671E">
        <w:rPr>
          <w:rFonts w:ascii="Times New Roman" w:eastAsia="Times New Roman" w:hAnsi="Times New Roman" w:cs="Times New Roman"/>
          <w:sz w:val="24"/>
          <w:szCs w:val="24"/>
        </w:rPr>
        <w:t xml:space="preserve"> </w:t>
      </w:r>
    </w:p>
    <w:p w14:paraId="052DCEF8" w14:textId="77777777" w:rsidR="0047275C" w:rsidRPr="001769E2" w:rsidRDefault="0047275C" w:rsidP="00E03994">
      <w:pPr>
        <w:spacing w:after="0" w:line="276" w:lineRule="auto"/>
        <w:ind w:firstLine="425"/>
        <w:jc w:val="both"/>
        <w:rPr>
          <w:rFonts w:ascii="Times New Roman" w:eastAsia="Times New Roman" w:hAnsi="Times New Roman" w:cs="Times New Roman"/>
          <w:b/>
          <w:sz w:val="24"/>
          <w:szCs w:val="24"/>
        </w:rPr>
      </w:pPr>
      <w:r w:rsidRPr="001769E2">
        <w:rPr>
          <w:rFonts w:ascii="Times New Roman" w:eastAsia="Times New Roman" w:hAnsi="Times New Roman" w:cs="Times New Roman"/>
          <w:b/>
          <w:iCs/>
          <w:sz w:val="24"/>
          <w:szCs w:val="24"/>
        </w:rPr>
        <w:t>Vớ</w:t>
      </w:r>
      <w:r w:rsidRPr="001769E2">
        <w:rPr>
          <w:rFonts w:ascii="Times New Roman" w:eastAsia="Times New Roman" w:hAnsi="Times New Roman" w:cs="Times New Roman"/>
          <w:b/>
          <w:sz w:val="24"/>
          <w:szCs w:val="24"/>
        </w:rPr>
        <w:t xml:space="preserve">i k = </w:t>
      </w:r>
      <w:r w:rsidRPr="001769E2">
        <w:rPr>
          <w:rFonts w:ascii="Times New Roman" w:eastAsia="Times New Roman" w:hAnsi="Times New Roman" w:cs="Times New Roman"/>
          <w:b/>
          <w:position w:val="-30"/>
          <w:sz w:val="24"/>
          <w:szCs w:val="24"/>
        </w:rPr>
        <w:object w:dxaOrig="2120" w:dyaOrig="680" w14:anchorId="2A095060">
          <v:shape id="_x0000_i1123" type="#_x0000_t75" style="width:105.75pt;height:33.75pt" o:ole="">
            <v:imagedata r:id="rId218" o:title=""/>
          </v:shape>
          <o:OLEObject Type="Embed" ProgID="Equation.DSMT4" ShapeID="_x0000_i1123" DrawAspect="Content" ObjectID="_1797797920" r:id="rId219"/>
        </w:object>
      </w:r>
      <w:r w:rsidRPr="001769E2">
        <w:rPr>
          <w:rFonts w:ascii="Times New Roman" w:eastAsia="Times New Roman" w:hAnsi="Times New Roman" w:cs="Times New Roman"/>
          <w:b/>
          <w:sz w:val="24"/>
          <w:szCs w:val="24"/>
        </w:rPr>
        <w:t xml:space="preserve">  là hằng số phóng xạ </w:t>
      </w:r>
    </w:p>
    <w:p w14:paraId="4969A2B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1) </w:t>
      </w:r>
      <w:r w:rsidRPr="0061671E">
        <w:rPr>
          <w:rFonts w:ascii="Times New Roman" w:eastAsia="Times New Roman" w:hAnsi="Times New Roman" w:cs="Times New Roman"/>
          <w:position w:val="-12"/>
          <w:sz w:val="24"/>
          <w:szCs w:val="24"/>
        </w:rPr>
        <w:object w:dxaOrig="1579" w:dyaOrig="380" w14:anchorId="425D3650">
          <v:shape id="_x0000_i1124" type="#_x0000_t75" style="width:78.75pt;height:19.5pt" o:ole="">
            <v:imagedata r:id="rId220" o:title=""/>
          </v:shape>
          <o:OLEObject Type="Embed" ProgID="Equation.DSMT4" ShapeID="_x0000_i1124" DrawAspect="Content" ObjectID="_1797797921" r:id="rId221"/>
        </w:object>
      </w:r>
      <w:r w:rsidRPr="0061671E">
        <w:rPr>
          <w:rFonts w:ascii="Times New Roman" w:eastAsia="Times New Roman" w:hAnsi="Times New Roman" w:cs="Times New Roman"/>
          <w:sz w:val="24"/>
          <w:szCs w:val="24"/>
        </w:rPr>
        <w:t xml:space="preserve">    (2) </w:t>
      </w:r>
    </w:p>
    <w:p w14:paraId="7493F6C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ác biểu thức (1) và (</w:t>
      </w:r>
      <w:r w:rsidRPr="0061671E">
        <w:rPr>
          <w:rFonts w:ascii="Times New Roman" w:eastAsia="Times New Roman" w:hAnsi="Times New Roman" w:cs="Times New Roman"/>
          <w:i/>
          <w:iCs/>
          <w:sz w:val="24"/>
          <w:szCs w:val="24"/>
        </w:rPr>
        <w:t>2</w:t>
      </w:r>
      <w:r w:rsidRPr="0061671E">
        <w:rPr>
          <w:rFonts w:ascii="Times New Roman" w:eastAsia="Times New Roman" w:hAnsi="Times New Roman" w:cs="Times New Roman"/>
          <w:sz w:val="24"/>
          <w:szCs w:val="24"/>
        </w:rPr>
        <w:t xml:space="preserve">) biểu thị định luật phóng xạ. </w:t>
      </w:r>
    </w:p>
    <w:p w14:paraId="6B70431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b) Độ phóng </w:t>
      </w:r>
      <w:r w:rsidRPr="0061671E">
        <w:rPr>
          <w:rFonts w:ascii="Times New Roman" w:eastAsia="Times New Roman" w:hAnsi="Times New Roman" w:cs="Times New Roman"/>
          <w:b/>
          <w:bCs/>
          <w:sz w:val="24"/>
          <w:szCs w:val="24"/>
        </w:rPr>
        <w:t>x</w:t>
      </w:r>
      <w:r w:rsidRPr="0061671E">
        <w:rPr>
          <w:rFonts w:ascii="Times New Roman" w:eastAsia="Times New Roman" w:hAnsi="Times New Roman" w:cs="Times New Roman"/>
          <w:b/>
          <w:bCs/>
          <w:i/>
          <w:iCs/>
          <w:sz w:val="24"/>
          <w:szCs w:val="24"/>
        </w:rPr>
        <w:t>ạ </w:t>
      </w:r>
    </w:p>
    <w:p w14:paraId="4CCB4FD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Để đặc trưng cho tính phóng xạ mạnh hay yếu của một chất, người ta dùng đại lượng gọi là độ phóng xạ, được xác định bằng số phân rã trong một giây, kí hiệu là H. </w:t>
      </w:r>
    </w:p>
    <w:p w14:paraId="4ACCCB59" w14:textId="08EB191D" w:rsidR="001769E2" w:rsidRPr="001769E2" w:rsidRDefault="001769E2" w:rsidP="00E03994">
      <w:pPr>
        <w:spacing w:after="0" w:line="276" w:lineRule="auto"/>
        <w:jc w:val="both"/>
        <w:rPr>
          <w:rFonts w:ascii="Times New Roman" w:eastAsia="Arial" w:hAnsi="Times New Roman" w:cs="Times New Roman"/>
          <w:i/>
          <w:iCs/>
          <w:sz w:val="24"/>
          <w:szCs w:val="24"/>
        </w:rPr>
      </w:pPr>
      <w:r w:rsidRPr="001769E2">
        <w:rPr>
          <w:rFonts w:ascii="Times New Roman" w:eastAsia="Arial" w:hAnsi="Times New Roman" w:cs="Times New Roman"/>
          <w:i/>
          <w:iCs/>
          <w:sz w:val="24"/>
          <w:szCs w:val="24"/>
        </w:rPr>
        <w:t>Một số công thức căn bản trong định luật phóng x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2"/>
        <w:gridCol w:w="3345"/>
        <w:gridCol w:w="3336"/>
      </w:tblGrid>
      <w:tr w:rsidR="001769E2" w:rsidRPr="001769E2" w14:paraId="4575DC8C" w14:textId="77777777" w:rsidTr="00375275">
        <w:trPr>
          <w:trHeight w:val="268"/>
        </w:trPr>
        <w:tc>
          <w:tcPr>
            <w:tcW w:w="3342" w:type="dxa"/>
            <w:shd w:val="clear" w:color="auto" w:fill="auto"/>
            <w:vAlign w:val="center"/>
          </w:tcPr>
          <w:p w14:paraId="2DA1F6F7" w14:textId="77777777" w:rsidR="001769E2" w:rsidRPr="001769E2" w:rsidRDefault="001769E2" w:rsidP="00E03994">
            <w:pPr>
              <w:spacing w:after="0" w:line="276" w:lineRule="auto"/>
              <w:jc w:val="both"/>
              <w:rPr>
                <w:rFonts w:ascii="Times New Roman" w:eastAsia="Arial" w:hAnsi="Times New Roman" w:cs="Times New Roman"/>
                <w:b/>
                <w:bCs/>
                <w:sz w:val="24"/>
                <w:szCs w:val="24"/>
              </w:rPr>
            </w:pPr>
            <w:r w:rsidRPr="001769E2">
              <w:rPr>
                <w:rFonts w:ascii="Times New Roman" w:eastAsia="Arial" w:hAnsi="Times New Roman" w:cs="Times New Roman"/>
                <w:b/>
                <w:bCs/>
                <w:sz w:val="24"/>
                <w:szCs w:val="24"/>
              </w:rPr>
              <w:t>Theo số hạt</w:t>
            </w:r>
          </w:p>
        </w:tc>
        <w:tc>
          <w:tcPr>
            <w:tcW w:w="3345" w:type="dxa"/>
            <w:shd w:val="clear" w:color="auto" w:fill="auto"/>
            <w:vAlign w:val="center"/>
          </w:tcPr>
          <w:p w14:paraId="398C2F35" w14:textId="77777777" w:rsidR="001769E2" w:rsidRPr="001769E2" w:rsidRDefault="001769E2" w:rsidP="00E03994">
            <w:pPr>
              <w:spacing w:after="0" w:line="276" w:lineRule="auto"/>
              <w:jc w:val="both"/>
              <w:rPr>
                <w:rFonts w:ascii="Times New Roman" w:eastAsia="Arial" w:hAnsi="Times New Roman" w:cs="Times New Roman"/>
                <w:b/>
                <w:bCs/>
                <w:sz w:val="24"/>
                <w:szCs w:val="24"/>
              </w:rPr>
            </w:pPr>
            <w:r w:rsidRPr="001769E2">
              <w:rPr>
                <w:rFonts w:ascii="Times New Roman" w:eastAsia="Arial" w:hAnsi="Times New Roman" w:cs="Times New Roman"/>
                <w:b/>
                <w:bCs/>
                <w:sz w:val="24"/>
                <w:szCs w:val="24"/>
              </w:rPr>
              <w:t>Theo khối lượng</w:t>
            </w:r>
          </w:p>
        </w:tc>
        <w:tc>
          <w:tcPr>
            <w:tcW w:w="3336" w:type="dxa"/>
            <w:shd w:val="clear" w:color="auto" w:fill="auto"/>
            <w:vAlign w:val="center"/>
          </w:tcPr>
          <w:p w14:paraId="51FBD70D" w14:textId="77777777" w:rsidR="001769E2" w:rsidRPr="001769E2" w:rsidRDefault="001769E2" w:rsidP="00E03994">
            <w:pPr>
              <w:spacing w:after="0" w:line="276" w:lineRule="auto"/>
              <w:jc w:val="both"/>
              <w:rPr>
                <w:rFonts w:ascii="Times New Roman" w:eastAsia="Arial" w:hAnsi="Times New Roman" w:cs="Times New Roman"/>
                <w:b/>
                <w:bCs/>
                <w:sz w:val="24"/>
                <w:szCs w:val="24"/>
              </w:rPr>
            </w:pPr>
            <w:r w:rsidRPr="001769E2">
              <w:rPr>
                <w:rFonts w:ascii="Times New Roman" w:eastAsia="Arial" w:hAnsi="Times New Roman" w:cs="Times New Roman"/>
                <w:b/>
                <w:bCs/>
                <w:sz w:val="24"/>
                <w:szCs w:val="24"/>
              </w:rPr>
              <w:t>Độ phóng xạ (H)</w:t>
            </w:r>
          </w:p>
        </w:tc>
      </w:tr>
      <w:tr w:rsidR="001769E2" w:rsidRPr="001769E2" w14:paraId="3165A005" w14:textId="77777777" w:rsidTr="00375275">
        <w:trPr>
          <w:trHeight w:val="846"/>
        </w:trPr>
        <w:tc>
          <w:tcPr>
            <w:tcW w:w="3342" w:type="dxa"/>
            <w:shd w:val="clear" w:color="auto" w:fill="auto"/>
            <w:vAlign w:val="center"/>
          </w:tcPr>
          <w:p w14:paraId="559AC3FF"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Trong quá trình phân rã, số hạt nhân phóng xạ giảm theo thời gian</w:t>
            </w:r>
          </w:p>
        </w:tc>
        <w:tc>
          <w:tcPr>
            <w:tcW w:w="3345" w:type="dxa"/>
            <w:shd w:val="clear" w:color="auto" w:fill="auto"/>
            <w:vAlign w:val="center"/>
          </w:tcPr>
          <w:p w14:paraId="2D5DDF03"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Trong quá trình phân rã, khối lượng chất phóng xạ giảm theo thời gian</w:t>
            </w:r>
          </w:p>
        </w:tc>
        <w:tc>
          <w:tcPr>
            <w:tcW w:w="3336" w:type="dxa"/>
            <w:shd w:val="clear" w:color="auto" w:fill="auto"/>
            <w:vAlign w:val="center"/>
          </w:tcPr>
          <w:p w14:paraId="0541339C"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Đại lượng đặc trưng cho tính phóng xạ mạnh hay yếu của chất phóng xạ.</w:t>
            </w:r>
          </w:p>
        </w:tc>
      </w:tr>
      <w:tr w:rsidR="001769E2" w:rsidRPr="001769E2" w14:paraId="32277C1B" w14:textId="77777777" w:rsidTr="00375275">
        <w:trPr>
          <w:trHeight w:val="818"/>
        </w:trPr>
        <w:tc>
          <w:tcPr>
            <w:tcW w:w="3342" w:type="dxa"/>
            <w:shd w:val="clear" w:color="auto" w:fill="auto"/>
            <w:vAlign w:val="center"/>
          </w:tcPr>
          <w:p w14:paraId="22B8AA13"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Calibri" w:hAnsi="Times New Roman" w:cs="Times New Roman"/>
                <w:position w:val="-12"/>
                <w:sz w:val="24"/>
                <w:szCs w:val="24"/>
              </w:rPr>
              <w:object w:dxaOrig="2320" w:dyaOrig="580" w14:anchorId="789E91E5">
                <v:shape id="_x0000_i1125" type="#_x0000_t75" style="width:116.25pt;height:29.25pt" o:ole="">
                  <v:imagedata r:id="rId222" o:title=""/>
                </v:shape>
                <o:OLEObject Type="Embed" ProgID="Equation.DSMT4" ShapeID="_x0000_i1125" DrawAspect="Content" ObjectID="_1797797922" r:id="rId223"/>
              </w:object>
            </w:r>
          </w:p>
        </w:tc>
        <w:tc>
          <w:tcPr>
            <w:tcW w:w="3345" w:type="dxa"/>
            <w:shd w:val="clear" w:color="auto" w:fill="auto"/>
            <w:vAlign w:val="center"/>
          </w:tcPr>
          <w:p w14:paraId="21614E9B"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Calibri" w:hAnsi="Times New Roman" w:cs="Times New Roman"/>
                <w:position w:val="-12"/>
                <w:sz w:val="24"/>
                <w:szCs w:val="24"/>
              </w:rPr>
              <w:object w:dxaOrig="2340" w:dyaOrig="580" w14:anchorId="764FEECE">
                <v:shape id="_x0000_i1126" type="#_x0000_t75" style="width:117pt;height:29.25pt" o:ole="">
                  <v:imagedata r:id="rId224" o:title=""/>
                </v:shape>
                <o:OLEObject Type="Embed" ProgID="Equation.DSMT4" ShapeID="_x0000_i1126" DrawAspect="Content" ObjectID="_1797797923" r:id="rId225"/>
              </w:object>
            </w:r>
          </w:p>
        </w:tc>
        <w:tc>
          <w:tcPr>
            <w:tcW w:w="3336" w:type="dxa"/>
            <w:shd w:val="clear" w:color="auto" w:fill="auto"/>
            <w:vAlign w:val="center"/>
          </w:tcPr>
          <w:p w14:paraId="2D115086"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Calibri" w:hAnsi="Times New Roman" w:cs="Times New Roman"/>
                <w:position w:val="-12"/>
                <w:sz w:val="24"/>
                <w:szCs w:val="24"/>
              </w:rPr>
              <w:object w:dxaOrig="2299" w:dyaOrig="580" w14:anchorId="73895556">
                <v:shape id="_x0000_i1127" type="#_x0000_t75" style="width:114.75pt;height:29.25pt" o:ole="">
                  <v:imagedata r:id="rId226" o:title=""/>
                </v:shape>
                <o:OLEObject Type="Embed" ProgID="Equation.DSMT4" ShapeID="_x0000_i1127" DrawAspect="Content" ObjectID="_1797797924" r:id="rId227"/>
              </w:object>
            </w:r>
          </w:p>
          <w:p w14:paraId="0C4AF1B6"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Hay H=kN</w:t>
            </w:r>
          </w:p>
        </w:tc>
      </w:tr>
      <w:tr w:rsidR="001769E2" w:rsidRPr="001769E2" w14:paraId="4E2E98E5" w14:textId="77777777" w:rsidTr="00375275">
        <w:trPr>
          <w:trHeight w:val="550"/>
        </w:trPr>
        <w:tc>
          <w:tcPr>
            <w:tcW w:w="3342" w:type="dxa"/>
            <w:shd w:val="clear" w:color="auto" w:fill="auto"/>
            <w:vAlign w:val="center"/>
          </w:tcPr>
          <w:p w14:paraId="2FD0D8FF"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N</w:t>
            </w:r>
            <w:r w:rsidRPr="001769E2">
              <w:rPr>
                <w:rFonts w:ascii="Times New Roman" w:eastAsia="Arial" w:hAnsi="Times New Roman" w:cs="Times New Roman"/>
                <w:sz w:val="24"/>
                <w:szCs w:val="24"/>
                <w:vertAlign w:val="subscript"/>
              </w:rPr>
              <w:t>0</w:t>
            </w:r>
            <w:r w:rsidRPr="001769E2">
              <w:rPr>
                <w:rFonts w:ascii="Times New Roman" w:eastAsia="Arial" w:hAnsi="Times New Roman" w:cs="Times New Roman"/>
                <w:sz w:val="24"/>
                <w:szCs w:val="24"/>
              </w:rPr>
              <w:t>: số hạt nhân phóng xạ</w:t>
            </w:r>
          </w:p>
        </w:tc>
        <w:tc>
          <w:tcPr>
            <w:tcW w:w="3345" w:type="dxa"/>
            <w:shd w:val="clear" w:color="auto" w:fill="auto"/>
            <w:vAlign w:val="center"/>
          </w:tcPr>
          <w:p w14:paraId="7A218986"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m</w:t>
            </w:r>
            <w:r w:rsidRPr="001769E2">
              <w:rPr>
                <w:rFonts w:ascii="Times New Roman" w:eastAsia="Arial" w:hAnsi="Times New Roman" w:cs="Times New Roman"/>
                <w:sz w:val="24"/>
                <w:szCs w:val="24"/>
                <w:vertAlign w:val="subscript"/>
              </w:rPr>
              <w:t>0</w:t>
            </w:r>
            <w:r w:rsidRPr="001769E2">
              <w:rPr>
                <w:rFonts w:ascii="Times New Roman" w:eastAsia="Arial" w:hAnsi="Times New Roman" w:cs="Times New Roman"/>
                <w:sz w:val="24"/>
                <w:szCs w:val="24"/>
              </w:rPr>
              <w:t>: khối lượng chất phóng xạ ban đầu</w:t>
            </w:r>
          </w:p>
        </w:tc>
        <w:tc>
          <w:tcPr>
            <w:tcW w:w="3336" w:type="dxa"/>
            <w:shd w:val="clear" w:color="auto" w:fill="auto"/>
            <w:vAlign w:val="center"/>
          </w:tcPr>
          <w:p w14:paraId="73A5C02E"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H</w:t>
            </w:r>
            <w:r w:rsidRPr="001769E2">
              <w:rPr>
                <w:rFonts w:ascii="Times New Roman" w:eastAsia="Arial" w:hAnsi="Times New Roman" w:cs="Times New Roman"/>
                <w:sz w:val="24"/>
                <w:szCs w:val="24"/>
                <w:vertAlign w:val="subscript"/>
              </w:rPr>
              <w:t>0</w:t>
            </w:r>
            <w:r w:rsidRPr="001769E2">
              <w:rPr>
                <w:rFonts w:ascii="Times New Roman" w:eastAsia="Arial" w:hAnsi="Times New Roman" w:cs="Times New Roman"/>
                <w:sz w:val="24"/>
                <w:szCs w:val="24"/>
              </w:rPr>
              <w:t>: độ phóng xạ ban đầu</w:t>
            </w:r>
          </w:p>
          <w:p w14:paraId="38CA9122" w14:textId="77777777" w:rsidR="001769E2" w:rsidRPr="001769E2" w:rsidRDefault="001769E2" w:rsidP="00E03994">
            <w:pPr>
              <w:spacing w:after="0" w:line="276" w:lineRule="auto"/>
              <w:jc w:val="both"/>
              <w:rPr>
                <w:rFonts w:ascii="Times New Roman" w:eastAsia="Arial" w:hAnsi="Times New Roman" w:cs="Times New Roman"/>
                <w:sz w:val="24"/>
                <w:szCs w:val="24"/>
              </w:rPr>
            </w:pPr>
          </w:p>
        </w:tc>
      </w:tr>
      <w:tr w:rsidR="001769E2" w:rsidRPr="001769E2" w14:paraId="10AAA743" w14:textId="77777777" w:rsidTr="00375275">
        <w:trPr>
          <w:trHeight w:val="1476"/>
        </w:trPr>
        <w:tc>
          <w:tcPr>
            <w:tcW w:w="3342" w:type="dxa"/>
            <w:shd w:val="clear" w:color="auto" w:fill="auto"/>
          </w:tcPr>
          <w:p w14:paraId="6CAC7755"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Nt: số hạt nhân phóng xạ còn lại sau thời gian t.</w:t>
            </w:r>
          </w:p>
        </w:tc>
        <w:tc>
          <w:tcPr>
            <w:tcW w:w="3345" w:type="dxa"/>
            <w:shd w:val="clear" w:color="auto" w:fill="auto"/>
          </w:tcPr>
          <w:p w14:paraId="2F6AF888"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m</w:t>
            </w:r>
            <w:r w:rsidRPr="001769E2">
              <w:rPr>
                <w:rFonts w:ascii="Times New Roman" w:eastAsia="Arial" w:hAnsi="Times New Roman" w:cs="Times New Roman"/>
                <w:sz w:val="24"/>
                <w:szCs w:val="24"/>
                <w:vertAlign w:val="subscript"/>
              </w:rPr>
              <w:t>t</w:t>
            </w:r>
            <w:r w:rsidRPr="001769E2">
              <w:rPr>
                <w:rFonts w:ascii="Times New Roman" w:eastAsia="Arial" w:hAnsi="Times New Roman" w:cs="Times New Roman"/>
                <w:sz w:val="24"/>
                <w:szCs w:val="24"/>
              </w:rPr>
              <w:t xml:space="preserve"> khối lượng chất phóng xạ còn lại sau thời gian t.</w:t>
            </w:r>
          </w:p>
        </w:tc>
        <w:tc>
          <w:tcPr>
            <w:tcW w:w="3336" w:type="dxa"/>
            <w:shd w:val="clear" w:color="auto" w:fill="auto"/>
          </w:tcPr>
          <w:p w14:paraId="35CD4E9A"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H</w:t>
            </w:r>
            <w:r w:rsidRPr="001769E2">
              <w:rPr>
                <w:rFonts w:ascii="Times New Roman" w:eastAsia="Arial" w:hAnsi="Times New Roman" w:cs="Times New Roman"/>
                <w:sz w:val="24"/>
                <w:szCs w:val="24"/>
                <w:vertAlign w:val="subscript"/>
              </w:rPr>
              <w:t>t</w:t>
            </w:r>
            <w:r w:rsidRPr="001769E2">
              <w:rPr>
                <w:rFonts w:ascii="Times New Roman" w:eastAsia="Arial" w:hAnsi="Times New Roman" w:cs="Times New Roman"/>
                <w:sz w:val="24"/>
                <w:szCs w:val="24"/>
              </w:rPr>
              <w:t>: độ phóng xạ còn lại sau thời gian t.</w:t>
            </w:r>
          </w:p>
          <w:p w14:paraId="204D3194"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 xml:space="preserve">Đơn vị đo độ phóng xạ là Becquerel (Bq). Ngoài ra còn dùng đơn vị Curie (Ci) </w:t>
            </w:r>
          </w:p>
          <w:p w14:paraId="4C73C71E" w14:textId="77777777" w:rsidR="001769E2" w:rsidRPr="001769E2" w:rsidRDefault="001769E2" w:rsidP="00E03994">
            <w:pPr>
              <w:spacing w:after="0" w:line="276" w:lineRule="auto"/>
              <w:jc w:val="both"/>
              <w:rPr>
                <w:rFonts w:ascii="Times New Roman" w:eastAsia="Arial" w:hAnsi="Times New Roman" w:cs="Times New Roman"/>
                <w:sz w:val="24"/>
                <w:szCs w:val="24"/>
              </w:rPr>
            </w:pPr>
            <w:r w:rsidRPr="001769E2">
              <w:rPr>
                <w:rFonts w:ascii="Times New Roman" w:eastAsia="Arial" w:hAnsi="Times New Roman" w:cs="Times New Roman"/>
                <w:sz w:val="24"/>
                <w:szCs w:val="24"/>
              </w:rPr>
              <w:t>1Ci = 3,7.100Bq</w:t>
            </w:r>
          </w:p>
        </w:tc>
      </w:tr>
    </w:tbl>
    <w:p w14:paraId="4E1D9E5B" w14:textId="77777777" w:rsidR="001769E2" w:rsidRDefault="001769E2" w:rsidP="00E03994">
      <w:pPr>
        <w:spacing w:after="0" w:line="276" w:lineRule="auto"/>
        <w:ind w:firstLine="425"/>
        <w:jc w:val="both"/>
        <w:rPr>
          <w:rFonts w:ascii="Times New Roman" w:eastAsia="Times New Roman" w:hAnsi="Times New Roman" w:cs="Times New Roman"/>
          <w:b/>
          <w:bCs/>
          <w:sz w:val="24"/>
          <w:szCs w:val="24"/>
        </w:rPr>
      </w:pPr>
    </w:p>
    <w:p w14:paraId="01C7A1FA" w14:textId="77777777" w:rsidR="0047275C" w:rsidRPr="0061671E" w:rsidRDefault="0047275C" w:rsidP="00E03994">
      <w:pPr>
        <w:spacing w:after="0" w:line="276" w:lineRule="auto"/>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 xml:space="preserve">4. Phản ứng hạt nhân </w:t>
      </w:r>
    </w:p>
    <w:p w14:paraId="730ABCCE" w14:textId="77777777" w:rsidR="005D1D92" w:rsidRDefault="0047275C" w:rsidP="00E03994">
      <w:pPr>
        <w:spacing w:after="0" w:line="276" w:lineRule="auto"/>
        <w:ind w:firstLine="425"/>
        <w:jc w:val="center"/>
        <w:rPr>
          <w:rFonts w:ascii="Times New Roman" w:eastAsia="Times New Roman" w:hAnsi="Times New Roman" w:cs="Times New Roman"/>
          <w:b/>
          <w:bCs/>
          <w:i/>
          <w:iCs/>
          <w:sz w:val="24"/>
          <w:szCs w:val="24"/>
        </w:rPr>
      </w:pPr>
      <w:r>
        <w:rPr>
          <w:noProof/>
        </w:rPr>
        <w:drawing>
          <wp:inline distT="0" distB="0" distL="0" distR="0" wp14:anchorId="59AA1357" wp14:editId="6CB4E98A">
            <wp:extent cx="4822709" cy="2150534"/>
            <wp:effectExtent l="0" t="0" r="0" b="2540"/>
            <wp:docPr id="976368588" name="Picture 15" descr="Radioactivity and the Types of Radioactive Dec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descr="Radioactivity and the Types of Radioactive Decay"/>
                    <pic:cNvPicPr>
                      <a:picLocks noChangeAspect="1" noChangeArrowheads="1"/>
                    </pic:cNvPicPr>
                  </pic:nvPicPr>
                  <pic:blipFill rotWithShape="1">
                    <a:blip r:embed="rId228" cstate="print">
                      <a:extLst>
                        <a:ext uri="{28A0092B-C50C-407E-A947-70E740481C1C}">
                          <a14:useLocalDpi xmlns:a14="http://schemas.microsoft.com/office/drawing/2010/main" val="0"/>
                        </a:ext>
                      </a:extLst>
                    </a:blip>
                    <a:srcRect/>
                    <a:stretch/>
                  </pic:blipFill>
                  <pic:spPr bwMode="auto">
                    <a:xfrm>
                      <a:off x="0" y="0"/>
                      <a:ext cx="4851105" cy="2163196"/>
                    </a:xfrm>
                    <a:prstGeom prst="rect">
                      <a:avLst/>
                    </a:prstGeom>
                    <a:noFill/>
                    <a:ln>
                      <a:noFill/>
                    </a:ln>
                    <a:extLst>
                      <a:ext uri="{53640926-AAD7-44D8-BBD7-CCE9431645EC}">
                        <a14:shadowObscured xmlns:a14="http://schemas.microsoft.com/office/drawing/2010/main"/>
                      </a:ext>
                    </a:extLst>
                  </pic:spPr>
                </pic:pic>
              </a:graphicData>
            </a:graphic>
          </wp:inline>
        </w:drawing>
      </w:r>
    </w:p>
    <w:p w14:paraId="629DA8CB" w14:textId="7DFA2E7B"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 a) Khái niệm</w:t>
      </w:r>
    </w:p>
    <w:p w14:paraId="55615DB2" w14:textId="77777777" w:rsidR="0047275C" w:rsidRPr="005D1D92"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Là phản ứng làm thay đổi hạt nhân nguyên tố này thành hạt nhân nguyên tố </w:t>
      </w:r>
      <w:r w:rsidRPr="005D1D92">
        <w:rPr>
          <w:rFonts w:ascii="Times New Roman" w:eastAsia="Times New Roman" w:hAnsi="Times New Roman" w:cs="Times New Roman"/>
          <w:sz w:val="24"/>
          <w:szCs w:val="24"/>
        </w:rPr>
        <w:t xml:space="preserve">khác, đồng thời giải phóng năng lượng lớn và có thể kèm theo một số hạt cơ bản khác như: </w:t>
      </w:r>
      <w:r w:rsidRPr="005D1D92">
        <w:rPr>
          <w:rFonts w:ascii="Times New Roman" w:eastAsia="Times New Roman" w:hAnsi="Times New Roman" w:cs="Times New Roman"/>
          <w:position w:val="-12"/>
          <w:sz w:val="24"/>
          <w:szCs w:val="24"/>
        </w:rPr>
        <w:object w:dxaOrig="1780" w:dyaOrig="380" w14:anchorId="56043640">
          <v:shape id="_x0000_i1128" type="#_x0000_t75" style="width:89.25pt;height:19.5pt" o:ole="">
            <v:imagedata r:id="rId229" o:title=""/>
          </v:shape>
          <o:OLEObject Type="Embed" ProgID="Equation.DSMT4" ShapeID="_x0000_i1128" DrawAspect="Content" ObjectID="_1797797925" r:id="rId230"/>
        </w:object>
      </w:r>
      <w:r w:rsidRPr="005D1D92">
        <w:rPr>
          <w:rFonts w:ascii="Times New Roman" w:eastAsia="Times New Roman" w:hAnsi="Times New Roman" w:cs="Times New Roman"/>
          <w:sz w:val="24"/>
          <w:szCs w:val="24"/>
        </w:rPr>
        <w:t xml:space="preserve"> Phản ứng hạt nhân thường được chia làm hai loại: </w:t>
      </w:r>
    </w:p>
    <w:p w14:paraId="1354605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ản ứng tự phân rã của một hạt nhân không bền vững thành các hạt khác. </w:t>
      </w:r>
    </w:p>
    <w:p w14:paraId="27019C70" w14:textId="103D0DCD"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w:t>
      </w:r>
      <w:r w:rsidR="005D1D92" w:rsidRPr="003552CD">
        <w:rPr>
          <w:position w:val="-6"/>
        </w:rPr>
        <w:object w:dxaOrig="639" w:dyaOrig="340" w14:anchorId="2A6C1A63">
          <v:shape id="_x0000_i1129" type="#_x0000_t75" style="width:32.25pt;height:17.25pt" o:ole="">
            <v:imagedata r:id="rId231" o:title=""/>
          </v:shape>
          <o:OLEObject Type="Embed" ProgID="Equation.DSMT4" ShapeID="_x0000_i1129" DrawAspect="Content" ObjectID="_1797797926" r:id="rId232"/>
        </w:object>
      </w:r>
      <w:r w:rsidRPr="0061671E">
        <w:rPr>
          <w:rFonts w:ascii="Times New Roman" w:eastAsia="Times New Roman" w:hAnsi="Times New Roman" w:cs="Times New Roman"/>
          <w:sz w:val="24"/>
          <w:szCs w:val="24"/>
        </w:rPr>
        <w:t xml:space="preserve">       B        +         C </w:t>
      </w:r>
    </w:p>
    <w:p w14:paraId="03DB479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hạt nhân mẹ) (hạt nhân con) (hạt a hoặc B) </w:t>
      </w:r>
    </w:p>
    <w:p w14:paraId="0E550EB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Thí dụ: </w:t>
      </w:r>
      <w:r w:rsidRPr="0061671E">
        <w:rPr>
          <w:rFonts w:ascii="Times New Roman" w:eastAsia="Times New Roman" w:hAnsi="Times New Roman" w:cs="Times New Roman"/>
          <w:position w:val="-16"/>
          <w:sz w:val="24"/>
          <w:szCs w:val="24"/>
        </w:rPr>
        <w:object w:dxaOrig="2400" w:dyaOrig="440" w14:anchorId="7AA2068B">
          <v:shape id="_x0000_i1130" type="#_x0000_t75" style="width:120pt;height:21.75pt" o:ole="">
            <v:imagedata r:id="rId233" o:title=""/>
          </v:shape>
          <o:OLEObject Type="Embed" ProgID="Equation.DSMT4" ShapeID="_x0000_i1130" DrawAspect="Content" ObjectID="_1797797927" r:id="rId234"/>
        </w:object>
      </w:r>
      <w:r w:rsidRPr="0061671E">
        <w:rPr>
          <w:rFonts w:ascii="Times New Roman" w:eastAsia="Times New Roman" w:hAnsi="Times New Roman" w:cs="Times New Roman"/>
          <w:sz w:val="24"/>
          <w:szCs w:val="24"/>
        </w:rPr>
        <w:t xml:space="preserve"> </w:t>
      </w:r>
    </w:p>
    <w:p w14:paraId="7023680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Phản ứng trong đó các hạt nhân tương tác với nhau dẫn đến sự biến đổi chúng thành các hạt khác. </w:t>
      </w:r>
    </w:p>
    <w:p w14:paraId="195B1962" w14:textId="3FD0E5EE"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Cs/>
          <w:sz w:val="24"/>
          <w:szCs w:val="24"/>
        </w:rPr>
        <w:t xml:space="preserve">A+B </w:t>
      </w:r>
      <w:r w:rsidR="005D1D92" w:rsidRPr="003552CD">
        <w:rPr>
          <w:position w:val="-6"/>
        </w:rPr>
        <w:object w:dxaOrig="639" w:dyaOrig="340" w14:anchorId="77F9A8E2">
          <v:shape id="_x0000_i1131" type="#_x0000_t75" style="width:32.25pt;height:17.25pt" o:ole="">
            <v:imagedata r:id="rId235" o:title=""/>
          </v:shape>
          <o:OLEObject Type="Embed" ProgID="Equation.DSMT4" ShapeID="_x0000_i1131" DrawAspect="Content" ObjectID="_1797797928" r:id="rId236"/>
        </w:object>
      </w:r>
      <w:r w:rsidRPr="0061671E">
        <w:rPr>
          <w:rFonts w:ascii="Times New Roman" w:eastAsia="Times New Roman" w:hAnsi="Times New Roman" w:cs="Times New Roman"/>
          <w:bCs/>
          <w:sz w:val="24"/>
          <w:szCs w:val="24"/>
        </w:rPr>
        <w:t xml:space="preserve"> C +D</w:t>
      </w:r>
      <w:r w:rsidRPr="0061671E">
        <w:rPr>
          <w:rFonts w:ascii="Times New Roman" w:eastAsia="Times New Roman" w:hAnsi="Times New Roman" w:cs="Times New Roman"/>
          <w:b/>
          <w:bCs/>
          <w:sz w:val="24"/>
          <w:szCs w:val="24"/>
        </w:rPr>
        <w:t xml:space="preserve"> </w:t>
      </w:r>
    </w:p>
    <w:p w14:paraId="56E97EA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rong đó: A, B là các hạt tương tác </w:t>
      </w:r>
    </w:p>
    <w:p w14:paraId="56AD5D8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C, D là các hạt sản phẩm </w:t>
      </w:r>
    </w:p>
    <w:p w14:paraId="53EAFEF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b) Các định luật bảo toàn trong phản ứng hạt nhân </w:t>
      </w:r>
    </w:p>
    <w:p w14:paraId="7943C5D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Định luật bảo toàn số khối A: Trong phản ứng hạt nhân, tổng số nuclôn của các hạt tương tác bằng tổng số nuclôn của các hạt sả</w:t>
      </w:r>
      <w:r w:rsidRPr="0061671E">
        <w:rPr>
          <w:rFonts w:ascii="Times New Roman" w:eastAsia="Times New Roman" w:hAnsi="Times New Roman" w:cs="Times New Roman"/>
          <w:bCs/>
          <w:sz w:val="24"/>
          <w:szCs w:val="24"/>
        </w:rPr>
        <w:t>n phẩm.</w:t>
      </w:r>
      <w:r w:rsidRPr="0061671E">
        <w:rPr>
          <w:rFonts w:ascii="Times New Roman" w:eastAsia="Times New Roman" w:hAnsi="Times New Roman" w:cs="Times New Roman"/>
          <w:b/>
          <w:bCs/>
          <w:sz w:val="24"/>
          <w:szCs w:val="24"/>
        </w:rPr>
        <w:t> </w:t>
      </w:r>
    </w:p>
    <w:p w14:paraId="38096B8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Định luật bảo toàn điện tích: Tổng đại số các điện tích của các hạt tương tác bằng tổng đại số các điện tích của các hạt sản phẩm. Bảo toàn điện tích cũng là bảo toàn số </w:t>
      </w:r>
      <w:r w:rsidRPr="0061671E">
        <w:rPr>
          <w:rFonts w:ascii="Times New Roman" w:eastAsia="Times New Roman" w:hAnsi="Times New Roman" w:cs="Times New Roman"/>
          <w:i/>
          <w:iCs/>
          <w:sz w:val="24"/>
          <w:szCs w:val="24"/>
        </w:rPr>
        <w:t>Z. </w:t>
      </w:r>
    </w:p>
    <w:p w14:paraId="5C6DCF5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Định luật b</w:t>
      </w:r>
      <w:r w:rsidRPr="0061671E">
        <w:rPr>
          <w:rFonts w:ascii="Times New Roman" w:eastAsia="Times New Roman" w:hAnsi="Times New Roman" w:cs="Times New Roman"/>
          <w:bCs/>
          <w:sz w:val="24"/>
          <w:szCs w:val="24"/>
        </w:rPr>
        <w:t xml:space="preserve">ảo toàn năng lượng toàn phần (bao gồm động năng và năng lượng </w:t>
      </w:r>
      <w:r w:rsidRPr="0061671E">
        <w:rPr>
          <w:rFonts w:ascii="Times New Roman" w:eastAsia="Times New Roman" w:hAnsi="Times New Roman" w:cs="Times New Roman"/>
          <w:sz w:val="24"/>
          <w:szCs w:val="24"/>
        </w:rPr>
        <w:t>nghỉ): Tống năng lượng toàn phần của các hạt tương tác bằng tổng năng l</w:t>
      </w:r>
      <w:r w:rsidRPr="0061671E">
        <w:rPr>
          <w:rFonts w:ascii="Times New Roman" w:eastAsia="Times New Roman" w:hAnsi="Times New Roman" w:cs="Times New Roman"/>
          <w:bCs/>
          <w:sz w:val="24"/>
          <w:szCs w:val="24"/>
        </w:rPr>
        <w:t>ượng</w:t>
      </w:r>
      <w:r w:rsidRPr="0061671E">
        <w:rPr>
          <w:rFonts w:ascii="Times New Roman" w:eastAsia="Times New Roman" w:hAnsi="Times New Roman" w:cs="Times New Roman"/>
          <w:sz w:val="24"/>
          <w:szCs w:val="24"/>
        </w:rPr>
        <w:t xml:space="preserve"> toàn phần của các hạt sản phẩm. </w:t>
      </w:r>
    </w:p>
    <w:p w14:paraId="7BB8EFA9" w14:textId="77777777" w:rsidR="0047275C" w:rsidRPr="0061671E" w:rsidRDefault="0047275C" w:rsidP="00E03994">
      <w:pPr>
        <w:spacing w:after="0" w:line="276" w:lineRule="auto"/>
        <w:ind w:firstLine="425"/>
        <w:jc w:val="both"/>
        <w:rPr>
          <w:rFonts w:ascii="Times New Roman" w:eastAsia="Times New Roman" w:hAnsi="Times New Roman" w:cs="Times New Roman"/>
          <w:b/>
          <w:bCs/>
          <w:sz w:val="24"/>
          <w:szCs w:val="24"/>
        </w:rPr>
      </w:pPr>
      <w:r w:rsidRPr="0061671E">
        <w:rPr>
          <w:rFonts w:ascii="Times New Roman" w:eastAsia="Times New Roman" w:hAnsi="Times New Roman" w:cs="Times New Roman"/>
          <w:i/>
          <w:iCs/>
          <w:sz w:val="24"/>
          <w:szCs w:val="24"/>
        </w:rPr>
        <w:t xml:space="preserve">Chú </w:t>
      </w:r>
      <w:r w:rsidRPr="0061671E">
        <w:rPr>
          <w:rFonts w:ascii="Times New Roman" w:eastAsia="Times New Roman" w:hAnsi="Times New Roman" w:cs="Times New Roman"/>
          <w:sz w:val="24"/>
          <w:szCs w:val="24"/>
        </w:rPr>
        <w:t>ý: Trong phản ứng hạt nhân không có định luật b</w:t>
      </w:r>
      <w:r w:rsidRPr="0061671E">
        <w:rPr>
          <w:rFonts w:ascii="Times New Roman" w:eastAsia="Times New Roman" w:hAnsi="Times New Roman" w:cs="Times New Roman"/>
          <w:bCs/>
          <w:sz w:val="24"/>
          <w:szCs w:val="24"/>
        </w:rPr>
        <w:t>ảo toàn khối lượng.</w:t>
      </w:r>
      <w:r w:rsidRPr="0061671E">
        <w:rPr>
          <w:rFonts w:ascii="Times New Roman" w:eastAsia="Times New Roman" w:hAnsi="Times New Roman" w:cs="Times New Roman"/>
          <w:b/>
          <w:bCs/>
          <w:sz w:val="24"/>
          <w:szCs w:val="24"/>
        </w:rPr>
        <w:t xml:space="preserve"> </w:t>
      </w:r>
    </w:p>
    <w:p w14:paraId="00CF0E2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c) Năng lượng trong phản ứng hạt nhân </w:t>
      </w:r>
    </w:p>
    <w:p w14:paraId="225F777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rong mỗi phản ứng hạt nhân, năng lượng có thể bị hấp thụ hoặc được toả ra mặc dù năng lượng toàn phần (bao gồm động năng và năng lượng nghỉ) được bảo toàn. </w:t>
      </w:r>
    </w:p>
    <w:p w14:paraId="4377D785" w14:textId="1F4CBE55"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Xét phản ứng hạt nhân: A + B</w:t>
      </w:r>
      <w:r w:rsidR="005D1D92" w:rsidRPr="005D1D92">
        <w:t xml:space="preserve"> </w:t>
      </w:r>
      <w:r w:rsidR="005D1D92" w:rsidRPr="003552CD">
        <w:rPr>
          <w:position w:val="-6"/>
        </w:rPr>
        <w:object w:dxaOrig="639" w:dyaOrig="340" w14:anchorId="72D7ED53">
          <v:shape id="_x0000_i1132" type="#_x0000_t75" style="width:32.25pt;height:17.25pt" o:ole="">
            <v:imagedata r:id="rId237" o:title=""/>
          </v:shape>
          <o:OLEObject Type="Embed" ProgID="Equation.DSMT4" ShapeID="_x0000_i1132" DrawAspect="Content" ObjectID="_1797797929" r:id="rId238"/>
        </w:object>
      </w:r>
      <w:r w:rsidRPr="0061671E">
        <w:rPr>
          <w:rFonts w:ascii="Times New Roman" w:eastAsia="Times New Roman" w:hAnsi="Times New Roman" w:cs="Times New Roman"/>
          <w:sz w:val="24"/>
          <w:szCs w:val="24"/>
        </w:rPr>
        <w:t xml:space="preserve"> C + D </w:t>
      </w:r>
    </w:p>
    <w:p w14:paraId="6793D7E0" w14:textId="6E74BF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ổng số </w:t>
      </w:r>
      <w:r w:rsidR="005D1D92">
        <w:rPr>
          <w:rFonts w:ascii="Times New Roman" w:hAnsi="Times New Roman" w:cs="Times New Roman"/>
          <w:sz w:val="24"/>
          <w:szCs w:val="24"/>
        </w:rPr>
        <w:t>n</w:t>
      </w:r>
      <w:r w:rsidR="005D1D92" w:rsidRPr="005D1D92">
        <w:rPr>
          <w:rFonts w:ascii="Times New Roman" w:hAnsi="Times New Roman" w:cs="Times New Roman"/>
          <w:sz w:val="24"/>
          <w:szCs w:val="24"/>
        </w:rPr>
        <w:t>ucleus</w:t>
      </w:r>
      <w:r w:rsidRPr="0061671E">
        <w:rPr>
          <w:rFonts w:ascii="Times New Roman" w:eastAsia="Times New Roman" w:hAnsi="Times New Roman" w:cs="Times New Roman"/>
          <w:sz w:val="24"/>
          <w:szCs w:val="24"/>
        </w:rPr>
        <w:t xml:space="preserve"> trong phản ứng được bảo toàn nhưng vì các hạt nhân A, B, C, D có độ hụt khối khác nhau nên tổng khối lượng nghỉ: m</w:t>
      </w:r>
      <w:r w:rsidRPr="0061671E">
        <w:rPr>
          <w:rFonts w:ascii="Times New Roman" w:eastAsia="Times New Roman" w:hAnsi="Times New Roman" w:cs="Times New Roman"/>
          <w:sz w:val="24"/>
          <w:szCs w:val="24"/>
          <w:vertAlign w:val="subscript"/>
        </w:rPr>
        <w:t>0</w:t>
      </w:r>
      <w:r w:rsidRPr="0061671E">
        <w:rPr>
          <w:rFonts w:ascii="Times New Roman" w:eastAsia="Times New Roman" w:hAnsi="Times New Roman" w:cs="Times New Roman"/>
          <w:sz w:val="24"/>
          <w:szCs w:val="24"/>
        </w:rPr>
        <w:t xml:space="preserve"> = m</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 m</w:t>
      </w:r>
      <w:r w:rsidRPr="0061671E">
        <w:rPr>
          <w:rFonts w:ascii="Times New Roman" w:eastAsia="Times New Roman" w:hAnsi="Times New Roman" w:cs="Times New Roman"/>
          <w:sz w:val="24"/>
          <w:szCs w:val="24"/>
          <w:vertAlign w:val="subscript"/>
        </w:rPr>
        <w:t>B</w:t>
      </w:r>
      <w:r w:rsidRPr="0061671E">
        <w:rPr>
          <w:rFonts w:ascii="Times New Roman" w:eastAsia="Times New Roman" w:hAnsi="Times New Roman" w:cs="Times New Roman"/>
          <w:sz w:val="24"/>
          <w:szCs w:val="24"/>
        </w:rPr>
        <w:t xml:space="preserve"> của các hạt nhân A và B không bằng tổng năng lượn</w:t>
      </w:r>
      <w:r w:rsidRPr="0061671E">
        <w:rPr>
          <w:rFonts w:ascii="Times New Roman" w:eastAsia="Times New Roman" w:hAnsi="Times New Roman" w:cs="Times New Roman"/>
          <w:sz w:val="24"/>
          <w:szCs w:val="24"/>
          <w:u w:val="single"/>
        </w:rPr>
        <w:t xml:space="preserve">g </w:t>
      </w:r>
      <w:r w:rsidRPr="0061671E">
        <w:rPr>
          <w:rFonts w:ascii="Times New Roman" w:eastAsia="Times New Roman" w:hAnsi="Times New Roman" w:cs="Times New Roman"/>
          <w:sz w:val="24"/>
          <w:szCs w:val="24"/>
        </w:rPr>
        <w:t>nghỉ m</w:t>
      </w:r>
      <w:r w:rsidRPr="0061671E">
        <w:rPr>
          <w:rFonts w:ascii="Times New Roman" w:eastAsia="Times New Roman" w:hAnsi="Times New Roman" w:cs="Times New Roman"/>
          <w:sz w:val="24"/>
          <w:szCs w:val="24"/>
          <w:vertAlign w:val="subscript"/>
        </w:rPr>
        <w:t>0</w:t>
      </w:r>
      <w:r w:rsidRPr="0061671E">
        <w:rPr>
          <w:rFonts w:ascii="Times New Roman" w:eastAsia="Times New Roman" w:hAnsi="Times New Roman" w:cs="Times New Roman"/>
          <w:sz w:val="24"/>
          <w:szCs w:val="24"/>
        </w:rPr>
        <w:t xml:space="preserve"> = m</w:t>
      </w:r>
      <w:r w:rsidRPr="0061671E">
        <w:rPr>
          <w:rFonts w:ascii="Times New Roman" w:eastAsia="Times New Roman" w:hAnsi="Times New Roman" w:cs="Times New Roman"/>
          <w:sz w:val="24"/>
          <w:szCs w:val="24"/>
          <w:vertAlign w:val="subscript"/>
        </w:rPr>
        <w:t>C</w:t>
      </w:r>
      <w:r w:rsidRPr="0061671E">
        <w:rPr>
          <w:rFonts w:ascii="Times New Roman" w:eastAsia="Times New Roman" w:hAnsi="Times New Roman" w:cs="Times New Roman"/>
          <w:sz w:val="24"/>
          <w:szCs w:val="24"/>
        </w:rPr>
        <w:t xml:space="preserve"> + m</w:t>
      </w:r>
      <w:r w:rsidRPr="0061671E">
        <w:rPr>
          <w:rFonts w:ascii="Times New Roman" w:eastAsia="Times New Roman" w:hAnsi="Times New Roman" w:cs="Times New Roman"/>
          <w:sz w:val="24"/>
          <w:szCs w:val="24"/>
          <w:vertAlign w:val="subscript"/>
        </w:rPr>
        <w:t>D</w:t>
      </w:r>
      <w:r w:rsidRPr="0061671E">
        <w:rPr>
          <w:rFonts w:ascii="Times New Roman" w:eastAsia="Times New Roman" w:hAnsi="Times New Roman" w:cs="Times New Roman"/>
          <w:sz w:val="24"/>
          <w:szCs w:val="24"/>
        </w:rPr>
        <w:t xml:space="preserve"> của các hạt sinh ra C và D. Có thể xảy ra hai trường hợp sau: </w:t>
      </w:r>
    </w:p>
    <w:p w14:paraId="2DCDAAB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m &lt; m</w:t>
      </w:r>
      <w:r w:rsidRPr="0061671E">
        <w:rPr>
          <w:rFonts w:ascii="Times New Roman" w:eastAsia="Times New Roman" w:hAnsi="Times New Roman" w:cs="Times New Roman"/>
          <w:sz w:val="24"/>
          <w:szCs w:val="24"/>
          <w:vertAlign w:val="subscript"/>
        </w:rPr>
        <w:t>0</w:t>
      </w:r>
      <w:r w:rsidRPr="0061671E">
        <w:rPr>
          <w:rFonts w:ascii="Times New Roman" w:eastAsia="Times New Roman" w:hAnsi="Times New Roman" w:cs="Times New Roman"/>
          <w:sz w:val="24"/>
          <w:szCs w:val="24"/>
        </w:rPr>
        <w:t>: Phản ứn</w:t>
      </w:r>
      <w:r w:rsidRPr="0061671E">
        <w:rPr>
          <w:rFonts w:ascii="Times New Roman" w:eastAsia="Times New Roman" w:hAnsi="Times New Roman" w:cs="Times New Roman"/>
          <w:bCs/>
          <w:sz w:val="24"/>
          <w:szCs w:val="24"/>
        </w:rPr>
        <w:t>g toả năng lượng </w:t>
      </w:r>
    </w:p>
    <w:p w14:paraId="461A9EAC"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4"/>
          <w:sz w:val="24"/>
          <w:szCs w:val="24"/>
        </w:rPr>
        <w:object w:dxaOrig="1700" w:dyaOrig="400" w14:anchorId="34E205C5">
          <v:shape id="_x0000_i1133" type="#_x0000_t75" style="width:84.75pt;height:20.25pt" o:ole="">
            <v:imagedata r:id="rId239" o:title=""/>
          </v:shape>
          <o:OLEObject Type="Embed" ProgID="Equation.DSMT4" ShapeID="_x0000_i1133" DrawAspect="Content" ObjectID="_1797797930" r:id="rId240"/>
        </w:object>
      </w:r>
    </w:p>
    <w:p w14:paraId="0645F9D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ăng lượng này ở dạng động năng của các hạt C và D hoặc là năng lượng của hạt γ. </w:t>
      </w:r>
    </w:p>
    <w:p w14:paraId="458D656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m &gt; m</w:t>
      </w:r>
      <w:r w:rsidRPr="0061671E">
        <w:rPr>
          <w:rFonts w:ascii="Times New Roman" w:eastAsia="Times New Roman" w:hAnsi="Times New Roman" w:cs="Times New Roman"/>
          <w:sz w:val="24"/>
          <w:szCs w:val="24"/>
          <w:vertAlign w:val="subscript"/>
        </w:rPr>
        <w:t>0</w:t>
      </w:r>
      <w:r w:rsidRPr="0061671E">
        <w:rPr>
          <w:rFonts w:ascii="Times New Roman" w:eastAsia="Times New Roman" w:hAnsi="Times New Roman" w:cs="Times New Roman"/>
          <w:sz w:val="24"/>
          <w:szCs w:val="24"/>
        </w:rPr>
        <w:t>: Phản ứng thu năng lượng </w:t>
      </w:r>
    </w:p>
    <w:p w14:paraId="5C78B74D"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4"/>
          <w:sz w:val="24"/>
          <w:szCs w:val="24"/>
        </w:rPr>
        <w:object w:dxaOrig="1680" w:dyaOrig="400" w14:anchorId="5E043965">
          <v:shape id="_x0000_i1134" type="#_x0000_t75" style="width:84pt;height:20.25pt" o:ole="">
            <v:imagedata r:id="rId241" o:title=""/>
          </v:shape>
          <o:OLEObject Type="Embed" ProgID="Equation.DSMT4" ShapeID="_x0000_i1134" DrawAspect="Content" ObjectID="_1797797931" r:id="rId242"/>
        </w:object>
      </w:r>
    </w:p>
    <w:p w14:paraId="1E1CE15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d) Hai loại phản ứng hạt nhân toả năng lượng </w:t>
      </w:r>
    </w:p>
    <w:p w14:paraId="54FE5ED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ản ứng nhiệt hạch: Hai hạt nhân rất nhẹ (A &lt; 10) như H, He, ... hợp lại thành hạt nhân năng hơn. Thí dụ: </w:t>
      </w:r>
    </w:p>
    <w:p w14:paraId="3D891E78"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2020" w:dyaOrig="380" w14:anchorId="631AC7EF">
          <v:shape id="_x0000_i1135" type="#_x0000_t75" style="width:101.25pt;height:19.5pt" o:ole="">
            <v:imagedata r:id="rId243" o:title=""/>
          </v:shape>
          <o:OLEObject Type="Embed" ProgID="Equation.DSMT4" ShapeID="_x0000_i1135" DrawAspect="Content" ObjectID="_1797797932" r:id="rId244"/>
        </w:object>
      </w:r>
    </w:p>
    <w:p w14:paraId="5062BC8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oả ra một năng l</w:t>
      </w:r>
      <w:r w:rsidRPr="0061671E">
        <w:rPr>
          <w:rFonts w:ascii="Times New Roman" w:eastAsia="Times New Roman" w:hAnsi="Times New Roman" w:cs="Times New Roman"/>
          <w:bCs/>
          <w:sz w:val="24"/>
          <w:szCs w:val="24"/>
        </w:rPr>
        <w:t>ượng khoả</w:t>
      </w:r>
      <w:r w:rsidRPr="0061671E">
        <w:rPr>
          <w:rFonts w:ascii="Times New Roman" w:eastAsia="Times New Roman" w:hAnsi="Times New Roman" w:cs="Times New Roman"/>
          <w:sz w:val="24"/>
          <w:szCs w:val="24"/>
        </w:rPr>
        <w:t>ng 18 MeV. </w:t>
      </w:r>
    </w:p>
    <w:p w14:paraId="76E8810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ản ứng phân hạch: Là phản ứng mà một hạt nhân nặng vỡ th</w:t>
      </w:r>
      <w:r w:rsidRPr="0061671E">
        <w:rPr>
          <w:rFonts w:ascii="Times New Roman" w:eastAsia="Times New Roman" w:hAnsi="Times New Roman" w:cs="Times New Roman"/>
          <w:bCs/>
          <w:sz w:val="24"/>
          <w:szCs w:val="24"/>
        </w:rPr>
        <w:t>ành hai mảnh</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nhę hơn. </w:t>
      </w:r>
    </w:p>
    <w:p w14:paraId="50ABDE63"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4"/>
          <w:sz w:val="24"/>
          <w:szCs w:val="24"/>
        </w:rPr>
        <w:object w:dxaOrig="2020" w:dyaOrig="400" w14:anchorId="1574F96A">
          <v:shape id="_x0000_i1136" type="#_x0000_t75" style="width:101.25pt;height:20.25pt" o:ole="">
            <v:imagedata r:id="rId245" o:title=""/>
          </v:shape>
          <o:OLEObject Type="Embed" ProgID="Equation.DSMT4" ShapeID="_x0000_i1136" DrawAspect="Content" ObjectID="_1797797933" r:id="rId246"/>
        </w:object>
      </w:r>
    </w:p>
    <w:p w14:paraId="6C7F4FC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í dụ:</w:t>
      </w:r>
      <w:r w:rsidRPr="0061671E">
        <w:rPr>
          <w:rFonts w:ascii="Times New Roman" w:eastAsia="Times New Roman" w:hAnsi="Times New Roman" w:cs="Times New Roman"/>
          <w:position w:val="-12"/>
          <w:sz w:val="24"/>
          <w:szCs w:val="24"/>
        </w:rPr>
        <w:object w:dxaOrig="2960" w:dyaOrig="380" w14:anchorId="439105F7">
          <v:shape id="_x0000_i1137" type="#_x0000_t75" style="width:147.75pt;height:19.5pt" o:ole="">
            <v:imagedata r:id="rId247" o:title=""/>
          </v:shape>
          <o:OLEObject Type="Embed" ProgID="Equation.DSMT4" ShapeID="_x0000_i1137" DrawAspect="Content" ObjectID="_1797797934" r:id="rId248"/>
        </w:object>
      </w:r>
      <w:r w:rsidRPr="0061671E">
        <w:rPr>
          <w:rFonts w:ascii="Times New Roman" w:eastAsia="Times New Roman" w:hAnsi="Times New Roman" w:cs="Times New Roman"/>
          <w:sz w:val="24"/>
          <w:szCs w:val="24"/>
        </w:rPr>
        <w:t xml:space="preserve"> </w:t>
      </w:r>
    </w:p>
    <w:p w14:paraId="6B259BD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Phản ứng trên toả ra một năng lượng khoảng 185 MeV. </w:t>
      </w:r>
    </w:p>
    <w:p w14:paraId="1CD8EA5E" w14:textId="77777777" w:rsidR="0047275C" w:rsidRPr="0061671E" w:rsidRDefault="0047275C" w:rsidP="00E03994">
      <w:pPr>
        <w:spacing w:after="0" w:line="276" w:lineRule="auto"/>
        <w:rPr>
          <w:rFonts w:ascii="Times New Roman" w:hAnsi="Times New Roman" w:cs="Times New Roman"/>
          <w:b/>
          <w:sz w:val="24"/>
          <w:szCs w:val="24"/>
        </w:rPr>
      </w:pPr>
      <w:r w:rsidRPr="0061671E">
        <w:rPr>
          <w:rFonts w:ascii="Times New Roman" w:hAnsi="Times New Roman" w:cs="Times New Roman"/>
          <w:b/>
          <w:sz w:val="24"/>
          <w:szCs w:val="24"/>
        </w:rPr>
        <w:br w:type="page"/>
      </w:r>
    </w:p>
    <w:p w14:paraId="48A3C87A" w14:textId="77777777" w:rsidR="0047275C" w:rsidRPr="00375275" w:rsidRDefault="0047275C" w:rsidP="00E03994">
      <w:pPr>
        <w:shd w:val="clear" w:color="auto" w:fill="92D050"/>
        <w:tabs>
          <w:tab w:val="left" w:pos="1935"/>
        </w:tabs>
        <w:spacing w:after="0" w:line="276" w:lineRule="auto"/>
        <w:rPr>
          <w:rFonts w:ascii="Times New Roman" w:hAnsi="Times New Roman" w:cs="Times New Roman"/>
          <w:b/>
          <w:color w:val="FF0000"/>
          <w:sz w:val="30"/>
          <w:szCs w:val="24"/>
        </w:rPr>
      </w:pPr>
      <w:r w:rsidRPr="00375275">
        <w:rPr>
          <w:rFonts w:ascii="Times New Roman" w:hAnsi="Times New Roman" w:cs="Times New Roman"/>
          <w:b/>
          <w:color w:val="FF0000"/>
          <w:sz w:val="30"/>
          <w:szCs w:val="24"/>
        </w:rPr>
        <w:lastRenderedPageBreak/>
        <w:t>Phần II: HỆ THỐNG BÀI TẬP THEO KIẾN THỨC LÝ THUYẾT CÓ PHÂN DẠNG</w:t>
      </w:r>
    </w:p>
    <w:p w14:paraId="00B6628C" w14:textId="77777777" w:rsidR="0047275C" w:rsidRPr="00E513A1" w:rsidRDefault="0047275C" w:rsidP="00E03994">
      <w:pPr>
        <w:pStyle w:val="Heading1"/>
        <w:spacing w:before="0" w:line="276" w:lineRule="auto"/>
        <w:rPr>
          <w:rFonts w:ascii="Times New Roman" w:eastAsia="Times New Roman" w:hAnsi="Times New Roman" w:cs="Times New Roman"/>
          <w:b/>
          <w:bCs/>
          <w:caps/>
          <w:sz w:val="24"/>
          <w:szCs w:val="24"/>
        </w:rPr>
      </w:pPr>
      <w:bookmarkStart w:id="1" w:name="_Toc159801301"/>
      <w:r w:rsidRPr="00E513A1">
        <w:rPr>
          <w:rFonts w:ascii="Times New Roman" w:eastAsia="Times New Roman" w:hAnsi="Times New Roman" w:cs="Times New Roman"/>
          <w:b/>
          <w:bCs/>
          <w:caps/>
          <w:sz w:val="24"/>
          <w:szCs w:val="24"/>
        </w:rPr>
        <w:t>Dạng 1: Xác định khối lượng nguyên tử</w:t>
      </w:r>
      <w:bookmarkEnd w:id="1"/>
    </w:p>
    <w:p w14:paraId="6FEF3DEB" w14:textId="77777777" w:rsidR="0047275C" w:rsidRDefault="0047275C" w:rsidP="00E03994">
      <w:pPr>
        <w:spacing w:after="0" w:line="276" w:lineRule="auto"/>
        <w:jc w:val="center"/>
        <w:rPr>
          <w:rFonts w:ascii="Times New Roman" w:hAnsi="Times New Roman" w:cs="Times New Roman"/>
          <w:b/>
          <w:bCs/>
          <w:color w:val="0000FF"/>
          <w:sz w:val="24"/>
          <w:szCs w:val="24"/>
          <w:shd w:val="clear" w:color="auto" w:fill="FFC000"/>
        </w:rPr>
      </w:pPr>
      <w:r>
        <w:rPr>
          <w:rFonts w:ascii="Times New Roman" w:hAnsi="Times New Roman" w:cs="Times New Roman"/>
          <w:b/>
          <w:bCs/>
          <w:color w:val="0000FF"/>
          <w:sz w:val="24"/>
          <w:szCs w:val="24"/>
          <w:shd w:val="clear" w:color="auto" w:fill="FFC000"/>
        </w:rPr>
        <w:t>BÀI TẬP – CÓ HƯỚNG DẪN GIẢI</w:t>
      </w:r>
    </w:p>
    <w:p w14:paraId="48274EE4" w14:textId="77777777" w:rsidR="0047275C" w:rsidRPr="0061671E" w:rsidRDefault="0047275C" w:rsidP="00E03994">
      <w:pPr>
        <w:spacing w:after="0" w:line="276" w:lineRule="auto"/>
        <w:jc w:val="both"/>
        <w:rPr>
          <w:rFonts w:ascii="Times New Roman" w:hAnsi="Times New Roman" w:cs="Times New Roman"/>
          <w:color w:val="000000"/>
          <w:sz w:val="24"/>
          <w:szCs w:val="24"/>
        </w:rPr>
      </w:pPr>
      <w:r w:rsidRPr="0061671E">
        <w:rPr>
          <w:rFonts w:ascii="Times New Roman" w:hAnsi="Times New Roman" w:cs="Times New Roman"/>
          <w:b/>
          <w:bCs/>
          <w:color w:val="0000FF"/>
          <w:sz w:val="24"/>
          <w:szCs w:val="24"/>
          <w:shd w:val="clear" w:color="auto" w:fill="FFC000"/>
        </w:rPr>
        <w:t>Câu 1.</w:t>
      </w:r>
      <w:r w:rsidRPr="0061671E">
        <w:rPr>
          <w:rFonts w:ascii="Times New Roman" w:hAnsi="Times New Roman" w:cs="Times New Roman"/>
          <w:b/>
          <w:bCs/>
          <w:color w:val="0000FF"/>
          <w:sz w:val="24"/>
          <w:szCs w:val="24"/>
        </w:rPr>
        <w:t xml:space="preserve"> </w:t>
      </w:r>
      <w:r w:rsidRPr="0061671E">
        <w:rPr>
          <w:rFonts w:ascii="Times New Roman" w:hAnsi="Times New Roman" w:cs="Times New Roman"/>
          <w:sz w:val="24"/>
          <w:szCs w:val="24"/>
        </w:rPr>
        <w:t xml:space="preserve">Aluminum là một kim loại có độ bền hóa học cao, chống oxy hóa, bền màu trong cả môi trường nước, dầu, thậm chí là </w:t>
      </w:r>
      <w:r w:rsidRPr="0009065F">
        <w:rPr>
          <w:rFonts w:cs="Times New Roman"/>
          <w:color w:val="FF0000"/>
          <w:szCs w:val="24"/>
        </w:rPr>
        <w:t>Acid</w:t>
      </w:r>
      <w:r w:rsidRPr="0061671E">
        <w:rPr>
          <w:rFonts w:ascii="Times New Roman" w:hAnsi="Times New Roman" w:cs="Times New Roman"/>
          <w:sz w:val="24"/>
          <w:szCs w:val="24"/>
        </w:rPr>
        <w:t xml:space="preserve"> nên được sử dụng rất phổ biến. </w:t>
      </w:r>
    </w:p>
    <w:p w14:paraId="270A6310" w14:textId="77777777" w:rsidR="0047275C" w:rsidRPr="0061671E" w:rsidRDefault="0047275C" w:rsidP="00E03994">
      <w:pPr>
        <w:spacing w:after="0" w:line="276" w:lineRule="auto"/>
        <w:jc w:val="both"/>
        <w:rPr>
          <w:rFonts w:ascii="Times New Roman" w:hAnsi="Times New Roman" w:cs="Times New Roman"/>
          <w:color w:val="000000"/>
          <w:sz w:val="24"/>
          <w:szCs w:val="24"/>
        </w:rPr>
      </w:pPr>
      <w:r w:rsidRPr="0061671E">
        <w:rPr>
          <w:rFonts w:ascii="Times New Roman" w:hAnsi="Times New Roman" w:cs="Times New Roman"/>
          <w:noProof/>
          <w:sz w:val="24"/>
          <w:szCs w:val="24"/>
        </w:rPr>
        <w:drawing>
          <wp:anchor distT="0" distB="0" distL="114300" distR="114300" simplePos="0" relativeHeight="251686912" behindDoc="0" locked="0" layoutInCell="1" allowOverlap="1" wp14:anchorId="7370336A" wp14:editId="32715315">
            <wp:simplePos x="0" y="0"/>
            <wp:positionH relativeFrom="column">
              <wp:posOffset>2516652</wp:posOffset>
            </wp:positionH>
            <wp:positionV relativeFrom="paragraph">
              <wp:posOffset>50752</wp:posOffset>
            </wp:positionV>
            <wp:extent cx="1315329" cy="685850"/>
            <wp:effectExtent l="0" t="0" r="0" b="0"/>
            <wp:wrapNone/>
            <wp:docPr id="83429596" name="Picture 2" descr="Sử dụng đồ bằng nhôm và một số mẹo khi sử dụng cho bạn">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957026C6-F68A-2DEB-1A08-95CDAF782F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Sử dụng đồ bằng nhôm và một số mẹo khi sử dụng cho bạn">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57026C6-F68A-2DEB-1A08-95CDAF782F97}"/>
                        </a:ext>
                      </a:extLst>
                    </pic:cNvPr>
                    <pic:cNvPicPr>
                      <a:picLocks noChangeAspect="1" noChangeArrowheads="1"/>
                    </pic:cNvPicPr>
                  </pic:nvPicPr>
                  <pic:blipFill>
                    <a:blip r:embed="rId249" cstate="print">
                      <a:clrChange>
                        <a:clrFrom>
                          <a:srgbClr val="FEFEFC"/>
                        </a:clrFrom>
                        <a:clrTo>
                          <a:srgbClr val="FEFEFC">
                            <a:alpha val="0"/>
                          </a:srgbClr>
                        </a:clrTo>
                      </a:clrChange>
                      <a:extLst>
                        <a:ext uri="{28A0092B-C50C-407E-A947-70E740481C1C}">
                          <a14:useLocalDpi xmlns:a14="http://schemas.microsoft.com/office/drawing/2010/main" val="0"/>
                        </a:ext>
                      </a:extLst>
                    </a:blip>
                    <a:srcRect/>
                    <a:stretch>
                      <a:fillRect/>
                    </a:stretch>
                  </pic:blipFill>
                  <pic:spPr bwMode="auto">
                    <a:xfrm>
                      <a:off x="0" y="0"/>
                      <a:ext cx="1315329" cy="685850"/>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color w:val="000000"/>
          <w:sz w:val="24"/>
          <w:szCs w:val="24"/>
        </w:rPr>
        <w:t> </w:t>
      </w:r>
    </w:p>
    <w:p w14:paraId="5487154F"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color w:val="000000"/>
          <w:sz w:val="24"/>
          <w:szCs w:val="24"/>
        </w:rPr>
        <w:t xml:space="preserve">                 </w:t>
      </w:r>
      <w:r w:rsidRPr="0061671E">
        <w:rPr>
          <w:rFonts w:ascii="Times New Roman" w:hAnsi="Times New Roman" w:cs="Times New Roman"/>
          <w:color w:val="000000"/>
          <w:sz w:val="24"/>
          <w:szCs w:val="24"/>
        </w:rPr>
        <w:tab/>
      </w:r>
      <w:r w:rsidRPr="0061671E">
        <w:rPr>
          <w:rFonts w:ascii="Times New Roman" w:hAnsi="Times New Roman" w:cs="Times New Roman"/>
          <w:b/>
          <w:bCs/>
          <w:color w:val="FF0000"/>
          <w:sz w:val="24"/>
          <w:szCs w:val="24"/>
        </w:rPr>
        <w:t xml:space="preserve"> </w:t>
      </w:r>
    </w:p>
    <w:p w14:paraId="5D494FE3" w14:textId="77777777" w:rsidR="0047275C" w:rsidRPr="0061671E" w:rsidRDefault="0047275C" w:rsidP="00E03994">
      <w:pPr>
        <w:spacing w:after="0" w:line="276" w:lineRule="auto"/>
        <w:jc w:val="both"/>
        <w:rPr>
          <w:rFonts w:ascii="Times New Roman" w:hAnsi="Times New Roman" w:cs="Times New Roman"/>
          <w:sz w:val="24"/>
          <w:szCs w:val="24"/>
        </w:rPr>
      </w:pPr>
    </w:p>
    <w:p w14:paraId="608AAFA6" w14:textId="77777777" w:rsidR="0047275C" w:rsidRPr="0061671E" w:rsidRDefault="0047275C" w:rsidP="00E03994">
      <w:pPr>
        <w:spacing w:after="0" w:line="276" w:lineRule="auto"/>
        <w:jc w:val="both"/>
        <w:rPr>
          <w:rFonts w:ascii="Times New Roman" w:hAnsi="Times New Roman" w:cs="Times New Roman"/>
          <w:sz w:val="24"/>
          <w:szCs w:val="24"/>
        </w:rPr>
      </w:pPr>
    </w:p>
    <w:p w14:paraId="43815AA2"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sz w:val="24"/>
          <w:szCs w:val="24"/>
        </w:rPr>
        <w:t xml:space="preserve">Hãy tính số lượng nguyên tử có trong 10 gam aluminum, cho biết khối lượng nguyên tử của Al là 26,98 amu và </w:t>
      </w:r>
      <w:r w:rsidRPr="0061671E">
        <w:rPr>
          <w:rFonts w:ascii="Times New Roman" w:eastAsia="Times New Roman" w:hAnsi="Times New Roman" w:cs="Times New Roman"/>
          <w:sz w:val="24"/>
          <w:szCs w:val="24"/>
        </w:rPr>
        <w:t>N</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 6,022.10</w:t>
      </w:r>
      <w:r w:rsidRPr="0061671E">
        <w:rPr>
          <w:rFonts w:ascii="Times New Roman" w:eastAsia="Times New Roman" w:hAnsi="Times New Roman" w:cs="Times New Roman"/>
          <w:sz w:val="24"/>
          <w:szCs w:val="24"/>
          <w:vertAlign w:val="superscript"/>
        </w:rPr>
        <w:t>23</w:t>
      </w:r>
    </w:p>
    <w:p w14:paraId="547EBED5"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Đọc thông tin đề cho ta thấy là thuộc dạng tính số lượng nguyên tử trong mẫu bất kì. Nhưng lại cho khối lượng Al theo amu. Chúng ta lưu ý là khối lượng nguyên tử tính theo amu và khối lượng mol là hai khái niệm khác nhưng có giá trị bằng nhau.</w:t>
      </w:r>
    </w:p>
    <w:p w14:paraId="1D6BE43F"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Bước 1. </w:t>
      </w:r>
      <w:r w:rsidRPr="0061671E">
        <w:rPr>
          <w:rFonts w:ascii="Times New Roman" w:hAnsi="Times New Roman" w:cs="Times New Roman"/>
          <w:b/>
          <w:bCs/>
          <w:color w:val="FF0000"/>
          <w:sz w:val="24"/>
          <w:szCs w:val="24"/>
        </w:rPr>
        <w:t>Tính số mol</w:t>
      </w:r>
    </w:p>
    <w:p w14:paraId="4F2009D2"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Số mol Al </w:t>
      </w:r>
      <w:r w:rsidRPr="0061671E">
        <w:rPr>
          <w:rFonts w:ascii="Times New Roman" w:hAnsi="Times New Roman" w:cs="Times New Roman"/>
          <w:b/>
          <w:bCs/>
          <w:color w:val="0000FF"/>
          <w:position w:val="-28"/>
          <w:sz w:val="24"/>
          <w:szCs w:val="24"/>
        </w:rPr>
        <w:object w:dxaOrig="2140" w:dyaOrig="660" w14:anchorId="2D9E9FE3">
          <v:shape id="_x0000_i1138" type="#_x0000_t75" style="width:107.25pt;height:31.5pt" o:ole="">
            <v:imagedata r:id="rId250" o:title=""/>
          </v:shape>
          <o:OLEObject Type="Embed" ProgID="Equation.DSMT4" ShapeID="_x0000_i1138" DrawAspect="Content" ObjectID="_1797797935" r:id="rId251"/>
        </w:object>
      </w:r>
    </w:p>
    <w:p w14:paraId="1B259B54"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Bước 2. </w:t>
      </w:r>
      <w:r w:rsidRPr="0061671E">
        <w:rPr>
          <w:rFonts w:ascii="Times New Roman" w:hAnsi="Times New Roman" w:cs="Times New Roman"/>
          <w:b/>
          <w:bCs/>
          <w:color w:val="FF0000"/>
          <w:sz w:val="24"/>
          <w:szCs w:val="24"/>
        </w:rPr>
        <w:t>Giải quyết bài toán</w:t>
      </w:r>
    </w:p>
    <w:p w14:paraId="0CC4976C"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b/>
          <w:bCs/>
          <w:color w:val="0000FF"/>
          <w:sz w:val="24"/>
          <w:szCs w:val="24"/>
        </w:rPr>
        <w:t xml:space="preserve">Số nguyên tử Al trong mẫu </w:t>
      </w:r>
      <w:r w:rsidRPr="0061671E">
        <w:rPr>
          <w:rFonts w:ascii="Times New Roman" w:hAnsi="Times New Roman" w:cs="Times New Roman"/>
          <w:b/>
          <w:bCs/>
          <w:color w:val="0000FF"/>
          <w:position w:val="-10"/>
          <w:sz w:val="24"/>
          <w:szCs w:val="24"/>
        </w:rPr>
        <w:object w:dxaOrig="3340" w:dyaOrig="360" w14:anchorId="3968820F">
          <v:shape id="_x0000_i1139" type="#_x0000_t75" style="width:165.75pt;height:20.25pt" o:ole="">
            <v:imagedata r:id="rId252" o:title=""/>
          </v:shape>
          <o:OLEObject Type="Embed" ProgID="Equation.DSMT4" ShapeID="_x0000_i1139" DrawAspect="Content" ObjectID="_1797797936" r:id="rId253"/>
        </w:object>
      </w:r>
    </w:p>
    <w:p w14:paraId="6CF1BCA9"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b/>
          <w:color w:val="0000FF"/>
          <w:sz w:val="24"/>
          <w:szCs w:val="24"/>
          <w:shd w:val="clear" w:color="auto" w:fill="FFC000"/>
        </w:rPr>
        <w:t>Câu 2</w:t>
      </w:r>
      <w:r w:rsidRPr="0061671E">
        <w:rPr>
          <w:rFonts w:ascii="Times New Roman" w:hAnsi="Times New Roman" w:cs="Times New Roman"/>
          <w:b/>
          <w:bCs/>
          <w:color w:val="FF0000"/>
          <w:sz w:val="24"/>
          <w:szCs w:val="24"/>
          <w:shd w:val="clear" w:color="auto" w:fill="FFC000"/>
        </w:rPr>
        <w:t>.</w:t>
      </w:r>
      <w:r w:rsidRPr="0061671E">
        <w:rPr>
          <w:rFonts w:ascii="Times New Roman" w:hAnsi="Times New Roman" w:cs="Times New Roman"/>
          <w:b/>
          <w:bCs/>
          <w:color w:val="FF0000"/>
          <w:sz w:val="24"/>
          <w:szCs w:val="24"/>
        </w:rPr>
        <w:t xml:space="preserve"> </w:t>
      </w:r>
      <w:r w:rsidRPr="0061671E">
        <w:rPr>
          <w:rFonts w:ascii="Times New Roman" w:hAnsi="Times New Roman" w:cs="Times New Roman"/>
          <w:sz w:val="24"/>
          <w:szCs w:val="24"/>
        </w:rPr>
        <w:t>Cobalt (Co) là một kim loại được thêm vào thép để tăng tính khả năng chống ăn mòn. Hãy tính khối lượng của một mẫu cobalt chứa 5,00.10</w:t>
      </w:r>
      <w:r w:rsidRPr="0061671E">
        <w:rPr>
          <w:rFonts w:ascii="Times New Roman" w:hAnsi="Times New Roman" w:cs="Times New Roman"/>
          <w:sz w:val="24"/>
          <w:szCs w:val="24"/>
          <w:vertAlign w:val="superscript"/>
        </w:rPr>
        <w:t>20</w:t>
      </w:r>
      <w:r w:rsidRPr="0061671E">
        <w:rPr>
          <w:rFonts w:ascii="Times New Roman" w:hAnsi="Times New Roman" w:cs="Times New Roman"/>
          <w:sz w:val="24"/>
          <w:szCs w:val="24"/>
        </w:rPr>
        <w:t xml:space="preserve"> nguyên tử. Cho biết khối lượng nguyên tử của Co là 58,93 amu và </w:t>
      </w:r>
      <w:r w:rsidRPr="0061671E">
        <w:rPr>
          <w:rFonts w:ascii="Times New Roman" w:eastAsia="Times New Roman" w:hAnsi="Times New Roman" w:cs="Times New Roman"/>
          <w:sz w:val="24"/>
          <w:szCs w:val="24"/>
        </w:rPr>
        <w:t>N</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 6,022.10</w:t>
      </w:r>
      <w:r w:rsidRPr="0061671E">
        <w:rPr>
          <w:rFonts w:ascii="Times New Roman" w:eastAsia="Times New Roman" w:hAnsi="Times New Roman" w:cs="Times New Roman"/>
          <w:sz w:val="24"/>
          <w:szCs w:val="24"/>
          <w:vertAlign w:val="superscript"/>
        </w:rPr>
        <w:t>23</w:t>
      </w:r>
      <w:r w:rsidRPr="0061671E">
        <w:rPr>
          <w:rFonts w:ascii="Times New Roman" w:eastAsia="Times New Roman" w:hAnsi="Times New Roman" w:cs="Times New Roman"/>
          <w:sz w:val="24"/>
          <w:szCs w:val="24"/>
        </w:rPr>
        <w:t>.</w:t>
      </w:r>
    </w:p>
    <w:p w14:paraId="10DF829A"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Bước 1. </w:t>
      </w:r>
      <w:r w:rsidRPr="0061671E">
        <w:rPr>
          <w:rFonts w:ascii="Times New Roman" w:hAnsi="Times New Roman" w:cs="Times New Roman"/>
          <w:b/>
          <w:bCs/>
          <w:color w:val="FF0000"/>
          <w:sz w:val="24"/>
          <w:szCs w:val="24"/>
        </w:rPr>
        <w:t>Tính số mol</w:t>
      </w:r>
    </w:p>
    <w:p w14:paraId="69A2144D"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Số mol Co</w:t>
      </w:r>
      <w:r w:rsidRPr="0061671E">
        <w:rPr>
          <w:rFonts w:ascii="Times New Roman" w:hAnsi="Times New Roman" w:cs="Times New Roman"/>
          <w:b/>
          <w:bCs/>
          <w:color w:val="0000FF"/>
          <w:position w:val="-28"/>
          <w:sz w:val="24"/>
          <w:szCs w:val="24"/>
        </w:rPr>
        <w:object w:dxaOrig="3100" w:dyaOrig="700" w14:anchorId="795254EF">
          <v:shape id="_x0000_i1140" type="#_x0000_t75" style="width:154.5pt;height:35.25pt" o:ole="">
            <v:imagedata r:id="rId254" o:title=""/>
          </v:shape>
          <o:OLEObject Type="Embed" ProgID="Equation.DSMT4" ShapeID="_x0000_i1140" DrawAspect="Content" ObjectID="_1797797937" r:id="rId255"/>
        </w:object>
      </w:r>
    </w:p>
    <w:p w14:paraId="09F1BD52"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Bước 2. </w:t>
      </w:r>
      <w:r w:rsidRPr="0061671E">
        <w:rPr>
          <w:rFonts w:ascii="Times New Roman" w:hAnsi="Times New Roman" w:cs="Times New Roman"/>
          <w:b/>
          <w:bCs/>
          <w:color w:val="FF0000"/>
          <w:sz w:val="24"/>
          <w:szCs w:val="24"/>
        </w:rPr>
        <w:t>Giải quyết bài toán</w:t>
      </w:r>
    </w:p>
    <w:p w14:paraId="19F8A31F"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b/>
          <w:bCs/>
          <w:color w:val="0000FF"/>
          <w:sz w:val="24"/>
          <w:szCs w:val="24"/>
        </w:rPr>
        <w:t xml:space="preserve">Khối lượng Co </w:t>
      </w:r>
      <w:r w:rsidRPr="0061671E">
        <w:rPr>
          <w:rFonts w:ascii="Times New Roman" w:hAnsi="Times New Roman" w:cs="Times New Roman"/>
          <w:b/>
          <w:bCs/>
          <w:color w:val="0000FF"/>
          <w:position w:val="-10"/>
          <w:sz w:val="24"/>
          <w:szCs w:val="24"/>
        </w:rPr>
        <w:object w:dxaOrig="3220" w:dyaOrig="360" w14:anchorId="66914CB5">
          <v:shape id="_x0000_i1141" type="#_x0000_t75" style="width:160.5pt;height:20.25pt" o:ole="">
            <v:imagedata r:id="rId256" o:title=""/>
          </v:shape>
          <o:OLEObject Type="Embed" ProgID="Equation.DSMT4" ShapeID="_x0000_i1141" DrawAspect="Content" ObjectID="_1797797938" r:id="rId257"/>
        </w:object>
      </w:r>
    </w:p>
    <w:p w14:paraId="729695CE" w14:textId="6169FD0E"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hAnsi="Times New Roman" w:cs="Times New Roman"/>
          <w:b/>
          <w:color w:val="0000FF"/>
          <w:sz w:val="24"/>
          <w:szCs w:val="24"/>
          <w:shd w:val="clear" w:color="auto" w:fill="FFC000"/>
        </w:rPr>
        <w:t>Câu 3.</w:t>
      </w:r>
      <w:r w:rsidRPr="0061671E">
        <w:rPr>
          <w:rFonts w:ascii="Times New Roman" w:hAnsi="Times New Roman" w:cs="Times New Roman"/>
          <w:b/>
          <w:i/>
          <w:color w:val="0000FF"/>
          <w:sz w:val="24"/>
          <w:szCs w:val="24"/>
        </w:rPr>
        <w:t xml:space="preserve"> </w:t>
      </w:r>
      <w:r w:rsidRPr="0061671E">
        <w:rPr>
          <w:rFonts w:ascii="Times New Roman" w:hAnsi="Times New Roman" w:cs="Times New Roman"/>
          <w:sz w:val="24"/>
          <w:szCs w:val="24"/>
        </w:rPr>
        <w:t xml:space="preserve">Copper là một trong số ít các kim loại xuất hiện trong tự nhiên ở dạng kim loại có thể sử dụng trực tiếp thay vì khai thác từ quặng. </w:t>
      </w:r>
      <w:r w:rsidRPr="0061671E">
        <w:rPr>
          <w:rFonts w:ascii="Times New Roman" w:eastAsia="Times New Roman" w:hAnsi="Times New Roman" w:cs="Times New Roman"/>
          <w:sz w:val="24"/>
          <w:szCs w:val="24"/>
        </w:rPr>
        <w:t>Trong thời kỳ La Mã, copper chủ yếu được khai thác ở </w:t>
      </w:r>
      <w:r w:rsidRPr="0061671E">
        <w:rPr>
          <w:rFonts w:ascii="Times New Roman" w:hAnsi="Times New Roman" w:cs="Times New Roman"/>
          <w:sz w:val="24"/>
          <w:szCs w:val="24"/>
          <w:shd w:val="clear" w:color="auto" w:fill="FFFFFF"/>
        </w:rPr>
        <w:t xml:space="preserve">Cyprus, </w:t>
      </w:r>
      <w:r w:rsidRPr="0061671E">
        <w:rPr>
          <w:rFonts w:ascii="Times New Roman" w:eastAsia="Times New Roman" w:hAnsi="Times New Roman" w:cs="Times New Roman"/>
          <w:sz w:val="24"/>
          <w:szCs w:val="24"/>
        </w:rPr>
        <w:t>vì thế tên gọi ban đầu của kim loại này là </w:t>
      </w:r>
      <w:r w:rsidRPr="0061671E">
        <w:rPr>
          <w:rFonts w:ascii="Times New Roman" w:eastAsia="Times New Roman" w:hAnsi="Times New Roman" w:cs="Times New Roman"/>
          <w:i/>
          <w:iCs/>
          <w:sz w:val="24"/>
          <w:szCs w:val="24"/>
        </w:rPr>
        <w:t>сyprium</w:t>
      </w:r>
      <w:r w:rsidRPr="0061671E">
        <w:rPr>
          <w:rFonts w:ascii="Times New Roman" w:eastAsia="Times New Roman" w:hAnsi="Times New Roman" w:cs="Times New Roman"/>
          <w:sz w:val="24"/>
          <w:szCs w:val="24"/>
        </w:rPr>
        <w:t>, sau đó được gọi tắt là </w:t>
      </w:r>
      <w:r w:rsidRPr="0061671E">
        <w:rPr>
          <w:rFonts w:ascii="Times New Roman" w:eastAsia="Times New Roman" w:hAnsi="Times New Roman" w:cs="Times New Roman"/>
          <w:i/>
          <w:iCs/>
          <w:sz w:val="24"/>
          <w:szCs w:val="24"/>
        </w:rPr>
        <w:t>сuprum</w:t>
      </w:r>
      <w:r w:rsidRPr="0061671E">
        <w:rPr>
          <w:rFonts w:ascii="Times New Roman" w:eastAsia="Times New Roman" w:hAnsi="Times New Roman" w:cs="Times New Roman"/>
          <w:sz w:val="24"/>
          <w:szCs w:val="24"/>
        </w:rPr>
        <w:t xml:space="preserve">. Copper có nhiều ứng dụng trong đời sống và công nghiệp. </w:t>
      </w:r>
    </w:p>
    <w:p w14:paraId="15FDECD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ho một số thông tin về nguyên tử Cu như sau:</w:t>
      </w:r>
    </w:p>
    <w:tbl>
      <w:tblPr>
        <w:tblStyle w:val="GridTable1Light-Accent21"/>
        <w:tblW w:w="0" w:type="auto"/>
        <w:jc w:val="center"/>
        <w:tblLook w:val="04A0" w:firstRow="1" w:lastRow="0" w:firstColumn="1" w:lastColumn="0" w:noHBand="0" w:noVBand="1"/>
      </w:tblPr>
      <w:tblGrid>
        <w:gridCol w:w="3548"/>
        <w:gridCol w:w="1560"/>
      </w:tblGrid>
      <w:tr w:rsidR="0047275C" w:rsidRPr="0061671E" w14:paraId="565F41C7" w14:textId="77777777" w:rsidTr="004727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48" w:type="dxa"/>
          </w:tcPr>
          <w:p w14:paraId="4974727D" w14:textId="77777777" w:rsidR="0047275C" w:rsidRPr="0061671E" w:rsidRDefault="0047275C" w:rsidP="00E03994">
            <w:pPr>
              <w:spacing w:line="276" w:lineRule="auto"/>
              <w:jc w:val="both"/>
              <w:rPr>
                <w:rFonts w:ascii="Times New Roman" w:eastAsia="Times New Roman" w:hAnsi="Times New Roman" w:cs="Times New Roman"/>
                <w:b w:val="0"/>
                <w:bCs w:val="0"/>
                <w:sz w:val="24"/>
                <w:szCs w:val="24"/>
              </w:rPr>
            </w:pPr>
            <w:r w:rsidRPr="0061671E">
              <w:rPr>
                <w:rFonts w:ascii="Times New Roman" w:eastAsia="Times New Roman" w:hAnsi="Times New Roman" w:cs="Times New Roman"/>
                <w:b w:val="0"/>
                <w:bCs w:val="0"/>
                <w:sz w:val="24"/>
                <w:szCs w:val="24"/>
              </w:rPr>
              <w:t>Khối lượng nguyên tử</w:t>
            </w:r>
          </w:p>
        </w:tc>
        <w:tc>
          <w:tcPr>
            <w:tcW w:w="1560" w:type="dxa"/>
          </w:tcPr>
          <w:p w14:paraId="1358F297" w14:textId="77777777" w:rsidR="0047275C" w:rsidRPr="0061671E" w:rsidRDefault="0047275C" w:rsidP="00E03994">
            <w:pPr>
              <w:spacing w:line="276" w:lineRule="auto"/>
              <w:jc w:val="both"/>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sz w:val="24"/>
                <w:szCs w:val="24"/>
              </w:rPr>
            </w:pPr>
            <w:r w:rsidRPr="0061671E">
              <w:rPr>
                <w:rFonts w:ascii="Times New Roman" w:eastAsia="Times New Roman" w:hAnsi="Times New Roman" w:cs="Times New Roman"/>
                <w:b w:val="0"/>
                <w:bCs w:val="0"/>
                <w:sz w:val="24"/>
                <w:szCs w:val="24"/>
              </w:rPr>
              <w:t>63,546 amu</w:t>
            </w:r>
          </w:p>
        </w:tc>
      </w:tr>
      <w:tr w:rsidR="0047275C" w:rsidRPr="0061671E" w14:paraId="62814496" w14:textId="77777777" w:rsidTr="0047275C">
        <w:trPr>
          <w:jc w:val="center"/>
        </w:trPr>
        <w:tc>
          <w:tcPr>
            <w:cnfStyle w:val="001000000000" w:firstRow="0" w:lastRow="0" w:firstColumn="1" w:lastColumn="0" w:oddVBand="0" w:evenVBand="0" w:oddHBand="0" w:evenHBand="0" w:firstRowFirstColumn="0" w:firstRowLastColumn="0" w:lastRowFirstColumn="0" w:lastRowLastColumn="0"/>
            <w:tcW w:w="3548" w:type="dxa"/>
          </w:tcPr>
          <w:p w14:paraId="1F6B4E9B" w14:textId="77777777" w:rsidR="0047275C" w:rsidRPr="0061671E" w:rsidRDefault="0047275C" w:rsidP="00E03994">
            <w:pPr>
              <w:spacing w:line="276" w:lineRule="auto"/>
              <w:jc w:val="both"/>
              <w:rPr>
                <w:rFonts w:ascii="Times New Roman" w:eastAsia="Times New Roman" w:hAnsi="Times New Roman" w:cs="Times New Roman"/>
                <w:b w:val="0"/>
                <w:bCs w:val="0"/>
                <w:sz w:val="24"/>
                <w:szCs w:val="24"/>
              </w:rPr>
            </w:pPr>
            <w:r w:rsidRPr="0061671E">
              <w:rPr>
                <w:rFonts w:ascii="Times New Roman" w:eastAsia="Times New Roman" w:hAnsi="Times New Roman" w:cs="Times New Roman"/>
                <w:b w:val="0"/>
                <w:bCs w:val="0"/>
                <w:sz w:val="24"/>
                <w:szCs w:val="24"/>
              </w:rPr>
              <w:t>Số electrons trong 1 nguyên tử Cu</w:t>
            </w:r>
          </w:p>
        </w:tc>
        <w:tc>
          <w:tcPr>
            <w:tcW w:w="1560" w:type="dxa"/>
          </w:tcPr>
          <w:p w14:paraId="72B34594" w14:textId="77777777" w:rsidR="0047275C" w:rsidRPr="0061671E" w:rsidRDefault="0047275C" w:rsidP="00E0399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9 electrons</w:t>
            </w:r>
          </w:p>
        </w:tc>
      </w:tr>
    </w:tbl>
    <w:p w14:paraId="1431181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Hãy tính khối lượng electron có trong một mẫu Cu có khối lượng 1,5 kg (cho N</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 6,022.10</w:t>
      </w:r>
      <w:r w:rsidRPr="0061671E">
        <w:rPr>
          <w:rFonts w:ascii="Times New Roman" w:eastAsia="Times New Roman" w:hAnsi="Times New Roman" w:cs="Times New Roman"/>
          <w:sz w:val="24"/>
          <w:szCs w:val="24"/>
          <w:vertAlign w:val="superscript"/>
        </w:rPr>
        <w:t>23</w:t>
      </w:r>
      <w:r w:rsidRPr="0061671E">
        <w:rPr>
          <w:rFonts w:ascii="Times New Roman" w:eastAsia="Times New Roman" w:hAnsi="Times New Roman" w:cs="Times New Roman"/>
          <w:sz w:val="24"/>
          <w:szCs w:val="24"/>
        </w:rPr>
        <w:t>)</w:t>
      </w:r>
    </w:p>
    <w:p w14:paraId="3A751B65"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Bước 1. </w:t>
      </w:r>
      <w:r w:rsidRPr="0061671E">
        <w:rPr>
          <w:rFonts w:ascii="Times New Roman" w:hAnsi="Times New Roman" w:cs="Times New Roman"/>
          <w:b/>
          <w:bCs/>
          <w:color w:val="FF0000"/>
          <w:sz w:val="24"/>
          <w:szCs w:val="24"/>
        </w:rPr>
        <w:t>Tính số mol</w:t>
      </w:r>
    </w:p>
    <w:p w14:paraId="39A8B5A7"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Số mol Cu </w:t>
      </w:r>
      <w:r w:rsidRPr="0061671E">
        <w:rPr>
          <w:rFonts w:ascii="Times New Roman" w:hAnsi="Times New Roman" w:cs="Times New Roman"/>
          <w:b/>
          <w:bCs/>
          <w:color w:val="0000FF"/>
          <w:position w:val="-28"/>
          <w:sz w:val="24"/>
          <w:szCs w:val="24"/>
        </w:rPr>
        <w:object w:dxaOrig="2400" w:dyaOrig="660" w14:anchorId="6F38AD91">
          <v:shape id="_x0000_i1142" type="#_x0000_t75" style="width:119.25pt;height:31.5pt" o:ole="">
            <v:imagedata r:id="rId258" o:title=""/>
          </v:shape>
          <o:OLEObject Type="Embed" ProgID="Equation.DSMT4" ShapeID="_x0000_i1142" DrawAspect="Content" ObjectID="_1797797939" r:id="rId259"/>
        </w:object>
      </w:r>
    </w:p>
    <w:p w14:paraId="184D97D8"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Bước 2. </w:t>
      </w:r>
      <w:r w:rsidRPr="0061671E">
        <w:rPr>
          <w:rFonts w:ascii="Times New Roman" w:hAnsi="Times New Roman" w:cs="Times New Roman"/>
          <w:b/>
          <w:bCs/>
          <w:color w:val="FF0000"/>
          <w:sz w:val="24"/>
          <w:szCs w:val="24"/>
        </w:rPr>
        <w:t>Giải quyết bài toán</w:t>
      </w:r>
    </w:p>
    <w:p w14:paraId="73C6FA94"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Số nguyên tử Cu trong mẫu </w:t>
      </w:r>
      <w:r w:rsidRPr="0061671E">
        <w:rPr>
          <w:rFonts w:ascii="Times New Roman" w:hAnsi="Times New Roman" w:cs="Times New Roman"/>
          <w:b/>
          <w:bCs/>
          <w:color w:val="0000FF"/>
          <w:position w:val="-10"/>
          <w:sz w:val="24"/>
          <w:szCs w:val="24"/>
        </w:rPr>
        <w:object w:dxaOrig="3420" w:dyaOrig="360" w14:anchorId="6C679081">
          <v:shape id="_x0000_i1143" type="#_x0000_t75" style="width:168.75pt;height:20.25pt" o:ole="">
            <v:imagedata r:id="rId260" o:title=""/>
          </v:shape>
          <o:OLEObject Type="Embed" ProgID="Equation.DSMT4" ShapeID="_x0000_i1143" DrawAspect="Content" ObjectID="_1797797940" r:id="rId261"/>
        </w:object>
      </w:r>
    </w:p>
    <w:p w14:paraId="3387FA0D"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b/>
          <w:bCs/>
          <w:color w:val="0000FF"/>
          <w:sz w:val="24"/>
          <w:szCs w:val="24"/>
        </w:rPr>
        <w:t xml:space="preserve">Số electrons có trong mẫu = </w:t>
      </w:r>
      <w:r w:rsidRPr="0061671E">
        <w:rPr>
          <w:rFonts w:ascii="Times New Roman" w:hAnsi="Times New Roman" w:cs="Times New Roman"/>
          <w:b/>
          <w:bCs/>
          <w:color w:val="0000FF"/>
          <w:position w:val="-12"/>
          <w:sz w:val="24"/>
          <w:szCs w:val="24"/>
        </w:rPr>
        <w:object w:dxaOrig="7320" w:dyaOrig="380" w14:anchorId="5C1F963A">
          <v:shape id="_x0000_i1144" type="#_x0000_t75" style="width:366.75pt;height:20.25pt" o:ole="">
            <v:imagedata r:id="rId262" o:title=""/>
          </v:shape>
          <o:OLEObject Type="Embed" ProgID="Equation.DSMT4" ShapeID="_x0000_i1144" DrawAspect="Content" ObjectID="_1797797941" r:id="rId263"/>
        </w:object>
      </w:r>
    </w:p>
    <w:p w14:paraId="029088FD" w14:textId="77777777" w:rsidR="0047275C" w:rsidRPr="0061671E" w:rsidRDefault="0047275C" w:rsidP="00E03994">
      <w:pPr>
        <w:pStyle w:val="Heading1"/>
        <w:spacing w:before="0" w:line="276" w:lineRule="auto"/>
        <w:rPr>
          <w:rFonts w:ascii="Times New Roman Bold" w:eastAsia="Times New Roman" w:hAnsi="Times New Roman Bold" w:cs="Times New Roman"/>
          <w:b/>
          <w:caps/>
          <w:color w:val="000000"/>
          <w:sz w:val="24"/>
          <w:szCs w:val="24"/>
        </w:rPr>
      </w:pPr>
      <w:bookmarkStart w:id="2" w:name="_Toc159801302"/>
      <w:r w:rsidRPr="0061671E">
        <w:rPr>
          <w:rFonts w:ascii="Times New Roman Bold" w:eastAsia="Times New Roman" w:hAnsi="Times New Roman Bold" w:cs="Times New Roman"/>
          <w:b/>
          <w:caps/>
          <w:color w:val="000000"/>
          <w:sz w:val="24"/>
          <w:szCs w:val="24"/>
        </w:rPr>
        <w:lastRenderedPageBreak/>
        <w:t xml:space="preserve">Dạng </w:t>
      </w:r>
      <w:r>
        <w:rPr>
          <w:rFonts w:ascii="Times New Roman Bold" w:eastAsia="Times New Roman" w:hAnsi="Times New Roman Bold" w:cs="Times New Roman"/>
          <w:b/>
          <w:caps/>
          <w:color w:val="000000"/>
          <w:sz w:val="24"/>
          <w:szCs w:val="24"/>
        </w:rPr>
        <w:t>2</w:t>
      </w:r>
      <w:r w:rsidRPr="0061671E">
        <w:rPr>
          <w:rFonts w:ascii="Times New Roman Bold" w:eastAsia="Times New Roman" w:hAnsi="Times New Roman Bold" w:cs="Times New Roman"/>
          <w:b/>
          <w:caps/>
          <w:color w:val="000000"/>
          <w:sz w:val="24"/>
          <w:szCs w:val="24"/>
        </w:rPr>
        <w:t xml:space="preserve">: </w:t>
      </w:r>
      <w:r>
        <w:rPr>
          <w:rFonts w:ascii="Times New Roman Bold" w:eastAsia="Times New Roman" w:hAnsi="Times New Roman Bold" w:cs="Times New Roman"/>
          <w:b/>
          <w:caps/>
          <w:color w:val="000000"/>
          <w:sz w:val="24"/>
          <w:szCs w:val="24"/>
        </w:rPr>
        <w:t>BÀI</w:t>
      </w:r>
      <w:r w:rsidRPr="0061671E">
        <w:rPr>
          <w:rFonts w:ascii="Times New Roman Bold" w:eastAsia="Times New Roman" w:hAnsi="Times New Roman Bold" w:cs="Times New Roman"/>
          <w:b/>
          <w:caps/>
          <w:color w:val="000000"/>
          <w:sz w:val="24"/>
          <w:szCs w:val="24"/>
        </w:rPr>
        <w:t xml:space="preserve"> tập về bán kính nguyên tử</w:t>
      </w:r>
      <w:bookmarkEnd w:id="2"/>
    </w:p>
    <w:p w14:paraId="7DE3F13A" w14:textId="77777777" w:rsidR="0047275C" w:rsidRPr="0061671E" w:rsidRDefault="0047275C" w:rsidP="00E03994">
      <w:pPr>
        <w:pStyle w:val="Heading2"/>
        <w:spacing w:before="0" w:line="276" w:lineRule="auto"/>
        <w:rPr>
          <w:rFonts w:ascii="Times New Roman" w:hAnsi="Times New Roman" w:cs="Times New Roman"/>
          <w:b/>
          <w:color w:val="0000FF"/>
          <w:sz w:val="24"/>
          <w:szCs w:val="24"/>
        </w:rPr>
      </w:pPr>
      <w:bookmarkStart w:id="3" w:name="_Toc159801303"/>
      <w:r w:rsidRPr="0061671E">
        <w:rPr>
          <w:rFonts w:ascii="Times New Roman" w:hAnsi="Times New Roman" w:cs="Times New Roman"/>
          <w:bCs/>
          <w:color w:val="FF0000"/>
          <w:sz w:val="24"/>
          <w:szCs w:val="24"/>
        </w:rPr>
        <w:t xml:space="preserve">Dạng </w:t>
      </w:r>
      <w:r>
        <w:rPr>
          <w:rFonts w:ascii="Times New Roman" w:hAnsi="Times New Roman" w:cs="Times New Roman"/>
          <w:bCs/>
          <w:color w:val="FF0000"/>
          <w:sz w:val="24"/>
          <w:szCs w:val="24"/>
        </w:rPr>
        <w:t>2.</w:t>
      </w:r>
      <w:r w:rsidRPr="0061671E">
        <w:rPr>
          <w:rFonts w:ascii="Times New Roman" w:hAnsi="Times New Roman" w:cs="Times New Roman"/>
          <w:bCs/>
          <w:color w:val="FF0000"/>
          <w:sz w:val="24"/>
          <w:szCs w:val="24"/>
        </w:rPr>
        <w:t>1.</w:t>
      </w:r>
      <w:r w:rsidRPr="0061671E">
        <w:rPr>
          <w:rFonts w:ascii="Times New Roman" w:hAnsi="Times New Roman" w:cs="Times New Roman"/>
          <w:b/>
          <w:color w:val="FF0000"/>
          <w:sz w:val="24"/>
          <w:szCs w:val="24"/>
        </w:rPr>
        <w:t xml:space="preserve"> </w:t>
      </w:r>
      <w:r w:rsidRPr="0061671E">
        <w:rPr>
          <w:rFonts w:ascii="Times New Roman" w:hAnsi="Times New Roman" w:cs="Times New Roman"/>
          <w:bCs/>
          <w:color w:val="002060"/>
          <w:sz w:val="24"/>
          <w:szCs w:val="24"/>
        </w:rPr>
        <w:t>Tính bán k</w:t>
      </w:r>
      <w:r>
        <w:rPr>
          <w:rFonts w:ascii="Times New Roman" w:hAnsi="Times New Roman" w:cs="Times New Roman"/>
          <w:bCs/>
          <w:color w:val="002060"/>
          <w:sz w:val="24"/>
          <w:szCs w:val="24"/>
        </w:rPr>
        <w:t>í</w:t>
      </w:r>
      <w:r w:rsidRPr="0061671E">
        <w:rPr>
          <w:rFonts w:ascii="Times New Roman" w:hAnsi="Times New Roman" w:cs="Times New Roman"/>
          <w:bCs/>
          <w:color w:val="002060"/>
          <w:sz w:val="24"/>
          <w:szCs w:val="24"/>
        </w:rPr>
        <w:t>nh của nguyên tử khi cho V</w:t>
      </w:r>
      <w:r w:rsidRPr="0061671E">
        <w:rPr>
          <w:rFonts w:ascii="Times New Roman" w:hAnsi="Times New Roman" w:cs="Times New Roman"/>
          <w:bCs/>
          <w:color w:val="002060"/>
          <w:sz w:val="24"/>
          <w:szCs w:val="24"/>
          <w:vertAlign w:val="subscript"/>
        </w:rPr>
        <w:t>mol nguyên tử</w:t>
      </w:r>
      <w:r w:rsidRPr="0061671E">
        <w:rPr>
          <w:rFonts w:ascii="Times New Roman" w:hAnsi="Times New Roman" w:cs="Times New Roman"/>
          <w:bCs/>
          <w:color w:val="002060"/>
          <w:sz w:val="24"/>
          <w:szCs w:val="24"/>
        </w:rPr>
        <w:t xml:space="preserve"> và độ chặt khít</w:t>
      </w:r>
      <w:r w:rsidRPr="0061671E">
        <w:rPr>
          <w:rFonts w:ascii="Times New Roman" w:hAnsi="Times New Roman" w:cs="Times New Roman"/>
          <w:b/>
          <w:color w:val="0000FF"/>
          <w:sz w:val="24"/>
          <w:szCs w:val="24"/>
        </w:rPr>
        <w:t>.</w:t>
      </w:r>
      <w:bookmarkEnd w:id="3"/>
    </w:p>
    <w:p w14:paraId="2CAA3B6E" w14:textId="77777777" w:rsidR="0047275C" w:rsidRPr="0061671E" w:rsidRDefault="0047275C" w:rsidP="00E03994">
      <w:pPr>
        <w:spacing w:after="0" w:line="276" w:lineRule="auto"/>
        <w:ind w:left="11" w:right="6" w:hanging="11"/>
        <w:rPr>
          <w:rFonts w:ascii="Times New Roman" w:hAnsi="Times New Roman" w:cs="Times New Roman"/>
          <w:bCs/>
          <w:color w:val="002060"/>
          <w:sz w:val="24"/>
          <w:szCs w:val="24"/>
        </w:rPr>
      </w:pPr>
      <w:r w:rsidRPr="0061671E">
        <w:rPr>
          <w:rFonts w:ascii="Times New Roman" w:hAnsi="Times New Roman" w:cs="Times New Roman"/>
          <w:bCs/>
          <w:color w:val="002060"/>
          <w:sz w:val="24"/>
          <w:szCs w:val="24"/>
        </w:rPr>
        <w:t>Bước 1. Tính V</w:t>
      </w:r>
      <w:r w:rsidRPr="0061671E">
        <w:rPr>
          <w:rFonts w:ascii="Times New Roman" w:hAnsi="Times New Roman" w:cs="Times New Roman"/>
          <w:bCs/>
          <w:color w:val="002060"/>
          <w:sz w:val="24"/>
          <w:szCs w:val="24"/>
          <w:vertAlign w:val="subscript"/>
        </w:rPr>
        <w:t>nguyên tử</w:t>
      </w:r>
      <w:r w:rsidRPr="0061671E">
        <w:rPr>
          <w:rFonts w:ascii="Times New Roman" w:hAnsi="Times New Roman" w:cs="Times New Roman"/>
          <w:bCs/>
          <w:color w:val="002060"/>
          <w:sz w:val="24"/>
          <w:szCs w:val="24"/>
        </w:rPr>
        <w:t xml:space="preserve">:        </w:t>
      </w:r>
      <w:r w:rsidRPr="0061671E">
        <w:rPr>
          <w:rFonts w:ascii="Times New Roman" w:hAnsi="Times New Roman" w:cs="Times New Roman"/>
          <w:bCs/>
          <w:color w:val="FF0000"/>
          <w:sz w:val="24"/>
          <w:szCs w:val="24"/>
        </w:rPr>
        <w:t>V</w:t>
      </w:r>
      <w:r w:rsidRPr="0061671E">
        <w:rPr>
          <w:rFonts w:ascii="Times New Roman" w:hAnsi="Times New Roman" w:cs="Times New Roman"/>
          <w:bCs/>
          <w:color w:val="FF0000"/>
          <w:sz w:val="24"/>
          <w:szCs w:val="24"/>
          <w:vertAlign w:val="subscript"/>
        </w:rPr>
        <w:t>nguyên tử</w:t>
      </w:r>
      <w:r w:rsidRPr="0061671E">
        <w:rPr>
          <w:rFonts w:ascii="Times New Roman" w:hAnsi="Times New Roman" w:cs="Times New Roman"/>
          <w:bCs/>
          <w:color w:val="FF0000"/>
          <w:sz w:val="24"/>
          <w:szCs w:val="24"/>
        </w:rPr>
        <w:t>=</w:t>
      </w:r>
      <w:r w:rsidRPr="0061671E">
        <w:rPr>
          <w:rFonts w:ascii="Times New Roman" w:hAnsi="Times New Roman" w:cs="Times New Roman"/>
          <w:bCs/>
          <w:color w:val="FF0000"/>
          <w:position w:val="-30"/>
          <w:sz w:val="24"/>
          <w:szCs w:val="24"/>
        </w:rPr>
        <w:object w:dxaOrig="499" w:dyaOrig="680" w14:anchorId="42D32887">
          <v:shape id="_x0000_i1145" type="#_x0000_t75" style="width:25.5pt;height:31.5pt" o:ole="">
            <v:imagedata r:id="rId264" o:title=""/>
          </v:shape>
          <o:OLEObject Type="Embed" ProgID="Equation.DSMT4" ShapeID="_x0000_i1145" DrawAspect="Content" ObjectID="_1797797942" r:id="rId265"/>
        </w:object>
      </w:r>
      <w:r w:rsidRPr="0061671E">
        <w:rPr>
          <w:rFonts w:ascii="Times New Roman" w:hAnsi="Times New Roman" w:cs="Times New Roman"/>
          <w:bCs/>
          <w:color w:val="FF0000"/>
          <w:sz w:val="24"/>
          <w:szCs w:val="24"/>
        </w:rPr>
        <w:t xml:space="preserve"> </w:t>
      </w:r>
    </w:p>
    <w:p w14:paraId="19B6B106" w14:textId="77777777" w:rsidR="0047275C" w:rsidRPr="0061671E" w:rsidRDefault="0047275C" w:rsidP="00E03994">
      <w:pPr>
        <w:spacing w:after="0" w:line="276" w:lineRule="auto"/>
        <w:ind w:left="11" w:right="6" w:hanging="11"/>
        <w:rPr>
          <w:rFonts w:ascii="Times New Roman" w:hAnsi="Times New Roman" w:cs="Times New Roman"/>
          <w:bCs/>
          <w:color w:val="002060"/>
          <w:sz w:val="24"/>
          <w:szCs w:val="24"/>
        </w:rPr>
      </w:pPr>
      <w:r w:rsidRPr="0061671E">
        <w:rPr>
          <w:rFonts w:ascii="Times New Roman" w:hAnsi="Times New Roman" w:cs="Times New Roman"/>
          <w:bCs/>
          <w:color w:val="002060"/>
          <w:sz w:val="24"/>
          <w:szCs w:val="24"/>
        </w:rPr>
        <w:t>Bước 2. Tính V</w:t>
      </w:r>
      <w:r w:rsidRPr="0061671E">
        <w:rPr>
          <w:rFonts w:ascii="Times New Roman" w:hAnsi="Times New Roman" w:cs="Times New Roman"/>
          <w:bCs/>
          <w:color w:val="002060"/>
          <w:sz w:val="24"/>
          <w:szCs w:val="24"/>
          <w:vertAlign w:val="subscript"/>
        </w:rPr>
        <w:t>nguyên tử</w:t>
      </w:r>
      <w:r w:rsidRPr="0061671E">
        <w:rPr>
          <w:rFonts w:ascii="Times New Roman" w:hAnsi="Times New Roman" w:cs="Times New Roman"/>
          <w:bCs/>
          <w:color w:val="002060"/>
          <w:sz w:val="24"/>
          <w:szCs w:val="24"/>
        </w:rPr>
        <w:t xml:space="preserve"> thực tế chiếm thực tế</w:t>
      </w:r>
    </w:p>
    <w:p w14:paraId="10B1E04A" w14:textId="77777777" w:rsidR="0047275C" w:rsidRPr="0061671E" w:rsidRDefault="0047275C" w:rsidP="00E03994">
      <w:pPr>
        <w:spacing w:after="0" w:line="276" w:lineRule="auto"/>
        <w:ind w:left="11" w:right="6" w:hanging="11"/>
        <w:jc w:val="center"/>
        <w:rPr>
          <w:rFonts w:ascii="Times New Roman" w:hAnsi="Times New Roman" w:cs="Times New Roman"/>
          <w:bCs/>
          <w:color w:val="FF0000"/>
          <w:sz w:val="24"/>
          <w:szCs w:val="24"/>
        </w:rPr>
      </w:pPr>
      <w:r w:rsidRPr="0061671E">
        <w:rPr>
          <w:rFonts w:ascii="Times New Roman" w:hAnsi="Times New Roman" w:cs="Times New Roman"/>
          <w:bCs/>
          <w:color w:val="FF0000"/>
          <w:sz w:val="24"/>
          <w:szCs w:val="24"/>
        </w:rPr>
        <w:t>V</w:t>
      </w:r>
      <w:r w:rsidRPr="0061671E">
        <w:rPr>
          <w:rFonts w:ascii="Times New Roman" w:hAnsi="Times New Roman" w:cs="Times New Roman"/>
          <w:bCs/>
          <w:color w:val="FF0000"/>
          <w:sz w:val="24"/>
          <w:szCs w:val="24"/>
          <w:vertAlign w:val="subscript"/>
        </w:rPr>
        <w:t>thực của 1 nguyên tử</w:t>
      </w:r>
      <w:r w:rsidRPr="0061671E">
        <w:rPr>
          <w:rFonts w:ascii="Times New Roman" w:hAnsi="Times New Roman" w:cs="Times New Roman"/>
          <w:bCs/>
          <w:color w:val="FF0000"/>
          <w:sz w:val="24"/>
          <w:szCs w:val="24"/>
        </w:rPr>
        <w:t>=V</w:t>
      </w:r>
      <w:r w:rsidRPr="0061671E">
        <w:rPr>
          <w:rFonts w:ascii="Times New Roman" w:hAnsi="Times New Roman" w:cs="Times New Roman"/>
          <w:bCs/>
          <w:color w:val="FF0000"/>
          <w:sz w:val="24"/>
          <w:szCs w:val="24"/>
          <w:vertAlign w:val="subscript"/>
        </w:rPr>
        <w:t>nguyên tử</w:t>
      </w:r>
      <w:r w:rsidRPr="0061671E">
        <w:rPr>
          <w:rFonts w:ascii="Times New Roman" w:hAnsi="Times New Roman" w:cs="Times New Roman"/>
          <w:bCs/>
          <w:color w:val="FF0000"/>
          <w:sz w:val="24"/>
          <w:szCs w:val="24"/>
        </w:rPr>
        <w:t>. phần trăm độ chặt khít</w:t>
      </w:r>
    </w:p>
    <w:p w14:paraId="12F637B3" w14:textId="77777777" w:rsidR="0047275C" w:rsidRPr="0061671E" w:rsidRDefault="0047275C" w:rsidP="00E03994">
      <w:pPr>
        <w:spacing w:after="0" w:line="276" w:lineRule="auto"/>
        <w:ind w:left="11" w:right="6" w:hanging="11"/>
        <w:rPr>
          <w:rFonts w:ascii="Times New Roman" w:hAnsi="Times New Roman" w:cs="Times New Roman"/>
          <w:bCs/>
          <w:color w:val="002060"/>
          <w:sz w:val="24"/>
          <w:szCs w:val="24"/>
        </w:rPr>
      </w:pPr>
      <w:r w:rsidRPr="0061671E">
        <w:rPr>
          <w:rFonts w:ascii="Times New Roman" w:hAnsi="Times New Roman" w:cs="Times New Roman"/>
          <w:bCs/>
          <w:color w:val="002060"/>
          <w:sz w:val="24"/>
          <w:szCs w:val="24"/>
        </w:rPr>
        <w:t>Bước 3. Tính bán kính (coi nguyên tử là những quả cầu)</w:t>
      </w:r>
    </w:p>
    <w:p w14:paraId="0AC38614" w14:textId="77777777" w:rsidR="0047275C" w:rsidRPr="0061671E" w:rsidRDefault="0047275C" w:rsidP="00E03994">
      <w:pPr>
        <w:spacing w:after="0" w:line="276" w:lineRule="auto"/>
        <w:ind w:left="11" w:right="6" w:hanging="11"/>
        <w:jc w:val="center"/>
        <w:rPr>
          <w:rFonts w:ascii="Times New Roman" w:hAnsi="Times New Roman" w:cs="Times New Roman"/>
          <w:bCs/>
          <w:color w:val="002060"/>
          <w:sz w:val="24"/>
          <w:szCs w:val="24"/>
        </w:rPr>
      </w:pPr>
      <w:r w:rsidRPr="0061671E">
        <w:rPr>
          <w:rFonts w:ascii="Times New Roman" w:hAnsi="Times New Roman" w:cs="Times New Roman"/>
          <w:bCs/>
          <w:color w:val="002060"/>
          <w:position w:val="-26"/>
          <w:sz w:val="24"/>
          <w:szCs w:val="24"/>
        </w:rPr>
        <w:object w:dxaOrig="1520" w:dyaOrig="740" w14:anchorId="39C6ADBE">
          <v:shape id="_x0000_i1146" type="#_x0000_t75" style="width:75pt;height:37.5pt" o:ole="">
            <v:imagedata r:id="rId266" o:title=""/>
          </v:shape>
          <o:OLEObject Type="Embed" ProgID="Equation.DSMT4" ShapeID="_x0000_i1146" DrawAspect="Content" ObjectID="_1797797943" r:id="rId267"/>
        </w:object>
      </w:r>
    </w:p>
    <w:p w14:paraId="09FB5BA6" w14:textId="77777777" w:rsidR="0047275C" w:rsidRPr="0061671E" w:rsidRDefault="0047275C" w:rsidP="00E03994">
      <w:pPr>
        <w:spacing w:after="0" w:line="276" w:lineRule="auto"/>
        <w:ind w:left="11" w:right="6" w:hanging="11"/>
        <w:rPr>
          <w:rFonts w:ascii="Times New Roman" w:hAnsi="Times New Roman" w:cs="Times New Roman"/>
          <w:b/>
          <w:bCs/>
          <w:color w:val="70AD47" w:themeColor="accent6"/>
          <w:sz w:val="24"/>
          <w:szCs w:val="24"/>
        </w:rPr>
      </w:pPr>
      <w:r w:rsidRPr="0061671E">
        <w:rPr>
          <w:rFonts w:ascii="Times New Roman" w:hAnsi="Times New Roman" w:cs="Times New Roman"/>
          <w:bCs/>
          <w:color w:val="70AD47" w:themeColor="accent6"/>
          <w:sz w:val="24"/>
          <w:szCs w:val="24"/>
        </w:rPr>
        <w:t xml:space="preserve">*CT tính nhanh : </w:t>
      </w:r>
      <w:r w:rsidRPr="0061671E">
        <w:rPr>
          <w:rFonts w:ascii="Times New Roman" w:hAnsi="Times New Roman" w:cs="Times New Roman"/>
          <w:b/>
          <w:bCs/>
          <w:color w:val="70AD47" w:themeColor="accent6"/>
          <w:position w:val="-32"/>
          <w:sz w:val="24"/>
          <w:szCs w:val="24"/>
        </w:rPr>
        <w:object w:dxaOrig="2780" w:dyaOrig="760" w14:anchorId="16041EAE">
          <v:shape id="_x0000_i1147" type="#_x0000_t75" style="width:138.75pt;height:37.5pt" o:ole="">
            <v:imagedata r:id="rId268" o:title=""/>
          </v:shape>
          <o:OLEObject Type="Embed" ProgID="Equation.DSMT4" ShapeID="_x0000_i1147" DrawAspect="Content" ObjectID="_1797797944" r:id="rId269"/>
        </w:object>
      </w:r>
      <w:r w:rsidRPr="0061671E">
        <w:rPr>
          <w:rFonts w:ascii="Times New Roman" w:hAnsi="Times New Roman" w:cs="Times New Roman"/>
          <w:b/>
          <w:bCs/>
          <w:color w:val="70AD47" w:themeColor="accent6"/>
          <w:sz w:val="24"/>
          <w:szCs w:val="24"/>
        </w:rPr>
        <w:t xml:space="preserve"> với </w:t>
      </w:r>
      <w:r w:rsidRPr="0061671E">
        <w:rPr>
          <w:rFonts w:ascii="Times New Roman" w:hAnsi="Times New Roman" w:cs="Times New Roman"/>
          <w:color w:val="002060"/>
          <w:sz w:val="24"/>
          <w:szCs w:val="24"/>
        </w:rPr>
        <w:t xml:space="preserve"> V</w:t>
      </w:r>
      <w:r w:rsidRPr="0061671E">
        <w:rPr>
          <w:rFonts w:ascii="Times New Roman" w:hAnsi="Times New Roman" w:cs="Times New Roman"/>
          <w:color w:val="002060"/>
          <w:sz w:val="24"/>
          <w:szCs w:val="24"/>
          <w:vertAlign w:val="subscript"/>
        </w:rPr>
        <w:t>mole</w:t>
      </w:r>
      <w:r w:rsidRPr="0061671E">
        <w:rPr>
          <w:rFonts w:ascii="Times New Roman" w:hAnsi="Times New Roman" w:cs="Times New Roman"/>
          <w:color w:val="002060"/>
          <w:sz w:val="24"/>
          <w:szCs w:val="24"/>
        </w:rPr>
        <w:t xml:space="preserve"> =</w:t>
      </w:r>
      <w:r w:rsidRPr="0061671E">
        <w:rPr>
          <w:rFonts w:ascii="Times New Roman" w:hAnsi="Times New Roman" w:cs="Times New Roman"/>
          <w:color w:val="002060"/>
          <w:position w:val="-32"/>
          <w:sz w:val="24"/>
          <w:szCs w:val="24"/>
        </w:rPr>
        <w:object w:dxaOrig="1700" w:dyaOrig="780" w14:anchorId="3719A5B8">
          <v:shape id="_x0000_i1148" type="#_x0000_t75" style="width:84pt;height:40.5pt" o:ole="">
            <v:imagedata r:id="rId270" o:title=""/>
          </v:shape>
          <o:OLEObject Type="Embed" ProgID="Equation.DSMT4" ShapeID="_x0000_i1148" DrawAspect="Content" ObjectID="_1797797945" r:id="rId271"/>
        </w:object>
      </w:r>
    </w:p>
    <w:p w14:paraId="0AF7B37E" w14:textId="77777777" w:rsidR="0047275C" w:rsidRPr="0061671E" w:rsidRDefault="0047275C" w:rsidP="00E03994">
      <w:pPr>
        <w:spacing w:after="0" w:line="276" w:lineRule="auto"/>
        <w:rPr>
          <w:rFonts w:ascii="Times New Roman" w:hAnsi="Times New Roman" w:cs="Times New Roman"/>
          <w:color w:val="002060"/>
          <w:sz w:val="24"/>
          <w:szCs w:val="24"/>
        </w:rPr>
      </w:pPr>
      <w:r w:rsidRPr="0061671E">
        <w:rPr>
          <w:rFonts w:ascii="Times New Roman" w:hAnsi="Times New Roman" w:cs="Times New Roman"/>
          <w:bCs/>
          <w:color w:val="70AD47" w:themeColor="accent6"/>
          <w:sz w:val="24"/>
          <w:szCs w:val="24"/>
        </w:rPr>
        <w:t xml:space="preserve">Nếu cho D và khối lượng mol thì: </w:t>
      </w:r>
      <w:r w:rsidRPr="0061671E">
        <w:rPr>
          <w:rFonts w:ascii="Times New Roman" w:hAnsi="Times New Roman" w:cs="Times New Roman"/>
          <w:b/>
          <w:bCs/>
          <w:color w:val="FF0000"/>
          <w:position w:val="-32"/>
          <w:sz w:val="24"/>
          <w:szCs w:val="24"/>
        </w:rPr>
        <w:object w:dxaOrig="3080" w:dyaOrig="760" w14:anchorId="6DF759A2">
          <v:shape id="_x0000_i1149" type="#_x0000_t75" style="width:156pt;height:37.5pt" o:ole="">
            <v:imagedata r:id="rId272" o:title=""/>
          </v:shape>
          <o:OLEObject Type="Embed" ProgID="Equation.DSMT4" ShapeID="_x0000_i1149" DrawAspect="Content" ObjectID="_1797797946" r:id="rId273"/>
        </w:object>
      </w:r>
    </w:p>
    <w:p w14:paraId="5BADA77D" w14:textId="77777777" w:rsidR="0047275C" w:rsidRPr="0061671E" w:rsidRDefault="0047275C" w:rsidP="00E03994">
      <w:pPr>
        <w:spacing w:after="0" w:line="276" w:lineRule="auto"/>
        <w:rPr>
          <w:rFonts w:ascii="Times New Roman" w:eastAsia="Times New Roman" w:hAnsi="Times New Roman" w:cs="Times New Roman"/>
          <w:b/>
          <w:color w:val="000000"/>
          <w:sz w:val="24"/>
          <w:szCs w:val="24"/>
        </w:rPr>
      </w:pPr>
    </w:p>
    <w:p w14:paraId="2FFF4186" w14:textId="77777777" w:rsidR="0047275C" w:rsidRPr="0061671E" w:rsidRDefault="0047275C" w:rsidP="00E03994">
      <w:pPr>
        <w:pStyle w:val="Heading2"/>
        <w:spacing w:before="0" w:line="276" w:lineRule="auto"/>
        <w:rPr>
          <w:rFonts w:ascii="Times New Roman" w:hAnsi="Times New Roman" w:cs="Times New Roman"/>
          <w:bCs/>
          <w:color w:val="002060"/>
          <w:sz w:val="24"/>
          <w:szCs w:val="24"/>
        </w:rPr>
      </w:pPr>
      <w:bookmarkStart w:id="4" w:name="_Toc159801304"/>
      <w:r w:rsidRPr="0061671E">
        <w:rPr>
          <w:rFonts w:ascii="Times New Roman" w:hAnsi="Times New Roman" w:cs="Times New Roman"/>
          <w:bCs/>
          <w:color w:val="FF0000"/>
          <w:sz w:val="24"/>
          <w:szCs w:val="24"/>
        </w:rPr>
        <w:t xml:space="preserve">Dạng </w:t>
      </w:r>
      <w:r>
        <w:rPr>
          <w:rFonts w:ascii="Times New Roman" w:hAnsi="Times New Roman" w:cs="Times New Roman"/>
          <w:bCs/>
          <w:color w:val="FF0000"/>
          <w:sz w:val="24"/>
          <w:szCs w:val="24"/>
        </w:rPr>
        <w:t>2.</w:t>
      </w:r>
      <w:r w:rsidRPr="0061671E">
        <w:rPr>
          <w:rFonts w:ascii="Times New Roman" w:hAnsi="Times New Roman" w:cs="Times New Roman"/>
          <w:bCs/>
          <w:color w:val="FF0000"/>
          <w:sz w:val="24"/>
          <w:szCs w:val="24"/>
        </w:rPr>
        <w:t>2.</w:t>
      </w:r>
      <w:r w:rsidRPr="0061671E">
        <w:rPr>
          <w:rFonts w:ascii="Times New Roman" w:hAnsi="Times New Roman" w:cs="Times New Roman"/>
          <w:b/>
          <w:bCs/>
          <w:color w:val="FF0000"/>
          <w:sz w:val="24"/>
          <w:szCs w:val="24"/>
        </w:rPr>
        <w:t xml:space="preserve"> </w:t>
      </w:r>
      <w:r w:rsidRPr="0061671E">
        <w:rPr>
          <w:rFonts w:ascii="Times New Roman" w:hAnsi="Times New Roman" w:cs="Times New Roman"/>
          <w:color w:val="002060"/>
          <w:sz w:val="24"/>
          <w:szCs w:val="24"/>
        </w:rPr>
        <w:t>Tính khối lượng riêng khi cho bán kính nguyên tử .</w:t>
      </w:r>
      <w:bookmarkEnd w:id="4"/>
    </w:p>
    <w:p w14:paraId="6E8186B9" w14:textId="77777777" w:rsidR="0047275C" w:rsidRPr="0061671E" w:rsidRDefault="0047275C" w:rsidP="00E03994">
      <w:pPr>
        <w:spacing w:after="0" w:line="276" w:lineRule="auto"/>
        <w:rPr>
          <w:rFonts w:ascii="Times New Roman" w:hAnsi="Times New Roman" w:cs="Times New Roman"/>
          <w:color w:val="002060"/>
          <w:sz w:val="24"/>
          <w:szCs w:val="24"/>
        </w:rPr>
      </w:pPr>
      <w:r w:rsidRPr="0061671E">
        <w:rPr>
          <w:rFonts w:ascii="Times New Roman" w:hAnsi="Times New Roman" w:cs="Times New Roman"/>
          <w:color w:val="002060"/>
          <w:sz w:val="24"/>
          <w:szCs w:val="24"/>
        </w:rPr>
        <w:t>Bước 1. Tính V</w:t>
      </w:r>
      <w:r w:rsidRPr="0061671E">
        <w:rPr>
          <w:rFonts w:ascii="Times New Roman" w:hAnsi="Times New Roman" w:cs="Times New Roman"/>
          <w:color w:val="002060"/>
          <w:sz w:val="24"/>
          <w:szCs w:val="24"/>
          <w:vertAlign w:val="subscript"/>
        </w:rPr>
        <w:t>nguyên tử</w:t>
      </w:r>
      <w:r w:rsidRPr="0061671E">
        <w:rPr>
          <w:rFonts w:ascii="Times New Roman" w:hAnsi="Times New Roman" w:cs="Times New Roman"/>
          <w:color w:val="002060"/>
          <w:sz w:val="24"/>
          <w:szCs w:val="24"/>
        </w:rPr>
        <w:t xml:space="preserve">           V</w:t>
      </w:r>
      <w:r w:rsidRPr="0061671E">
        <w:rPr>
          <w:rFonts w:ascii="Times New Roman" w:hAnsi="Times New Roman" w:cs="Times New Roman"/>
          <w:color w:val="002060"/>
          <w:sz w:val="24"/>
          <w:szCs w:val="24"/>
          <w:vertAlign w:val="subscript"/>
        </w:rPr>
        <w:t>nguyên tử</w:t>
      </w:r>
      <w:r w:rsidRPr="0061671E">
        <w:rPr>
          <w:rFonts w:ascii="Times New Roman" w:hAnsi="Times New Roman" w:cs="Times New Roman"/>
          <w:color w:val="002060"/>
          <w:sz w:val="24"/>
          <w:szCs w:val="24"/>
        </w:rPr>
        <w:t xml:space="preserve"> = </w:t>
      </w:r>
      <w:r w:rsidRPr="0061671E">
        <w:rPr>
          <w:rFonts w:ascii="Times New Roman" w:hAnsi="Times New Roman" w:cs="Times New Roman"/>
          <w:color w:val="002060"/>
          <w:position w:val="-24"/>
          <w:sz w:val="24"/>
          <w:szCs w:val="24"/>
        </w:rPr>
        <w:object w:dxaOrig="720" w:dyaOrig="620" w14:anchorId="45369B3B">
          <v:shape id="_x0000_i1150" type="#_x0000_t75" style="width:37.5pt;height:31.5pt" o:ole="">
            <v:imagedata r:id="rId274" o:title=""/>
          </v:shape>
          <o:OLEObject Type="Embed" ProgID="Equation.DSMT4" ShapeID="_x0000_i1150" DrawAspect="Content" ObjectID="_1797797947" r:id="rId275"/>
        </w:object>
      </w:r>
    </w:p>
    <w:p w14:paraId="7A1A4743" w14:textId="77777777" w:rsidR="0047275C" w:rsidRPr="0061671E" w:rsidRDefault="0047275C" w:rsidP="00E03994">
      <w:pPr>
        <w:spacing w:after="0" w:line="276" w:lineRule="auto"/>
        <w:rPr>
          <w:rFonts w:ascii="Times New Roman" w:hAnsi="Times New Roman" w:cs="Times New Roman"/>
          <w:color w:val="002060"/>
          <w:sz w:val="24"/>
          <w:szCs w:val="24"/>
        </w:rPr>
      </w:pPr>
      <w:r w:rsidRPr="0061671E">
        <w:rPr>
          <w:rFonts w:ascii="Times New Roman" w:hAnsi="Times New Roman" w:cs="Times New Roman"/>
          <w:color w:val="002060"/>
          <w:sz w:val="24"/>
          <w:szCs w:val="24"/>
        </w:rPr>
        <w:t>Bước 2. Tính V</w:t>
      </w:r>
      <w:r w:rsidRPr="0061671E">
        <w:rPr>
          <w:rFonts w:ascii="Times New Roman" w:hAnsi="Times New Roman" w:cs="Times New Roman"/>
          <w:color w:val="002060"/>
          <w:sz w:val="24"/>
          <w:szCs w:val="24"/>
          <w:vertAlign w:val="subscript"/>
        </w:rPr>
        <w:t>mole</w:t>
      </w:r>
      <w:r w:rsidRPr="0061671E">
        <w:rPr>
          <w:rFonts w:ascii="Times New Roman" w:hAnsi="Times New Roman" w:cs="Times New Roman"/>
          <w:color w:val="002060"/>
          <w:sz w:val="24"/>
          <w:szCs w:val="24"/>
        </w:rPr>
        <w:t xml:space="preserve">                 V</w:t>
      </w:r>
      <w:r w:rsidRPr="0061671E">
        <w:rPr>
          <w:rFonts w:ascii="Times New Roman" w:hAnsi="Times New Roman" w:cs="Times New Roman"/>
          <w:color w:val="002060"/>
          <w:sz w:val="24"/>
          <w:szCs w:val="24"/>
          <w:vertAlign w:val="subscript"/>
        </w:rPr>
        <w:t>mole</w:t>
      </w:r>
      <w:r w:rsidRPr="0061671E">
        <w:rPr>
          <w:rFonts w:ascii="Times New Roman" w:hAnsi="Times New Roman" w:cs="Times New Roman"/>
          <w:color w:val="002060"/>
          <w:sz w:val="24"/>
          <w:szCs w:val="24"/>
        </w:rPr>
        <w:t xml:space="preserve"> =</w:t>
      </w:r>
      <w:r w:rsidRPr="0061671E">
        <w:rPr>
          <w:rFonts w:ascii="Times New Roman" w:hAnsi="Times New Roman" w:cs="Times New Roman"/>
          <w:color w:val="002060"/>
          <w:position w:val="-32"/>
          <w:sz w:val="24"/>
          <w:szCs w:val="24"/>
        </w:rPr>
        <w:object w:dxaOrig="1700" w:dyaOrig="780" w14:anchorId="5AEDF82E">
          <v:shape id="_x0000_i1151" type="#_x0000_t75" style="width:84pt;height:40.5pt" o:ole="">
            <v:imagedata r:id="rId270" o:title=""/>
          </v:shape>
          <o:OLEObject Type="Embed" ProgID="Equation.DSMT4" ShapeID="_x0000_i1151" DrawAspect="Content" ObjectID="_1797797948" r:id="rId276"/>
        </w:object>
      </w:r>
    </w:p>
    <w:p w14:paraId="5D2CD04C" w14:textId="77777777" w:rsidR="0047275C" w:rsidRPr="0061671E" w:rsidRDefault="0047275C" w:rsidP="00E03994">
      <w:pPr>
        <w:spacing w:after="0" w:line="276" w:lineRule="auto"/>
        <w:rPr>
          <w:rFonts w:ascii="Times New Roman" w:hAnsi="Times New Roman" w:cs="Times New Roman"/>
          <w:color w:val="002060"/>
          <w:sz w:val="24"/>
          <w:szCs w:val="24"/>
        </w:rPr>
      </w:pPr>
      <w:r w:rsidRPr="0061671E">
        <w:rPr>
          <w:rFonts w:ascii="Times New Roman" w:hAnsi="Times New Roman" w:cs="Times New Roman"/>
          <w:color w:val="002060"/>
          <w:sz w:val="24"/>
          <w:szCs w:val="24"/>
        </w:rPr>
        <w:t>Bước 3. Tính D                       D=</w:t>
      </w:r>
      <w:r w:rsidRPr="0061671E">
        <w:rPr>
          <w:rFonts w:ascii="Times New Roman" w:hAnsi="Times New Roman" w:cs="Times New Roman"/>
          <w:color w:val="002060"/>
          <w:position w:val="-30"/>
          <w:sz w:val="24"/>
          <w:szCs w:val="24"/>
        </w:rPr>
        <w:object w:dxaOrig="740" w:dyaOrig="720" w14:anchorId="7656DD11">
          <v:shape id="_x0000_i1152" type="#_x0000_t75" style="width:37.5pt;height:37.5pt" o:ole="">
            <v:imagedata r:id="rId277" o:title=""/>
          </v:shape>
          <o:OLEObject Type="Embed" ProgID="Equation.DSMT4" ShapeID="_x0000_i1152" DrawAspect="Content" ObjectID="_1797797949" r:id="rId278"/>
        </w:object>
      </w:r>
    </w:p>
    <w:p w14:paraId="1B3FD04C" w14:textId="77777777" w:rsidR="0047275C" w:rsidRPr="0061671E" w:rsidRDefault="0047275C" w:rsidP="00E03994">
      <w:pPr>
        <w:spacing w:after="0" w:line="276" w:lineRule="auto"/>
        <w:rPr>
          <w:rFonts w:ascii="Times New Roman" w:hAnsi="Times New Roman" w:cs="Times New Roman"/>
          <w:color w:val="70AD47" w:themeColor="accent6"/>
          <w:sz w:val="24"/>
          <w:szCs w:val="24"/>
        </w:rPr>
      </w:pPr>
      <w:r w:rsidRPr="0061671E">
        <w:rPr>
          <w:rFonts w:ascii="Times New Roman" w:hAnsi="Times New Roman" w:cs="Times New Roman"/>
          <w:color w:val="70AD47" w:themeColor="accent6"/>
          <w:sz w:val="24"/>
          <w:szCs w:val="24"/>
        </w:rPr>
        <w:t>CT tính nhanh :</w:t>
      </w:r>
      <w:bookmarkStart w:id="5" w:name="_Hlk108461359"/>
      <w:r w:rsidRPr="0061671E">
        <w:rPr>
          <w:rFonts w:ascii="Times New Roman" w:hAnsi="Times New Roman" w:cs="Times New Roman"/>
          <w:i/>
          <w:color w:val="70AD47" w:themeColor="accent6"/>
          <w:position w:val="-32"/>
          <w:sz w:val="24"/>
          <w:szCs w:val="24"/>
        </w:rPr>
        <w:object w:dxaOrig="2860" w:dyaOrig="780" w14:anchorId="7D6BC5A4">
          <v:shape id="_x0000_i1153" type="#_x0000_t75" style="width:141.75pt;height:40.5pt" o:ole="">
            <v:imagedata r:id="rId279" o:title=""/>
          </v:shape>
          <o:OLEObject Type="Embed" ProgID="Equation.DSMT4" ShapeID="_x0000_i1153" DrawAspect="Content" ObjectID="_1797797950" r:id="rId280"/>
        </w:object>
      </w:r>
      <w:bookmarkEnd w:id="5"/>
    </w:p>
    <w:p w14:paraId="7A26C188" w14:textId="77777777" w:rsidR="0047275C" w:rsidRDefault="0047275C" w:rsidP="00E03994">
      <w:pPr>
        <w:spacing w:after="0" w:line="276" w:lineRule="auto"/>
        <w:jc w:val="center"/>
        <w:rPr>
          <w:rFonts w:ascii="Times New Roman" w:hAnsi="Times New Roman" w:cs="Times New Roman"/>
          <w:b/>
          <w:bCs/>
          <w:color w:val="0000FF"/>
          <w:sz w:val="24"/>
          <w:szCs w:val="24"/>
          <w:shd w:val="clear" w:color="auto" w:fill="FFC000"/>
        </w:rPr>
      </w:pPr>
      <w:r>
        <w:rPr>
          <w:rFonts w:ascii="Times New Roman" w:hAnsi="Times New Roman" w:cs="Times New Roman"/>
          <w:b/>
          <w:bCs/>
          <w:color w:val="0000FF"/>
          <w:sz w:val="24"/>
          <w:szCs w:val="24"/>
          <w:shd w:val="clear" w:color="auto" w:fill="FFC000"/>
        </w:rPr>
        <w:t>BÀI TẬP – CÓ HƯỚNG DẪN GIẢI</w:t>
      </w:r>
    </w:p>
    <w:p w14:paraId="3BDB7B03"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r w:rsidRPr="0061671E">
        <w:rPr>
          <w:rFonts w:ascii="Times New Roman" w:hAnsi="Times New Roman" w:cs="Times New Roman"/>
          <w:b/>
          <w:color w:val="0000FF"/>
          <w:sz w:val="24"/>
          <w:szCs w:val="24"/>
        </w:rPr>
        <w:t>Câu 1.</w:t>
      </w:r>
      <w:r w:rsidRPr="0061671E">
        <w:rPr>
          <w:rFonts w:ascii="Times New Roman" w:hAnsi="Times New Roman" w:cs="Times New Roman"/>
          <w:b/>
          <w:i/>
          <w:color w:val="0000FF"/>
          <w:sz w:val="24"/>
          <w:szCs w:val="24"/>
        </w:rPr>
        <w:t xml:space="preserve"> </w:t>
      </w:r>
      <w:r w:rsidRPr="0061671E">
        <w:rPr>
          <w:rFonts w:ascii="Times New Roman" w:hAnsi="Times New Roman" w:cs="Times New Roman"/>
          <w:sz w:val="24"/>
          <w:szCs w:val="24"/>
          <w:shd w:val="clear" w:color="auto" w:fill="FFFFFF"/>
        </w:rPr>
        <w:t>Calcium là vi chất quan trọng trong cơ thể con người.</w:t>
      </w:r>
      <w:r w:rsidRPr="0061671E">
        <w:rPr>
          <w:rFonts w:ascii="Times New Roman" w:hAnsi="Times New Roman" w:cs="Times New Roman"/>
          <w:b/>
          <w:bCs/>
          <w:sz w:val="24"/>
          <w:szCs w:val="24"/>
          <w:shd w:val="clear" w:color="auto" w:fill="FFFFFF"/>
        </w:rPr>
        <w:t xml:space="preserve"> </w:t>
      </w:r>
      <w:r w:rsidRPr="0061671E">
        <w:rPr>
          <w:rFonts w:ascii="Times New Roman" w:hAnsi="Times New Roman" w:cs="Times New Roman"/>
          <w:sz w:val="24"/>
          <w:szCs w:val="24"/>
          <w:shd w:val="clear" w:color="auto" w:fill="FFFFFF"/>
        </w:rPr>
        <w:t xml:space="preserve">Cơ thể người cần calcium để xây dựng và giữ cho xương chắc khỏe, bên cạnh đó, tim, cơ, thần kinh cũng cần calcium để đảm bảo hoạt động tối ưu. </w:t>
      </w:r>
    </w:p>
    <w:p w14:paraId="6E0AFEA0"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r w:rsidRPr="0061671E">
        <w:rPr>
          <w:rFonts w:ascii="Times New Roman" w:hAnsi="Times New Roman" w:cs="Times New Roman"/>
          <w:noProof/>
          <w:sz w:val="24"/>
          <w:szCs w:val="24"/>
        </w:rPr>
        <mc:AlternateContent>
          <mc:Choice Requires="wpg">
            <w:drawing>
              <wp:anchor distT="0" distB="0" distL="114300" distR="114300" simplePos="0" relativeHeight="251689984" behindDoc="0" locked="0" layoutInCell="1" allowOverlap="1" wp14:anchorId="408D23EC" wp14:editId="01A7DFAB">
                <wp:simplePos x="0" y="0"/>
                <wp:positionH relativeFrom="column">
                  <wp:posOffset>903817</wp:posOffset>
                </wp:positionH>
                <wp:positionV relativeFrom="paragraph">
                  <wp:posOffset>193252</wp:posOffset>
                </wp:positionV>
                <wp:extent cx="3390265" cy="1366943"/>
                <wp:effectExtent l="57150" t="0" r="635" b="5080"/>
                <wp:wrapNone/>
                <wp:docPr id="1809351249" name="Group 1"/>
                <wp:cNvGraphicFramePr/>
                <a:graphic xmlns:a="http://schemas.openxmlformats.org/drawingml/2006/main">
                  <a:graphicData uri="http://schemas.microsoft.com/office/word/2010/wordprocessingGroup">
                    <wpg:wgp>
                      <wpg:cNvGrpSpPr/>
                      <wpg:grpSpPr>
                        <a:xfrm>
                          <a:off x="0" y="0"/>
                          <a:ext cx="3390265" cy="1366943"/>
                          <a:chOff x="0" y="0"/>
                          <a:chExt cx="3390265" cy="1366943"/>
                        </a:xfrm>
                      </wpg:grpSpPr>
                      <pic:pic xmlns:pic="http://schemas.openxmlformats.org/drawingml/2006/picture">
                        <pic:nvPicPr>
                          <pic:cNvPr id="1032" name="Picture 8" descr="Calcium Metal 99.9% 5g: Amazon.com: Industrial &amp; Scientific">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B35DDB4-F7B7-B4C1-E7A2-38A5D0DA85E3}"/>
                              </a:ext>
                            </a:extLst>
                          </pic:cNvPr>
                          <pic:cNvPicPr>
                            <a:picLocks noChangeAspect="1"/>
                          </pic:cNvPicPr>
                        </pic:nvPicPr>
                        <pic:blipFill rotWithShape="1">
                          <a:blip r:embed="rId281" cstate="print">
                            <a:extLst>
                              <a:ext uri="{28A0092B-C50C-407E-A947-70E740481C1C}">
                                <a14:useLocalDpi xmlns:a14="http://schemas.microsoft.com/office/drawing/2010/main" val="0"/>
                              </a:ext>
                            </a:extLst>
                          </a:blip>
                          <a:srcRect/>
                          <a:stretch/>
                        </pic:blipFill>
                        <pic:spPr bwMode="auto">
                          <a:xfrm rot="20791261">
                            <a:off x="0" y="753533"/>
                            <a:ext cx="666115" cy="613410"/>
                          </a:xfrm>
                          <a:prstGeom prst="rect">
                            <a:avLst/>
                          </a:prstGeom>
                          <a:noFill/>
                        </pic:spPr>
                      </pic:pic>
                      <wpg:grpSp>
                        <wpg:cNvPr id="679890254" name="Nhóm 19"/>
                        <wpg:cNvGrpSpPr/>
                        <wpg:grpSpPr>
                          <a:xfrm>
                            <a:off x="501650" y="0"/>
                            <a:ext cx="1345270" cy="872197"/>
                            <a:chOff x="953991" y="0"/>
                            <a:chExt cx="1992819" cy="1292382"/>
                          </a:xfrm>
                          <a:noFill/>
                        </wpg:grpSpPr>
                        <wps:wsp>
                          <wps:cNvPr id="1831390055" name="Hình Bầu dục 9"/>
                          <wps:cNvSpPr/>
                          <wps:spPr>
                            <a:xfrm>
                              <a:off x="1686810" y="0"/>
                              <a:ext cx="1260000" cy="1260000"/>
                            </a:xfrm>
                            <a:prstGeom prst="ellipse">
                              <a:avLst/>
                            </a:prstGeom>
                            <a:solidFill>
                              <a:schemeClr val="bg2">
                                <a:lumMod val="90000"/>
                              </a:schemeClr>
                            </a:solidFill>
                            <a:ln>
                              <a:solidFill>
                                <a:schemeClr val="bg2">
                                  <a:lumMod val="9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470759512" name="Picture 6" descr="12.6: Crystal Structures - Chemistry LibreTexts"/>
                            <pic:cNvPicPr>
                              <a:picLocks noChangeAspect="1" noChangeArrowheads="1"/>
                            </pic:cNvPicPr>
                          </pic:nvPicPr>
                          <pic:blipFill rotWithShape="1">
                            <a:blip r:embed="rId282" cstate="print">
                              <a:clrChange>
                                <a:clrFrom>
                                  <a:srgbClr val="FFFFFF"/>
                                </a:clrFrom>
                                <a:clrTo>
                                  <a:srgbClr val="FFFFFF">
                                    <a:alpha val="0"/>
                                  </a:srgbClr>
                                </a:clrTo>
                              </a:clrChange>
                              <a:extLst>
                                <a:ext uri="{28A0092B-C50C-407E-A947-70E740481C1C}">
                                  <a14:useLocalDpi xmlns:a14="http://schemas.microsoft.com/office/drawing/2010/main" val="0"/>
                                </a:ext>
                              </a:extLst>
                            </a:blip>
                            <a:srcRect r="-1039"/>
                            <a:stretch/>
                          </pic:blipFill>
                          <pic:spPr bwMode="auto">
                            <a:xfrm>
                              <a:off x="1821515" y="126842"/>
                              <a:ext cx="1029325" cy="1006316"/>
                            </a:xfrm>
                            <a:prstGeom prst="rect">
                              <a:avLst/>
                            </a:prstGeom>
                            <a:grpFill/>
                          </pic:spPr>
                        </pic:pic>
                        <wps:wsp>
                          <wps:cNvPr id="241848240" name="Đường nối Thẳng 11"/>
                          <wps:cNvCnPr>
                            <a:cxnSpLocks/>
                          </wps:cNvCnPr>
                          <wps:spPr>
                            <a:xfrm flipV="1">
                              <a:off x="953991" y="184523"/>
                              <a:ext cx="917342" cy="1106222"/>
                            </a:xfrm>
                            <a:prstGeom prst="line">
                              <a:avLst/>
                            </a:prstGeom>
                            <a:noFill/>
                            <a:ln w="12700">
                              <a:solidFill>
                                <a:schemeClr val="bg2">
                                  <a:lumMod val="90000"/>
                                </a:schemeClr>
                              </a:solidFill>
                            </a:ln>
                          </wps:spPr>
                          <wps:style>
                            <a:lnRef idx="1">
                              <a:schemeClr val="accent1"/>
                            </a:lnRef>
                            <a:fillRef idx="0">
                              <a:schemeClr val="accent1"/>
                            </a:fillRef>
                            <a:effectRef idx="0">
                              <a:schemeClr val="accent1"/>
                            </a:effectRef>
                            <a:fontRef idx="minor">
                              <a:schemeClr val="tx1"/>
                            </a:fontRef>
                          </wps:style>
                          <wps:bodyPr/>
                        </wps:wsp>
                        <wps:wsp>
                          <wps:cNvPr id="795297405" name="Đường nối Thẳng 12"/>
                          <wps:cNvCnPr>
                            <a:cxnSpLocks/>
                          </wps:cNvCnPr>
                          <wps:spPr>
                            <a:xfrm flipV="1">
                              <a:off x="953991" y="1260000"/>
                              <a:ext cx="1362819" cy="32382"/>
                            </a:xfrm>
                            <a:prstGeom prst="line">
                              <a:avLst/>
                            </a:prstGeom>
                            <a:grpFill/>
                            <a:ln w="12700">
                              <a:solidFill>
                                <a:schemeClr val="bg2">
                                  <a:lumMod val="90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109291685" name="Đường nối Thẳng 14"/>
                        <wps:cNvCnPr>
                          <a:cxnSpLocks/>
                        </wps:cNvCnPr>
                        <wps:spPr>
                          <a:xfrm flipV="1">
                            <a:off x="1543050" y="127000"/>
                            <a:ext cx="1385667" cy="2128"/>
                          </a:xfrm>
                          <a:prstGeom prst="line">
                            <a:avLst/>
                          </a:prstGeom>
                          <a:ln/>
                        </wps:spPr>
                        <wps:style>
                          <a:lnRef idx="1">
                            <a:schemeClr val="dk1"/>
                          </a:lnRef>
                          <a:fillRef idx="0">
                            <a:schemeClr val="dk1"/>
                          </a:fillRef>
                          <a:effectRef idx="0">
                            <a:schemeClr val="dk1"/>
                          </a:effectRef>
                          <a:fontRef idx="minor">
                            <a:schemeClr val="tx1"/>
                          </a:fontRef>
                        </wps:style>
                        <wps:bodyPr/>
                      </wps:wsp>
                      <wps:wsp>
                        <wps:cNvPr id="15" name="Đường nối Thẳng 15"/>
                        <wps:cNvCnPr>
                          <a:cxnSpLocks/>
                        </wps:cNvCnPr>
                        <wps:spPr>
                          <a:xfrm>
                            <a:off x="1365250" y="397933"/>
                            <a:ext cx="1244991" cy="851096"/>
                          </a:xfrm>
                          <a:prstGeom prst="line">
                            <a:avLst/>
                          </a:prstGeom>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27" name="Picture 6" descr="12.6: Crystal Structures - Chemistry LibreTexts">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44C8B8F-C4E8-D1E8-8BB3-39D808FE89AC}"/>
                              </a:ext>
                            </a:extLst>
                          </pic:cNvPr>
                          <pic:cNvPicPr>
                            <a:picLocks noChangeAspect="1"/>
                          </pic:cNvPicPr>
                        </pic:nvPicPr>
                        <pic:blipFill rotWithShape="1">
                          <a:blip r:embed="rId28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2406650" y="330200"/>
                            <a:ext cx="983615" cy="920115"/>
                          </a:xfrm>
                          <a:prstGeom prst="rect">
                            <a:avLst/>
                          </a:prstGeom>
                          <a:noFill/>
                        </pic:spPr>
                      </pic:pic>
                    </wpg:wgp>
                  </a:graphicData>
                </a:graphic>
              </wp:anchor>
            </w:drawing>
          </mc:Choice>
          <mc:Fallback xmlns:cx="http://schemas.microsoft.com/office/drawing/2014/chartex" xmlns:w15="http://schemas.microsoft.com/office/word/2012/wordml" xmlns:w16se="http://schemas.microsoft.com/office/word/2015/wordml/symex">
            <w:pict>
              <v:group w14:anchorId="6DFA5022" id="Group 1" o:spid="_x0000_s1026" style="position:absolute;margin-left:71.15pt;margin-top:15.2pt;width:266.95pt;height:107.65pt;z-index:251689984" coordsize="33902,13669" o:gfxdata="UEsDBBQABgAIAAAAIQA9/K5oFAEAAEcCAAATAAAAW0NvbnRlbnRfVHlwZXNdLnhtbJSSQU7DMBBF 90jcwfIWJQ5dIISSdEHKEhAqB7DsSWKIx5bHhPb2OGkrQdVWYumZeX/+t10uN3ZgIwQyDit+mxec ASqnDXYVf18/ZfecUZSo5eAQKr4F4sv6+qpcbz0QSzRSxfsY/YMQpHqwknLnAVOndcHKmI6hE16q T9mBWBTFnVAOI2DM4qTB67KBVn4Nka02qbxz4rHj7HE3N62quLETP9XFSeLDw2lkbpxmAgx0tEZ6 PxglY7oPMaI+ypLtc+SJnGeoN55uUtgzrqbO3xy/F+y5l/QAwWhgrzLEZ2lTWqEDCVi4xqn8ssZk 0lLm2tYoyJtAq5k6eDqnrd03Bhj/K94k7A3Gg7qYv0H9Aw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dHqMCdAHAACVHwAADgAAAGRycy9lMm9Eb2MueG1s7FnL buTGFd0b8D8UGoh3VLOK785oDPVrPMDYEaxJsmaT1U1i+EKRrZZiGIjhlXf5hSyCbLLIIit7acOr +Qn/SU5VkeyWukfSaCzZhkeAukl21WXVveeee6rqyccXeUbOuajTsjge0CNzQHgRlXFarI4Hf345 N/wBqZuwiMOsLPjx4JLXg4+ffvjBk0014qxMyizmgsBIUY821fEgaZpqNBzWUcLzsD4qK17gx2Up 8rDBrVgNYxFuYD3Phsw03eGmFHElyojXNZ5O9Y+Dp8r+csmj5k/LZc0bkh0PMLZGfQr1uZCfw6dP wtFKhFWSRu0wwnuMIg/TAi/tTU3DJiRrke6ZytNIlHW5bI6iMh+Wy2UacTUHzIaa12bzTJTrSs1l Ndqsqt5NcO01P93bbPTZ+akgaYzY+WZgOZTZwYAUYY5YqdcTKn20qVYjNH0mqrPqVLQPVvpOTvti KXL5jQmRC+Xdy967/KIhER5aVmAy1xmQCL9Ry3UD29L+jxIEaa9flMxu6TnsXjyU4+uHU6XRCP+t u3C1567bYYVezVrwQWskv5ONPBSv1pWByFZhky7SLG0uFUoRQzmo4vw0jU6FvtnxvGmxzudoIN9L kDYxryMgdRJmUbrOyae8CTMSBEfBH4izGpGTPPxbWUgYjcjzIl7XjUjR4KMwr/5IzqKUF00KdClU IgQv6kYGSAZD4fKL+ZyNndncNua4MmxzbBvjmR0Yc2b5M+bNJ8xyv5S9qTuKBMeEyuJ53OUIdfec ehCDbbZKdNtDlSUKbF84Y8uZTvHOuTf2jLE9ocbMO2GG5Z84U3N64jsz60uJDsQYY+6+1SyG0pfK fVtPar+GMu4vyuhVTYpykoTFip/UFUgAgFPGup66uTJ0JSiLLK3maZYRUTZ/TZvkLAkrZAJVXpQ/ tvNHXK5l4AFI6eyeltE6RzA0XQmeKU/WSVrVAyJGPF9wZJ94HlNkBqiywfsqkRbNGyPH/BPTDNjY mDjmBJHzZsZJYHuGZ84827R9OqETHTl7tK45/BFm0yrtQ2fvDf620Jlt6M5DRaNvCEs4kh6SKKtF 9Dm8LknXtx1X8a5nURAwHOcy5uu8B2R5EyXSnAxM53wd1RpEQxabT8sYDgnXTan8IYlGBud4wEwv oMzVobnCO55jOVZLLRLvknxc16W05R6XWjbGomfRMVcl6uYZL3MiLxAPDF+9MDwH5nTTromcYVFK mHQjl2NtJ4GJaLpUdNQzZ0uyrhf4YEHH7vL9s6R8/VVOaCCH85Ys65jUdeDTfarFBB3m4SdJtb7H aOBpj/dMGzhWEABx275buqVBwHyMSBM1C0AI7Jq3ttO/wrybClW87pIEd3dDmqzhh+qfyj5EQZrd oUvfoiglpoNw6kL1yff/KRIy/unbf69J/NN3/4pI607Vra9Y9UjHqasafbmiru/6Ep1bb3S4AcJM /HW+0Dc3IodnSIKa3wSeuszSWOJH5YqUOnySCaKya7Fiqmu2zgF9/QyTxRD0W5Uyks0VJV6xlBXK 3kMYBwtL66iznRPVVXOZcfnOrPicL0HsSDQ9+n6UegJhFIEBdarWSRhz/dh547yUQWl5CS/1tlsD Vx3W2dbuadvLrlzJv76zqdz6hoHpzn0P9eayaPrOeVqU4pCBDLNq36zbd07SrpFeWpTxJdJfNNmk 1Co0LKKkBBNGjVCdZSukjeY9EEjL1Ljay58DZeaaIEavx1Mutmd6TgDV2KXiaatfwPmtfqHsyB2R ibhEbcvIWSPWanw1McgEyE9RBC7Ji3Qh+EskXS0dgimofL9DUd/WeSHKTcLDGJzz66/18Nd+rY8y oTWLhB9u5qJUoroWq0XPD1Br+Gsxt9MIly9L2fFQa/k8zKok1HnXc4k2rJik7Y9Ex9V2GAjJnnL8 TekPD4tEiGmUdMdVdRd5Z1gUpW+BR6b5blJEOrbVHtRn1JESA0UEVcO3Vc3UilsqEGqywGKtBKEY lUXdNoz31CBQGDeLkEcoxsymvu0zGxVS1+If/vHjf3/85+u/FytSfP+/11+l5GXyw9evv8E9nI7k lmSHYj4ppGQC2i6Ks0pJdkmjV36UN7sVmyxRWf/SqfHW7TtCBiNx2DXdF1DPQiS0lKEmtOd1KdOp ulb4ZWlxY+3ulY+semQjYw2I6dLwy1beO1THw2X1DpXxsctqc3HHstqBRpVPCZgHl59e4LAA66xe fd6EeAW2K6D+eRHfqlN4YYdoLHcr360D4v0tEb+lmfeQVxL3DvlyDyV5P8hvd740sz44/Cl2HgIs mO4Ef/sBCJ86tmW2y17Fve0mbr9is3zHdT1N+YzqvYZ+pxA7RFcX+rfxfVZ0FKNLkSpKB9Y9B9k3 ftXR2Fsw77bTW7LutuOjwe9RGFeKqtvFhfNuWNtVcpbrsBZhVuAF1/eSsEduq80TtbviICNuEXLv MabXHfejOLkaxP9vZlHMwD0aru++GG7r+t4S7JfdvPdse+KP/bkxsWe+MaX48Mdjy7CCqW/685kf nGADWvLm72bz3nq/oN89t33AAwWPeTYKApbxNqXYR8cy3qMuTi2VCL7nkcIO+2Mt63bb6pZl4pBZ W+70ReBbbneSEOBYC9ca6fdcxfcLSnUGokWGugTnqRWxOvtVudSeU8vD5d171Wp7mv70/wAAAP// AwBQSwMEFAAGAAgAAAAhAND8UPrQAAAAKwIAABkAAABkcnMvX3JlbHMvZTJvRG9jLnhtbC5yZWxz vJHBasMwDIbvg76D0b1xkkIpo04vZdDr6B5A2IrjNpaN7Y317We2ywqlvfUoCX3/h7TdfftZfFHK LrCCrmlBEOtgHFsFH8e35QZELsgG58Ck4EIZdsPiZftOM5a6lCcXs6gUzgqmUuKrlFlP5DE3IRLX yRiSx1LLZGVEfUZLsm/btUz/GTBcMcXBKEgHswJxvMSa/JgdxtFp2gf96YnLjQjpfM2uQEyWigJP xuFfc9WcIlmQtyX650j0dyW650h0TeTfQ8irFw8/AAAA//8DAFBLAwQKAAAAAAAAACEAu6AfBH+Y AgB/mAIAFQAAAGRycy9tZWRpYS9pbWFnZTMuanBlZ//Y/+AAEEpGSUYAAQEBANwA3AAA/9sAQwAC AQEBAQECAQEBAgICAgIEAwICAgIFBAQDBAYFBgYGBQYGBgcJCAYHCQcGBggLCAkKCgoKCgYICwwL CgwJCgoK/9sAQwECAgICAgIFAwMFCgcGBwoKCgoKCgoKCgoKCgoKCgoKCgoKCgoKCgoKCgoKCgoK CgoKCgoKCgoKCgoKCgoKCgoK/8AAEQgDCgQAAwEiAAIRAQMRAf/EAB8AAAEFAQEBAQEBAAAAAAAA AAABAgMEBQYHCAkKC//EALUQAAIBAwMCBAMFBQQEAAABfQECAwAEEQUSITFBBhNRYQcicRQygZGh CCNCscEVUtHwJDNicoIJChYXGBkaJSYnKCkqNDU2Nzg5OkNERUZHSElKU1RVVldYWVpjZGVmZ2hp anN0dXZ3eHl6g4SFhoeIiYqSk5SVlpeYmZqio6Slpqeoqaqys7S1tre4ubrCw8TFxsfIycrS09TV 1tfY2drh4uPk5ebn6Onq8fLz9PX29/j5+v/EAB8BAAMBAQEBAQEBAQEAAAAAAAABAgMEBQYHCAkK C//EALURAAIBAgQEAwQHBQQEAAECdwABAgMRBAUhMQYSQVEHYXETIjKBCBRCkaGxwQkjM1LwFWJy 0QoWJDThJfEXGBkaJicoKSo1Njc4OTpDREVGR0hJSlNUVVZXWFlaY2RlZmdoaWpzdHV2d3h5eoKD hIWGh4iJipKTlJWWl5iZmqKjpKWmp6ipqrKztLW2t7i5usLDxMXGx8jJytLT1NXW19jZ2uLj5OXm 5+jp6vLz9PX29/j5+v/aAAwDAQACEQMRAD8A/fyiiigAooooAKKM96hvL2CyhM88iqg6k1MpKMbs CbI9aaSc1yeueP57IM1lpe7H8UrYz74FcF4g/aU1rwozTal4Whuo142xXDRsPzDZrz3muBUrc34M 2VCo+h7SefvD8qUYK4xXmHwi/am+G3xb1BvDmm3bafrShm/sm/YLLIo6umMh1+hyMcgDBPp0b713 V3U6kKkeaLujOUZRdmOoooz3rQkKKM0bgO9ACAbRWZreuxaYPIiAeZ+VXd0Hqf8APNaEj4jyK8l1 Hx2j+KtQMr/6u6aJVz0CErgflXmZpi5YWheG7djajT9pI2vFmreI47Zp01maHvthbaB+VeN+Mv2j /iT8Lr438GqLqluvMljfdGHoHHIPuc/Suu8ffEqP7CwVtoX0b/61fLHx88fPPbXBDN0IFfNU8Rif aKSk/vZ2ezha1j7f+An7QfgX9oHwcvinwTd7ngmFvqljIw82yuMAtG4/HIPRhyPb0IkDrX5Vf8Es Pjf4m8NftwzfDgTSNonjPTZ4bmBh+7W6tkeeKYehCLKnHXzBnO0Y/VNnQjqPzr7DD1faUU3ucNSP LLQdRSb1z96l3D1roMwooyPWjI9aACijI9aCw9aACijI9aMj1oAbwDgimvIIo2dm/OmXVzFaQtPM 4VVUszN2ArkJtZm8Ty58xltdxCQ9Nwz1b/CuDGY6ng4XereyNKdOVQ3bzxx4ZsmK3OrwLt67X3fy p+keMvDevO0Wka3a3Ei/ejimDMv1HUVx/iKxtILFj5ajj0xXhPxTvJtHlbVNH1CSzvITmG6tZCsi H2I/l0ryI53W5vegreW50fVotaM+ukYFeKcTgZrwD9kD9qyL4vXN98MvF83/ABU2jW4nadtoW/tt 2PNUDoykqGGMfMpHXA99JBTIr6GjUjWpqcdmcsouMrMdRRRWpIUUUUAFFFFABRRRQAUUUUAFFFFA BRRRQAUUUUAHA7Ubh61FNcRwjc7AL1zWFqvxM8GaK2zUdbjjb/ZVmA+pUGsalalT+OSXqyoxlLY6 KgjPBrH0Lxp4d8TxGfw9rVrdqv3vJnDbfrjp+NbAIPQ1pGUZK6JCijOelGaoAooyPWjcPWgBrLlu tNmmSJGkdvlUZPtTyVyDmuU+MWvf2D4EurxH5Zo4zz2ZwD+hrGtU9nRlPsm/uKjHmkkLqOvXuphj p9wYYedskf3mHrnsK8s+KXi3xV4fSS503xbfwSR8qy3TEA/Q8H8aLH4yaS0UmmWGs2slxbKDPBHc K0kIPTcoOVzg4z6GvI/jR8SZruCZEnX5vvV8XLE4jEz53J/J6HoRpxhpY9C/Z5/bdt/E/wAR7f4K fE14Y9Xvo5DoupLiOO8ZQWMLL0WTapIxw2CMA9fpSNsru29q/FX4rax461X4naPf+Cyw1HT9Whu7 ORZhHskikEgO5iAD8vrX7AeHPjB8PNcsLd7fxlpbzPAjSRx3yHaxA46+tfSYXHU401CtNc3nu0c9 SjJ+9BO3podb2xmk+boOapWuv6ddj/Rb6GT/AK5yhqna9iYgB1/76r0ozjKPMndHPyyW6LFFN8xD 0dfzpd6/3hVc0e5ItFG4etG4etUAUUZHrRketABRRketNllSJGkY/d5oANwK5NMeaNGVNw5rlbvx Hda7M0Onu0VurFfMQ4aT39h+tcl440Cyjt2mKfN13NzzXh4jOqdOXLTjzed7L9Tojh5S3dj1tWBG dwoAUcivkTUf2k/GXwM1lbprqTVNFjkX7Vp9wxdljzy0TE5DAdFJ2npxwR9QeA/Gnhz4ieEtP8be EdSS803UrdZ7S5jzh1I44PIPYg8g8GvQweMp4yN46PqjOpTlT3NyiiiuwzCiiigAooooAKKKKACi iigAooooAKKKKACiiigAByOKaML0NNuJ0giaaV9qqMsa5bxB4s1HyGfSAsaj7ski5J9wP8c1x4nG UcLG83v06lxpynsdXuyeadxivnPx9+0R8RvAFx9vivra9hjbc9rdQKoYegZMEfr9DXV/s1/tf/Dr 9oi4vfDWmhtM8QaZzeaNdXCtIUP/AC1jP/LRM8E4BU4BAyCYwuYYfFO0bp9mVOjOmrs9hooyPWjI 9a7zIKKNw9ajmuYYV3PKq/7zUXAdlSaML1rntY+Knw+0GQxaz410q1YDLLcahGnfHdhXLa/+1j8G NCPlW/iCbVJM/d0WwmvB/wB9RIy/rj3rGValHqjRU5y2R6RuwO9cvrXieO8vptKt7ry1h+SVlbkt 3Ge2P515zcftkW96rRaP8KNbVTwtxqVxbwIffCyPIPxQV4bP+1T4jbxxf6XqWjWtrH9umab/AImD PJySy4+ROORyc5FeXmlepKio0k9Xro1p80a0qfLK8mvvueofHLxHDodtLc6dq8sE0fKzQTsrA+oI IP61j/sXftr3XxO+JGofs+eP7uO41i1sWvNI1BmAa8gRgskb+rpuBz/ECePlJPhvxe+MM2uQyKNy 7gcL52cn8q8X+EnjuD9nf41R/tJX1jJdT6La3C2dq1xsSeSaF4hE3BzuL57YxnnGK5cpo4pV1GCb 5mlZW1b066GWZYzB4HBTxGIkowgnKTd7JJXb0uz9etQ1Wx0qJrnULuGGNeWkmlCqPxNVdL8YeHdZ by9H12zumX7wt7pH/wDQSa/GX4vfH/48ftS3F1rnxI8cXcun7maLRbe4MNpCnZVjXCtgcbnDMe5N fPuveNvGvwX1v/hJPhn4z1HQdThYEXelXzQOduCAdhG4exyD3Ffp3+rNSNG86iUuyV199z+cf+Jg MFWzJUsPg5Sot/G3ZtXtdRs/kr3P6LmbA4OadnPFfnL/AMEqv+CwGsftCaPefA74x6M2oeOvD9n9 pOrQzRQrrNmHC+aI8ALIm9A4GFOQwxkgfZX/AA01panD+A9X/wB5ZbYj/wBG18niGsLWdOaenZN/ kj9+yvHUM2wVPFUH7s1dXaT9Gu6PUA4HalHPNeaQ/tM+Emb/AEnw3rUP97NmrY/74Zv0q9B+0f8A DSYKkt1qEbN/DJo9yMfjsx+tc31zD9Xb1TX5o9D2NTovu1O8BJPU0beclq5G3+N3wzuBv/4Sy1j/ AOu26M/kwFXE+Kfw6m+ZPG2k4x/0EI8/zq44rDy2mn8wdOpHdM6I4/iFGU9KxYfH3g6b5o/FGnle m5bxDz6datQ+JNFuBmDVbWT/AHZwc1arU+6+8nkl2NKo5Z0hXfIyqvcsajivraT5o5o/++q4nxn4 wt5PE/8AwjouMR24Vp1VvvO3IB9gMH8awxeLp4Wi579vUqnTlKVjf1Dx/o2mo0kiXEir/FDCWFQe H/ir4K8TX/8AZGnaxH9sxkWc37uRh3IB+9jvjOK5fxT4k0a30htk8e7b0zXyt+0L8Q5tDdtd8P6q 9nfWLeZa3Vu2HjkHQg/Xt3HWvFp5xiJVFzJW8jo+rxtofeqPuXJpxGeDXmP7JXxv/wCF/wDwF8O/ EuaGOO5vbd4b6OMjb9ohdopNo7AshIHYHHOM16dmvpIy5o3RxhRRRVAFFFFABRRRQAUUUUANdgic VxWpeIYtX1KRVf8AcwyFI1z1weW/H+VdffFxbOy9VUn9K+e9O8aSNDva5+bGS3rXg53VlGnCCejb v8rf5nTh4812egeKdQs7eybdJ2rwX4weJII4pED9f8K6Dxl48kFu2br1x+VeA/FXxddTLM/2rsa+ fhT5mdZ4j+0L42v9GvF13w/q01lfWUqS2d5ayFJIpFPDKw6EGv0O/wCCcf7X0f7Yv7P1v4z1SJYd f0e5/szxLEuFU3SIp81AP4JFYMPQkr/DX5Z/GhtU1ueS2gO7cw3V69/wTk8O/FP4W6h4o0SbxJqG i6ZqsNvcf8S2+jUTSIWHzEBmB2t2K+9e5hcTTwcUqkkr7J6XMZUZVfhTduyP1pm1CC3/ANZMo/4E K5TxN8efhJ4MkaDxN8QNJtZlzm3a+QyHHYIDkn2Ar5cuNE07Vju1zU7zUt33/wC0dSln3e5DOV/S p9O0nR9GXy9I062tV/u28KqD/wB8gV6kMRKp8Mo/ff8AyMXT5PiT+6x7tfftifCtDjR7PWtS9Da6 XIqnjsZAo68da5zXf2v/ABDchl8IfCt1/uya5qkcQHvthEp/l+FebK+4041rGMpbz+6y/wA2TzRj 9n77nRXH7QHx01MZn1rRrFf4U0/TXdl/4HK5B/74H4V87/En4heNbDx/qFl4m8das268+0RpFMLa ORXO4HESpuHJGDnuK9l4xmuO+MPwh0v4qaSsct61nfWqsbG8iXO3PVWH8SH07Hkd84YrAUsRTSet u7b/AOAVHEVIbaeiSOd8RfFnUL+DJ1Qsu3jgV5T421m78RFrcOzL7960Zvgr8W/D4MWrWP2iGEH/ AEq3lDIVHf1H4gV2fhX9nPxhqjodX04WUJ+9JcMOPovU159PC8krcuvoX7S8b3Of/Y++GOof8LDk 8QW7TQWdjGzztFK8e6RlKIMoQc8k9ei19WQ3mvWzBrfxVq67W4A1afH5FyP0rB8D+C9G8CaIui6L BtUHdJLt+aVscsf8OgrbBwc5avSp4HD7ygm3u7a/fYy9tU7u3qzTi8cfEC3TbF431D5fURt+rIT+ tWofih8Ty4jj8XTyN2VrWE5/JBWIXLJgmu3+HHhq2hiGpXaL5zLldw+6P8a58ZPD4KjzWfZJNr8m On7Sct/v1JrHxJ8aHT7TPrlsi+kliMnjuFIqPVfip8UtGt2YNpk0i92tXUN/4+a7SW2QwYJ/hrg/ HjQRiTJr5upi8TOV+Zr0b/VnXGMdrL7kYKftf+KNNvFsPEWi6XC5bartNIkbH/ew2PxrprX9pDXi Va58F27L/wBMNTLH/wAejX+dfOvxeNtPHKjBT8v+Nee/AH9oO50H4lQfBXxXcNNa6kzjQ7pmy0Uu N3kE9wcHaexGOhGPUy+tUqy5Jzkm+t1+qM60Yx95RX9eh9uxftI2CAJN4L1Af3vJlhbH0y4/lVyL 9pPwqxxL4b1aP6xRn+TmvJJ7uG0j86d1VVHzMzAYrmdU+Mvgaxum0yyvJtSvF/5dNJt2uHz7lQQv 1JA969aTjR+Kq/ny/hoc8eae0b+h7N8SP2gfDep+HP7K0pLqGW7mWNmuLdlBTqwz05xjr0NUdB8e RwWynf2r5z+Lnif4k6v4OuNQ0TwhDZrYsLlft10JJWUcH93FkcAk43A8V5bpfxCvNdiQ6541v7mM jDW8VwYYcem1OT+LNXz+ZRxFaupRTem7Vl/mdlGNPltJpeSdz7S8YfER5rUhXwuK8D+LfjSe4SQh vlxxz1p+s/EVJ7QBZ/l2ADDdscV5d8QfFbXivBBJudhgD0rnpUZSepT0Mv8AZZ+JGt+H/wBvrwLN YRs0OpX1xp99GpOHhmt5AAfo4jf/AIBX6tR/6tcntX5xf8E7fgZeeL/2lrf4l6haM1r4Xt5blpNv y+e6NFGufXDs3r8lfo7Fny14/hr6rL48tCxw1vjHUUUV3GIUUUUAFFFFABRRRQAUUUUAFFFFABRR RQAh+8KguruKztpJ5nCrGu5m9KmJ+auQ+NGvyeHvCJmQn99dRwsw7Akn+mPxrDEVPY0ZT7JsqEea SQy71GXXXaWRyseflhzxj3Hc1wPxLNlbQMPlHy0yH4gvbwfu5K8y+K3xIneF/wB6SWHPzV8RKVSt Lmm7tnoRjy6I8f8AjP461nwPqJ8T+C9euNN1C0kL291azFWBB6H+8p7qeD3zX0p/wT//AG29F/ax 8Eajpmq+Ta+LvCsscHiCwhUqsiNu8q5jH9yQK3GTtZWB42k/Cfx/8X3s8U6Jz8rd+tc7/wAE9b74 0fDn4/3fiDwpdXek2PiTSZrS81L7CJYztYSLjdxuDKQCc4yeOa9rL66wsbzdk9Em0rvyvpcipTdR 2S/r5H7LSziCPexUVy/in42/CzwWfK8T+PNKs5P+eM18gf8ALOf0r5e1RPFXifcvi74l+IdUVvvQ vqjQRN7FINgI+uaraT4N8L6ErHR/D9nas33pI4BuY+pYjJ/E17HtqtRrlsl5u7+5GHs6cd7v5W/E 961b9sz4S2kRHh+31jXJv4YdM0qXa3/bWQLGPxYVx2pftffEzVpWj0D4VWOmw9Fl1jWN8g+qQKw/ 8fricbflHalOOjGtFSqS3qP5WS/Vk88I/DH79TU8RfF347+K4/IuPiJDpEJ/h0HSUR8em+ZpefdV WuH8ZeCLjxdoF5p2t+JtX1S4uIyY5NY1aa4USdQQjN5ajI5AUDHpXRgnsKQ445o+qYeV1KN79239 19ifa1Ojt6aHzd4d8fxeC9SvPC9/YJp1xGxSaBYgvzqfbr7HuKi8Q+LbjXt0No27cfmava/Hvwb8 D/EWVb3X9LC3ka7Y763bZIB2B7MPrnFZHgv9nXwodcvbK41G6eOzERXgDduBOCfbFefPAxpySit9 F+f6GsanMm30PKfhf8Frr4geN7WCe1b7NFIJby4YfKig/wAz0H1r63aws3hWN7aNl4Cq0Y6VU8Pe F9D8K2P9naJYJBHnJ253MfVj3rSzXoUsOoRszGU2youjaUOV0y3/AO/K8fpUsdlFEf3JaP8A65SF P/QSKk+b1NG4gZNTLDUN+VP5IXtKkdm/vAf2ihzB4h1aH/rlq06/+z1Na634zsX/AND+IGtp/v3f mc/8DDVteFfAt1r4+2XTeXBu+X1b6Vvan8PdLs7VvLhzxnLMc15GKxGW0ZcvIm120t81Y6Kf1iSv fTzOXs/iP8UrFsR+P7ib/r6s4Wz/AN8otaUPxu+KVvw+paXP/wBdNNcH9JB/KuB+Ia6n4d3Xej3z Iyn7jLuU+1YPw9+MOjeMtXm8L3y/Y9Whj3/ZWb5Zl/vRnv7jqPpzV4OpgcVLljeL7OUvw1sFT2sN XZ/Jf5HskPx9+IcQzLp2kyf8BkT+rVYT9o7xfGMT+C9Pmbr8moOufzQ1ww2lc5qK5ube0jae5kWN F5Z2PFek8NGO02vnf8zGNS/RP5f5HpFp+0xqCDN58O5s5/5dtQjbH/fW2qvjL9pLTr3wzcWcfh/U LG4uNsSzTbDGu5gGBKsf4cjp1NeL6p8bfAdrcNp+j3k2s3SNh7XR4jcMD6MV+VT9SK5nx3rHxb8e eGLu10Pw5Z6KqqJbf7dP59zK6EMF2p8i5xjlm69K8+s+aEo06spOz0Sjb0bskvvOmMXo5RUV3d/w Vz6H0D4jW8FkrLOhVVHV/asP4hfEx5baRgRtXtur4y8I/ECyv9Zs7vxR4iv76a2u42FvdT7I4nVv +ea4XIPruOe9eneJ/ict5Czi77GvnqdGvtONu3V/Pp+J0y9mvhd/y+Ryf7QXjWeawuGGPmz/ABV9 Ef8ABHfxFqmu/sp39nqZby9M8bX9rZhs8RGOCfA9t0z18iePXv8AxfKbS2hkcPwAqnLV+gv7CfwS v/gN+z1p/hTWLbydQvrqbUb+DH+reXbhT7hETPocivocqpezl8jkxEuaJ7NRRRXuHIFFFFABRRRQ AUUUUAFFFFABRRRQAUUUUAFFFFAHHfFjxImg2NpbF9v2q4w3uqjOPzxXCeIviVDb6WwC/U1uftRa Rq1x4BHiLQ4Wll0e4+0XEcfLG32kPx7cMfYGvlPxF8YYb+zPlXgII/vV8rmtOpLGNvaysd2H5fZl H9oD4mmW1m2bsKtfH/g347eJPhD+1j4T+MGiNPt0XW4zqEcP3p7ORvLnjxkA5jZsZOM4r2rx/qdz 4lka2tWZsthmWsT4afCHUrvxhDaWZkja7nQXDKo+4Dkk5HYZNGFp1KesEnLpd2/GzKlyv4np/Xmj 9AdT/bBv57Zf+ET+FF5Juxtk1bUYbdT75jMrf+O/lXN3v7RXx51Vt0T+HdLjb/lnDazXLj/gbOgP /fFcr/YdmBtimuFUcD/SGpf7EK8xapcL/vMrfzFet/t321f0l/wEZc2H+y7eq/4Js6j8UfjJqkey 5+KF7CG+8LGztox+BMbMP++s1y+q+HYvEOW8T6tqWrM33l1XVZ7iM+2x3KY9ttXv7Jv8fJq7f9tI Af5EU1rLWE+5dW8n+9Cy/wDsxo5pfaoN+ri/zdx2UfhqJel1+SINO0TSdHj8rStLtrZV6Lb26qP0 FW+D94VXMWtJ8zW1u3uszfy20MNTzzp5P+7IP64raONo09HTkvLlb/LQzdCctpJ/P/MtYAORXnfx i+CA8fTL4j8OaqdP1iFAvmN/q51XoHHYjsw+hB4x3Qnuk+9p03/ASrf1pftjBcy2Vwvv9nb+YBpS xuFqRtNNLzTX5gqFVbWfo0/yPE/Df7PnjvVdXk0rVbiz86CFJJpGnyoViQD0yeVbtXCf8FB/hWfh x8K/C9roUqyNda8zalcSHbvZYTsUeg5Y+pr6k8O6pYweJ76Weby99jAPnUjpJLnqB61z/wC078Kt D/aD+EWoeBINbt4NQVludJuJHGIrlM7c/wCywJU+gOarK80y7C4qNX2kbpvd+dtvQ8Pi7IcTnmQ1 8Dyv342067O1/O1j8411/wAR6fpTWtrHwV6JIvPHvXlXxF0Xxt4gmkkSAbWz96Ref1r0vxB4H+Kn g7Vbjw/4r8B6pbXFtIY5N1ozISO6sBtYe4JBFZk2lalK3l3GnThm48swtyfSvvlnlOvG9OcXfz/4 J/NeD8MaGBqJVozSi9v6RF/wTC+H3jrw5+3n4P8AEFvLHHGY7yK8VXyzQNbvu7YxnB69q/Y8JJI6 wwRMzN91VHJr5G/4Jz/sk658Pbi4+OXxC0l7XULyza20XT5l2vDC5G+ZlPKlgNqg87ST3Ffavw/j sRqJup9pZRhc9uK+MzrMKVOUql7209Wf0Vwrl8sHlsKTTS3Se9tF+JZ074YajPbi5vpPLJGdq8n8 a53xnpeoeHI2ltdsm3+GRTz+VewT6vYR2vmPKv3fWvIfi34os0hm2zL3r4yWYYyU+bm+S2Pro0af Y5fwx8RNB8Q6hJoayeRqEab3tZuGZem5f7w/UV0DcoM96+O/2iviBqXhG7h8W+Gr7ydQ06bz7aQN j5hzg+qnoR3Ga938D/tFQ/ErwXpvjHwR4D1S8TULNJt0qrBDGxHzJ5jkbtrZUlQele/g8YqlG9Ra +SevyRz1KMua0dv67npbRQycOimqt5Y6LGjTXlraqq5LSSxrgD1JI4ri3l+K/iAYvta0/QYcDMOm wm4n/GR8KD9EP1qNPhpod1J53iOa61mQHO7Vrhpk+vl8IP8AvmuiU6lT4Yffp+Gv3EqMYby+7X/g Fyb4kfDNrprLw/btqlxGcSLo9q0gB9N64VT9WGK8/wDFnx4+IHg7xtcaLpWmw6VHcKs8J1qQTTBC MZCoxB5B6vxXqFtaQWUS29lBHGijCxxxhVH0A4rjfjP8FNI+LWkxqb1rHU7PJsdQjXcVz1Rh/Ep/ MHkd88eIytYin71l6JK/k3q/uOiOK5dk7ebb+5f8AvWfxp1HUvCMMusawl1dOh8yZIxHnk4AUHjA rxX4yeI5/EUMun2nzNJnO3tW/wDDX9mb44ahrsPgZLm3umkZzbyJcgIygZY84Ix719M/A39gOw0D V7fxP8VLmC6kt5Fkh02D5o2cHILkjkD+6Ovc44rjw+XyjLlS2/D1foOdZWuzsv8Agn/8Kb34R/st +GfDGrW7Q3Uqz30kLcFftErygEeu1ga9tIO3ApkMKxRrGoHyjAwOlSV9JGPLFLscMndhRRRVCCii igAooooAKKKKAGTQrMu1q+Lfixf6v8KfH+oeDtc/dqJmm09ieJrdmOxh6jHB9GBHavtXPOK8v/aT /Zq8NftAeFTp91d/2fq1urDS9Yhjy8BPJUjI3KTngnjORz18/H4P61TVt1sbUans5Hx74i+IH2lG xPn/AIFXmfjHVZ9YdreBt2fvH0rsPiD+yh+0j8N9WksdW8M3WrWKtiLVNKjaSKRfU45X6EfnWbYe Btagm+wXuhXEc+wM0ckLBh+BFePHD+x+JanVzcx5jc/D9r6bdLCzMzdSte9/sufDv/hGtFvtfurP ab51jh3KOY0Byfpk/pVnwn8G5ryRLrW4/JhHWHb87e3t/P8ASvTLO1hsrWOztYVjjjULGqLwAO1e tg8PL45o5qlToho0+yY/Pp8Df9sgf6VG+jabIeLCNf8ArnlcflireKNwPWuuWHw8vign6pMiNSpH ZtfMoNoVqT+7nuE/3bh/6kik/sSVOItWuP8AgW1v6VoDk5pSfasJZbgpaciXmlZ/erMv61XWl2/X X8zPbT7pRhb72+aH/Aih9P1Hy/kvIW/3oSP6mryIQck0pwDjNVHA4eOiv/4FL/MX1ipLt9y/yOc8 U22rJ4c1BnjhZfsUu4xynd908qCvX2zXWwN4hSJTL4dZ/lHzRXSHPHvisbxNgeGtQOOlnL/6Aa7a ybzLWJwOPLX+QrllgajxD5a0o6La3d90zT6wlTXNCL1fl27GNFPfspEuiXKf8BDf+gk0ovGUfNp1 4P8At1f/AArcJwd2PenBjjgVtHD4qntVb9Uv0SMZVqUvsW9LnNrr2nrcLG0+xt33ZFKk89BnHNeg eG/FcUcS4lXpXE+PGkTwrdXUf3oVWQ/QMM1ieHfHcDWqsko+7nO6vDzeOI9tHnaemllbr6s6sP7O UXbT1d/0R7LfePI44GVW7f3q838eeOU8uRi3Y45NZepeOIzE2JR+DVwnjDxUZw2ZfpzXmxi5GxyH xQ8Ws0Uzs3r618f/ABw8Y6vpWuWuv+H7x4dQ069ju7G4U4KSxsGU/mBX0X8SNa3Qsm773b1rwjxP 4GuPFOoiBLdpJJnVI128kngD8a9PCU+X3jOb0Ptbwj4P0jxVpFj4t8Q6nfa5JfWUVyF1a63wrvQN 8sKgR9+6k+9dXaWdrp8C29lawxoP4IYwqj6AACqng/Rx4f8ADGnaFn/jysIYP++Iwv8AStIqp+8t fS0aFGmrxik+/V+rOOdWpPd3/L7ugyRUePyyqspUgqV4PtzXzn8Yf2XPF+j6q3iL4QSNc2lxIzTa SzjdbknrHk/MvoOo9+tfR+w9zTcDv/KqqUYVY2kTGTjsfNvhDwr8W9akj0a68M6l9qVfntRavv49 q9g+Gf7FXxV8bajFHrfh+XSLNmHn3moR7Sq+oQkFj9Bg+o617R+zjCJfizCT/wAs9JuT9PmjFfRy opG3aPyrz6WCpupJX0Tt+Cf6m8qkoxXmrnK/B/4ReFPgz4Sh8J+FbQLGvz3FwyjzJ5D1d/5D0HFd dRRXpRioxsjmbuFFFFUAUUUUAFFFFABRRRQAUUUUAFFFFABRRRQAhOCK5f4u+F7nxd8P9S0axTN0 1v5lnzj96vzKM9skY/GupproGXGKipCNSLjLZlRlyu58GT/FmWHzLG9LQXELFJoZF2vGwOCrA8gg 1w3jPx2LwMfO3egz1r6p/ac/Yb0H4zX83jjwdrr6H4ikjHnSZJtrrHGXUchsYywznHINfNniL9j3 43fDLTZ/EHjLS7aSxt2VZLyG8VlG9wi8ZzyzAdO9fOzy6WHbb2XU7I1Yy2PFPEPhy88TSNLNG21u QMV6T+yx8J47PWrnXr+y3QW9uYohJ91pHOensM/TNdd4f+CN/I6nWHW3j3fOiYZj7AV6TpGk2Oh2 EenaZbCOGMfKo9e5J9TXfhsJz61F7vZozqVuX4Xr5DB4d0uNcLa7P+ucjL/IimjQrdRiO4uF/wC3 hj/PNaA9aD0zmur+zcv5v4UfWyv95n9axH87+8zzokoH7nWrlf8AeVGH8gf1qIaZrcR41eF/+ulr /g1av1pMjpUSyzCS7r0lJfk0ivrNbyfqk/zRlLBraDBS1kb+8HZf0wacBqqH/jyVvpMOPzxWh5fO AaH+QAgYpRy/2P8ADqyS/wAV/wD0q4fWeb4op/K35WMs3N9Gdz6NcFf+me1v5EmofCGqx23inWJ5 4LrDQ2/7v7K5KYD8kAH8/atwDjIFL4HjC+LdYYdWgtj/AOh1z4jCYxVIOnXfxdUmtn2S/M0p1qfL Lmgtuja6r1LUfiLRpBldRjX/AGZPlP5HBqdNSsnUeXcxn6OK2NisMBR78VHJp9hL/rbC3bt88Kt/ MVtGnmkfiqRfpFr/ANuf5GMqmFltFr53/QzkuYCfklVv+BVLaeTLcxrN9125pbrwr4euTuk0a3z6 xrsx+WKxvEthp/hOC31mxE0YW6WOTdcuwCkHsSR171jiqmaU6cnyRtbdSd15pWt+JUFhpO3M79rL 87ntfhvUbOK0WNWVdq4xTPFXiOyhsmVZF3ba8z0zxyv2ZSLrP41k+KPHY8lgZzwvrXyseZ6WOy1j F+LvieAxSKsvYk18b/H/AOJWreA/Edp468K3jQ32lXSTQsp+9g8ofUMuVPsa95+JfiVp0kYzH7v9 6vlf4z6dc+JZ5LeGRmXdnOa9DB05RqKXYmfw2Ps3SviJ8Uvib4c07xD4NtNN0Gx1OzjuY7q8k+1z eW6BgRGmEBII6ucc5FTN8LrDV0V/HOuah4gkzll1C62wn/tlGAmPYhj71X/Z60a98O/A7wpol7nz rfQ7dW3f7uR+hrszkDAr6eOFoy96peV++q+7Y5fbSStHT0/zK2m6ZYaNaLp+lWENtbx8JBbxLGqj 2AAFWChIxxTh0xRXTGMYxtE5+aUtzyH4wfss6F451KTxT4R1A6RqkjFrjapMVw3UswH3WPqBg+me aufB79kP4kePdXudBbXdP82wt4JbqSaZipWRnVcYBJJMbdq9QA/iNej/ALI6FvHPixnjyv8AZ+lq re++7JH6iuHFUaftKenxO34X/Q6KUnyy8lf8Uv1J/gd+xJ4O+G2ow+JfFdzHrGowMpt12FYIGHO4 A8sR2zgD0zXu0alRg0FtvCigMSOBXZTpxpRtFGMpSluOooorQkKKKKACiiigAooooAKKKKACiiig AooooAKKKKAIbq2iuomhlhVlkXaysuQR6H2r5X+NX/BNvTPEuv3Hib4S+K10Zbhw76LdBmtkbHzb CMsgJ/hwQCeMAAD6tZtopBtfh1zWVSjTrK0kVGUo7H59al+zJ4s8A+Jm8G+I7mx+0Q2sdy0kMhZP LcuqkcA9Y26gV1/g/wABaN4RRpLZfOuJFxJcMvb0Udq9N/aPh8v43eYAMTeGbUf98z3P/wAVXIgY GFrmwtGnG8ra3a+5/wCRpVlJ6eS/IWiiiu4xCigHIyKKAGsABwtIFJGaf90cmg9MCgBvKcAUxWwv SnjDL0poHHAoAk8HD/isb1yeumw/+jJK6iS0tZf9baxt/vRg/wBK5fwohj8ZXUmeukxj/wAiv/jX Vkr61zU4R5WrdX+Y6knzK3ZfkZWteDPCXiK2+xa14cs7iL+68YGPcEYI/Os/Tvg98MdJDLZeCLJf mDZfe7Ag5BBYkjHsRXTZH96kJHrSeFwr1cE/kv8AIj2kr3bf3mbJ4S0lzmI3Ef8A1zvJP6sRWNbe JovDPiO60RruT92wKmR8sVKg9a6sZ65rzD9oXwv4hSxXx/4OtZbq6s4/LvrOEHdLDk/MvqVJ59vp Xn47LqU8PelBJrsrXR00cRU5rTba83c7jU/iMn2c5ue396vJ/iX4z+1rJ++PfaK84t/jzbXyeS00 iyDgxspyKp6p4gv/ABEmLVm2sPvNXi08K+p280Tyv45wz+JXltIXZt2c47V9J/sj+H73wl+z34d0 O+3B47eZlVuytM7L+hrgPCPwVuvGGrRpcf8AHurqbqduy55/H0r6DsrW20+1js7OBY4oo1jjjXoq gYAr6HL6bim+hx1nsiZCSeaXcAcUwAk8U5s9Stemc44EHmmnf3FGDjANDZ29KAOv/Z7j874zaeSu 5Y9Ouj/unCD+pr6VjGEwa+df2aY1b4tb/wC7pE/H/A46+jOOlc9H+JP1/RGlT4Y+n6hRRRXQZhRR RQAUUUUAFFFFABRRRQAUEA9RRRQA1kUD5Vr5w/aGgjg+Oc0sageb4fts4HcSzf419I54r57/AGmI RF8WtPnC/wCt0GQN/wABnH/xVctf44Ps/wBLfqaU9pLy/VHF4Gc4ppOUzQVIGQ1HzBc5rqMxwOel GecU37w+U0mf9o0APDYbApC4FN4JxupOB3oAkopmf9o0YBP3qAKniFFfQb4dmtJN3/fJrsNOYHTr cqf+WCf+giuQ11WfQ75R/FaSAf8AfBrrdIYjSbUHtaxj/wAdFYr+M/RfmEvg+f8AkWegyGpVbHU0 3NAJHStjMbdwRXVvJbTorRyRlJFPdSMEV80+ONX1T4OeLpPDGtFhasTJp942dssWemf7w6EdiK+m CxbvWD4++HfhL4maC3hrxhpa3Fqzh42HyyRt/eVuxx9ffNceMwccVHzWxpRrezl5Hz+3xUtbuLcL xenXcKytW8Ym9DC2Jf8A3a3PEH7EniXSL9n8GeI47y13ExR3UmyRVz09D9apaP8ABLxfY6ncaPdQ Q+faMouF84YXcuR9eK8WWDlRklJavRefXT5JnfGpGaumcVe6VfatKZp/mz/Dg8V2PwT+ERufEkPi vUrRfsti4kjDL/rJByMcdjz+Fdv4e+D1vbOs2uXCsF58qPofqa7e1tobKFbW1iVI0GI1UcCvSw2E lzKU1ZLoYVKitZEnQYz/ABU4Z703bt5DUM+eleoc4NzyGoUAnJFGAF60AH5anmA779mO2E3xMmnU /wCp0eT8cyRivobBxj2rwH9lqBz4+1RgBhdHTnHrL/8AY178DnbWND4pPz/RL9DSfwxXkOoooroM wooooAKKKKACiiigAooooAKKKKACiiigAooooAKKKKAEIyea84/autll+A+vAKuI4YZOnTZPG39K 9I71wX7TMRl+BHioAc/2NMR+Az/SufGf7rP0f5GtD+NH1R4EGXqaTOOhNNt2EkIbH8INPV8da2j8 KMgzv+6aGbPQmj744NADMOtUABtvSgc8Amgrk5zRlweaAEPXBNKTj5aQ5HRqOvc0AKrYODUfgpmH jfWFyf8AjxtT+slSH+4Kb4N2jxpqhH3jY24P4NJXPV/iQ/xfozSPwy9P1R1gJBzRu+bn/wDXRRmu g5wOcYrN8W6FH4m8O3WiPJ5bTR4jk/uSDlT+YH4VpUZB4zUyipRafUIvld0fNP8AwtPUPDGpz+F/ FKtaX1m+2WGRsHj+IeoPUHoRRqPxPhu0YLdA7v8Aar2H4q/AzwN8W7cHxDYGO8jUCHULfCyp7E/x D2P6V5B4h/ZJ1XwRptzrtt4rhu7W1XeyyRlZOvA9M9K+frZd7C8/srX0SPQp4j2lo9WcX4i1O+1p jFbg7T1NQ+B/gxN4x8Qx29zb4tVYPdSMvAXPTPqegr1TQfgeLbadV1FSv8SxLkn8a7bSdC03Q7b7 DptssaDk8csfUnvXXh8HLmTkrImdaNrIt28UdvbRwQoqxxxqsar/AAqBgD8qlyO5oUEDBowPSvXO UM56UUAAdKO+aXvANYYUha9P/Y/jV9Z8WXIGcTWMe76Ru3/s1eYucIa9U/Y8hlCeKpzt2vq1uFbH pbpkf59a48R/Fpf4n/6Szan8MvT9Ue40UUV2mIUUUUAFFFFABRRRQAUUUUAFFFFABRRRQAUUUUAF FFFABRRRQB8+/tOxmL4s6fMy/wCs0BlB/wB2f/7KuILAd69A/ash2/EHw7cEcPpt2n1IeI156eG4 rnw/2l/ef+f6mlTo/Jf5Bn/aNLvHpQQcZJxSE+jV0GYoZQOKN4pTvIxxSKNrc0AO3ZGaTcM4pGOP lFDNnpQANy2BTWUjjNLn/aNI3zDBNAD/AAs7jxnOCPl/slSf+/p/xrqeh5rk/DU4Xxo0WPvaTn8p R/jXWZz0rGjs/VhU6eiHbz2FCsCGINNoJ71sZji5PSkLd8c9qSjNAHE+MP2ePhX411FtX1Dw8kN4 /L3Fm3llvcjGCffGa4vw98JfCFpLdIsUsi2+oXECq0nVY5Cozx1wOa9qeaOM7ia870Ty5H1B48fN rF7yvr9oeuGpTpvFwjZaxb+aat+Z0U6n7qWvVfj/AMMWLCytbCFbWzt4441HCotTZP3ttOzg9aYe OtdnwqyMxdpXkNSgkHBpD8zYoYHqT05o5gA7R92jLJy1BK4wFpBluCaV2B6L+y1GsvxHv58/6vR/ 5yj/AAr6A7mvCf2UYd/jHXLjb/q9PtVz/vSS/wDxAr3fjdxWVFbvu3/l+hpU6egtFFFdBmFFFFAB RRRQAUUUUAFFFFABRRRQA1jn5a8H/amhWP4g6HMBzJo94PriaD/4qveP4814b+1emzxR4Zu2H+sh v4f/AES3/stc+I2i/NfnY0p9fRnnKsCAKcTjrTRtCBgO1OByM10GYZopmCpyRT8jGaAGnIJO2lGG GBQPmHIpScDNADSpJ60LnbxTs0AY4FAFXWBnRrpR/wA+0n/oJrpNElL6JZuw+9Zxk/8AfIrndRB/ s64z/wA8X/8AQTW/4ecP4fsWQ8fY4tvv8grGXu1vl+pUv4fzL+8joKdUdAJBzWnMYklGaYWJORSl ucinzAOrz2YbvH3iI/8ATxaj/wAgD/GvQARuPNefA/8AFc+JC3/P9bgH/t2jrhxX+80P8T/9JZ1Y f+HU/wAK/NF0ZVfmofnlTQeFw1J/DgcGu3mMRevA/wD10Oe1NB7AUvQ/PUgKGA5xQCS+aGxnIFGV UcUAeo/smhT4p8QO33l0+z59cyT/AOFe6jA4rxH9kaMPqPiacj7ps4w3/AZG/wDZq9u79Kyw/wDD b83+bNa3xL0X5BRRRXSZBRRRQAUUUUAFFFFABRRRQAUUUUAFFFFABRRRQAUUUUAITjn2rkPjtai9 +Dvia3b+LQ7n/wBFk117f0rnfipAZ/hxr0IXcW0e5G31/dtXPidcPNeTNKf8SPqj5g0eXzdMt5Cf vQof/HRVrp0FZ/hht/h+xc/xWMJ/8cFaBOO1aw96mmZvTQKCQOtI249KUgHqKsALY60deooIB6ii gBCoI4GKCQvQUtNCEn5qAHA5GareEGH/AAsLVV/6hNsf/IktWQRjiovCuxfG+oAfebTbf8fnkrnr fFTf940j8L9P1R1e8DrTckdKa3XmsHxf8Uvh74CjVvF/iyysW6iOacbj+FdEYyqO0UcVavRw8eap LlS6t2R0O4q33qUMcVw/hr9on4KeLrxdN0L4i6bJOzYWNpwrH8+tdosgZQykMD90joacozhpJWJo YjD4qPNSmpLundfgSbhnFc78W2C/DjWGx/y7f+zrXQqVA5Fc98V3UfD/AFJiPl8tB/5EWuDMP9xq f4X+R24f/eYeq/QzUGeaVmxSIAVBBpW5GAa6oy91Cl8QrEgcU0N1NKeFoUKeQKpsQmXpxJx0o4zR UgNY71YCvZP2QIivhvXJm/i15h+UEQrx3Ne0fsk2rw+CNSmbO2XXpmXPbAVcfmK56mtan6v8v+Cb U/4cvRfmj1yiiiuwxCiiigAooooAKKKKACiiigAooooAKKKKACiiigAooooAKKKKAPD/ANrWMr4h 8K3QHX7bGT/wCNv/AGWvNxnHIr1D9riIkeF7sL93V5Y93+9ayH/2WvKwwIzXPR/iT9f0RpU+GPp+ rJKPpSc7MUgJU4NdBmDMFGTXKfED40/Df4YhU8XeII4ZmXctvH88jD12jmn/ABh8ep8Mvh3qvjR0 DtZ2+YUb+OUsFUfizV8aWupL4rmu/E3i7UmuLy4y8k0jdWPUfT0HQCu7B4P61K8nZHxvFXE8shpx hRipTkr67JXtr6v8j6b0H9tL4BazqA0ufxU+nyM22Nr+3aNG/wCBHgfjXqVje2t9ax3tnKskUyho pEYMHUjgg1+YPxPu7BWkitdvcYr3T/gl1+0F4g1/VdZ+A3iTUJLqGxt/t+ivLJuMUYYJJEM9gWUj 057Yq8bg6eH1hdrzOXhXifHZxeGLgk+jW3ofaJyV4pCCEpWHy8UhOFOTXnH3geHQg8X7jt3HSmH/ AJFWuoVtvBrlNBQf8JjHLj/mFyj/AMix11ORXPT3kvP9EFTp6DlYtwRTqjorbmMxzsV7VzvxW+Iu g/CfwNfePPEbN9msU/1a/elkJAWMe7MQK6DJJ5rwH/go9JfRfAGG9t932eHX7drvHQLtcLn/AIGV /HFbYWMalaMZbNo8vO8VXweT1q9BXnGLa7Xtp+J4b8Qfi78Y/i7LceI73xjeadZ7WNrp+n3BiSFe cDI5Y+5/SvFvEn7XPxk/Z2+Mt1daP4nmvtLWSM3Wk30heOQbFLEZ5Unk5Hc1pyfEO5ttBktIZ2/1 JwPXivCf2k7qfUfihrUZDYjmVf8AyGte9WpUfr0I8qS5J9POH467n4NlOKzr2UsR7eXtJVIXbba2 m3ptY/V34J/Frw78cvhppfxN8KSZtdSg3eWWyYZFO14z7qwI+mD3rqySxxivlv8A4JE6br+n/spG XWA3kXHiG7fT1bvHwpI9twP4ivqUH0Ar52rH2dRx7H9EYOs8RhYTl1Sf4Crlv4qMAj+dJnAwBzil DBVziszpHU0qQflFOJ44prOCOKAPVf2R4g2t+JLn0is4/wBZz/WvcFzkmvF/2Q4mVfE1033W1C3j X6rCCf8A0MV7OpOTWWH/AIb9X+bNKm69F+Q6iiiukzCiiigAooooAKKKKACiiigAooooAK8T/a7j 8tvCV5/CdYuIfxa1lbH/AJDr2yvF/wBsaE/8I54XuF6Q+LELN6BrS6X+bCuXFaU16r80a0fifo/y PKwcjIpVlHQ0xOEAp1dRith28UM4bgGm03b/ABdKBk3Qc0VGdx4BpMyf3qAJTwOKAcjIqMFj96lD sDnNADL8brCZT3hb+VbnhkbfDWnKO1jCP/HBWHdkvaSKO8bD9K1fCjsfC+nMxOfsMOf++BWMv4y9 P1Q5fw/mauc9KKjDnbkUiynOKvlZkS55oyOuaYXIHIpC4zgrSAkrz+IN/wAJj4jJH/MSiA/8B4q7 7ea4C1Vv+Eo8QSyH72qLj8IIhXHiP95per/L/gnVR/hz9F+aNBgT0Wkcd6PmelCnbg12GIhXJ+Wl YjHIpFXcMg0owT06UAJsPY0Bf4sfw0pyF/Ckw33aAPYP2QoT9j8TXx/i1SGL8Vt0P/s9eyj7xryT 9kOJ18J65O33ZfEDFffFvAv9K9bH3jWeG/hv1f5mlb4/kvyFoooroMwooooAKKKKACiiigAooooA KKKKACiiigAooooAKKKKAEP3hWd4qgF14Y1C2K58yxmX80NaDHBBqHUojNYzRj+KFh+lZ1Fem15M qPxI+OfBk3m+E9NkIPzafAcH/rmtagdTWP4LG3wrp8WP9Xaqh9toxj9K1uBU4d3oQfdL8gnpUa82 SAg9DTfM9qbTf3lbEk2aKiBIP3qXc27aKAFwxGMU8ZxzTd5o8z2oAcBjgVU8L5/4WNfZX/mDRf8A o16srKD2qDw42PHV0Qfm/smP/wBGtXPXWsPX9DSntL0/VHFftb/tBXHwZ8N2+ieGCp17Vtws93Pk RDAMpH1+Ue+fSvke88Nar4pE3iLxHqU15dTZaSa4kLMc89T/APqrq/27tfvZP2nZ7e8dvKtNHtY7 ZWPGw73JH1Yn8q4WXx5JDpvkeYu3bjFfZZdTp4fCxlFay1b/AEP5n42xmOzfiOpRqyapU3yxjfTT dtdW2cd430uPT2JjYqyt95WwRjuO+a9u/YG/bV8QWPxDs/2f/inrMl3Y6lui8P6hcPukhuOohZj1 VhkAnoa+ffGuuS3zsQc8154L7WNL8daPq+ilheWerW8ts0ed28SKRXPmEY1qeq1PoeCfbYHFLldl 1XRo/bEHIzXO/FdBL8PtQhLbQ3kru9MzR1vecGbkbSeSvofSue+LTs3gK9CLyZLcf+R46+NzDTA1 P8L/ACP3XCr/AGiHqvzRSQYTAp1NU/LkUBjurrj8KFL4hxGeDRTSSVyKQD1U0xChWzmnUUUAHvXv X7LKBfhaJP7+sXh/8jEf0rwXKnhvxr379l6HyfhNbNj/AFmpXr/ncPWUv40PR/oaR/hv5fqejUUU V0mYUUUUAFFFFABRRRQAUUUUAFFFFABRRRQAUUUUAFFFFABRRRQB5H+1xEx8IaNdgf6nxJDu+jQy p/NhXj4GBivbP2sUU/CaS5A+a31nT3z9buNT+jGvElG0c1hS92pNeaf4JfoaS+CItGTnOaKK3Mzg f2mPBmpfEH4Ka94a0iIyXj28ctrGv8bRSLJt/EKa+AZPE91bwNal2VvutGf4T6V+nTKWDAV4L8df 2DvAXxT1SbxZ4U1STQ9WuGaS48lQ0Ez56snYk9xXoYHFRw+ktj43ijhx5xy1ab95K1u6Tv8AfqfD Ou+ff7mfczNkZr33/glz8JNRh+J+tfFeW3ZbOz0ttPhlK/LJNK6FgPoqj867Xwf/AME1/IvxL47+ Ii3FmjfNBYQFWkHuzdOPSvRtf+Pf7Pf7Lmkw/DvS2LGxXA0/S4/MZW4J3sON59TzXVUlLGfu6MXJ vsuh4uBo4fhen9ZzKrGjTWzk0m32PbCy460E4XpXzbpf/BTH4G3GpLYavpmq6erNgTTQhhn8K9y8 C/Erwb8TNAi8S+Btfg1Czk43Qtko391h1U+x6V5tfC4nDStUi4+qPssp4iyTPYuWArxqW35Xc3NH DL4yibPB02Yf+RIq6jeK5bSn2+MLeM9Dps5z/wADirowCelefTXvS9f0R7VT7Pp+rJwwPelyPWoX 607J6YrQzJMdxWJ8QvAnh34m+D77wP4rsBcafqNv5VxGxwecEEehBGQfatVBjvQSew/Wq5uV3RNS EakHCSuno13R+enxW/YC+P8A4A1Sb/hDtMXxHpLZ+zz2rDzUXPCup74644Nc1pv/AAT4+LPxl+Ku oa74ht49F0CS/wAveTODLLGMAiNPXgjJ6V+mUe8lVB+72rzvweu7w/C4+bdJK35yMaqpmFf6/T2+ Gf5wPFp8K5WqM3FNJyi7LyUtPTUh+HngTw58MfB2m+A/COni303S7VYLWFeyjOSfViSSfc1tllUb gKQKRxtryX9sj45XXwO+Eb6hodwsetavdCy0tiM+WxHzy4/2V5+pFVRp1MVWUI6uTO/MMdhcmy2p iqukKcW9OyWy8+nqb3xO/aT+DXwjl+y+L/F0KXSrlrO3/eSj6gdPxrlPDX7fH7OGv6lHpk/iqbT2 kbbHJqVq0SMf948V8beGfDR8XXMur61fNPcTZluLi4Ys8mTkkk9+a4X4r2FrYwywD5tm4bj0/Cvs KPDeElRfNJ8y7bXP5qzDx0z6lmcFRw8VSldpO7bXr0b32P1ksNV07WLKPUNLvori3mXdHNC4ZXX1 BFTc7gSK/OL/AIJd/ta674a+M8f7NXi/WWm0XXoZD4fFwxY2t4oL+WpPRZEV+P7wHrX6PpyuDXye Mw0sHiHB9D+iuHc8o8QZTTxtNW5lqnun1X+R7P8AshxkeG9emKf6zxAxVvUC2gFevD7xryz9k6JE +H91KB80msXJY/RsD9AK9Urhw38K/dt/e7n0Fb4vkvyCiiiugzCiiigAooooAKKKKACiiigAoooo AOc15F+2NAH+G2m3IH+o8UWDfm5T/wBmr1xs15l+1rB53wYupQvzRapYSfTF1H/TNcuK/wB3b7Wf 3NM1o61Eu+n3niCgADFKc44pqvkDAp1dS2MhFDDqaWgZxzRntQAUUHOOKCcDJoAKKAcjIoJwM0AN lbETf7prS8Iv5nhLTZh91tPhP/jgrKmuII0ZppFUD+8a0PB1zbnwtpsMU6NtsoxtVh/cFYya9svR /mh6+zfqv1NcN8lC7T1FNyMcUVp7xkSU0sp60ByKacZ4FEQHYbbiuFss/wBv645P/MWP/oqOu6LM OprhbDnWtabP/MWk/wDQEH9K463+80vn+R0Uf4M/l+ZfTOORSkntRRjnNdRmNXdxgcU4EHpTUJI5 oUN1FADqPejNG5e5oA9y/ZOjRfhtNIvWTWrot+DAfyFepV5v+y7EI/hRbPj799dMf+/7/wBK9IUk jms8N/BX9bmlX42FFFFdBmFFFFABRRRQAUUUUAFFFFABRRRQAUUUUAFFFFABRRRQAU187DkdqdSP 9w/SlL4QPjLwunl6U1v/AM8b66i4/wBmeRf6VpYzVOwiFpqOtWIH/Hv4m1SL8BeSgVczzissL/ut O/ZfkjSv/Gdu7/MKKKK6OUx5gIzwRSNuPSlpqhh1qSgD8c06kwpHSk3+1VIXvDqq+HVcfEO4Y/d/ sNef+25qyWwOKg8Psn/CeTAt8zaODj/ttXPW+x/iX5F09pen+R86f8FJfgtrN6LD46eG7GSf7Fai y1uOBMssYdjHLgdgWIP1FfIcfiAXkXFxwR61+td3aW99ayWl5bpJDKrLLHIu5XBHQj0NfOPxQ/4J o/BzxlrEmueCtRuvDs00jPLBbHfDuJzwp+6PYV7WEzD2cFTn02PzvP8Ag+njsY8XQWr+Jfqv1Phe 98yY4Ar0j9i/9nDUfjT8aNP1m705v7C0G4S81C5dfkdkbKQg92ZgOOwya+i/B/8AwTA8E6bdrP4w 8e3upQqw/wBHgjEQbnoW64r6O8C+APCPw10CLwr4J0OHT7GDOyGFcbiepJ7mjEY6nKNo6v8AAvJu G8Rh6qlVVorXe7f/AADaUhzk/ePOa534tSeX4FuDn/l7th/5MR10I4HFc58Uyv8AwhsgYZ3ahZjn /r5jr53Ml/sNT/Cz9Dwn+8Q9UQDPRRxSYKnrShznmnEZHNdEPhREviGr/dNOzjrSHJ+6aGx3FUIW gjPegHjiigAXg9K+hv2aI1X4OaWwIPmSXL8e9xJXzzkV9Ffs2oo+CPh2Vf8Altp6y/8AfZLf1rF/ 7zFeT/NGkf4L9V+p3VFFFdRmFFFFABRRRQAUUUUAFFFFABRRRQAUUUUAFFFFABRRRQAUUUUAed/t SxLJ8DdYkC/NHJZyZ/3buE/0rwcdK+gv2kIfO+BfiZQOV0t3X6qQw/UV89xNmNT61jH/AHiXovzZ pL+EvV/oOooHPNNIfPFbGY4jPBpoZRwBQoI5Y0pYZ2mq94n3TyT9sr4y6h8HPhR5+hSiPUtYujZW cneIbSXkHuFGP+BCvjLQ9Bs9dsptU1O9Zm5LtI+S5OOT35Ne6/8ABVyPUbLwb4N8QRM32W31S6in bPCs8SFM/XYwr5BHxH+x6e0EM7fMANtfecOxpwy3ngveb1foz+N/G6tj8dxssNXb9jCMeWN3bVJt +bu9Sj8XF02zhZYWx5YOPXOetaH7EP7WfiP4NfGfT7Z9TY6Td30drrVrIx2yW8km0S4/vxk5z6cd 68x8ceIb7XJXaRz09OvSud+FnhbWvEfxN07SdOVnnvJBBGq/xMxAH/j2KWcxjWw7T3OvwqhWy3NI 1ISstn59Efu1pMqSeKLRg+d1jcFf++oa6YNxla5XwzAbXWNOtpvvx6XKjN/tAQ5/WuqBB6GvzyPx S9f0R/X0v4a9P1YZJ60c5zmkO7PymlBBGa194gkBB6U3eKTcT7UmMjrSiA9Nwbk1554GIPhWzP8A ejY/mxrv5SURmz90V5/4DLt4Q01iOtqua4an/Iwp/wCGX5xOqn/ur/xL8ma5z6V8f/8ABWTTNYTw 74N8VQqx0+3vrq2uSOiSSpGUz6ZCPX2AMBcGuN+PPwb8OfHn4X6l8MvEu6OC+UGG4j+/bTKcpKvu rc+4yO9etg6yw+IjUfRnzvEeU/23ktbBJ2546eqs0vS+5+Yum/EiSx01o45mVXjC5Bwf88Vxfjzx Vda3IxErbW9q7f43fspfH74DaxNpes+C77VNPhkItdW023aaOZRwCQMlfoelcx4W+EnxP+IN8uke Efh1rF3cSEKq/YHUDJ7lgAPzr76jmGHlR5kz+TcdwPm1DNuWtB6WVkn+BS/Ys8G6/wCLv21vh3Ho yO0ln4jhvZ2X+CGENJIfptDfXOK/ZsBhGuD2r5l/YE/YZX9nCK4+JHjwxz+KtUtzEscfKWMJIYoD 3ZiOT6cV9NScRgg18Tm2Ip4jEtw1S6n9PcEZTiMpySFKsrNu9nulpa/me/8A7L8YT4VWsgHMl/ds 3/f5x/IV6TXBfs52ywfCXSyv/LXzn/76lc13teVh/wCDH0R9pV/iMKKKK3MwooooAKKKKACiiigA ooooAKKKKAE7/j/SuC/aZtVuvgjrjf8APGBJv++JFb+ld73/ABrjP2gYVn+CviVGH/MHmbA74Un+ lc+K/wB3l6GlH+LH1PnWPlVOO1OOSOKa+d7ZHejkbRmt47GY4ZxzTSCXoG7dTicdaYDcnfn+GnU3 cDxTicDNAAOOAKq3t20BWFOXkb5M1YV89a5bxJr507xUIJPupbKU/XP64/KuXGVpUqLlHfoVTjzS sdn4d8BwazHJqurfvYo+MN/Exrhviva/2GzXeh3TWsiHKNC23H/1q7vSfHUdl4QhTBBcM7e/zH+g rx34veNTdRTHHAFfNxnWlUvd3Oz3eWx0vwB+OjfEO6uvBfiCSNdYsYxIjLx9rhBwWx/eUgbvrn1r 1MZ718R/s/X+qyftOaLqFokixR3EkdxIOF2SRsCD7f1FfbUckbrlHyK+kw9TmguZ6nHKPLIdRRkE ZBoz3rqJDvk1w2ljbqetOG+9rEx/Ra7knjIrhdICfbtXKHO7WJ8+3NcdT/eoejNqd/Yy+Rosuec0 oORkU3P3uaXcBxmugxFUbRimt8owDSb2pTIo60ACnPBoyOMetODAjNNbClRnvR0Bbn0R+zhbC1+E mmoP+WjTS/8AfUzmu8P3fwFcX8AojD8I9D3HlrEN+BJI/nXaEjb17VOH/gR9EXU/iP1HUUUVsQFF FFABRRRQAUUUUAFFFFABRRRQAUUUUAFFFFABRRRQAUHpRSOcKTQ9gPj+4iWHxj4qtyPu+L9RP/fU 5f8A9mqUZxzTvEiGD4o+MLfn5fEkjf8AfUUT/wDs1NzzisMH/u0V20+7Qut/EYUZz0ooAxwK6dTP 3gpu8U4EHpTfkFJbhLYVWB4FIQx60A4PC024mEELTHoqsfyFVqhkNxeCL92il5P+ea1Ve08T6HqX /CZzWEOGsTAlszENt3h857dKl+Huo6dqmqQG7cHzpdz+w64rZ+KXijTo7OSKNlGV4x2r5nFY6tUq Ll0Sd0dVOmox16mb4P8Aip4d8V6m3h9Xa31BASLSbqyg87f73+FdRx2H5V8W/GL4gX/hXxRa+JdA vWhurO4WWF1bqwbOPxHyn1FfY2g6omuaFZazGmFvLOK4X2DqG/ka9jCVJVqd3uctSnyy0LlGO+KK K6eUnlAZ71zfxU/eeEljPG7VLL/0oT/Cuk+lcz8WNx8MQhO+sWQ/8jrXHmX+4Tv2t9+h1YOP+1R9 UMVdtDAkYFCk45pc10R+FGEtwz2oIzwRTeS+RTqoQUUUUARy5CM2cYUmvpL9nQY+BfhEkN/yLtmW 3DuYVz+tfM+ry+VpN1Kv/LO3c/8Ajpr6m+C9uLT4S+GbVRtCaDaD/wAgJXP/AMxcV5P8Wv8AI2X8 B+q/I6iijNFdhiFFFFABRRRQAUUUUAFFFFABRRRQAUUUUAFFFFABRRRQAUUUUAcr8bbZbz4R+JLd h97Rbj9Iya+Z7B/Ms4ZCPvRg/pX1N8R7cXfgLWbYjIk0ucf+QzXypoknmaJZP/etYz+aisI/7w/R fg/+Caf8ul6v9C3RRRXRdmdgYkDimhgeGoc8YpArZ6UrgcZ+0B8FfDn7QPwv1L4a+Jcxx3kQa1ul HzW065KSL7gn8QSK/Kn43fAD42/s/eKpvDfjrwdeSWiN/ousWNu0lrcJ2cMB8pI7HoeK/YhuuM1F d6fZX0f2e9soZoyPuTRhl/I16WAzKtg7qOqfQ+J4r4Gynipxq1ly1Iqyla+m9mfidp+kX3iNls9I 0a8up5Puw29qzufyHFfZX/BPX9gzXfDniu1+OHxb0g2M0MStoWj3S/vFYHiaRe3OML1yMmvtqw8J eFNKmM+l+GdPt3OSXt7NFb9BXP8AizxdF4a8X2kdzNhbiCPYq/Mxw5B4/qeKjOM9rSwbVNWb0v8A 5HHw34d4XKcZGtVqc/LqklZX6PzOx8QeDbjRdJTWJdSlW9EJMbrJjy1bBx+grj/hr8dDqXjf/hWf imVPtk0bNp90OPO29UP+1jkfQ1b+KHxVS+smiivFPy44r5+8DWGueKf2itBv7CRv9DvlnbYudwU5 I9gRnn3r5DA1q8ajcrtPc/TKkU46H2X7Ugx0FURrFvG2J4JkHqyZ/lU8Op2Nx/qrpP8AvrB/Kvbj XoylZNfM5/Zy3sWKKTcPWlBzyK0Uk9iSO5bELN/dQmuC8Aq48GaXvH3tPiP/AI6K7rU3KadcSZ+7 buf0rhvAKlfBekjOf+JbBg/8AFedL/kZR8ov8Wv8joj/ALo/8S/I1kOTzQDldtGQBuWmkg/druOc SSCKZdjwqyt95WGQfqKjt7K0tgRbWkcQb/nnGFz+VTqw6CgMAq81V5bE8sb3sIAB+HAoZQ5C/wC0 P50Dr81KSAPNP94Gp9Sj6S+AsAg+EWggD71gsn/fRLf1rsx2+lcp8FbdrX4SeG4mP/MFtz+camuq BxjPpSo/wY+iLqfxJeo6iiitSAooooAKKKKACiiigAooooAKKKKADPP41yvxpga4+EXiSFOraLc4 /wC/TV1Pf8axPiFam/8AAurWCjJm06eMD6xtWNdc1GS8i6f8Rep8twzCaFZf7yKfzqTHOao+Hphd aDY3W7/WWMD/AJoDV7NaxfNG6Ie4m8UjMp4NOyPWjcPWmA0cNgCnHkYqnq+u6XocIl1G7EfmMFjR VLNIwPRVHJP0qrDbeKvEUjLFE2lWfTzJVDXEn0Xog+uT9KiVSK0W/YcYvcm1TW9M0cKl5c/vJP8A VwRqWkf2Cjr+grifin4e8ZavYR+LIdONnb2y7ZoozuuDCTncccDHtyM9a9K0PwvpOhIXtYN07nM1 1M26ST3LHmtBlV08tl3K3BDAc+ufasqlGWIg1U+5FxlGnLTU+fYviWtvpMVha3+Y4o9q7myQP8a4 vxX4ln1ktbwv96vevFX7O/w58Uai+pixksZpOXNm2xWPrt6UeHf2dfh/oMyXMsE166tkC5fK/kOK 444HklsVKpc8/wD2Wvg66a5J8RdYt2jiiVksVdcea5BBfHcAHH48V7q+j2rHcsbL/tIxX+VTwwQW 0CwwRqiquEVRjHsB2qQElea7lh6fLZpGfPLoyqttexf8e2pyAf3JFDfzpwn1iPrHDJ+ampgG25Ao JOMBhU/Vox+BtfP/ADK9p3syH+1pIuLmwmX3UBh+n+Fcbourab9p1RjPt3azdE71x/GfWu4XYBz1 ri9Jht5JNSkaEN/xOLr/ANGsK46kKyxcFzX0e6811NKbpujK6tqupoJPBMN8c6t/usDTmdAc5qjL pFhIcm32nuUJBpqabNCc2+pzKv8AdZt3866ubEx3in6P/Mz/AHb2f3o0Nw9DR2xmqJbXIxujngm/ 2XUqfzH+FImp3sa5u9MkB9Y2Df4UvbRj8Sa9VoV7JvZr7/0L6755lihHzN0HpWhafDzVtfvI7KC9 lVnPJj42gdTWV4I1q2vL2S4dhzL8o9B6V7L8NJNNMF5qrFf3aeXH7Hqf0rwMbmFapUfI7Jduvmb0 6UYxTktTmZPiH8Qfg3pNvpmhXa3ljYQrGtreLklFGMbuoNelfA79oLwh8bLC4XTJDb6pY7RqOlyt +8hJPDD+8p9fwNeTfF/WLEwzkMPumvl3SfjNe/BD9prwj4z0q+MVvda1Dp2sRBsLLazyCNg3+7uD +xXNGV46tGooSd47eg61OMo3W5+n4IYZFFNjxsG3pinV9UcIUUUUAFFFFABRRRQAUUUUAFFFFABR RRQAUUUUAFFFFABQ3SjI9aQkY5oA+UPiFbm1+MXi+Mf8tNVjk/O3hH9KosTu4NbXxaQQfG7xMpP3 2tZPzh/+tWKRuORXPhLKgl5v82aVvj+S/JDqKM56U0s2M10GY2jIzjNOJU8CqGr65pWhx7tTvVh3 nEcfV5D6Ko5b8KJSUdWEVKReBwNzVna/ruj6VAYdQu9rSqyxwou6R8joqjlj+lVbSHxr4ri3WkH9 i2bfdnuFDXDL6heiZ7E5PsK3NA8F6FoEjXVvamS6fma8uGMkkh9cmseedT4F83+hpyqO/wBx5B4X 8X654a8RNFqlj9jjtd6eTccTNkYB9FGOe/4Unjj4jJfwu33f+BV6Z8R/hH4f+IsUctzNJaX0S7Yr 2E/MB6H+8Pr+Fefr+ynrMlxsu/GySR+v2c5/nXm/2c4y7mntubpY8Vl8H6h8RvGNpp+n2fnSS3Ki KJlyDzzn2r7G0rTNR0bS7XTbHUQY7aBIY1eIYAVQoHH0rF+Hvwi8LfDoNPp0ZmvGBEl3Ly2COVX0 FdSQQMD8K6qeEp8t5b+RHtZf8OQDUNXjGHsYpPeOQj9DSrre1f8ASrG4j/7Z7h+lWD9KUZJxitPY 1Y/DN/mLnj1j9xHDrelzcfbVU/3Xyp/Wuf8AitcI/h2zaF1+bWrIZDf9NlFdDNbW85xLCjf8Brk/ inpdgNFsFhi2F9atV+ViDjzBj8a4My+uRwUl7r21+aOrB+x+sLdf8MWywzkU4HjkVltpt9G2bTV5 lP8AdkYMP1qQSa/AmVlt5v8AeBX/AB/lXXGtVjH36b+Wv5HO6cfsyv8AgaOeOKTcc9Kzf7a1C2OL 3R5cf3oWDD8uKkTXtPYfvZZIx6SRsP1NVHF0eblbs+zQOjU3t9z0L3mA9Kdkdc1XivrC5G2C7jb/ AHXFTaSItQ1L7KW+SPl/rU1sVRo03K6ZMac5SMzxTcltEvra1t5ZpprV0hjijLF2KHAr6j+F/jzw ddeGtL8O22uwreQafBG1pI22TIjUYwcZ/CvOfAngnT76STU5kXbaLlRt4LN/gK89+O1jDZRyXlhM 0NxCxaCaFyrIw5yD26V4azSpHE87jpa343udXsYyhy363PryORXHy04nAzXzn+wz+1FqXxit9W+G PjG88zxB4YaNnuGODeWjnCSH/aU/K3qcHvX0UxGMV9LSqRrU1NbM45R5ZWHUUUVqSFFFFABRRRQA UUUUAFFFFABRRRQAUUUUAFFFFABRRRQBT123+16TdWmM+bbumPqpFfH/AIYff4d09v8ApzjH/jgr 7GuQHiKn+Livj3QkEGmraYx9nuJocf7kjJ/7LWP/AC/Xmn+DX+Zp/wAu/mi5QTijNGa2MwPIwaAR jrSEkDP51U1bWNN0e0N3qV7HEmQq7m5dv7oHVm9hzRtqwLeeORVTUtb03SFVr24wW+7Gq5d/oo5N VrYeKfET7bCD+zbXb81zdR5mf/cT+Ee7flWrofhHStDJuIomluZOZbu5bdI5+vYewrHnqS+FfM0t GO/3GbBY+J/EK75EbSrVvuswDXDD6dEz+JFR+I/hL4e1rR/sFsHt7qNi8N9u3SBsdyeuT1rrAM8t SdR0FNUYy+LX+vwJ5pPyPCr/APZ3+J93cNaz61ZSW5bibcQdv0/+vXffCj4KaL8NA2oeZ9p1CZds lwy/cX+6v1ruMgjDYoDAfMWpRo06bugcmwZQMqW/Wo5LaCdf3kSH1+XpXAfFb9p/4UfCO6bTfEOt NcXyrlrGxj8x0/3ucL9Cc1xnhz/goR8CdX1VdO1p9Q0fc21Z763zGM9MlTx7nBrseDrShzOF16Hi S4kyWni/qzxEVPtfU9ubToR80e6M/wB6NyKVIdRiP7jUS6/9NFB/XrS6ZqVhq9jDq2k30N1a3EYe 3uLeQMkinkMCOCKmyR0K1xPC0d0rfge5Gq+Xe/rYz9bvNUg0i6aeCNl+yyfdcj+E1x/hDUo7bwlp aSWk0arp8AVtuQR5Y54Ndj4ocJ4a1GQn7tjMV/74Ncx4YQDw5p6qvH9nwfL6fu1rzvZ1P7UfLN/C vPdv/I6eeP1XWP2unp/wS5Fquny8C7Uf7zbf51YV0ZBtb8RVdrSCT/WQKc1XfR7GQ7oomiPrE5Wu 7lxUez/D/gHP+5l3RoqV460jjAAxVEWV5b/LbanIB/tKGoaTWojkRwzL7MUP9aPbVI/FB/LX8g9n F7SX5Ggzqic1FJaa1eJ5Om6a80knyqM7ck1nnWwl9a295bNCJJMtvYEHHvXrfwybRJ7trydlK2sO c/7R4H8zXl43MpU5ctP72b06PVnVfDf43eDtE0vR/AXim5bTbyDT4LZWuP8AVSOiKuA/bkHrXqiO kg3q3UV8X/tN6npc+m3EalOAxVu47/pXqX/BOz426t8ZfgV5PiG5e41Dw3qkuk3F0zfNMqKGidvf YwB9SpPetMqxk68fZyWqRGIp8vvLqfQFFFFe0c4UUUUAFFFFABRRRQAUUUUAFFFIzBRk0AUdV1i0 0uDzZpPm6LGPvN7VwnjfxV4sv7CaKzlW0jkVl+Rdzcgjkkf0rQfWIdc1ia6ZwyJLst+f4QcZ/HrV TxTdWNvYMS4ztPpXyeOzKtVqShTdorT1O2nSjFKTPlvxfo/iT4Z6bDaaJrklxDawpGq3KhsqAF6f h2rG+H37QmgeKfEP/CF+IUTTdUkb/RY2b93dY6hT2I/unJ9M12Pxt1m28uRN4/Svhr4++IbnT9Y/ tTRbpre8tbhZreeNsMjq+QR75rbLMZW5lGTuhVoR+JH3fqer6dpMC3Go30cK7sL5jcuf7oHVj9Ko 20ninxXHINGtTpduzbUvL6LdI47lY+3sW691rG/Z01DSfiN8MNB+Kt6rXWqahYK13cXDbvLmU7ZE QdEUMDgDH49a9GVNgwv0r6G1SpvovxOb3Y7amPoXg3R9Gdb3ynuLzy9rXt4++Zs+/b6DA+lbODnL duaMHptFKSTwRxWkYKOyJcpS3Ex/sijnGKMenNH4D86YhDk8ml5zjilwC2BQxw2cUAHzN2pNzZzm lBKnBoz+dAAGbGBSc5xSk/PkUn4D86AFGDxtrjtHZGW8kUddWuw3ufPeuxT73SuN0I7orwleDql4 fx+0PXLU/wB8h6P84m0f4EvVF4hSetG1VHzUHIXP+zQR3Y11GI2hl4wwo49ajuru1tIzPczrHGi5 ZmPSlK1tQWux5np/jT/hFvEl9oWpSNFJb3LAHPVCdwb6YNetfDj4ipd+D5J4rmQI1w215FKiTgfM ueo9D6/hWX4i/Yt8dfFvRv8AhZmnW0VjfQxr9j0m8BRr+IZP77+4f7q456NjOB5nr/jfxx4HvG8P +OfBupaXcRnb5dxaMEOP7jD5SPpXymKwtWVa8V7vTz/4B6NOUeS0t/yOx+JfiyW5SQm6OOe9fN99 4H1T4y/HXwt4I01nkN34itFkZf4E81S7fguTXpCHxt8TbsaV4T8PXt1JKdoENuzdfcDgfWvqP9jX 9jBvhFe/8LL8f28UuvSwFLS3Vty2aMMMfdyMD2HA610YHByVRXRFSquU+lIs7F4/hp1NTO0Z9KdX 0hwhRRRQAUUUUAFFFFABRRRQAUUUUAFFFFABRRRQAUUUUAJhRzioL2+s9Pgae7uFjT+8xqPWdUt9 GsmvLk8L0X+8ewrkr6CfXM3eoSbt3SPPyqPTFebjswjhElu30NKdNzPCvjh4i8PwfGXV71b1vJuL GzKTeS+wsFkVucfSsu1vLPUIlubO6SWNuA0bggH0Ndd8Y9FsEsZo5YY2+Qg5UenHNfGvxR+I/iT4 M+KV8U+FLz5YZN1zZOx8u5jB+ZGH06H1Oa8/L8zlKXs5K2rf3u/6nRWpX1Xl+CsfUPBOBVLWvEOi +HLFtW1rUI7aANt3SZyzf3QOrN7DmuZ8A+P9Z+Mnhm18U/D+0jttKvod0WpXw3MTnDKsY/unK5Yg ZB4IrqvD3w+0XRZvt940upX3e+vm3yA85xxhR7KBivc9pKXwL5/1uc/LGO7/AK/Qy4rnxt4omhTQ dO/s2wPzTahfxgysOwji7fV/++a1/D/gPQ9DvpNXZZLy/lb95e3knmSHHZSeFHoBgCtzaqrtU0hD BcHFONGLalLV/l6IPadFp/XcXad2c/lQOTk0oz1CikOR1WtTMVj0P50mT1FH4D86U42ZAoACWJ5U UoP97FNIbqaVcMecUAJg5xj6U4OwOTS5VOnXNM7cCgBQx3ZOK5f4qAyaTpaKdrf8JBac/R8/0rp/ wFct8U3k+x6PGg6+ILX+Zrzc2/3P1lFffJI6sH/HXo/yJEB8sE0UR7tqhqcvXcTXpLY5RuNwwR1p DGp6jP8AstzTicNkUmfSk4xlox8z6FS70PSLwbprGMn+9jH6jmue0XxZD4d8S3mlGX/UzYAkkycY BHXr+ddVJKkcbeYwVVGWYngVwPjn4JfE34mxXHxS+GOjXcmlWsKx393Co8y6G75mt0PLlQeW6Y+6 GIxXj5lhqPs/cj71+i1OqhKpKWr089ke5eBPiWq+Ebp4pVO+4YEq3ooH/wBf8a8r+NPjx72K4CfM Bu71yGg/Ffwxoeijw5pYFosPEkD5D+Zjkvnnccc55J59K5zxJrGt+PrsaJ4asJrqa5bYkcEZZjns K8Gnh6k5e+rHS+WOxtf8Ew5vEOpftxa3qdoh+xL4LuEvT/C2bq2K/jkce2a/ST+Ovnv9hT9lW4+A fhW68T+J4P8AioNe2NeISD9mhUkrHkd+cntk47V9CkfNnFfXYSm6dBJnnVHebFooorpICiiigAoo ooAKKKKACiiigAooooAKKKKACiiigAoZgoyaKo67qcelabJfSn7o+Uerdh+dZynGnFyeyANU1TTt Ptmlvb5IV9Wavj1vEeh2GsanZXl79nVdcvxGZ0aNWQ3UhRskDIKkc+9fSWo2o1K2kvL6TzHZcnr6 V81/tLW+lmxmG1dw3EN3zXz0s4lLEqUVok197Wv4HbGguRq/makcsUyCWGVWVuQytkGo7y/srCH7 RfXUcKZxukcKM+mT3r5f/Z7+OvijTPi9/wAKV/tCGa01dm/sdr5iVtZxyVGOSHXOFyPm5yMmvp7S fA+nW96us61cvqV6q4Sa4xsjX0RB8q/gM+pr3Y1ZVIpxW/focvLy7szYb/xH4ljkHhmyFrDu2rqG oREZ9SsfVh7tjnsRWtpPgrSrKeLUdQ8y+volwt5dEMy/7o6ID6KOK2cYYYHBXHsKCDnKGtFT6y1/ rsLmfoH3Tkj5qCSeppQMtzR8ucAVoSAbPDUh+lB+go/AfnQAAHO7aK4L9pT4pTfB/wCD+qeMLA/6 ZiO20/gYE8rBVb8Mk/hXe5wMeteUftp+Bb/x78A9Ss9JRnn0+4hvkjUElhG2WGP90k1th+T20efa 6v6XPLzz61/ZFf6t8fK+X1tofJGgabZavDc63rl601zcSmWaWZ9zO56nn/J/n558TYdPgaRIgK1I 73VrOz2W8nmL/sNXMeJNM1nVHYyRH5u5kFfWVq8eWyasfzZlmR4yNdOpB817t92+rZ9Ff8Ep/j9r uo+INc/Z41/UZJ7Sx09tU0ESMG8lBIqyxAnnGZFYDt81fbWMDgLXwn/wSz+CWraf8XNe+Ll4D9nt dFfT4WX7rSyyRsR+Cx/rX3aAP48CvlMRy+1dj+kck9ssugp7pW18jL8att8Has47abcEf9+2rD0B Suj2asOfsceV9PlFbXjtseCdXdf+gXcY/wC/bVl6Unl6baofvLaxq312jNeRH/kYy/wr82e9/wAw q/xP8kTBiOtNYZ4Bp54X5aQZHJPavQOcaRmge1Gf1/WoL+/t9OtvPuJdo3KFUKSWJOAqjqxJ6Ada HKMY3YfFojlPjJJqOnaBD4k0wbjp9wGuEH8UbYBI/HHFWvhL8VbqTQbjUbsC3ju9n2WPzP3m1c5Y jsGOCB14yeuB738Dv2dbq7u7bx98UdNO9T5ulaNJgrb+kk3OGkwThfurn1yan8f/ALBvwb8Z63N4 g0tNQ0W4uH3XC6XdFYnb18s5UH6AZ69a8PF4GeOn7SOi7dX5nZTqxox5WfInxq8ajVLaW2gleaWT IRVOc19V/wDBOr4Gav8ABP4CRx+ILVodR8QahJql5C4IaLeAqIwPcKoJ92x7nd+GP7E/wb+HWsRe IpLG41W/hYGCbUpd4jYdwo+XPvivX0iWIKsa4A6D09q6sDgfq+rMq1X2miJqKKK9IwCiiigAoooo AKKKKACiiigAqG+EjWsiofmZSF+uOP1qakZQwwaAPnjSPGc9lDsZtrISCCe4PNZPjT4jyi3ZmkPt UP7TGh6x8KPFM3iyG3J0PVrpnW4XOLedzlkb03E5U/h258Z8Q/EOG+hOLjPtur4ipg6lOs4vuelG cZRTRifF/wAbXlxHNIOpXj5ulfJ3jjTtU8XeMI7NJY0RmZfMmfaq9cAk9B71734z1OfWZDBbktu7 1q/s7/si678c/Hdvp0ensul28yvq1/xiGPrgH++w4AA69eBXfhaMo6R36Eytu9j1L9knwjqPgH4C aHousjZJIJZ0ZjlGSRiylT3BGCCO1em+jAD2r6P0vwZ4b0nw9Z+G7XRoVs7O1S3t7cxDasaqAF6d MCsDW/gZ4C1WTzLXSXspDzuspDGPrj7p/EGvcj9bpxSspfn/AJHJ+6k92jw7IznA9adlWGGr0jWf 2cb1I2k8PeId5x8sN7EOT/vLjH5GuV1H4UfETSFzceG2m2/ee0kEgOPTo36VX1qKlyzi1520/wCC xezla6d/67GB17D86Pl25pLgPZ3LWd7E0My/eimQow/A0vAPIranWpVPgd+67ESjKGjAEg8UcH73 pR9FoxlelaCEP0pT9BSkbeDRg/3aAEbGcCjOOwpRnH3aT/gIo9QBTh93vXHeHpd9ncMFx/xMrz/0 okrspIrmOPd9gmbHpCTmuB0jVl0zTpDrFvcW3+m3JLTwFeszkH6YIry6mIw/16HvraX5xOinGXsJ adV+TNk5IwPzpdu45zUcF3bXMX2m2uFkjb7rxsGDfQ015byS/t9J0ixmvtQvSUsbC3x5s7AZOM4w McliQq9zXoOpCMbt6GMYyloNvb2CxRWk3M0jBYY41LPKx4Cqo5Yn0HJr2L4Jfs73CTw+OPiXaK11 Htk03R9wZLQ9d79ml/Re2Tydf4Ifs9Q+DCnjHxttuvEEtuMRr80On5HzJEepbsZDy3sOB6skQXO3 vWPLKu7z0Xb/AD/yNOb2fux+/wDyGxW0URxGuBtxt9KgvNH0zUl2X+mwzDp++jDVcorp8jEp2mia Tp6bdP06GH/rnGF/lVsLtORS0UKKjsAUUUUwCiiigAooooAKKKKACiiigAooooAKKKKACiiigAoo ooA4v4z60NH0ixYn5ZdQVX/79uR+orkZviRb29gSHGcc/NXWfHPwnrPjDwFcWmgRBr+1kW5tY2OA 7L1XPYlS2PevlO8+K8Mtu8DM0UikrJFJ8rIwOCpB5BHpXy+b0an1pT6NI7sPyyp2Nn4z/EiGSGaN ZvvA96+IP2j/ABXPqd+1pbI7tNMI1VVPORXvfxE8Xi4ikYTbmIOBurya0+FWu/EjxXb6Vo+nS3F5 d3KpbQxRnhiRgnHQDrn0FY4Si4y5jSVrWPbv+CfNpq+nfs+x6XqttLD9n1i5EKTIQVQlWPB6DcWP 417j7fLXpvwv/ZX8D+CPhnpXgzVbea8vbO1AvNSE7pJPMfmZyQc43E464AA7Co9a/ZuulkaXw14q mjXr5N7CsgHsGG1vzzXvxrYqnTXPTv35X+j1ZyunSlJ8srep5rz/AHV/Onc9wPxrqNW+CPxG0m3a 6h063v1H8FrNiQ/8BYAf+PVzFza6nYSeRqWi31ptJGbu0dFJ9jjbj8a1+uUPaKEnZva6M/ZT5brX zQ0EgjHrQ2TyRSJLBJhopVdT/dbNLjjO2uiMoz+F3IacdxecfdFJn5fxpcn7hNBGPvJVCAk4wwpA 2O1BBHVaXB6baAEOSafg4GBTQGB6U4k4yooAT5Olcr8UCsaaErH72vQr/wCOPXUkcZYflXKfE4q0 vh2N1/5mBD+UMpry82/3Rf4of+lROrB/xvk/yJkbttpx54IpF2j5d34ZpMqG3V6fvGOoHg4A4qtq 2rWOk2bXV/chF3BV6szuThUUDlmY8BRyT0qO91W5W+t9C0LSZ9V1a+cJY6TYgGabPG85+7GvVnbA UDqTgV7h8Fv2YofDWoL44+J/kapriyl7GFObXSxjG2EEAs+OsrDcc8BR8tc0q0pS9nS1ffov+D5F Rgkry08urOP+EX7Nmu/EaWDxX8VdNm0/Rdwa38NycS3aj+K5IPCnqIvpvz90fRlno+nabZJp9hZx wwxrtjijXCqvpirEcKou1Bgdqc33jWlKj7PVu7e77kTqc3kuxxfi79nr4K+PLj7d4t+Guk3dz0+1 PZqJf++hz+tXPB3wc+F/gDnwZ4G0/T24HmQW4Dn6t1P511AU9mo2n+9V+zhzXsieaXcI4xGu0U6i irEFFFFABRRRQAUUUUAFFFFABRRRQAUUUUAFFFFABRRRQAZrifjhfXGmeDW1KJ/3cN3GZv8Adzj+ ZFdrnJHFUPEWhad4k0S40TVrTzoLqMpLGe49fqOv4VhiKftqMoLqioy5ZJngevfFme301185cbez da+Zf2g/iFfX9ncNGR0Yfer1L40fBP48fD3VJLPQfCl74i0tlzbX+mqGlx2WSMHIYeoBU9scivLB +zp8evibfrar8MNYg3N/y+WphUZPdn2ivmKWBrRqWmju9pDlujw39l/4T+MPiT+0XpOtaXFJLNpu qpqLW8MLFmt4/mc5HGOOh/vADNfd7SJbSfZbkNFMOsc8ZjYfgwBrvP2Sf2SdG/Z20241i8ljutd1 K3RLy4VflhQHd5SHrjdglu5UcDFevX/h/RNVh8jUtLhmQ/wyxhgfzr3qNHFU4rlat2f+ZyylRk9U /U+Z96kc7aXJGcDFe0a/8AfA2rM0mn2k+muejafJsX/vk/L+n41zWq/s4a5bRM2geIYZmX7kV7Bt 3f8AA1PH/fNbe2rRlaUPmtbi5Yv4ZffoeeZIXBx70uCP4RWrffD34g6QWGpeELoBTlZLfE6tjuNu W/EgH+VYzXEUdy1pMwjmU4a3kXa6n0KnkVUMVRl9q3rp96J9jU/4Yf8AgPzo/AfnSAqccU4Anotd BAnXjAprxrIpSRQVYYYe3/1xTunYfnSnpwO9AHzf8Yf2A9H8R6pN4i+FOvLo807l59NuFLW5PXKY wUz6cj0Arl/CP/BOvxbdakp8eeNbWG0DDeNNjLSOM8gFhhfrg19cYPdRSbmHBFa+3qqNrnnSynAy qc/Lr5bGJ8PvAHhX4ZeFrXwd4P0xLWxtuQvVmYnJZj3YnvW4Mk4NH4LTQxHQVk7vVnoRjGEVGKsk ZPxB2HwJrAZtoOl3Ab2/dtVCyGy0hUn/AJZL+PAq78Rmx4D1gEcf2bNu+mw1TgAWCMY/gUD8q4Y/ 79P/AAx/OR0f8w8fV/kiSm7j90inDrgVTvr2eOWHTtKsZr7ULpmWw061AMt1IoztTJA6dSSAByxF dUpwpxcmzKMeaVkGo6nBZpGpDySzTLBbW8K7pJ5G+5Gij7zMeMe/PAzXtXwH/Z3n0e5h8f8AxMtI 5NWKl7HT9waLTwe+f45SOrdBnA4yTc+A/wCz2PA8q+M/HPl32v3VqBhQDDpqnBaKDjJySd0hwXx0 AwB64sQUBVPA6VjGMq3vVFp0X6svmVPSP3gibFVVP3RinUUV1GQUUUUAFFFFABRRRQAUUUUAFFFF ABRRRQAUUUUAZ+teHtH8S6bNo2v6VDeWlwhWa3uoQ6OD2IPFfP8A46/4JufCfxHqran4U8QaroSs x/0OGQTQD6K/zKPYNj6V9IUZrOdGnU+JFRlKOx84+Df+Ccvw00K6ju/EvibUtWWNs/Z9qQo59yo3 fkRXu3hLwV4W8D6THo3hPQbewt158m3jChmxjcfU+p6mtgH2opU6NOnrFBKUpbsKKKK1JCmvEr/e FOooAztR8OaPqiGLU9MhuFbqs0Yb+dcxrvwM8DamjPZ6fJZSN0ezlKfp939K7YBjyGpcbhzXPUwu HqLWP3afkaRqTjaz2PHtT/Zz1iAbtH8QJOP4VuYtp/Nf8K5fWPhl4+0NyLvw7NKobAls/wB6v6fN +lfRR5HSoZYFlHzrWP1WpBWp1GvXUr2kZfFG/wCB8v3AltH8i6jaOT/nnIu1vyNG4jjHtX0pqXhn QtXh8jVNJguFPaaMN/OuW1n4DeBdRy1hazWLH/n3lO0f8BOR+gp82Op7xUl5Oz+d/wBA5aMurX4n ihcg/d612/gbwRDLCt7fxq0jfdU/wio/GPwhl8EW8esHW1uLf7QieXJDtc7j65wfyFdX4Vu7b7Mu WA4rxs0zCpK1JJx7/wBdvM2o01HW6ZDqHhaAWzAQ9vl9q8p+KHhmF7aWPyB/FxXuOr6hax2zMZF/ x4rx74m6tAYZGU9m714Uo8r0OiLPlHx9428T/BTWD4k8Oj7RZbm+3abKx8uVe5x2b0I/HIr7m/ZZ 8C/Dk+A7H4m+FNfh8RS69Zib/hIhHjzYn58pF/5ZIuNvl9QV+bJya+E/2h57a50u4D+/8q9c/wCC IXxZ1HXfht42+DN/cbo/CuvRXOlqx+7b3SuSo+ksch9AHFfSZVKVTSbvbY563up8vXc+7KKKK984 wooooAKKKKACiiigAooooAKKKKACiiigAooooAKKKKACiiigAooooAKKKKAGugdSD6Yrx342fsZ/ DL4xau/iVnvNG1eSMLJqGlybfNx0Locqxx/FjcRxnAGPZKbvFZypwqRtJXKjKUdj5R0v/gmbDb6g smqfFWe4t92dq6eFkx9SxGfwr234Ofs5fDn4LxSS+FtLke9mULPqF1JvkYdwOgUHrhQMnr0Fehhs 9KKmnh6VN3SG5ykFFFFbECMAwwaglsbacbZolcejc1ODkcikAyOKmUYyjZq4banMeJPhJ8PvFEvn 6r4YhaZvvXEOY5D9WUgmuY1H9nDQpUY6NrV9at/B5rLKv/jw3EfU5969N2MTSqM8HFc0sFh3JtKz fbQ0Vaola/6nhWpfAT4j6cxNj/Z99EudvlyNFJj/AHTkf+PCud1bwr4s0Bv+J14avoVH/LTyDIv5 oTX0uQ27io5LZH5cZB7VH1bEU42p1H87P8SvaU5fFH7tD5ciuraZd0U6t34bOKeSucGvozV/AfhL XsnWNAtpj13PGN359a5PWP2efB927HSpr6xbt5MwZD9VYH8cYPvR7THU94KXo7fmHLRltJr1X+R5 BluuKOerV3eqfs9+LbYb9J1W1ugvRZUMZ/ma5+TwR4k8N6xbx+J9Ga3jkkOyXzFdHx2ypz+eKieY 06dNucWn2atf5h9Xm9rP0ZY8OfDu61aAXd+zKrfcjVv51l/EL4LaRqUNtPcy3geyuvtEPl3TKNwV h/JjXrmgJbfZ1CHA21l+PJbOKzZQw6V8ticTXxWs5dbpLvp+W52U4xpS031/FWZ8q/ELxN4j+HFy 11HH9us4zmSCQgPj/ZPr9c571qfDnV9Z+P7LpnwRgS8mk2m81C8jK2umqeD53dpeuIl5bjJCndVX 48TWssMyAAnaePWuL/4Ja/GvUPB/7WWt/AK6vG/svxRpcuo2ULMfkvbcDcRz/HEGycc+UK9XLsRi K37qUtPxIqRhH3ra9j7k+DPwI8KfB3T5300zX2qX8gl1TVrxg01w4GAOMBEUcKigKoJ7lie8Vdi4 IoAJGQcU7nFfQwpxpxtFHFKUpO7CiiitCQooooAKKKKACiiigAooooAKKKKACiiigAooooAKKKKA CiiigAooooAKKKKAGtErnLU0QIv3RUlFAAAFGBRRRQAUUUUARyQJJ19Ky9c8F+F/EkXla7oNpdqP +e8Ktj3Hp+FbBYDrTOM5zWcqdOpG0kn6ofNKOzOA179n3wZfoX0h7qwk/vQTFh+T5H6Vyep/s9+M 7NWbTtVs75f4fMUwsf1YH9K9sTnvTSARisfqlOMuaDa9HoX7SVrOz9T5q1fwl4v0B/L1nwtfRKvH mRwmSM++5MgfjiqH2iE/ckUkdcGvqF7WJjz/AHcFexrJ1r4f+DvEQzrPh63mbqrsmGH0I5H51PLj ae0k/VW/Iq9KW6aPnQsAP4aUg9eK9b1f9nbw3OrPoV7eWbHlY2k81en+1z/49XM6p8BPHdluksJL S+QdFVzE/wCTZU/mKPrU4/xKbX4r5h7O/wALRxLAoOR+tKqGRtiBmY9FVetW9V8O+I9E/wCQtod1 bbesjwNt/wC+hxXUfDDw/a3yNqtwquS22MH0rHEZlQo0OeLv0S8xRo1Oez0PPfiDoXiCbwbqNvb+ H7iVprN1WNVBZiR6ZrmJfE9hp13Hp2thrGV+F+0YVSfTd0zX0zr/AIetRpzPsXha+Zf2itA0670+ 4gkiU7lbP17V4NPNMRHEuo0tUla3Z3/U6/YwlSUU9m399v8AIuLLqepavaeGPC2mSalql7IBDZwD og4Mkh/5ZxL3cgjJAGSQrfQfwN/Z80r4ZQHXPETw6p4kuImS81hoNu1GIPkwg5McQI+6DliAWJPT 54/4JZ/FXw7rOs+MPgzrtireItLEd7Hqsshaa8sS2xVJJJxE21cDjDL3JJ+0k+4FAr6TDr29qsvk u3/BOWclGPLH5vv/AMAIokhRYoxhVAGKkoorsMQooooAKKKKACiiigAooooAKKKKACiiigAooooA KKKKACiiigAooooAKKKKACiiigAooooAKKKKACiiigDzz9pHz0+G8t/ADizu4ZZP93dg/wDoWa80 0LxvJFbqyyf+PV774k0DT/EmiXWh6nGz295btFMq91Ixx788V8ceLptf+Dfi+bwL4rba8eXsbll+ W6hz8rqfXHBHY183nGFk6iqrZqx2YeceVxPTda+IEzRbTz8v96vKviH42mnSQBcdf4vaotQ8fwXM B23KniuE8ZeKYDAxMnr3ryY0JSOjmPKfjrr91PazR+qnHPWvaP8AgiF8N9S0+8+InxFu1dUuHsbG DIO12Akkfn1AKf8AfVeMy+EPEPxQ8UW/h3w3pkl5dXUyx21vGvzMSeD7D1r9Kv2WfgPYfs9fB7T/ AIeQbZLpCZ9SuFXAmnc5Y89gMKPZRX0WXUeV6HLWl7p6VRRRXsHKFFFFABRRRQAUUUUAFFFFABRR RQAUUUUAFFFFABRRRQAUUUUAFFFFABRRRQAUUUUAFFFFABRRRQAUUUUAFFFFABRRRQAUUUUANUL1 ryz9pm6n0zTNI1uGRvLj1JopR2G6M4P5r+tep8ggAVz3xO8B2XxE8F3vhS9Zo/tUf7mZVyYZByjj 6MAfzrlxdH6xh5Q7o0py5Zpnj+mfEOWG3wr/AJNXPeNviLPJDIS3VePn9q838R+KfEvwu8Sz+BPH lrJZ39s3yMwISdO0kZP3lI5BHTpgGuf1/wCItrcwsRdK3/Aq+OWGqRlaR6HNE574zeL7iW1mb+Iq cHdXFf8ABNzwdrvif/goBoXi2GFvs+kadqFxdMF+6jWzwjn/AH5UFTeMJtQ8X3q6XptvLM0rbVjh QszH0AHWvs79gP8AZPm+A/hq68a+LbDy/EGvRqGhaMhrSBRxGc9GY/MR2+UdRXt5dh+WaOetL3T6 NTO3kUtFFfQHGFFFFABRRRQAUUUUAFFFFABRRRQAUUUUAFFFFABRRRQAUUUUAFFFFABRRRQAUUUU AFFFFABRRRQAUUUUAFFFFABRRRQAUUUUAFFFFAEMttFIrB+d3rXhGgeNm0vWL62uk2vDqE6Pnt+8 I6Dp7V73jK9DXzb+074U8QfDfxFN8TdMsXm0S+w+qNGpJtJ8Y3kD+AgA56A59a8XOMLKtRUoLVPX 0OjDzSlZs6XxT8VIG09kWTHy+/p9a+cPjl4+juYpmU/KqsVGK0NU+KWn6jakw3aNuXj5uteS/EXx DN4idtN0uNppp22KsY3Ek9Bx3rwaOHlKWp2XiloO/wCCYx1jVf2/bzVrKN1th4Nv0vmHTYZLcgH/ AIHt/wA5r9RE6ZFfMn/BOv8AZRvfgr4d1D4jeMtPe313xFGsa20qjfb2qtkKxHRmPzEdhjPOa+nQ MDAr67CQdOikefUd5sKKKK6jMKKKKACiiigAooooAKKKKACiiigAooooAKKKKACiiigAooooAKKK KACiiigAooooAKKKKACiiigAooooAT7w5Fcp8Ufg54E+MHhs+HfG+jfaIlO63mjbZNA/99HHKnP5 9811gOe1Jt96mUYyVmroabjqj498Xf8ABOb4i2N03/CvfinFdWu793Bq9rskVfTemVb67R9KpaB/ wTd+J2o3e7xl470+CH+JrWN5W/AHaK+0KK5VgsPF3SL9tM81+CH7MPw2+B1t5/hzTmuNSdNs2qXa qZWHoOPkHsOvfPWvSqQ5AwKUZI5rpjCNONoomUnLcKKKKskKKKKACiiigAooooAKKKKACiiigAoo ooAKKKKACiiigAooooAKKKKACiiigAooooAKKKKACiiigAooooAKKKKACiiigAooooAKKKKAOX+I 3wg+Hfxa0htC+IXhS31K3zlPNyrxnnlHUhlPPUEV5Be/8E3vgW9/9p0u81y1h3ZNuL0Ov0BZSfzJ +tfQpXvzTl6dKylRp1JXkioylHZnnfwx/Zf+DvwlkF94V8Khr5Rj7fet5sq/Qnhf+AgZ75r0NQFG 0Ck3H+7TquMIwVooTk3uFFFFUIKKKKACiiigAooooAKKKKACiiigAooooAKKKKACiiigAooooAKK KKACiiigAooooAKKKKACiiigAooooAKKKKACiiigAopNy+tG5fWgBaKKKACobqxtr6Fre7hWSNuG jkUFWHoR3qaigDxzxf8AsM/s+eKro3sPhWXS5GYtIulXTQxk5z/qx8o/ACtv4b/sqfBL4YXEeoeH /BcMl5Fho728/fSIwOQy7s7W9xz716MBtFBG6svY01K6SK5pbXBYwnRe35U6iitSQooooAKKKKAC iiigAooooAKKKKACiiigAooooAKKKKACiiigAooBz0pN6+tAC0Um9fWloAKKTcvrSg56UAFFGRjN IWUdTQAtFN3p/epDPEv3nA/GgLMfRWXqnjDw1pG06hr1rDubavmTAZPpUlr4l0S6j8yLVbdl9VlF Z+2o7cy+8rll2NCioV1LT3OEvYj9JBUgnhPSVfzpxqU5bNCsx1FN8xP71LvX+9V3ELRTTLGOrijz I/79ADqKQuo6tRvX1oAWigEHoaKACijNBIHWgAooDA9KAQelABRRRQAUUUUAFFFFABRRRQAUUUUA FFFFABRRRQAUUUUAFFFFABRRRQAUUUUAFFFFABRRketJuGM5oAWijI9aaZEBwWoAdRTfOi/56Cmr c27nCzKe3DUXQElFN8xP74o82P8AvigB1FN8xMZ3UB0JwGoAdRSbl9aXI9aACijIxnNG4etABRSb l9aN6+tAC0UZoyKACiijNABRRRQAUUUUAFFFFABRRRQAUUUUAFFFFABRRRQAUUUUAFFFFABRRRQA UUUBh60AFFGRRuHrQAUUbh600yIOC4oAdRTTNEOrimvdW0fMk6r/ALzUXS3AkByM0hJ7Gs688V+H rKTyJ9Yt1f8A557wTWdcfErw3HgQTzTf7UNu7gfkKxlWow3kVyyZ0O7nGKAxPRa5m3+IltIWWTSr iJd2FZtp3D14bP581N/wsXQB8rC4De1qxH8qzWMwr2kP2czoCT13CjLf3hWC3xC8OouZrplHvCw/ mKcnxB8LPydWjX/eqvrWHf2kP2c+iN6isC4+Jfge1G+58WafCP8Aprcqv8zWjF4m8PTqrw6zbsrj KMso+b6Vft6P8y+8nll2L1FQDU9ObkXsf/fYp4ubduk6/wDfVNVactpL7w5ZdiSimmRByWo8xP71 aEjqKb5kecbxR5iYzuoAdRTd6460CRD/ABUAOopNy+tLuHrQAUUUUAFFFFABRRRQAUUUUAFFFFAB RRRQA1QMdaaWB5okYqvC14f4o/bDh0jxJf6FZeBLyaKxvJ7V7kSLlpI5DGcL6ZB9OMVx4rHYbBxX tXvto3+RrTo1K1+VfjY9wDotO3p/E2MV4In7WenairSXUF1p6n/ln9j3Mpx689/akj+P/gW7Rbi+ 8Y3Ssoxuut8f44AA/SuH+3MK/hTfya/M0eFrR3X4nul1qlhbAebdRLk4G5xzWVJ8Q/DMZZYr8TlX 2utspkK/kK8ot/in8L75dyeKtPf5srvkH9a07Dxl4UvvlsPENnJg8eXcL+dcss+pdJRXqy/qlTs/ uO7uPiNbL/x7aXPJ83O4bf51QvvH+qyM32WySNT91mVmb8QMfoaxIr+ymGYruNv92QGptwPQ0v7R rVY3UlbyF7OK3Q3UPHl5GWfUNbeANxtWLYv68/zrBuvHvgpnDaj4zRnjPWS+YZ+oBA/MVvEKeG5r B8X+GPBF9pskviG3trePyz/pBIjYHGcg/TtyPauapWqy3f4lxjFEVr4w+GkCMbDWNKQN97YyLk56 8d6ivPiV8KIy0N94o0ncv3lklU4r5/1PT01rVbpfh611q+nxXBiiu4rdsOQBn64JxnuRVR/hX8S9 RXfb+D77n1hIzWXxSu1qaW03PoA/Fj4JQbmi8V6PGe/lSKP5VT1D9oT4Kafk3PxCjXb/AAw3cv8A Q14PF+zn8Yb9N8fhVl3fwyzKpH51nar+yD8ddRfMHh632992oRj9Ca1jFS3ZL03Z7dqX7b3wL0uF lTx1qDY6LDDKS34kf1rmr7/gpP8ACnT9zWM3iC5ZfujygA3515Rd/sD/ABsvpFDTaXGG/ia8zt/L k1Xb/gnD8Y3DH+3NGwf+mzcfpWkY09nL8w5vM+kv2fv2r/FH7RDXmoeGtPfT9P0+cR3El5OjSsSp OFVQQe2cke2elesDxR4iCgR6hHlerNDnP6ivlv4A/spfGT4MC8/4n1mPtEiyBrS4PXGMEED0HrXs 2lTfFqxRYb+wt7rbwz+ci7v1FZyrVVUtGT07CsvI9CXxf4pR8vcWsn+z9nK/ruP8qc3xA8URt8um WLL/ALU7D/2U1x6+IPGasySeDc7f4lvE5/DNOTxJrJk23XhC8jXuyyRt/ImqjXxH87+8n3f5Tsj8 TtZj+94fjk4yfLuB/UCpYPincj/j58NTKPVZkP8AWuGl8bafbZfUbO7tUXlpri2KR/8AfR4rgfGX 7a/7Pfg03EMvjZL+6t2Cy2WlwtPMGOdoKqOM4PXAGK0+uYpOyn+olCMuh7ynxXt2kIm8P3ir/eVV OfyNMn+Mvhy2G66sNRVVGWb+z5CB+Q9q+HfGX/BSTxrqrvD4A+GcOnwrkLcazdb5PrsjyMf8CB+l eH/ED42/HL4l3jT+NfifqTwyH/jw0+Q2tuuc9FjO49e7EfTt0U62ZVNL282kg5KK3P0+0H9qH4L+ JfHVt8MNH8d2cniC6SR4dJ3ETMqLuY7eoGBXoykbcmvy/wD+CZ+hW6/td6fdLarvXSL6WSUjLN+7 AznqThu5r9QAMjcB9K9XCSrSjL2ju07dui/zMa0acbcqsOooGe9FdZiFFFFABRRRQAUUUUAFFFFA BRRRQAUUUUAFFFFABRRRQAUUgcE4pk93a2yeZcTqi/3mbAob5dwHbmPegOO7VzfiH4reBvDBVNV8 R2sckjARxxtvZyegAFZdt8Y4dUTzdE8IapNHnb5l1b/Zue5AkwSPcDFcssZhqejmvzNFTqPodw7g cZpBKoH3q861Txz8S9TPl6Rp2m6bGy/6+6dp5Iz/ALigKf8AvoVm3tr4u1Sz8nVPHeoLI64ZtPWO BR9AQxH5n61zSzSgvhuyvYy6np19rGmaZGZb/UIIVH8U0oX+dc3d/G34Z2lx9kbxdZyTdPLik3HP 4V5lD8FfCg1Ztd1e71HVriRef7Zu/tMYPqI3BQfULWvrnhix1zTrfS55HjhtS32dLdEjAyBxgKBj iuaWaVOV8qSNFRp9WzppvjlYznboehTzg8eZPMkSqfTDHd+QNZep/EX4h6ggS1utJsFYEM0e6cr9 M7Qa4PWfg/M8WdM1JGYfdWaED9fX8q4PxbZeI/CN2tlqRaPepMbRvwwBwSMe9cM8wxc92/loaxp0 +h6xdWPifWjjxF8S9UmjZSJILNo7eNh6ZQbx+D0troGmaParbade3iKrZ/5Ck5Yn1LGQk/jmvArn xTqkSN5epXA+kzD+tYupeK9dBYJrd4O3y3Lf41yyqe0+K/3j5ZR2Z9SW+patZpi18V3kQP8A08Bs f99A05PGeu6eMt46kbnn7Q0R/kBXx1qfivxC3ynX7z5fu/6U/wDjXHeKtYv7qNo7m+mk/wB+QmtK cf6uw1PvC5+N50FTLq3xB0tEU9J9i/8As1ZOoftrfDrw+hk1H4iaC2OyzZJ/Imvzt1rEnGysOS0J OM11U41Y7Tf3kpR62+4++vFX/BV/4P8AhO3b7Pp11q8q/wDLOxhKhvxbA/Wvf/AXxD8SeNvAuk+O 7bwmqW+sabDewwfahvRZEDhTnAzg9jX49zaO99cR2qrlpJFRcV+zvgbQB4Z8C6P4ZjAVdP0u3tsL 2CRhf6V6GGjUqXvJ6f18zGo4x+yZWo/FGbRht1bwneI3QxwyRyt+SsaitvjXoE3EulalD23S2LY/ lXkXij4r3mg/EvWvDurWomht9SYROvDhSNwz69fUGtbT/iJ4eugGMrx5X+JDgD69K8+WOxUajj7T byRryR/lPVIfit4Rl2n7cyZ6h42GP0qzH8QvCcg3f23bqv8AtPivO7DXtI1BNtnqUL/7QYf41cSe 2VcPdR/99CtI5lio9U/X/gEOnT7M9DtfF2gXab7fV7dl9VkFW4dX02ZcpfQt9JBXlGo3egw25utV urVEXJaSZlxx9a8p8afth/s++CLmTTbO5/ta7QfNHpdqGAPb5+B+tVLNq0d0r9tSo4dS+FOx9Y+f Aw+WZW+jU4Sp0WQV+dfjz9ur4i61O0PgHS10e2H3ZJJnklPP1wPpg/WvXv8Agm38Vfib8UPFvjge PvGN1qUen2WkmzhmxtiMj3u8jjOW8tM5P8IrqwuOr16ijKnZd7/oTUw9OnTvza9j66BzzRRRXrHK FFFFABRRRQAUUUUAFFFFABRRRQAUUUUAFFFFABRRRQAUE4GTRTJ13xMuaAFaRP71Q3N/ZWsfmXN3 HGo+8WcDFfKfxU+IPxXb4hatp1v8Qrq2tbXVJo7e0ijUKI1Y7eRz+ZrHg+Ivj2Ehby+tb4cg/boW fP6/414lTNKkJWVJ/mdUcPF7yR9Taj8U/AelzG2uvFVmsn/PMTAsao3Hxg0dD/oOjanc+62LqrHP QFgBivn3SvjV4t0tBCnhvS2TusO6NfyAq8P2itegAE/gdZs9fIvAMf8AfWKwlm2Lf/Ltr5FLD0/5 kera18b/ABwl5Ha6B8KJ5o3zuubq9RFT8Bub9Kfb+L/H2rDfqeq2OkqwBMVtp0l0f93cSn8q8tT9 py2ibOo+AtUj/wCuOyT/ANBNV/En7ZPww8I6R/a3ia11CwiaQRxfbIPL3yHJC5OBng9TjiuOWcyj K82/Sz/RGyw0topfger67f6Ho2kSa54s+Ll/5MKqsiwqkPzMTj5QpOeDXhPxC+NWmzeILk+CLvU7 qzZFCtqF8+GbGCcMTj8AK8z+Mv8AwUL1LxH4Y1DQvh18P7B/tVq6RXl/q1vI0eR98IhPI6jJ9+1f IHhL9pf9qTQWaDVNAGsQxlvmmgG5/benHTjOK+nyOjl+cUZOVly23la979z80484mzThepRjSTtU vtHmatb7r3PueT4yePAFWx1drdUA2qoDY/HFRt8YPidIwdfGVwu05wqLz+lfJem/trfEqGPZrHwL vN3f7PMT/wCy1pp+3XFbRA6t8IdchbqyqoP869+GV5TTla0b/wCJP9T83/17zXEJt1qiX+GS/Q+o 2+L/AMTnTH/CYXGf7yxoP6Ux/iv8S2Tb/wAJtefX5P8ACvm7SP25/A2qXKWSeCNfFxJ/yxjtBI35 KTXdeH/i/qvigKdG+DnjSbd93Z4emb+Qrolgcvp6yhFfcOjxBmuN/hVpy9FJ/oepXPxL+I9yuJvG 9+R/suF/kKzL/XvFepqwvfGesHd/c1ORP/QSKreFtD+J3ikeZb/B3xPZoT97UtKe3/H5gOK7LTP2 f/ivfruufD8VqvYzXkefyBJ/SuSpPKKcrPl/BnqUIcUYiKlTVSz9V+djzHXPh7oviRWTXbzUrpWH zLcapNID9dzGvTdD+OvxG0DTbXSbLULV4bOFIYFnsY2KxquFGcdhxWvD+zJ48kOJL+wj/wC2jH+Q NWE/Za8UkfP4j09c/wB1X/8AiawljMi6uP3f8A9CGB42j8Kqff8A8Eq2n7TXj2B1a703R59vIDaa o/lWha/taeI0ljbU/B1hNt52w3EsI/Q4/Sq7/steNPmSDxFpef4d3mgZ/wC+TWHqX7L3x2MTHR9X 8J7jxH9ou7oD9ITWc8Rw/Ldx+47qdDj2nazl82juF/a7027ls4bjwreWX77F28OpPIETB5AOMnOO 3IzXcaF8cPCniQGLTfHbBlXc8bSbWUfiP618efEn9jL/AIKLeILWSPwN8Vfhno6Mu0GNLyaUe4Lx AA/gayv2UPgJ8aP2U7jxZ4g/az/aF8N6nqGrta/Y5m1pVEEMYk3DawXZkuOgGcc9q8XMoZS8PKph Z+9ppd662PqcixHFUsXGnmFP3HfWy0svLuz76tvG7zxboPE6yDs3mL/hVqPxZrJHya2r/WNTXyHp H7RHhzx5qV1pPwx0yTxI1hIsd1qFoyrbRMwyAZWIB47Lmty4PxN1iNbePxXb6NH/ABtpytNJ+Bfa oP4Gvl/7QrQk4qMrrf8Apn3X1bmtJtJH1JdeP9Q0+38251O2jReXkmUcfqK818bf8FAPgp4BuJdP 1X4iaZfXUP3rPSlNxKPqqE4/HH9K+Of2xF1XRpNE0GDxXrFzHPDNJefatSdvPbcAMqCFx14x+deL 2VnDaptgiVB/dVcYr1sNHG4impufKn82YSjRhK1rn6I/Av8A4KOW3x3+PumfB7wz8MbqGzvra6nf WLu5VCoijDcR4J5yBzjHvX1HFl4wWX61+Z3/AATLsxN+2Bpkzr/qfDeotnHQkwgfpmv0yQHZ0r2M LGUYtOTlru/RHLUtpZWH0UUV1GYUUUUAFFFFABRRRQAUUUUAFFFFADXG7ivjPxzaCw+Jvii07r4g umP/AANvM/8AZq+zATkkV8e/FgNF8dPGloVxjV4WUegaytj/ADJry8wj70H6r9f0N6PwyXoYq7uo H503yxuyWb6VJmiuJxXVXKu+jKs+l6fdD/SrSGT/AH41P8xUA8M6MFxHZKg9I8p/I1okZpMYPArL 2FGW8U/kV7SpHaRSttFhsmb+z7u6g3dfLuX/AMas28/iayz9i8batGfe6LfzqXrxTSB6Vn9Rwrlf kRft6z6jZPGXxXsZIjD8RbqRGmVWWeBG+U56Vabxn8QZZY31PV7PUFjYNHHeWAYKw/iGSecegFZ9 9KkTxK/8Uyqv1qwo+TJFZyy3CvZcr8m0VHEVOuvqdDa/Gz4j2zbHsdLaPB+VVZfp7dOK07f9oXxI jqLrwjDJ/eaO6wf5Vxa4I5H6U7p0FSsvjHacvm7h9Y/ur7rHoEX7R0QYR3Xg672/xNHKhH86tw/t H+Fm+W60TUo29rfcB+VeZFc9DQFKjGaJYKt9mq18kw9tT6wPXYPj38Opdvn6nJCf7ssDDH6Vo23x W+H90N0XiW1+jSba8RIyOSc+tNe1gk+/ErfVahYXGQ2mn6r/ACD2lGW6t6M9+h8YeGrtd8OuWpX1 Ey1m+Lfiz8NvAVl/aHi/xzpenwhd2+6vFX+teHvp1qy/NbL/ALu2vlP9quyhvPjoyzReYtto9ssK yfNsJaQnHpniiNLFe2hTna0m0mr6WV/0KjGjKLlrp6d0j6y8Y/8ABSr4KaXcSWPgnTNT8QuuQJrW Hy4W+jvgEfSvJfG37f3xu8Xu0XhSwsPDtr8wzGPtE7DIx8zYVTxzgEeleC6bbjYBtrWt4e1erDAU 4/E+Yx9p/KrG14p+IHxA8et/xWXjLUNQU9Ybi4PlHv8AcGFPPtkVwegahBN8SvEGig/vI7Oylbns RIB+GQa6yNM9q5HwvoMafFrxB4iVf+PqOK0z7QxRP/7XrrjGnCNkkZ3lLQ6hrcMMKPrUctqD82K0 vsy5wBTWsyB92qUtQPbv+CY+lg/tPfbSvEHhu7P0y8X9M1+jiZCAEV8C/wDBLuw3/HDWptv+r8Ot hsdN0yCvvyt8L9p+f6Imt09P1YUUUV1GIUUUUAFFFFABRRRQAUUUUAFFFFABRRRQAUUUUAFFFFAE YBBrw39s+S6Fr4dtYbuaOOaS6E8cchVZMKmM4PNe6Y2jJrxX9suBf7H8P3JXldSkjDf70TH/ANkr zs0gqmDcWrptaeV0b4eTjUuuz/I8O0bUdc0MMNK1y6t1LdI2AA/TpW1b/E74jWq+WPErOq8KJIlr EBI42ml5HGK8D+y8DGV4ws/JtHTLFYh7u/qdPF8b/iLCvzTWcm37u63PP5GrVv8AHzxpFxNpNiwz ztZhXH/N6Udsbacsvpy+3JfMUcR3ivuO4i/aH1pgBdeEo/ci46fTir0P7QOnAK934cut3do2B/nX nGM0qoWGDWSy+vHSNZ/NJ/iX7alLeC+TaNT4j/tz+AfCbS6douiTanqsfD2P2iOLy2P94sf5V5Vo /wC0J8U/jfrt5ceMPD9rpem2cIGn2lrKJN0jHks/8XA4HQc9a+fP2idKS++NWtzogz50fP0jUGul +BU1j4P8KalretXcdvbtMoEkzYChQc/qazlhcw+GnNSfnH/IqVbBUYupVvFLVu6sl53PcYNP1nWZ zBZRqGbvLIFH5mt7TfgB4v1lA0usaba7j/FdBuP+A1j/AAj13SvF3gKz1zSpjLBI0pjkK9R5h/8A r10xtVyCo+Yd6aw+ZUW4yjF26ap/iRTxGDxEFVpSfK9U9GrdyzB+x6b5M3vjZf8AtjDuH6mkl/Yc 8KXT/wCl+Mb5v+ucaiiG61KBt0Gq3S+gW4YD8gauweLPFtoR5PiC5x2RiCP5VXNjo/8ALv7nf9C+ WjL/AJefgVof2BPhVIubzXdVk78SKv8ASpB+wH8EPuSXOssT3+2L/wDE1oQfEvxtAwzqAdf7rRit C1+MfiqE4uLaCRf92l9arLelL8P8w9muk1+P+Rn+Gf2F/gp4a8QWPiK2XU55rG8juYY7i8Vo2ZGD AMNvIyBkd6+gI/HXiHbs3QD0/d//AF68ftfjreIdt14ej4/55zHP8qh8XftQ+FPBHhi98W+ItEu0 t7KEyS+Xhi2OwxRHNPZaczj5Wf8AkS8LUl2+9HTeJvhP4f8AFfii68W6lPcLdXjq0whcKuQAOBj0 H51BL8MPC+j2jXM2rvbxR8tJNIAAPfNfI/xL/wCCqnizW2ksvhX4Li0+I8Leag2+T67RxmvCfGvx 1+MnxVumm8bePtQukf8A5dY5jHCP+ArgfnmuyOCrVnzcu+t2Z80Y6N/cfb/xF/aC/Zm+HkklrqHj 59QvI/u2umQ+exPpx0/E4rznwL+0brvxq8b3XhrwdpUei2ENmZ/td9++mOHVcbVIUH5v7x6V8paX YqD057H1r3X9kaCOy13Vr7PzLYxx5x/ecn/2WlXyyNPDynKWq6LRGlOv72i+/X/gGl+0v4Rn0O30 m8uPF2rajc3lxN9qN3dny8KFwFjGFUDNeZWWnrCMheevAr2L9pmQ6jYaLLjcsdxMrH/eVP8AA15d b24IrfL6VOnho8q7/mZ1pSnUd3cjjgZukdfW3/BKnTHXUfHmrY4f+y4Dx/d+1P8A+1P1r5VijULg V9h/8EsoY18KeNLr+Jtfto/wFspH/odelD+LH1/RmP2H6fqj6xooor0jnCiiigAooooAKKKKACii igAooooAKKKKACiiigAooooAKZOxWIkCn02Rd67TQB8jfGWIQfFzxBBs27dQDf8AfUaN/Nq56uw/ aGtmtPjTrWRjzfs8g+ht41z+amuPr5+1pNdm1+J1SCgdelFFBI0oSeK8Z/bSxeeDdJ0vH+s1LzP+ +UYfzavZ2baM14p+1DcR6prWnaRncbW3Z2HoXIH/ALKaCo7nzpqOkWthot5eXk628cds7NcMCVTg jJA5P4c18uW+rHcqpcEqF/hJ6Yr6i/aIlGi/D7+zldVk1CZY8budg+Zj+YA/GvkfWkk0PWGtMkRS fNH7Z5x+Br9C4SwcY4OVeavzOy07f8Fn8w+NWdfXM/p5dRk06Ubuz6y1a08kmddpvjHXNPbfp+vX kHP/ACxunX9Qa6LTfjr8V9LKiz+IerKo+7uu2cD/AL6zXmltqIxy/erKXwcrib5a+qqYTA1o2lSi /kj8This2w8k4VpL/t5n39/wTg8b6t8RPD3iHUvFN+LrUrG+hWG8aFFlRGTpuVQcZFfVFvqviG1C i38TaguOn+ktgfhXwV/wSl8apb/EnxF4Keb5dQ0uOeH3aKTDfo9fePNfknEGW4XD5rNRhZO3V7NL Y/s7wzx9TGcH4apKV5JNSdldtN7/ACsasPxD8f20YRfFlwyqcqroh/pUqfFn4kq2W16NlHZ7Uc/k aw2XcMUo5PWvClgcO9k16M+/Vep6/I6eL43fESIgNFYyKvdo2BNXrD4/+IYBsvfDsEx7mOYqP1ri gT6UvHas1l1Nfbl99y3iZdl9x6Pa/tDWg/4/vDNwv/XKRW/nXzP+0P8A8FdZvBniLUfAPwp+Fkk9 /p83kTahrFwFhDYHKomS3XvivTnAyABX5v8AxsiM3xw8Tse+sP8AyFdGDwvNjFTqS5lyt9tmv8yZ SXsXKKs7pfff/I9J8Y/t/ftbfEyCSDUfic2l283DW+h2qwcY6bjlh9Qc15XJDLe38mralPNdXU3+ surqZpZW+rMSTUdpEFUKwq9Zxb3HFfQRw9Gl8KRy80+59K/sDzrpvgvxFcbipm8QCPHsltC3/s5r 6Bj1wjnfXzX+y3eReH/h3I0kyq99qlxMys2OjCIfpGK9ZtvF0DLn7SnXA/eCvmcXGUsRN26/kdlO ceRK5x37Xcy3mpaDchst5c68+zKf615KijOMV6Z+0NMmp2ml6gWGY5pExn+8oP8A7LXmsYJPAr1s D/uy+f5mNT4z6U/4JWWa3H7TN5ckL/o3hS4Knv8ANNCK/Rpelfn1/wAEmrBZfjr4ivyn/Hv4X2hv 964T/Cv0FHSvRofC/X9EY1NwooorczCiiigAooooAKKKKACiiigAooooARPu18lfHqBbb9oLxSVG PO+xSn8baNc/+Q6+tV4XmvlH9pJDD+0VqwHSbQ7GT6kNOp/9BFebmXw0/wDF+jN6P2vT9UclRRRn HWuEYUUUE9h1oAKKBnHNIzYFAHLfEPxAmj6roNm0mPtmsInX+Ef/AFyK6iNgV4NePfHzVzd+LbKz t3IbT4g/y9nLKfz4Fep+HNQOs6HaasSuZ4Vkbb2bH+NBVvdNCiiigkKKKM56UAFFBJA4FAOR0oAC SBkV8q/tIp5vxxv2P8Nnar/46T/Wvqljhea+WP2gMy/GrVSR91IAP+/Kn+tYv/e6Xq//AElm1P8A hy9F+aOd0+HAzitOCH+AVUslKrtx2rStUJOa9aUjEfBED26VX07RDbaVZ+I0A8u+1zVEY+pC20a/ +k0lXSyQRNI/yqq5Y+gq4lsbT4T+HY7qIrMt0tzMnpJOJGfP4yn8q56tTllFeZUdblfys/w0Ohxi rBhwM5prpt6HNaEn0l/wS308/wDC1PEl+q/6vQY0b8Zs/wBK+50+7XxZ/wAEsbcnxV40uMbhFp9i v03PP/8AE19qZrqwv8Nvz/yM6nT0CiiiuozCiiigAooooAKKKKACiiigAooooAKKKKACiiigAooo oARv6V49+2Mm/wAH6K+Pua4Du9P3E3+Ir2Fj/KvKv2u4PM+G1vc/88dXhJ/EOn/s1cWYf7s/Vfmj aj/E+/8AI+eQMDFFFFeYUFFFFAAFJ7U5m2jNOAwMCs7xVq8eh+H7rVZnx5Nu5HuccfrQB8ufEa2i 1T4g6tqMIZlmvnO4nPU4/nmvGPHHinV9Y1GTSBfv/Z9rMyQQqfl4P3j6nPPNetePtTXw54duNTaT 9/cP5cOf77Hr+HWvDYYSxyf4uTX6BwNlcakp4qok+kb992/kfy19I7jKphadDJMLUak/fqWdtPsp /i7eh9h/sH+IDqfwim0WQ/NpmpSIoz/A4DD6dx+Fe4E8dK+Wf2CPEkFl4j1jwxNNta+tI5oY26Fo yQce+GGfp719TKN33a+b4kw/1XOKsV1d/v1P1vwhzb+2vD/BVm7uMeR+sXyr70kORcc06iivDP0o KKKKACvPv2ndp+CevJn71mwP5GvQa87/AGn22/BrWFx96Ej/AMdNcWMd8PNeRvhl++jfuj4tsrXa QAtbGnWxDAVSsos7citvTbfdtY19Hf3Ucq+I09LswTyDXsn7PoGmafqF8WK+dNHGp/3VJ/rXlmnW 2U+avSPBOpw6ToENl5oDO7SsM+pwP0UV5+Pk/Y8vexrS+I6f4wTC/wDDMLD5vLvVJI7Aqf8ACvPY oildbr2pf2noNxZK4LFQw/A5/lmuXQjGaxwX8K3mOt8YBfUfrX2V/wAEvbDyfh54r1A/8vHihR/3 zaQ/418adPug19w/8E07dI/gdfTKPmn8RTM31CRr/wCy13U/48fX9GQ/hfp+qPo6iiivSOcKKKKA CiiigAooooAKKKKACiiigAooooAKKKKACiiigAooooA+Y/2qIVX4zOyjHmaLau3ufMmH/sorz8DA xXpX7W0YT4rWcwH+t0OMH/gM0v8A8VXmuecV4NT+JL1f5nV29F+QUUZozjrUkjJGURlyeBnPtXgv jSSXxR4s1DWmOY2mKxseioPlH6DP416X8XvGX/CNaH/Z9plry+bZHt/gUfeb244H4eleRzs94uJ5 PlPAhTIUD+tepgcoxWOd4q0erf6HzOecW5VkN41Jc1TpFb/PsfP/AMa9J8WfEPxdN/wjej3F1Y2y iK1ZI+GHBJH1PX6CvLfGv7MfxX8QWBNt4TnW4jy0LMBx6j6GvtAIkCbYo1Vc9FWmmXa2Nxr9Kwsn hcLChFLlirf8H57n8t5lltPNM4qZjVnJznJvpZeS8rafI/PvUPgB8ZvDq+ZqPhC4VUXMhVc4rAms 9Y09yl5aPGRwy7elfo9MEkDJKu5TnIauL8c/Av4ceOIZP7Q0aOGZlx9ot12sD68VrHEVI76+hy4n I4VPepSs79dvw2Pmb9iz4qxfC79ofw9r2oStHa3F0LO63HAEcp2kn2BIr9Yo5Q/IPXpivyn+NH7L ni7wFcNr3h0yX1jHIGjlhQiSHqeQOvI61+hf7JHxgtvjR8DdF8Um6V7yOD7Lqi/xLPGNpLD3GD+N fG8VUfaThiF2s/0P2jwhx0sLRrZXWVmvfj2aejt6afeen5ApFXbSMuTnNOzXxx+2BSKMdDSjgYzS Ku3vQAkhwVYHv/Svzl+LMQk+MviZ/wDqMS/0r9GJiQF4r87fibtk+LHiSXP/ADGrj/0Kqwn/ACMI /wCF/nE0l/uz9V+TMu3jLBQK1LK3SMZf8ap2MJLZx0p/iq/g0bwxd6hdT7I44SrOOqhjtJHvXtRv Koo9zzq9T2NCdTsm/W2p5/4n+IupeGtJintdUulkul329utwwADEk9Og5/OuEn+JfxCu5/tMnjDU lYHKhbx1A+nNZ/iDWp9d1WTUJnbazHyY2/5Zpn5V/KqsaNmvpMVUp1nyRiuVaLRfifk3DOSSymlL E4iTlXqNyldtqPM78qV9lse9fAT9pTxVrS2/ws8e6hJfRyXDPpt/O26SN8H92x7g9u+frXtUPbjp 1r4p0e/utF1O31eyfbNbXCSxkeqnI/WvsjwX4l0vxjoNr4h0i4WSGeMH5eqN3U+4ORXz+Lw8KMrx Vrn6ZlOMliIunJ3cdvNH2Z/wSJsxN8RvHeof8++i6bF9PMluT/7Tr7ur4g/4JC2bprfxF1D+GSHR 4/xBvT/7NX2/ketY0fgPVnuFFFFbEBRRRQAUUUUAFFFFABRRRQAUUUUAAAAxXzD+1VbrD8a47lF5 n8PxjP8Auyyf/FV9Oj7vNfNX7XMLR/FjSLgD5ZtDmDH3Wdf/AIqvOzD+HF9n+lv1NqP2l5fqjzmm tz8uadTVBzk1wFCqCBzSBCDnNOooACcDNV9QvYbGxkvbg4SNdzVOzADNc3rltrvj3XIPh74QspLq 4uZQJFjHA57+gB5NGuyKSOK8NfC3x98afEWpT+EdDe8ulV7iRc4Cr/Cuf0A9a6P4Sf8ACUeHlufA PjLS7izvLCYskd1GVO1iSRz1wT+tfZ37O3wN034J+Co9MTZLqV1iXU7lR9+TH3Qf7q9B+Jq78XvC HhHX/D10+tadC13JbslnP5Y81Xx8vPpnmumWF9nR55PX9CXU5pcqPluilkikglkgmUqyMQ6nsaSu bcAYZGKRRgYpaKACigHPSgHIzQA2TJQ4FfLfxyBf41a0P7skC/8AkBK+pmPFfLHxoYv8ateP/TaH /wBER1nFXxdP5/kbU3anL5fmZVmgxkitO1j+XgVQsULgLWpDHjAFelIxKuuvHHo83mhcyL5Q+rHY P1NXr3xAlzpElkrkrHtMaj/ZwwA/LH41j+M4r2WzgFvA7RrMJJpAh2qRkKCe2Sd31Ssm3kuVA2yn 8a463xLyNKfws7iIxTRhxhlZc5XuMZpvkgDOaq+G7kXOnLCW+aHC7fQf4f4VewG+XNb3vHQztY+r v+CVVs32vx5fsvyyR6XGv1U3ZI/JhX2AvQV8p/8ABKyCP/hC/Gl8Bz/wkMMGfYWsb4/8imvqxeld +G/gr5mdT4vu/IdRRRXQZhRRRQAUUUUAFFFFABRRRQAUUUUAFFFFABRRRQAUUUUANPT8K8y/ayge X4P3Lp/yz1CzZvxuEH9a9P4Jrzv9p2Pf8F9WOPuyWrZ9MXUTf0rjx3+5z8k39xtQ/jR9T5nooory lsUFSAYGKaiZXJNOLYGaYBntmuC+NWsQNpMWgCbb5knm3O44CxjOM/jz9BXZ6rqVvpFjJf3TALGp JHqfSvjT9pr9pBdfv7rwr4UuhIJmZNQvY2yMY/1SH09TXoZbluIzTFRo0lp1fZdT5XjDi7LODMnn jsW9bWjHrKXRJfm+hxvxe+IEPjXxCbPTJG+wWbbYcfxt3f8Az2Fc7aRZ+XHes6ycOF/M1rWEqrMr uR8pFfuOX4OjgMLGjS0jFf0/mf5ucUZ9j+Js6q5hjJXnUd/RdEvJLQ7z4NatceB/Guk+J7ViPJuV Nx/txkbSPyr7lsryC9tY7q3dWjkjDKw6MDXwp4flRoUlUD7uT+NfT37NXxETxB4b/wCEXvLgNdaf H8u48vHXwXGmClU5cVFbaP07n9R/R5z3D4ONXJ6ktJ+/HtdKzS9VZ/I9UooBB6GjNfnZ/VQUgJzj FB56UtZykVEM4615z+1Dz8HdU/3f6GvRWGRivOv2oMp8HtSOM/dH865MV/u8vT89Dow/8Zep8h2M Z+Xit3S4c8YrJsEBwWFbukR85FfR/ZRxo3NNjBwuPaorzxZJb6pNbKGVYW8pV9Nox/MVi/E34pyf A74aat8WbWKCS50Gza6sYbld0ctyp/cow7q0mFI9Ca+7/Gn7GXwr/bE+FPh/9ov4QSw6DqXijw/a 6xHHCv8Ao9x58KyAMo+6w3YyK56mHqVafMugRr0Y1eS+u58e6T40MVyju52lsMvsa2li2uV7fw/S n/E/9lf40fBiaQeMfB1wtqsmFvrZfMhb/gQ6fjVLw9dtcWEcU7fvIgFOe6jpXLRUqcnFm0nzalxk OM193/8ABOO1EP7OMNyE5n1y9Y/hKV/pXwoykjrX35/wT8h+z/syaSSuPM1C9b87h67qOtVfMyn8 LPbKKKK9AwCiiigAooooAKKKKACiiigAooooAKKKKACiiigAooooAKKKKAPnf9sCEL4+0WfH39Ll Un12yKf6mvKcDdnNezfte6Ze3uuaBNp9lJcMILoMkMZZgo8o5wPrXkuneGPFuqy/ZtM8JalNIOsY s2X/ANCArxakZSrSsup0fZXoU+lZfijxVpPhixNzqlyq7uI4x95z7Vk/tTeKvFn7M3hXTdd8TeGt k2s3EkVhbvMN2UUMSw7dR+NeK2PirX/HMEfivxGf9InU+TGPuxx+gHuefwr18tyPEYqUak1aDer6 v5HwXEvHWW5POpg6UubERjtbSN7Wu+9tV6G54n8R3vifVZNVvD975Y4+yL2H+fWspuDkmlbO3g1F ISTgmvv6dGNGmoRVkj8DxGMrYytKtVlzNu7b6is/zcVE555p9RyHGSap7kDS+RzTHdgMAUpOB0qP ccYzUm0Rs6pNG0U0YZWXB96tfAKDTfhJ8RLu40t/I0nXiFv7RR8kVwPuygdsj5T+faqhkXODSEmu TG4WGMoSpy2e3qepk+aV8px0cRT+z0790fUSsrKGHfpTufWvPPgx8S11u1/4RvWbn/TIBiB2/wCW qY/mP5V6EGHQV+cYrC1cHWdOoj+kcpzTD5tgYYmi9GvufZ+gtFGaCcdq5T0bkc5wm41+d/xCXf8A ErxBJ/e1q5/9GsK/RC8O22kPopP6V+evjhRJ8RtebP8AzGrr/wBHNRh/+RlD/DL84m3/ADCy9V+T K9jBtXbXD/tD+I7ex8LQeGY5P319KJHX0jU5z+LY/KvQLcbefxr5/wDjB4ni8U+O7m5tJle3t9tv bkdwvU/TJJr6LCw9pVv21PBzOt7LDW76f5nMKoB96lQfNwKagyc1LEBnNesfJykSwx5AytfoF/wT E/Ygu/2lf2dL7x14W+ICaXqGn+Kp7K6srq38yGWIRROrccq2XPPcV8B26A+1frF/wbua5cS/Cb4i eF2j/d2viG1ulOe8kDKf/RQrnxcVOjr0Z6WTVLYyy6p/ofTH7DH7NWqfs2HxXoWteILfUrvULq0m lmtoyqR7Y2AQZ5PXd/wKvoLG4nFc74TYyeKfEjsPu6nCg/3Rawn+bGuiSvGw0uam792vubPrqvxf JfkOooorpMwooooAKKKKACiiigAooooAKKKKAGkhuAa+ef2xE8rxt4duD/y00+8X8pITX0MBjbmv n79tOF01jwld/wAPmX0RP1SNh/6DXDj/APd7+a/NG1H4mvJnkwJI5FFJuHrS5FeaUFIWUDJNLH5k 0y28ETSSO21Y1XLMfQCu68Cfs3eOPGVxFda4f7J05mBZpADPIvcKP4c+pq4Up1HoBwOnaD4q8aap /wAIx4H09ri9kUbpMfJCn95j2r6U/Z//AGfdE+Dukfan23WsXS5v74jPP91c9BXXeB/h74X+H+kp o/hjSo7eFfvMBl3PqzdSa3CVRelejQwsab5pbmcql9ER3lxHbWrTSnAWuB8Qyy6vO9xcfNz8i9lF dN4ku/Ok+xxn5V5b3PasG6g2jJFeDm2KdSp7KD0X4nRRp2jzM8P+MHg+503Vm8S2kWbebAuNv8D+ p9iP1rjgwNe/6/YW13bS2tzCGjkBEkbfxA9RXifi7w1P4W1VrVY2a3c5gmPoex9x/KssHiOZezl0 HOPUzaKM0V3mQdOBRQSQOBRQAHGOa+WfjE274y64f+niL/0THX1I6lhkelfLPxa+b4v642f+Xofo gH9Kmn/vVP0l+hpH+HL5FOwH3SRWlCSTnbVHTxjg/wB2uk8FeEtU8c+K9N8HaKv+k6leJBGeyZPL n2VcsfYV3TajqzM+yv2C/gBocvwFvtZ8eeH7W8Hiq58yOC8hDD7LGCidemSZGGOoZa5346/8E7vg 5qHmah8MPEo0K+3bvsMzGaB/b1X+le16a95pfhyw8KaWWtbDTbWO2tYY258tE2ruPc4HPvUf9jrn cy5Y8k+teXic1o8vLCF/NmlOjJO7Z8Ma9+yj8YvBPmXMGhx38KnBayk3bl7nHX/69cdqBl0x2h1a yls5I/8AWx3UZjZPz7e/Sv0Ul0v+EDvivlP9rf4taZ4k16T4e+GUt5LO0cDU7pYFZppVP+rDf3F4 9iw9qyweMrVJKFiqkVuez/8ABLXTxD8J/FGqI6t9s8WFl29gtnbLz+X5GvqBOlfPP/BNKw+y/AK6 u9oH2vxDdPx/shI//ZK+hkz6V9LhdKKT8/zOWr8f3fkOoooroMwooooAKKKKACiiigAooooAKKKK ACiiigAooooAKKKKAE6N+FcL+0Zbm5+C/iBOy2Pmf98sG/pXdEHP4VyHxyiE/wAI/EER/i0uX+Vc 2M1wtT/C/wAjah/Gj6r8z5TB4yaMjpWhJ4O8XxHY/hi++7/z6sf6Vc0f4Z+PNYGbLwpeMu7aWkjK 4/PFeTGMtFYv7Rj8DipLCyv9XvYtM0mykubmZsRwRLlnr0zwj+y54o1STzvFN/HYQhv9XEd8jf0F eweB/hV4T+H8HlaBpirK3+sunXMj9ep/HH0rajhKstXohSqRPj/9tn4dRfAv9j7xR8QvGE5n1e9g h03R7OBiEtJbhxGZM93CFjnoMV+WdlKzr9G/ya/VD/gvJ4qfQv2VNB0SN9v9q+NLeNuf7kE8g/VR X5QWF23yvu+tfqPCuGp4fAtpbv56H8afSAxVTGcT06F3aEFp5tts6eyuBvGa1bC8KyBwR1x81c3a T+ailSucc89a07a5RR8w259K+s9oj+dngakpHcaJrGIlIkHYY/Cur8CfFW6+Hvie28Q2U2fLb97G v8aEjI/rXlcV3KI9o/vcVOb4rHh5f97ivPxdGjiabhPVSVj6vIcdmeU4qliMP7s4NNPs/wCtz9Gf B3i3RvGvh+18R6DdLLb3MO5WU9OMFT71qE45r4k/Zh/aZj+FGu/8I34mupG0O9f5skn7PJ03j29a +0tL1Ox1ewh1LTLlZre4jDwzRsCrqRkEH6V+PZxltXK8Q4P4Xs/I/vXgfi/B8XZTGvFpVY6Tj1T7 +j6FkA/rS0ZHrRmvEPuAJwM15v8AtSv/AMWdvsn70iD9TXpFeaftVcfB6+/6+Ix/49XLjP4Hq4r7 2kdGG/jL5/kfKlimRit/TIyh4HasfT4R8tbds8VrC11PIqxqpZmY8BR3r6aK0OG6jds+eP8AgpV8 Sv7G+HGm/Cywf/SNZuPtN5tP3YYjwD/vOQfT5Wr9Tv8Ag3++O83xn/4JweF9I1Lcb3wTqN14cuGY /eSFllgI9hDNEv1U1+E37UHxLk+L3xh1LxRBI32ONvs2nq3aGPgH8Tlv+BV+tX/BrX4i8/8AZ4+J 3hB2/wCPHxzBcou7+GWyjX+cJr2JYdUcGl13+8+PwePlis8k1s7pfLU/Ua/0qx1W1ax1KziuIZBi SKaMMrfUGvNvFf7HHwB8XeZJeeAbW2mk+9NY5ibP1FeplgOppu4/3a4JQjL4kfVqTWx8s6x/wTK8 Ovqay6D8SbyCyZ8yxz26tIi+iHpn617Z+z14GsPhv8L7XwVo80ktvp19dwpNNjdJtuHG449cfhXc St8jAelYHwzz/wAIpl5N27Ur1lPqDcy1ze7DFRiuqf4NGm9Jt91+p0dFFFdhkFFFFABRRRQAUUUU AFFFFABRRRQAUUUUAFFFFABRRRQAUUUUAcp4iKx/FDw7+7/1ltexs3oNkbf+y11IjAP3fxrmPF6h PHXhO5A5bUriD/gLWc7/APtMV1Oa5qPx1PX9Ea1Phj6fqz87f+C2t7eX/wARPhX4Rh+aO4+3u0f1 e1Qk/QE4/GvJbO3itrWOFVG2NcCvXf8AgrVpV5e/tW/DGSZd1uPD9+8K+jpLGWP5OoryVQVGM197 lrTwVNeT/Fn8ucYU5R4sxtSX2pR+5Qik/wAwf7tRsMipTyOajYBhxXdI+fiyGQuCeahLsX2tVhlJ 4IqGZDv3KKk0jJjScDJqGVsCpGBJpkkZJ5rM6FrYZgHtTWYjoKcevFNkz1oNBsV7cWlwt3aXDRSx /NHJGcMrDpiu2+EP7YXhfWfHlx8GfiVNHpPiCPY2kzXDhIdWhbOGiY/xqflZPXGOtcFK4B+UV4H+ 398P7vxB8KofH/h6N49T8L3YuluITtkWE8OQRzwdrf8AAa8jNMBTxtFX0a6n2fCeeYjJ8Xyxd4T3 X9dT9KdwPSl7Yr8rP2Qv+CwPj/4Ytb+Avj/azeItJyIrfVlf/S7cZAAbP31HvzX6RfDv4+/Cv4o2 i3HhLxZbSyMv/HrNIEkH1U/0r4ivl+Jw93JNpdVsfteHzzLMRKEHUUZy2i2k36X3Or1I7bCds9IW P6Gvz88XKH8f64xH/Mauv/RzV+gGrTqumXDj/n3b+Vfnz4zv47Lxfq8x+ZpNUuDHH3b9636e9ceD pzqZlGMVf3X+LierisVhsHls69eSjCOrbdklZ6tmX4x1Y6X4W1K8Q7Wh0+Ry27GOML+JYgfWvm8A Z6f5NezfGzWZLH4c/wBn718/UryNpm9UVXbb+BC/nXjaqe2K+4lgvqKVN72u/V7L5H5VlfElPiqN TG0bqlzOMPNR0v8AN3+Vh8aZ4FSxKM00cdKlhQZ60RPQkyzbpzX6kf8ABuqZV034rK/+r87Ryo98 XgP9K/LuzHrX6sf8G82k3Fv8N/iR4hZB5Nzrllbo38W6KF2b8MSr+tYYr+C2ehk/+/L0f5H334LY TaprkwP3tYdW/wCAxxqP0FdCn3a5/wACLHs1C4Uf67V7ot+EhX+QFdCOBzXiYXSivv8Av1PtKvx2 9BaKKK6DMKKKKACiiigAooooAKKKKACiiigBG/pXhn7a1ujaF4dnPDNrMsUb/wBxmtpTke/yfqa9 zY/yrxb9tS28zwV4euf+ePiqM/8AfVrcp/M1x4//AHZ+q/M2ov8AefJ/kfO9xa+IY5VNnqatH/Es kY3D8aW4jvAnzam4Yj+4FxWmg+VcjtTbiGOeLZIgP1rxqlOU46OxpGVt0UfCHxT8YfCi9a+0BbW4 Z23P9utxITjsD1A+lez/AA4/b38A6m8em/EqwbRbo4X7Uil7dj/Ne3rXhmteHpGjZ7Rty/8APNuv 4GvPfE1iCrxvGevzKy/55rClisVg5W3Rq406mx+lmg+JtD8T2C6p4e1a3vLWT/V3FrMrofxFW7me O3haRu1flr8Pv2gfip+zl4hGr+B9YZ7HzN13o9wxa3uB3+X+FvccivtX9n39tb4W/tKaJ/ZWi3H9 na9H/wAf2h3jgSAAZLIf+Wi+45GDkDivY/tGnLDyl1tsYOjKMrHqErtKTK/O7mqd4V2c1IZ40Xbm s3Ur/bkA18rKXNK/c6vs6GTrcoJbH+ea47xNbWeoW7295HvRh8y46e/1rf1m9yGO6uV1q9ADKDUv mjZrcrfQ8/1iwbSLnyT8yH/Vsf5VAG3cVqeJriN0KSLncc/5965j+2obOfybxvl/hk/x/wAa9LDY pSXLIxqU+xqUVHFcRzKHiYMrDKlT1p5bBwa7jERyQpr5Y+KZ8z4ra4R/z+MP0Ar6obBHWvlT4lMv /C1te+b7uoP/AEoo/wC+R9H+hpH+DL1X6jbEEDr/AA19T/sD/BtLhLj4x6xAG+/aaKuOFAO2WUe5 wUHtu9a8G+AXwk1X42eP4fBunO0Vuq+fqt0F/wCPe3Bx/wB9MflUdScnoCR+iXhXwxo3hTRLXw34 f06O1srOFYba1jXCoo6D/Hua58zxDjH2Ud2OnHqWYrIYB21YNmo6JVmOEH5QKf5ZQbnrxOQ3PK/2 nPihF8Ivhfd6paP/AMTC+P2TTc/wyMOZPoq/N9cDvXwk7M7tI7HczZYnqSepNe2ftyfEaXxd8Vv+ EQs7jdZ+H4PKCr0a4cZkPTsNq98bTjrXiZ3Zzk19BgMP7KjfqzmqS5mffH/BOmIx/sy6cSvzNq2o M3vm6fH6V7tXkP7Ddolj+zT4dWNceZHNK3uWmc169nnFe7Q/hI5qnxMKKKK2JCiiigAooooAKKKK ACiiigAooooAKKKKACiiigAooooAQ/0rnPipEs3w71uJhnOlTHH0QmujbOOKxPiNbPd+BNat0HzS aVOq4/3GrnxOuHmvJmlP+JH1Ra8OSR3eh2d4I/lltImXPXlavBQnQD1xXCaF8YPAGi+FtNt7nXY2 kWwh3RwfOU+QcHGcVFJ+0z8KYpBFcavNGGODI1u2B+VZ08Vh4xV5K9kEoTcmehhFHRaWsHw58TfA vi35PDviiyupP+eUc43/APfJ5/St1XVhkGuqMoy1i7mdmtz4R/4L9+Hp9T/ZU8N67EPl0zxvbtJ7 CS3uEH6kfpX5NWNyWKkA/LX7d/8ABW74Y3HxQ/YT8ZW9ju+0aHbx6zDtGd32WQSOP+/Yevww069y OtfecN1ObBuPZv8AQ/kfx0y+VPiaFe3xwWvo7f5HU2F2FO7zsD0rTtdWjiGSzN3rl4bwEjDf4VcS 9kA2iRGGegr6T4j8N5JROmGrjbkBv+Bd6juNYLDbkhduevWsF9SmRcbeKja/LfM0u35f4etR7NHR GpLY0b3VJJFcYb72Olex/sn/ALaN/wDBm+TwX458668P3E3Em4s1mT1K5/h6cfXFfP8Ad3hBJWQ/ NwTWbd3jbmL5+b/arixuAw2Ow7pVVo/wZ9Jw7xFmnDuZQxmCnaS3T2a7Ndj9evB/jLwz488P2/iP wjrMN9Z3MYeKeFwQf8PxrWVhnZ+tfk78FP2nPib+z/rQ1Lwfqjtatt+06bcOWglXPPHY+46V9sfA /wD4KO/BP4k2sOn+Mrz/AIR3Vm4aK8J8mRv9mTHH44+tfl+acM4zAzcqa549Gt16o/rnhHxRyPiC iqeIkqNa2qb0fo3+TPoyvNf2qsP8I7tM/euI/wD0IV6BpmsaZrNmmo6VfQ3NvIMxzW8gdW+hHBrz 79qEhvhdcZ73CH9RXyGNTjTSf80P/Skfq2FlGcrxd1Z/kfM1hbqEUYryf9sz4zDwL4KbwH4fvF/t TWI9sxU/NDb/AMR9i3Qe1dp8Vvi94c+D3h17/UpFlvpI8WNiD80jdj7D1NfFvjrxPrXjrxLdeKde u2mubqTc7HsOyj2A4xX3mV4GVaSqSWi282fAcU5/TwVJ4ak/flv/AHV/mcTeWLf3Pf8AM1+w3/Bs lb6d4R+AHxO8XX7Ye+8aW1tEqrlmWKzVv/ap/KvyPuIcZ6/hX7ff8ENfghdfDX9hHSvEWpKftHjD XLrWwrD7sJCW8Y+jLAG/4FWvEWIeBy9yju2l/X3Hh8HyljM2X92Lb/L9T7R1L4j6vOdulWCRLu+9 Jyfy6VkXnjDxhLw+qMv+6oWr409AM7eKxPiH4g0P4eeDdQ8aa/Ni1sYd7KnLSMSAqD3ZiAO34V+a yx2NrStzP5aH617OMeh5z8e/2mPEXwm0wadputSPrN5Cz2sTruWJc48x/brgHqR6dfbP2a7jUtR+ BHhXVtYvGuLq90W3urqcqB5kkiB2bA4GS2eK/Ovxn4o1fxv4jvPFWuXLNcXszOy7iRGueEH+yBwB 6V+in7MqyRfs7eB1kOW/4RLTv1to6+ky+lKm1ztt21+dv8jnqS92yXU7yigUV6xzhRRRQAUUUUAF FFFABRRRQAUUUUAFFFFABRRRQAUUUUAFFFFAHJ/EB/s+reG9Txn7P4gUf9/IJov/AGpXVRkkZNcv 8T1VNHsr+TP+j67p7Lt/2rmOP/2eunRhsGDXLS/jzj6P9P0NJfw4v1R8Vf8ABVrw4G+I3ww8YiMb YYdYsZG9WdbWRB+Ub/rXzectzX3R/wAFDPhPefEv4Lx69pqj7V4T1VNYXH/LSFYpIpl/BJS/1QV8 LkgnbX2uTVObC8vZn89eJGDlh8+da2lSKf3WQOp6GmtwPu04jBxSMMrjFeyfnq0InHOailUkVNJk DFROe1Zm5CRng02Snds02X7lTI6qfwkLHHJFQTSBF4p9xIVHBqnNLkmpN4xGySkHJrL8WaZa+JPD 954e1CMNBe2ckEq44KupBH61fbIGS1Vp25rOouZWO3DKUaikujPyp8W+HZvDniTUPD9ypWSxvJIJ M9cqxGf0r6f+FPjDUj4U0nWra7kW4ks4z5yMVbcFxn/PrXlX7YnhdfDn7QmvQ28e2O8kiu1HpvjG 7/x4E/jXXfBu7k/4QDTYZTjbGwX2G4/4U8nX7yUXqmtUcHig5/2Xh68HaSlo07NJr/gI+nvhV+1N 8ZLLVrHw2fGVxcWt1dRwyQ3f7wbGO0j5umRXKeJrtW8Z6tNyztfTZbd1G48D0Ga5v4a3ufHejL3b VLcY/wC2ij+tWPEWpt/wlGpSB1/4/pPvf77U4YTCw4i5oQStDt3e/wCB+fYjPM8xnBLo4jEzlF1U rOTeijt6XZyvxt1Q3D2OnMfuh5D9eB/T9K4VOO1dD8Tb77Z4hRc/dhH5ljWCBhcmvNzCXtMbN+n4 JH794fYWGE4RwsI9U397b/UAMnFTRD5s4qJPvVYgU1wxPrpF2zUH71frv/wQcXR9A/ZT8Q6leX0U cmoeNp/leQDhLa3X+tfkZZ4A+7X6IfBvxtffAb9hvwZ8NNIh+za94vtbnWtRnj629nPPIIWB/vyR pHj0UepFeZm2IlRoxUNXJ29D2shpOeMcnsl/kfp58O5rS60aTULG4jmhuL66lhljYMrgzNyCOoro SMnFeW/sZ2ktp+zD4LilbcW0VGy3XlmNepD7xriox5aUV5I+rqS5pNi0UUVsQFFFFABRRRQAUUUU AFFFFABRRRQAEZryX9siJf8AhUiXpXm31yxK+xaUR/8As5r1kZzmvNP2sdPF98E74f8APG+s5v8A vm5jauXGf7rPyV/uNaP8VHzagJw1OpE+4MUteSixNgxgisLxV4Nt9etWaLEdx/C/Y/Wt6gjPBFTO MZxsxqTjsfNvxH0a7066ktry32SKvIryPUtd8U/DzxPa+OfBWrzafq2mzCW0vLdsMjdx7g8gjoQT X118YPh5/wAJjoUl3p0a/wBoW4/ct/z0XHKH+lfJfjeFmE0E8ZV1baysOQR1Fcip+zlZm/NzI++v 2Kv27fDn7TnhiTw7rKLp/jLSbdTq2n7vkuV6faIv9nPVf4SfTGPZNS1bcG3SV+Keh/E7xd8B/iZp XxZ8D3Pl3+kXgkWNj8lxH/HE47qykqfrX6pfBT4++F/j38K9J+KPhOcC31KHdPbtIC9rOp2vC3oV YY9xz3rDE4f2XvrZ/mFPXRncatqW4Nhq5nWNSQKzFqdqmrkDlq5fW9XaVikbdegFciTkaFHxBqTS E4euP1m5muGaKKNpG/uquSa6RtMlvWzcyFV/uirFtpNnanMUC5/vd67aeFqSsyJVY9DitK07x/ay efpskcMP8a3UmVP4AE/pXTTa5c6XapNqUS3D7fmNikjY/BlH861wgHRMfSjy1HIWuynTlHRswlJS 2KNr4i069h8xDIm7+CWJlP8AKvl34sWeu/8ACf8AiLUdMs0VpNSk+ztcPtRiSBkD+IAHPvjGR1r6 vMSYOEGfevk7x5LNN8VvEkcsrMsesTLGu4/KoxxitKXN9cj/AIX+aLX8B+q/U9//AGcP2pPhb8Df DNv4X034V3zNO6vrOsHUUM1xIBjzCNgyAOFXIAHHrn6t+Evxt+Hfxh0+W/8ABOsrPJbqDdWcq7Jo M9CV9O2RkZ461+bum4I2mup+Hnj3xV8MfFVr438G3aw31o3yrIpMcyfxRSDPKn06jqCCARGIy+nU vKO4o1OXQ/TONNo9ao+L9fs/B/hbUPFWoNtg0+xkuZFyMkIm4gZ7k8Cs74V/EDTPid4C0vx3pPyw 6laLI0O4HypMYkjJ/wBlgwPoRXnn7dvjJvDnwLm0yCRlk1q+js1+UcrzIw/JCPrXmUafNUUWaSfU +KdY1a/13WLvXdUlDXN9dPcXDAcFmOT+pP0qoWw2DTiT60xh83PSvoorljZHOfo5+xxbiD9mrwmM fe0sMfqXavUR94muA/Ze07+yvgD4Tss5/wCJDbt/30u7+td+PvGvSp/w16GMviFooorQkKKKKACi iigAooooAKKKKACiiigAooooAKKKKACiiigAJ5xiqeuwi40i6gx9+2dfzU1abORxTLqMywSR4+9G R+lZ1FzU2vIcfiPiK23mNdjN8oBVt34Ut4ktwm0gN7NUgiFu7W/91sU9QR1r5uNONSnHmWrS/I7J SlGbOO163ubWUXNvLJbyrykkbFWB9sVs+DP2yvjD8KZwuq3f/CQaavDWt+58xV/2ZByPocitK/0+ 2v4DBcwhlPf0+lec+PfB13p8TXUa+dasT8yr8y/WsbVsLLmhJ2L5o1N0fXHw6/aA+Dv7Xfw71jwH FfLb3mp6XPZ6poV44EoSWMxsV/56LgnkdO4r8Fvi38L/ABX8Bvix4g+DfjWPZqXh3U5bO444k2n5 JB/suhVx6hq+y/EtzrfhjWY9f8M6ncWN9ZyiS1u7WQrJGwPBDCvnf9vrx/qHxb8YaT8V/EWmsviR rL7B4l1KNQI9QMWPInKgDbJs+Rj0OxTxzX3XCudJYj2NTTm0+aPxnxj4VebZHHGUleVJv/wF2v8A c7HlNvfcD5qtR3pA3DFczaakG+UyYz/FWhBdFvunOa/TIyP5BqYKUZWNj+0RsxjNNl1FiNw9PpWa LnPG3mpjICnmhxntmq9pEIYWpJjrid24J/WqszMx2F/r7VIhWM+bIBzxULEOzEj7zVm6h3UME9PM qzqxzk9+KryxFsnb/wDXq7JG5Cu33d2Mf0pWj2/MVHrisKlSPKe5hMDKUrbWNvwH8c/jN8Lxt8Ff EDUrG3LAtbw3TbSR3wePwr0/Tv20f2hPiF8LvGVj4v8AFkd0NK0mK4sZGsowyyG6iTOQOflZuteG zqgDEj733c10vgCH/i3vj+U7dv8AY1ouPreR/wCFfH8RYXC1MKpSgubnp62XWcep+u8G4zNMPifZ xryUFCo7XfSEn+FjhPFXiLX/ABZqTav4h1GS6uGzmSRs4HoPQfSsO4t2j3E/hW1Jaqi7mX6Vn6jt K/d28fN7V7kKMUlFKyR5lbHVJXnUbbvve7ZH4K8CeKPih400v4c+CtOkvNY1vUYbLT7eMcyyyMFU H2yck9hX9J3wH+Fll8G/g34V+FOnqvl+HNBtNOBUcMYo1VmH1IJ/Gvyt/wCCBv7I1744+MV5+1b4 psHTSfCayW3h8yx4W61CWPazrnqI4yeR0Zx/dr9hrWEhcheS3evzXjLHRrYyOFhtDV+bf+SP2jw3 y2pTy2WOq71NF/hX+b/Qia1J5Va+YP29viZKNRsPhJpzDyo41vtQdW6uSVjj/Ibj9V9K+pryW3sr SW9u5RHHAjPM7dlAyTX5y/E/xzffErx9qnja/Xab67Zooz/yzjHCL+CgCvncvw/NW5nstT9GqS92 xhyMFVnNfpt8E9O/sf4P+FNJx/x6+G7GL/vm3Qf0r8w9QfZYzOf4YWP6V+p3gewOl+EdL0wkt9n0 +GPn2jUV9Hhf4j9Dnn8JsUUUV3GIUUUUAFFFFABRRRQAUUUUAFFFFABRRRQAUUUUAFFFFABRRRQB yvxivLbTPh/daveSbYbG5tbqV8dFiuYpD+i1xup/tXeDY2aLw3YyahsHzHzBH+hBOPwFdV8f7Y3v wW8Sw+ulSH8hn+lfJqwJKqyqnXow4IrycZUrQrfu3ZtL8G/8zop8vIk+/wDkeyeIv2rfCHiTw/qn hXxX4VvLWHUNPltmmhYSAB0ZSSDjjmvhZFzHgls5wWbg17zqmnTsjYfzB7/erxvxnp/9l+JJkWEq txiReOAf4h+fP417HC2Y4hYyWHr/AGlp6o/MPFHKY18tp42l/wAu3Z+kuv3/AJmWzHdTWI28GnNt HNRkgda/Qj8E+0NdznGKhlyeAaezYPNQSy4U1EtzoiuYa0vzBahmmCkgGllYYwKqXEvp1rN7nVT2 Gyynd1qBpN/IFI+5jkGmgMOlI6opjZQT3qtdHLYq04JQn/ZxVacEDGKzkddH4j4g/bqsBP8AHdp/ 72lW5/8AQv6CoPAdylj4XsLMDGyMfrzV79rhpPEf7Q17pUB/1EVraj2yit/7PWKJjo19JpTOf3fC H27V0ZfD2cnI+a46xKxWHp4W+q1+7Q9P+FN00nxA0EF/l/tq1H/kUf4U3xFqAfxDfSH/AJ/Jc/8A fbVl/BrUfO+J3h23DZ3a5anr/wBNBVfWL5ptYupC/wB66kP/AI9Tpy5s/n5U4/i3/kfF1sP7PhOK tvVf4Rj/AJmR4tfz9ceRh/yzXHtVBuABVnXyP7Q8zf8AejU1V+bIrwsb/vk35n9I8H/8kvhUv5F+ Q5F/iq1bAEgZquvAwatWoBNc0dj6GRpabaNcTRwRIWeSUKuB3Nfal1fT6k8NzP8AKsdrb2tvD/DB bwxLDFEvskaKvvjJ5Jr5n/Zt8Lp4h+IEN7cxhodOhadg3QuOEH5nP4V9LYO1QRk142ZTUqqXa/42 PqMgpONKVTu7fcfqx+y7BJb/ALOvghXUDd4Xs34/2oVb+td9XJfAa0bT/gh4OsWQqYPC2nxsvoRb x11qggYNZx0ike3LcKKKKoQUUUUAFFFFABRRRQAUUUUAFFFFAAOtcJ+0nEJfgn4gz/yzs/MP/AWB /pXdjrXI/HeAXfwc8SQBfvaPOfyQmufFf7rP0f5GlH+JH1PlAZUYxSg56UUdOBXjmgZGcZpvz5oC kNTqAGuNy4xXzX+2H8NDoV4vj7R7fba3TbL1UH3Js/e+jDj6j3r6WrD+IXg6x8eeDdQ8K6gnyXlu U3Y+42cqw+hwRUyjzFRlY/NH4hwxyxSDHXNex/8ABKn46weBPijqXwc8Q6s0Nj4mRX02Nm+QX8fR R6b0LjPGWRRXlfxX0G+8P6xf+HtSiMdxZ3UkMm4Y+ZWxmuA8LSa9p/jjSr/wssh1OLUoX01YR85n EgKBfU7un1rR0/aUXGXyKu4yufsRqV75ylBJx1Y+lZuxZGJC+/41HYXV/e2EEl/CIZGRWmhV9wVs cjPfmrAAx0rjw+GjT96W4VKnNohqLjk06iiuozA8jGaRQQMGlooAK+R/FxLfFPxOSf8AmOXP8xX1 xXyP4oy/xO8UOf8AoYLof+RMVNH/AHyP+F/mjRfwn6r8i/YDYitWnbjMfJrNsV+RSa0oHzHlTXcZ n05/wTx8dSwXGvfDu6vi0bLHf2MLPwpzsmI9jmL6Hp1qv/wUQ8VC98SeG/CEZG2zs5btisnVpXCg MPUCLP0Y15T+zF4nuvCfx18OXsVy6xXV59iu41b/AFqTKUVT6gSFGOe6fStD9rbX21/4+60CoVbF be0X/axErE/Xc7D8K832PLj79LXNOb92ec7v9v8ASo5M+tOZscE0xipOd1ekZn6f/AEp/wAKT8Hl U27vC9gce5t0NdhXL/Bqxk034U+GdPlUq0Hh2yjb2KwIK6ivSp/CjGXxBRRRVEhRRRQAUUUUAFFF FABRRRQAUUUUAFFFFABRRRQAUUUUAFI/3D9KWkflDSl8IHxXq8axa7fWwH+rvZl+mJCKZV7xnD9l 8d65bjomtXij6ec9Ua+bp/BH0R11P4j9QqO4t47mMwzRKyMuGVhwfapKK0lFS0ZB8/8A7QPw+l8M T/2pZxMbG64Vsf6tu6n+lfL/AMX9Cs9TsZra5tleORNrgr/nmv0Q8TeGdO8XaBcaBqkO6G4iZG7b SehHuOo96+Ffjj4U1LwX4gvvCuqrumtn+WRQcSIRkEexGPoazhGVGpeLtrdMuUYV6bhNXTTTur3T PjfXLOfwrrkmlXJbYp/du38S9vxqW21QZ+Rsj+HntXZfELQNK1TVFt9VMiwGVTJJB99Bnlh7jt71 gfGn4D/Ef4AahaXHivT3uND1aNZ/D/iO1Tda6jbsNyMGGdj7cZjOGByOQMn9OyXPKeIpxp1Haduv X/g+R/MHHXhzUy3ESxWDjei3fTeL7Py7Mrxak2MF+KuQXpdVTacd/euTs9Xh+6ew/KtOz1eFyoVu R94bulfR/WFY/Mv7HqwlZnQIyzHL/wB71qx5eCqxxknjj3rofgB8EPiL+0P4pXw54B0gtHHIn2/U J8rb2yHnLN3PooyT6V+iH7P/AOxD8IvgdaQ376Yusa0uC+q6hGGKt/0zT7sY+nP1rxcyz3C5fo3z S6L/ADPvuF/D7MM+99Lkp/zP9F1Z8N/CT9jj4+/GWL+0vDfgiazseo1DV828Tf7mQWf6qCPevePh 3/wSZFzItz8WPimY4c5ktdDtQWI/u75O3/Aa+0Y4o4kCRIqquAFVcAfSlIGMV8Xi+JcxxF+V8q8t /vP2rKfDPh7L4r2qdSXW+i+5HhWm/wDBMj9jSyt1iu9E8RXrL1kuNWYZPrhcCqPxC/Y+/ZB+F/h9 bO08BXq6fqk3l6xGt9K0k8KKXRQS/H7zYcjHSvoM/X9K8z/abx/wjdoGP3pmx+lfM5jisbWoxUq0 vig93/NFr8j7fA5HkuHqNww8PhkvhXVNf8OfKviD9lL4Ba5dyHQ/BdxpsDcQ7dUlkkx/tFiRn6AV w+of8E9rPxH4x0nTPC/joWWn3upRQ302orn7NEzBWkBA52jJGe9e/Wg4OB/u1dhhydyn/gJHWvpK OaZhRXu1H89fzPDxnCPDuOjaeHivOPuv8Oh+ifwK+EfgX4DfDLRvhb8ONLitdJ0e1WG3C/8ALU4+ aVj/ABMxyxPcnPpXdwTDODXzR+w18ZpvEHh+b4WeIdQeS+0hWm0x5M7pLUt8yZ9UJ4B7OAOFr6Kh uwerfnXxOIVWNd87u27tn1lCnTo0Y04K0UkrLokcT+1h49PgT4G6xeQT7Li+VbC3w3O6XIOPU7Ax /Cvg5V2r196+m/8AgoP4vSSy8O+B4pG/eSvqE0e35TtHlofrzIPxr5lfAGVr2MDHlo83czqfEQ3k YuLaS2HWRSv5iv1c0hdmnwqOmxdv5Cvyz8JWK6x4y0jSHGVutTt4D775VX+tfqdYKY7VEP8ACoH6 V62F+KXyMZ/CixRRRXYZhRRRQAUUUUAFFFFABRRRQAUUUUAFFFFABRRRQAUUUUAFFFFAHO/FmA3n wv163Q8tpM//AKAa+QLFt1nE3qgNfZvjK1a88I6laDrLYSov4oRXxjppB0+Ej/nkv8q8vHL96n5f qbU/h+ZJt3ferlfiR4AXxVp7XNgqreQtvhbs/YqfqP6V1h65prJlcAVz0akqNVVI7p3OfGYWjjsL PD1leMlZ+dz51ubaayla2uoWjkjYho26g1XmbjivUvjJ4JW6tz4o0+D99Ev+lBf41P8AF9R/KvKZ mUpjP1r9Oy7H08ww6qR+a7M/mHiLIMRkOZSoT+HeL7rp/wAEjlcnvULt61IxBPBqCQg9q7JHk042 I7iXaMn05qlK55JPJqa6cNwD7VWbLHpUnXCItFGaKmTfQ6IjZMbaq3s8dtC9xKcKqlmZugAGSatk bhivOv2lfGk/hbwDJoekf8hLXFaysx/zzBX55T6AA9fU1MVzS5S5Vo0acqktkfMMDt4/+JmufEW8 GYZrqQwj/a4VPyVRVDxppslwn220QfaIeV/21PVT/nrXs/wu/ZY+LvjHR49O+H3gO8uLUZDahdFb eAknJJkkKqR9Cf5V6Z4d/wCCT/xi8T/vPFXxR8I6MrLnZ9uNy6n0wuB1/wBqtsRmeV4GlyVaqT9b v8D43DZDxdxFmSxeFws5Rezasmr93Za7nyv8AtZ874peHDnOdWt+V5/jBqOfW0lu5jnKtKx/M19h aV/wR21vwF4ktvibB+0Jo95/ZMwvJrG100/vinzAZ80kE884/wDr+S/E39gGX4aX02mWvx30zWtQ QbpLWz0h1Ebf3WcSFc/TpXzuG4kyupnFSXtL+5BbPvLyPvMZ4a8TS4fpU44az55ya5ou14xS6+TP Er+U3E6zkg7o/lA7c1HkjmrfirwT4v8AAt3HaeKNFmhWTIhufvROT/DuHQ8Dg4JzVNGBHTtW+MqU 61dzg7p66eh9rwrhcZl+R08NiouE4XTTXnpYmRTnBNXLVfaqMQwM5r0P9nD4JeJ/2ifjDofwh8JI y3GsXixzXJjLLaQdZJmx/CqAtjjJ44rmlONOm5s+hjCVSfKtz139lnwk+jeCpvEN5alZdUmzEXXB MK8KR9Tk/lXpl9O1tZTXAHKRsfyrU8W6R4a8P+J77w74Mtkh0nTpzaacidDDF+7VuOpYDcTjksTx nFZ/2N9R/wCJfEfmnbYv4nH9R+dfM1azrTcu595hKH1fDxprofsJ4PtY7Dwnpdjbj93Bp8MaD2VA P6VpVDYIIrOKMD7sajH4VNXWtjQKKKKYBRRRQAUUUUAFFFFABRRRQAUUUUAJ3/H+lcz8YUeX4VeI kRct/Yt1t+vlNXTDnketZPja3W88H6lZMP8AWafMv5xtWOI/gy9CofGj44Rw6bx6Zp1VdFn+06La XBP+stY2z9VFWsjpmvF6Gw0Bt3Jp1GaKACkcZXFLRQB8T/8ABRLwHF4d+IFr4stINsWt2pMx/wCm 0e0N+JDKf8msn/gnV8EbTxj8S734k6/p/nWegKosd33TdtkhsdyqgnHbcpr379vTwVF4o+Bd3q/k brjR7iO5hbHIUkK34YP6VqfsU+ALXwP+z7oci2nl3OrRvqF4xUguzsdpx2xGEUeoX3NWpWiV8z1q Ndi4xTqKKgkKKKKACigEHpRQAV8k+ITu+I3iZ/73iS8/9HNX1qxwua+StbKt498RP2/4SO//AEuH FTTl/tsV/df5xNo/wW/NfkzQsf8AVrmtC3yEHNUbQgKv0q9BjYuDXcYml4SvLnT/ABZpd/ZzbJId SgdG9CJFINT+NfEkPi3xprXiuGcyQ6hrF1dQs3/PN5WZB+CkD8KwdX1STRdLuNZhQs1rbvMqjuyq SP5VXsbu3sNBtri6Zox5KYXblixA4AHJJyAAOSTgZNRyL2nP5WK6WL0kyxJ5k0iquCWZjgADv9K+ g/2Sv2KNV+K0tr8R/irYtZ+Gx+8sdHuFZJ9S6bXfvHDjoPvOPRchuh/ZD/YRutX+z/FX4/6MqrhZ tH8KXUZzH3Wa6Hdx1EJyF/iy2Av2PHbLAMRIq/7orpp0ZS1l/wAOZyly6ILWzgs7eO2tYFjjjUKq IuAFA4H6VNRRXd5GIUUUUAFFFFABRRRQAUUUUAFFFFABRRRQAUUUUAFFFFABRRRQAUHpRQelDA+P fiRE0HxL8QQnr/bFw3/fTlh+hrJrpPjVEtv8WtdVe94pP4xof61zdfN0/ht20+7Q65fF6hRRRWhA 5CAOTXzx+3l8Mlv/AAdB8RrKH9/YSCG9ZR96FjgE/Rv/AEI19DopH3hWT488LWXjXwnqHhXU0DQ6 hZyQyZ9xgH8DzUsqMrH5N+NYvMvmwM1+hH/BK74U+Ff2yP2UvEHwg+Jc1nqUHh3VhbHTdStfOUWs yb4mBJypDiUKRyMda+DPiJoF3o/iW80W8QrNZXTwSBl5DKxHI/Cvrf8A4IY/Em88FftV33gDzSLX xVoMkbJ/D5sH71GPuF8xR/vGuykoykk+/Tp8zOrGNSDTV1a1u/yZn/tTf8G53xW8NfbvFv7MPxDs dZt2kaaHwzq+6GaPP/LOKdmKsByBvx2BPevjfwL+w1+0vrXx0g+AfjH4c6t4b1JP3moS6pZMsdtb qQGlDD5XXsuxiGLcE1/SldTW1taG5u5FVI13O56KPX6V8p/FXxYfHXjm61zZiFf3dmrINyRg8Dr+ JHOCePf6KWeYjB4fk3fTv6+Z8HjPD/JsZilVheCveSWz9O1/I8v+CXwX8DfAfwDZ/D7wJpqw2ttH maZl/eXMuOZXP8TEjOfoBwMV2OA3akYjbikG48A18rKpUqSc5u7Z9zRoUcPTVOkrJbJK2nQVhjoK Q5HWgknvSqoIyRWJvdgAT0Iry/8AabDnQLFf+nhv5V6h93OK8x/aYP8AxIrEk/8ALZv6Vz4xfu4/ 4of+lI3w3xP/AAv8jx+2G1VLVoWy/IOKp2aBtqmtKBcDCivYOXU7T9njxYvgr4v6JrFwcQNdfZbh 92NscqlCfoN27t0r7eg1d0j4b8M1+e9usibZwf4gR69RX2xoniCbWdHtNUwQby1jnK+hdQ2P1rxc 0p+/Frqjen7yPnv9r/X31r423FsZmZdO0+2g2noCU80kf9/F/KvL5SBwa6H4q6rda38TfEOq3Um5 m1i4jRsf8s0cpGP++FUVneDfA/iz4j+KLfwd4J0aS/1C5yUgi4CIOruTwqDj5iQMkDvXpYePLRiv JGctyx8KIpLj4t+FbW3jZ2bxJY/Kqkk4uEP8gT9Aa/USB1ZPkNeM/sz/ALIHg34G2q6/qMcOreIp VBm1KaEf6NkfMkIxlR6tnLcE4wBXtCxiNcItenQhOCbZjNpjqKKK6TMKKKKACiiigAooooAKKKKA CiiigAooooAKKKKACiiigAooooAr6lH5thNER96Nh+lfEmmqyWEKMOkSg/lX2/PhoWFfE9wht9Qv LQj/AFGoXEX4JK6/0rzcZ/Ej6P8AQ2p/CwoooJA61wlEdxClxC0UiBlZdrBvSvmX4oPF8M/iJL4U 1uTy7O+PnaPcn7pQn/VsfVTxk8EYPfFfT2M14f8At2fDn/hLfhDJ4nsYv9L8PuLhdvVoT8sg/Dhv +A13YDH18BW56b9V3R4ed5Dgc+wvssRHXo+qfl+pxTzIdrKflIyKgmnOMYr598DfHzxP4QddI1hD qFjG21dzfvIx7HuPY1674b+IfhbxZCs2mapHubnyJGw6/hX3mBzPDY5e47S7dj8LzrhPMshlzVFe HSS2/wCAbkjZPWmUwzLJ905zTiwFekeDEXPpQSOh/GmmZFGCaueDNHm8c+KIfC+iyrJOxzPtYHyU HV29Px5Pasa1WNGk6lTRHRhaFbFYiNGkrylsix4a8Ma14r1FdM0OwM0jN8xH3V92PSvQfB/7IPgq 38Sr468cD+1dSWFY4IZmzBarnJCLxzkAlupI9OK9M8G+CtG8FaSul6Vb+8kzD5pGx1P9BWyB6V8N mOdVsTLkovlj+LP2zh/gvBZfRU8XFVJvdPVLrpft3Kdhoel6agjs9OhiVfurGvSrIhiHKxgfhT/r SFQa8K8tW+p9zGMacbRWhy/xhc2vw01iaMbdtkx4+v8AhXxtErNK0rnczHO49c9c/wCPqa+xfjlK IvhJr8mPu6bIa+PrfbtzRg48uKm12X5s1lJ+xj6v8kR6no+na/p0mlatarNDMpWRJFyPrj19O4r5 Z8eeFJfAvi+88Lyz+YLdlaGT+9GwypPvjg19ZKB1Arsv2Vfgx4M+MP7RLeCvGfgLS9fs/EfhuaKS 31CMeYtxasJoWifhkby2uQcEE/LzwK9ujipYVOSjfyW/yPJx2X/XoKzs+58K+GtA13xXrtt4a8N6 XcX19eTLFaWdrGWkkY9FAFfq5+wL+yVbfsZ/BzWPih45s4JPG2oaPLPfBX3ixt0QyLaqw4ySoLkE gsAASFBr0r4Zfsu/Bv8AZ5vpH8D/AAesPD95KuGumtGMzDuFkkJbaepAIB78jNXPj34jTTPgr4mu 0nVT/Zci792MbsD+RNeNmWc1MdJUIRsm7O+7DLcljgpOrUleS2t08z4uW4Vm3ZbLZ4/z69a9S/Y2 /Zz8ZftL/EC31fSFW28H6LqSvrGuSYIuJI5Mm0txgh2yNrv92MZHzOcLS/Y3/ZC8V/tmaz/wkGoy 3mj/AA1s5D5+tQsYptfdW2mC1btCDkPOOuCqcksv6feD/BnhvwH4asfCHg7QLXTNN023WCxsLOEJ FDGowFUAcAV6lOj7up3uZpWqNHbpG3VVFSUdOBRXUZBRRRQAUUUUAFFFFABRRRQAUUUUAFFFFAAB gYqvf2gvbZ7Zl+WRSrfQjFWGzjigZA5pNcyswPn3Wf2NdX0awgtfA/i+GeO3hSJIdWUoxVVAyZIw cn/gArjdX+BnxZ0ISSXvhCaaOPcfMs5FmBA7gKS2PbGa+syoYYYZpgiA5EeK5JYOny2joX7RnxPd rNp962m6jbS210gy1tcRNHIo9SrAEflTVdW6Z/KvszWfCvh/xDb/AGXXNCs7yPdkR3VurgH1GRwf frXE+Iv2X/hfrisbXR5dNkK4STTblk2++w5U/iD/AErllg68Ph1/AuModT5ryD3oyD3r1zWv2O/E FojS+G/G0N1ySkOoWpRiPQuhIJ/4CK4PxD8Fvi34Ykb7b4JuLqFek2mSCdT+AIf/AMdrllGdP4ot P0/VaGiipLRnnPxk8P8A/CU/CfxFoCx7mutFuEjH+1sO39cVqeEtKi0Pwvp+i20Sxx2tlFCqKoAA VAoHHGOPSrGozRwrJp2oRvbyMpDRXUZjbn2YA06wmWSyhI/iUbcd6mMoy2YOMo7osE460A5GaQHI zt74peBxn6VRIUU3kvnFOoAawIO0Uqggc0tGeOKAEkB2GvkrUju8Y+IHP/Qx6h/6VSV9aMw6Gvke 4k3eJ9cb18Raj/6Vy1nT/wB+h/hl+cTaP+7v1X5M1rUrjpV6D7uAwrNt5AEGK0vD2k+KPGXiWz8D +AfD0mr65qDlbHTYZArMo+9I7dI4l6s5xtA7nAPob6GNyvqCTaiIfDunWkl5qGrTCy02xt1LTXVx ICFjRRySRknsFVmJABI+z/2LP2Dj8Ok0/wCLPx0gt7zxhFCTY6PDIJLPRA3ZD/y1uNuA0vReVj4J Zuv/AGRf2J/D/wCz9bf8Jp4tmh1rxpeRYuNUaP8Ad6fG3LWtqD9yPoCx+eQqCxxtVfewgXoK6qdH rIiVTohiQCP7iAf56VJRRXUZBRRRQAUUUUAFFFFABRRRQAUUUUAFFFFABRRRQAUUUUAFFFFABRRR QAUZoooA+Uvj/ALb4u6qc/6zynPPrGB/SuRRwDjNfWPjT4P+BfHkguNf0GN7gcC6hkaOTHuVI3fQ 5Ge1cLrP7H3h+VGfw74pvLdsHal4iyrnt90LgD8a8mWCqRvy93/mbOpzO78vyPC9wI60V32u/sv/ ABT0UsNMitdTj3YT7PdLG5HqRJgD8GNcrq/gnxjoTbdW8L30H+1JbsF6464xWEqU4boq5moSetOI B6io4pkIwD3xTg4PWoA/PX9unwUnhn9ofVHhjEcOqQQ3qBfujeu1ue53Kx/Guj/4JY3q6D+3L4Em kYqs95c254677aVf5kV1f/BSDw7E3iLw74hjHzzWc0D59FYMP/QjXef8Eev2SPEvi/4v2v7ROv6S 8Ph/w35o064lXAu71kKYQdwiuSW/vbR1rooe9KNgl8Nz9HPj74oTw58N7xInAnvP9Gh+YZ5HzH/v nI49a+YwPkG1v/r17N+1reTbNH07zVwTNJt/75GT9c14ztJGKMXJutbsiYfCA64anMoYACj8KULk ZzXHqaWiM2Oo56UEt/eFSZJG0CkKEDAoKEIJWvMP2lFDaHZp/wBNW/mK9Pry39pDd/Z1mMcNIa5s V8Ef8Uf/AEpGmH/iP0f5HlNkpHNaMKEcAVUsoucVpW0eRkCvXuznJI4yUVEPSvqj4bawo8DaLOx+ 7psH1ICqK+WWZY1LdAvVvSvt74M+HNe+Knwa8N+GZtKk0nQYtEtorq+ntwt1qHyjcsHO6KMj5TKR uYFtgAxJXHi8M8TBKO99O3z7I0oyjFu//Denc+Wfg78CPiF+0P4qubbwuscNrFcf8TLWLwHybfcc gccySY+YID0xkqCCfuz4MfALwN8DfD39geCrBv30gkvr66YPPcuB8rOwABxzgAKBkkDk56Lwd4H8 L+AfDlt4V8H+HrPTNPtVIgsrKERxplixIA7kksT3Yknk5rYr2qNGNOKuc0pX2EChRhRS0UV0EBRR RQAUUUUAFFFFABRRRQAUUUUAFFFFABRRRQAUUUUAFFFFABRRRQAybiPpXxl8SNG8WeDfHuuReIvA ut29nNrl5cW2qrpry2ssctxJIh82PcF+VgCH2nNfZyqcYYU0wAjGxawrYeFbWXQqMuU+HLHWtK1J ithqMM204IimVv5GrO5GOCOtfWHjr4GfCn4k/N4z8A6bfSY+W4aHy5k46iRMOD9DXAaz+xT4V8th 4N8Y6vpm3/VQ3UovI1PrmT95/wCP1xywNRfCy1NHiFZfjHw/b+KfCupeHbsfu7+wlt3b0V0Kn+de ka3+y98cPDbs0EWk65bg/wCs064aCb/v3L8o+okP0ri/EGm654TDDxj4Z1HS1U8yXlqwiP8A20XK frWEqNWHQrmR+U+q6Lcadqc1jdxNHNDMUkRuqsDgj88j8K9i+Gv7Cfxs+NP7PmpfH34U6ZNqEmha p9lbRYYW+03cYUFpbYr/AKxkLDKYBxypJyp9B8B/sN/Er9qP9pjxFp/hLTvsvh+PxHJJqXiCdSsE CM+8qh/5aSFScKM9slRk1+sHwW+D/gz4G/DTS/hZ4CsDb6XpUJjgWRtzOSdzOx7szEsT6k16WWVq mGxMa8badO54nEWSYXiHKZ4HEXUZaprdNO6a9GfgVa/EL4keFp30ubxBeW9xbyGOW1ulyyMDgqQ2 SCPetSH43/EBYGifVAzY4kZUGPwxX7QftKf8E+v2ZP2ppm1T4jeAI49W2YTXdJmNtdZxj5ivyy4H A3hsdsV8YfGX/gg3460mZ9Q+BXxasNSt1+7p3ieFoZsd8TRKVY+mUX61+gYbOssr2VSPK/Nafej+ YM98LePMpqN4Gs61PpaTUvmn+lz4mvPil411WNoL/wAQyqu370OB/Kvt79jr4Rn4d/C+HWNXhDat rP8ApN3MwG5UP3EzjoB7da8J/wCHYX7WPw88b6S/xL+Gwi0H+04lvtUsb6GeGOLcCScNuwQMdO9f aEFsLeIQwqFVVwqjoAOgrweLMwoyhChh2mnq7fgj7fwb4VzbC4qvmGbwmpxtGCne6vrJq+/RX9UT EgUUFQeooLAda+FP6ECignHNFAHF/H9jF8F/Ez+mkyn9K+R7YZReOor60/aOJX4HeKGx/wAweb+V fJVn/qY/pWmE/jy9F+bKl/BXq/yRZr1j9hTUH0v9rrwNdxzrHv1GaFmZh0ktZkx9TnH1ryeu+/ZT 1G00j9pPwPqV9cxwQReJLZpJpmCqq7hk5PHT9a9KLtJNmf2T9cNXtNFudMZdds7aS3UbpPPVWUe/ P868h8X/AAB+G37RFnceH9Q8LLH4RkmKXyrM8Y1pBg+WApG23z1cHMgHHyHL9pbWmq/FaZbrUY5L Xw2NklrZs2JNRw24PJ/dhOAQnVxnf8p2V2sNr5SD5BlVwMCsvZxxU1Jr3U+1m3+i/P0K5lTjvr+X /BKnhjwtofg/QbPwz4Y0S002w0+1S3s7OyhWOKGNRgIqqAAB2xWlQM96K7znCiiigAooooAKKKKA CiiigAooooAKKKKACiiigAooooAKKKKACiiigAqMwhvmCjmnncVpNpP3hU7q1gM/WfDHh7X7drbW 9BtLtG+8tzbq4P5iuB8Rfsp/CzWd0mn6XNpczH5m0+6ZF5/2CSv6V6dtweFoIY1z1MLh6usor9fv NI1Jx0TPnvxB+x34otA03hPxvBcrj5YNSt9jfTemf5Vw+u/B74seGXY6l4KuZo06zae/nofpj5j+ IFfXhQGm/Z48n9397rzXLLLf5JtLs9f+D+Jftr/Er/gfEM92lrcfY76OS3mBwYZo2jYfgcGpFlRx uQ578V9k6/4M8MeJ7VrbxB4etL1WXG24hVs/nXB67+yj8MdVQyadYXOmy7iQ1ndHaCf9liRj24rn lhMZTvopejs/uen4mnNRl1t66/19x855GMA0ueOTXpviP9kXx9p0rT+GfEtlfwY/1V8pik+m5cj9 BXF+Jfhb8TPCELXOu+DrzylGWlswJ1/8hkn9K5ZVPZa1YuPrsvnt9zH7KUvhd/T/ACMRwMZxXyB5 u/XNWk/va7qB/wDJqWvrmLUbW4DqsnzJ99WGCv1B6V87/s3fs9/EP9p3xvqmg+BQtpY2etTf29rl wp8qyjkuJCAgx+9m27iqDjoWKggmsPatjYOL+y/ziVyuOHkn3X5MT4R/DD4hfHLxengD4XaOt1eF Va9vJsrbadEf+W0zDoP7qfefGBxzX6L/ALNP7J3w8/Zr8NyWWi2w1DWbwL/bHiK8jX7ReEdF4+5E OgjGAOpyck7/AMEfgN8PvgL4Lh8EeAdCW1t1fzLi4Zt093LjmWV85dz+QHAAAAHb178KUYnHKVwA A6CiiitSQooooAKKKKACiiigAooooAKKKKACiiigAooooAKKKKACiiigAooooAKKKKACiiigAooo oACA3BFRvBG67XRSv91qkpPmz0qQOd1/4Y+BPEh36z4RsZpOnnfZwsmPTeMN+tcdrX7K/gnUB5ml 315YSf8ATOTev5N/jXqQU9cmjYT1asZ4WhU1cV+X5FxqVI9T5N+L3/BNvTfip4q0LVfGOtPqmk6P JI82n2uLeW63AYQuSQoyOcckdxXv3gr/AIQ/4beG7Pwjong2TQdNsYBFbWttYnyYlHumR1zyTknk 8k12m35ajFuB95M1zrB1acr0qjXk0mv0f4mntoy+KPzWn/A/A+ef2nNV0/WPFmn3mlXkdxD/AGeU 8yF9y7hI2R9R3rzTeMc8dq+wNZ8E+GddTGq6BaXB7tJCM/n1rkdb/Zr+HmsRH7Lp0ljJ/ft5j/I5 rjqYXGXcmlL00/B6fiVGVF2V2vx/r7j5wBGetDZzya9e1b9kzV4lZ9B8SwycfKt1GU5/AtXF+Ifg t8SvDjt5/h+W4QE/vLP94vHfAyQPqBXHUnKlb2kXH5afero1jFS+Fr5f5M5dRtFI5+XCmpbux1DT 5PJ1CwmhZe0kZFVzIpAZXqo1IS2ZLTjuDN2BrzD9o1mOnWII/wCWnr1r00deteY/tGsPslkuP+Wp /lWOIekP8UfzRrQ+Jvyf5Hmdip6kfT3rUsIJ55Y7C1tpJJpmCwxRxlnkY4wFA5JORwKd4B8EeLvi L4gt/CngjQp9Qvrgj91Cv3FJ++56Ig9SQK+7v2Zv2N/CvwSij8R+IvJ1fxIy/NfMmYbTPVYFbke7 nk9sAkV7kKTqM5JWSPP/ANmL9hdIvs/j744abFNJw1l4cmRXjUdmn5Ic+idB/EW6D6nt7OK3RUjh VQnCheAFHTGOlPWPYPlHr3qSuyFONPRGXM2FFFFaCCiiigAooooAKKKKACiiigAooooAKKKKACii igAooooAKKKKACiiigAooooAKKKKACiiigBrRq3UU1rWFwVeNSrfeHr7fSpKKVk9wMOXwP4eCBLH SY7TBJVrP9yc5/2COppraF4jsUxpfiBmH/PO+jEgHsCMH8SWrcCtnrTuT3rllg8O5cyjZ91o/wAN zT20zBOp+J7Abb7QxNnlpLS4HA+j4zTrXxp4fmb7NcXTQzZ5juY2jbp6MBWyYUblhmop7C2nTy57 ZJFx911BH60vY4mn/DqX/wASv+KsVz03vH7v6Z5f+1TqFovw0iiiK/6TqESrtbg4DHHv06V885wC fSvq7xx8GPB3jrT/AOztSs5oEVxJG1jcGLa4zztHysef4ga871r9jf5Gfw143mUr/q4dQt1kz9WX bj64JrlrU8VN80or5f0gj7PZM8VV8jJoVe5Fddrn7Pvxh8PSsbjwst1CvS4027WQEZ/unD5x/s1y +sWl/wCHrtbHX9OubGZvuxXlu0bN9AwGa47qOjVn5mnJ21I6KYJ424B/+vSpkdaok4f9pdwnwF8V Of8AoDzfyr5Lsz+5j9lr6u/ancr+z54sIP8AzB5AP0r5R0eO5v57fTdOtZLi4uZY4bW3hQtJNI5A REUcszEgADkk4rbC/wAWb8l+bKl/DXr/AJFh5FjGWP8A9evtn9gz/gn5qFtqOm/HL466dNb3VrIL nQfDFxEFaNhzHc3I67geVi4KEAtk4C9F+wt/wT2XwCLP4xfHLSY59fMZfS9AuFV49NOfllfqHmwM jtHnjLAMPsGO3EeGji2/3hXqRp6XZg59git/LUfKN23DVMMgc0hyPuilxkfMK12VkQFFFFMAoooo AKKKKACiiigAooooAKKKKACiiigAooooAKKKKACiiigAooooAKKKKACiiigAooooAKKKKAG4+Ugi ozbxvxs9qlO4rTSpz0pWvuBja74C8IeJIWTW/DVjdFhjdNbqW/PGf1o8H+AfCHgLRY/D3g7w3Z6X ZQsWjtrGBY03FiS2AOWYkkt1Ykk81tFPSkCEcAVlGhRhU54xSb3dtSuaTjyt6D6KKK2JCiiigAoo ooAKKKKACiiigAooooAKKKKACiiigAooooAKKKKACiiigAooooAKKKKACiiigAooooAKKKKACiii gAooooAKKKKAGgEDrUbQRnnbU1NKCp9QKd/oej6vb/ZNU0yGeM9Y5owyn8DXH67+zt8NdXfzI9Ba 3Zifntrhlx+BJH6V3oB6EUmw9N1c1bBYWtLmnBN9+v37mka1SKspP9Dw/wAQfskzfM/hXxKw4+WK 9Qcf8CUf0ryf4nfsS/Gbx7rmn6LbS6Zb2vnH7VqRuNwgjxywXAZj2C4GT1IHNfZG1utHlDPSuT+y cOqvOpS0d7XutPXVfJmv1qfLsr2tfb8jhPgd+z54C+Anhv8AsLwVpm2adlfUNQnw0924GAXIA4HZ RgD0yST3oAUYFFFepFJbHNcKKKKoAooooAKKKKACiiigAooooAKKKKACiiigAooooAKKKKACiiig AooooAKKKKACiiigAooooAKKKKACiiigAooooAKKKKACiiigCNokfluvbBqpqnh7RtatGsda0m3u 4W+9DdQrIp/BgRV4KOuKMMB1zUyjGSs1cak1seea3+zd8LdYikWPwyLEsvyyafMYtv0UfL+mK4PW v2PtdhkaTw140SZP4Yb+3Ct/32uf/QRXvwXjlaCoA4WuSpl+HlK6Vn5afhsWqsrW/r/M+Ff2sv2d fjdL8GPEnh3Q/At1q11eWBhtI9KxMZGLAAY4IPviu8/YP/4J96b8C7C3+JnxVt7fUvF80SPawuoa LRuCCE7NMQTmTt0XAyX+qjaoy7WTgdM05ItnASjDYX6vNy5r3t+A51eeKS/rb/ISONkH3O2D81S0 UV2mQUUUUAFFFFABRRRQAUUUUAFFFFABRRRQAUUUUAFFFFABRRRQAUUUUAFFFFABRRRQAUUUUAFF FGaACikDA0u4etABRSbxjNLQAUUUjMFXcaAFzSF1HU1gePPiV4R+HGgyeIPFWqrbwx4CoeXlY9FV RyxPoK8N+IP7Z3jJ2h074W/DsyTXak28mrybPlHG8ovzbR15xU80Y7sD6QMigZOfyoEit0r4nv8A 49ftyYnuh4l8LxBsI22wcqjMcALz2NZ+nftPftwRiSe51jw0WtZSklu2muc4OCeG5Bx2pe0iB91F gBnNGa+VfCH/AAUA8S6K1vafGD4fnZIp3atocoeIn3jb5h9Mk19EfDz4l+Dvib4dh8U+Dtbiu7W4 jyuz7yn0I6g+xq7oDoqKTeKWgAooooAKKKKACiiigAooooAKKKKACiiigAooooAKKKKACiiigAoo ooAKKKKACijI9aQsBQAtFN3ilDgnFAC0UEgdaTcMZoAWiimmWNTgtQA6iq91qlhZR+beXccS/wB6 Rgo/WqK+O/Br/c8UWLY7LdJ/jQBrUVVg1vSrpFktb6OVWXIMbhuPwqx5innNADqKM+1FABTd4oeV UXc1eU/Gv9qPwj8JbyHQdOibWdauW2pptnMoEAxnfNIfljU9OeSeB3ovYD1YyIOpoMyDvXxP8Svj z+1p8TtTuNP8HeKtP8KacqqqSWMInneQj/VgsOeOScACuG1HTP2xtN1KHSof2rdWNxNAZJPOhjZV JOAOF7nvWftIgfoisqMcA07cK/Pvwp8fP20vhqn9qT/ESy8TW9q5W8sdSsSssbA8/cGencZ617d8 Cv8AgoP4Y8d69B4V+J+kw+H7q4Um0v47wS2c+MDG/A2Nz91gOapSuB9LUVDBfWtzEs1tMsiMAVZe Qc1KGz0qgFooBB6UUAFFFFABRRRQAUUUUAFFFFABRRRQAUUUUAFFFFABRRRQAUUUUAFFFFABRRRQ AUUUUAFFBIApAwNAC0UUUAFFFJvX1oAWik3Cl3DvQAUUm8YzS0AFFJuGcUFsDNAC03zF6Z61X1bW 9K0LTZtY1i+jtrW3jMk88zbVRR3Jr5x+I37Y3iq/1O90f4T6fZrBBCptdS1RSXunZTt8uLKkKTgB iRn071MpKO4H0p9oi67qDcRKu4txXwvrSftG+LkbxTr/AO0RrVrNHDl4NHWOKCN8f6tBg7gO7En2 rFsNU/aO8K63v039o3X5ZIpXFrDfJFIlwikgg5H3gADyefXk1PtEB+gnmL1zTq+Ofhb+358Q9E8a p4N+MdhY6hYq5W41bSIGjltFwcPLDlsgkYJU9TxxX1j4V8Y+HfGeg23iLwzqsV5Z3UW+GeFsgj/E d/StLgatFFFABRRRQAUUUUAFFFFABRRRQAUUUUAFFAbPSk3CgBaKCwHNNEgJwKAHUUBgRmjcMZoA Kack9aiu9QtLOJpridVVfWuc1T4j2ln8tpZyTH1b5RXLWxWHofxJFRhKWyOp3DHJpGYivM9R+O2p aeSf+EdjZR/02Of5VUtv2qfCME3k+ItPurP0kUb1/SsY5pgajspF+xqdj1misXwh4+8JeNtLXU/D Gv297EerQyAlT6EdjWv56FN4biu6MoyjdMys0L5qDqa4v4h/Hb4b/DiF31/xCvmJ/wAu8Cl3HHcD pXK/Fb41zTXd14R8FahHGsG6PUtU3DbC39xfVuufSvAv9F1nxJdT22oQ3Gn2tx5nnXEhaS5nbliD /dX+Z9qzlVtoiuU9J8Sft3askpbwZ8INSurXGftF1IsW78DyKwR/wUT8eQL5t78Ar3y1uGjZo7xC Qw7frXNR+L7C/vGY6TItrayeWixruDyDgn8P51zmkeN9EvRqmn3OmXDK9x5n7yE91x/7LUqchSPd fBf/AAUL+E+szx2HjLTNU8PXTNhvt1mWjX3LrkAV7j4Y8X+HvF+jw674c1aG9tLhcxXFu4ZT+Vfn n4l1fS9Qd9PmjjjuoVMtlczNtMsf91uPm44Iq98Hvi14y+Dmsya94K12Kb7UyyTaOZf9DvEHOEX/ AJZv6kdT1raNyOY/RIsAM1x/xb+Kem/DPQGv3U3F5OpSxsU+9NIen0Hv0qj8NPj94H+Jfw2n+IOm 3vlJawsdQtJeJLWQLkxsPX09a+dp9e134seJP+E68RXZa5lAjs9PVz5VoSu7aR3KKec/xE0TlylE niu8uvGmsrrvijxOlxrEMvmrMvzQ6fwR5UaeuDz3Oc8dKw7LXtSW8ZtP05rqa7Y+deRxsHWBTtAH oTyR+Jrr9Tt9L8L+GLy40+zjRord3LbRuZ8fePuf8Kh8OQpZaLG7xbHkRSQeygYVfwFc2+5Zy/ij xZrNtb2NlbeA7xo2vox8rpzjJ7kelYWoeJPFcVjJrVj4CuhNZ3MjOhkTMkRfLpwfQ5HvXd+IWae+ 02Pst9u/KOT/ABqvp0eWuS/a6Jx+GauO5B5r4na+1uw/tCzsri189dzLDbllkXHB9iPWqvww+L1z 8MbiHxD8OdUaxuLVmS90m6yEkIPKsp6E9Qfxra1b4h6N4NS68OSRNdXdnMwjt4edsbfMpY9hzt/4 DXiPj74m+OpfEd5NoOi2dpFLErXXmRbyQMDd6cZ59KPaRiS4s/TL4B/Hbwr8ePBKeKdBuFWeNvK1 CxLfNbSjqpHv1B7iu9LAd6/Gnw78cPjp+zV8RYfH3gbxnZ2/9oXken61ZrCTbvFkAzFM4BXJAbjp jpX2fon7Yn7TPheRT4j0TQ9aSQB1RN0Lun+weQTWnNFjTPsfeKWvJPgX+1l4C+M27SMtpOtRbRNp d8wDBiOino3869ZSVXHBrQY6iiigAooooAKKKKACiiigAooooAKKKKACigHIzTWkRRkmgBVPy80Z ycA1kar4y0XSWKy3W9v4UjXPNc3qXxv0ywZgdJuGUH2rjqY7C05WlJXNFTqS2R3e4GlrzCP9qL4f W8622uNcWO5seZJDuUfUjoPeu88O+L/DfimyW/8AD+tQXkbDO6GQNj61pRxVGt8EkyXGUd0adBOK b5iY3E1X1DUoNPg8+Z9q/wA62lKMY3k9CfImyoPJ96r32v6Np4JvNRij2/3nrm9X13UtT3LFKYY+ wXqa5nWdOjdWkddzc7iw614OIzyMZWpRv67HRHD/AMx3A+JfgkP5cviG3X3ZsVp2OuaPqcay6fqM Myt0aOQNXz34qsYgjDb615Z4h1jxF4RvW1Hw1rlxZTK2VaCQgflWdPPKnNaUPuNHhl0Z9wK6/wB6 nHOOK+S/g3/wUFtdK1q38E/HN47dbiVYrTXo02x5JwPNHb/e6euK+rre/s7yBLq0uUljkUNHJG24 Mp6EH0r3cPXp4iPNA5pwcHZj5biKBDJK+1V+8T2968L/AGif2lfFPg+P+yfhvpiSbSTe6zdRl44F x/Ag5kb9BU3xn+PsL63N8PvBySXMlurNql3HxHCBx5e7pkntXkmrv4q1+W1W/wBPgi+3TYhSSbd5 cIG45x3OMVMq0uayFy+7c4DxMnib4wq2rfFv4u61Jb3kqrpOjRzfZxJ/tsFA2jHbnA61zF9+zd8J tO8T6fo6+IL/AP0y2ka4kh1Nx83tzXs0cHibVdZuNQmbT/JtcwWv7knB/iP54H4VyPivSvEr/ETS 3hm03asZ+X7J1zv/AMKXxMk4aLTPHPwh1BbX4dfHXXbC4hYywxtdCWK5jXqMMDhx1+le1/s//t+e MNM1NfDHx4h+2WYChdft7QwtFk4HmR87lxzvXj1ArjfGfhLxxqOlsbJ9MFzCRJayeSVKuP6EcfQ1 xdzpvjDXtGeSbSbNri1kL28qT7TGrDO057fwkVtFSJdz9INC1/SfEWl2+r6NqEV1b3EKyQ3ELhkd WGQQRVxpUQbmOK/Mn4Lf8FJLH9kvxBP4J+IGn31zo80hh+w2ZEyafdZx8rg4VCT09wexr23xh/wU O+NdvpU3iPSPgTDb6XHCJPO1DUBuG77uQO56461XPHuOOp69+0n+0TB4LLeB/C2twQ6lMv8ApF07 Z+yr6gf3sc/iK8SS28L2Hhm71rU9EuL5Rvu8SW5ZppMf6xyerN+nTivHfBHxl8QWXiy7n8YeAZNU uLWdpNQuoZA8juSWJO7rzjgccV32t/tM+BPHuj2/hjR/t1vd3+oW8MltcWjIRCZAZCD0OFUjj1rn lU5y4mx4J8P2UNgPEMHhrUI57hT5a+cybRnJPLdzWV4qj1f/AITJpV0bUmWOG1Xd9rX+KZ/f2r0P /hLND8lY0vNiKOFMZGB/hXKeIvEmg/2rfTf2guY5rFR1/vk/1o5Q5mc74o0y50rxDb+IT4Xu2huW W2vla4yDnhHxnAIPHuD7VxnjS307wbqN1c2/gm8FlfxtLqFmtvuV8DDsvo2APrivV/iV4s8KWPhK +l1O9+TyT5ZSMk7xyuPfNfOXxF+Knjj4p6ZZalplldQ6WsyRboY2AYnCEs3uT9Kp1FElp2PZv2df +Ckvw6+B+rp8OPid45kvPDs1uz6LdyqXuLJ85ED92QjO09QePeveI/8Agp/+zU8LTNdawi+Yq7m0 uQA5HHb2r8yfEnwo1DxLqF/pVtoFnDDdWsjWPnXCn7rBXIPruwRX0V+yx4ng8ffBK3s9e06zurzS 9VXTr6RmUP8Au4ERDnuSMHPrmj205Aj7k+G/7Z37O3xPmW08O/EiyjuGwFtr2QQuc9B82K9Stb+z vYlns7hZY25WSNsq30Ir859e+G1h430u70y+0TSbbU7OTZ54hUiUZJSQ4xwVxnGOa6T9nr4+fEH4 CL/ZDXU2raXZTbdW0SaQvJbKP4rYk5K45C5OentW0ZNrUD76ork/Afxm+HnxB8K2vjHw74pt7izv FzG2/BX1Vh1BHcHkVvW/iTQrvH2fVYH3dNsgpe0p81r6j5ZF6imrNGwyppd4xmrELRRRQAUUUUAF FFFABRRRQAUUUUAFFGaCcDJoAKKaZEHGaBNGf4qAHUU3etOJA60AFGfWgnAyaq6lq1rp0LPNJ838 K9zUynGnHmk7IN9iwDjktQJATiuO1rx3rEasunWyxjGVZ+TXFa78W/Hekv5kF3Cw/utFxXlyzjCR lbU3jh6kj2bKk/NTsDGMV8+WX7aUWgXq2fj3w8yws2Gu7E7tg9Sp/pXs/gj4h+EPiBoya54T163v reT/AJaQSBtp9D6H2NdmHxVHE/A/kRKnKG5uUU0uAKq6xrem6HptxquqXiQW9tC0s00jYVFAySfw FdRn5jde8Q6P4b0ybVdb1GO2t4o9zTTNtUV4B4y/bd1m61UaF8Ifh+2qSSBvLvtQuBDGAMgSFQC2 0ngcDNebfGH9rHRfiD4gm1WW6U6RZTbNEsZpMLMwYj7W4GS2QflU9F9+nmafGz4eQQ3Uk135Ooal d/6VfLE67UJxxjoAvTjGTmk41pbRZzSxmFjKzmvvPVb39qT9sm11CNlfwi0d1cNFbxi0lwrBW43Z 5Hv61Y0P/goH8a/CaRQ/Ez4UWOoJ9o8qe80m82GM9so44J7c4rzDUvFekeLLvR4PBXxJt5kt7pR5 MZGR8ygcHnOKm8eeE/ERX+1ftdvcKy+VeLNuAaM/xHHcHke2ayXtI7m8JxqR5ou6Ps74KftEfDn4 36dc3HhTVz9qs5RHeabcDbPC2AcFe454YcGu+3qOpr8yftvxD+FGp6b488BaUsMlu29ZtNuObZ+S wZWxvjY5Vl565GO329+yh+0zoH7RngVr8f6Hr2mbIvEGjzLtktZjn5sf3G2sVP4dRWwJnqwYMM5r J8T+P/BfgnTTqvi3xPZ6bbjkzXlwsa/qa84/ap/at8I/s3+FY7hpYLzXL5tml6U1wELHB/euSflj XGSfwGTX5wfHLx94y+LXieHxP8RfHA1VtQuNsNrIrLHBEuXKQoOAh+6CQWJfOeldlHByqU3UekV+ J5WNzajhayow96T6dvX/ACPpr44/t6/D74m+JG8P6Jr6jw/p7sN0qsY7yVWIErhQSUGN4U8H5a5X Ufi18LfiFf6f4ft/iDYq7Tlpp5LXy3GBjIZsfhjgHFfONrHqeieGtSurLSI1gvmxHGY+I42YBVUn kDH6VVvvEVhqV7Muo6Fbqs9mq8TbfLkK53j6+nTNefKjHds6FjKnMz7G13wj4fm8ORLo3iq8eBpo UjNrd5X7444rE1b4a/adGupbTV9QmuLbUJZ4d1xnLBs459QSv0NfM3w3+MniL4Y6ilnp1/JPai9i eaxaQNbyqpUllJ5V/pxX078M/jDo/j3w9J4h0OFWgmvn+WS4XKNxlWx3qHHldjrp1FUic544+H2q y6VbeMPBviR7e7hVXSOa1VhLG2A0bgY4/kRWp8Ev2ivGH7MXiGPX/ELrdeC9SdYtat7ckHTZCw/0 lUPQA8Mo7c9qXUvHNjY+EtWXVdd0u0WxknixJP8AdAyy+nYivnz4lfE/UvFttqGmaXdxrp9/Z+bG 0iZWWQDBCqOpbIIH5iqjUjDQqWquj9grTULa5t454pgyvGHVh0IPepBcwt0avzR/Zn134l/E34Za fd+IPj94kh1K0aaxkt4bwIsUcS/JxjkYKdeeK6vR/HPx98JafJrfhj4/a3NLEcXFjfRpOjNtzuAK glSOeDnB9aaqXKP0F8xMZzTq+bf2bf22Z/F6xeHfjDZwabeNMIbPVYztt7tsD7wPMbE9jX0dFcwy xq8cm4N0I71pcCSik3DGcUpYetABRRRQAUUUUAFFJuHeqOs6zDptv5gbc7cRr61nUqxow5pMaTlo ie91C0so/MublUHvXM6p8SltdyWWnM+OjSNgVWuZpb6Y3Ny5Zu3t9KytZgVYWbFfM4nOK8pWpaLv 1OuOHilqV9V+Omu6aN40K3YAc5lb/CsSX9sGy0W6EXiHwnMIv4pbWTdt98H+lY3ix41Vl3cV5L8Q bpACqn+HBrnp5njlLWRr7GjbY+uPAHxh+H/xIt1l8K+Jre4k8rc9rv2yp9VPNbGua7FpsClMNI33 Vr8y9R1Xxnp3jfS5/hzqs9nrMl+kVhNbvhg7NgD3X1B4r718OXusS6XajxDqIur5LWNLq4VdokkC gFgO2SM16FTOJ+wsl7xj9XXN5G3cm4v2+03cm5v0H0rK1a2Xy8gfdrTS5j24zx0rL8QahDHCyKwD V4EpVKkuaTubrlWiOL8Soiq53V5b48kj2Nt9/wCVegeK9XQB68l8d66r7gH+7miMdTT5nn+sePvG fw31L/hI/AviO40+7hO7dC3yvz0ZejD617J4P/4KHzfF/wCHEng3T7NtJ8YSXSWc8wG6OONlJN0n t8pGD0OO2K+cfiXrSC3ZC33ufwryfQfHOqeAfEdr4n0CfZdW85kDdmB4ZT6grxXt5bVqU9E9OpzY hRsfesOgaDDYx6Vav50MUZlvJ5JN2/nnPPLMQefrTLNtN07wmk9lawxtNHvj2xjhpDkdPcgV57pf iXRfFPwwk8b6HqL2ralavLIsM2AjEEFMH0/nWP4v1jUtOltbPT/E/lrHJvAPP3RwPzIr0I4q8tjJ 09Nz1pIbfTbGOygUYjTH19/xPNcz4eijk1C6Gxfmt4n+76vMM15uPjt4t8Oz51K4hvrf+LcuGH0r c+GvxNtfE7tfWGqWO02EIkjLHch3ynB/MV1QqRnsYuLW50XjLRrD7CNVlsVkksW81flySuPnX8Vz +OK8n+JXifwJbWzaNpGjx3V1FI5jnt5BHHbYIKsWH1HA6gVsfFv4yut83gvSdetYy0LNqN3DyYU/ uD/aPI9q8d0bTxqf27w1JdrJDa6iV2+Yq7YdinPXOSgUfnWkqrjsTylLRPjf8Z/BPjGbUdM8UyaX pepfuNR0iM7lmCspWX5vzFeneFdf+J2tpd+JtC+IcqyW9wVke3hU792CXxjnt+Arwj4hxSaR4vWQ Wx8yezSRRJMW2R5OzOe+B+Vel/s8y+IdU0C8Sz1TbHFIivGsm3OVJ9PQYrnlKUpDj2PQfFvx5+K3 h3SI9C8SrZ6rDePGnnRrsaQGReAenIBFeo+A/jRpHxB0pLywuLWOZF2zWUk22SJh1GO4r5y8Z+EX t9Wjs76GExlTKpa8b5V8yJcDceoJJ/GrVl4z0PwMYbq7ms7G4gZvsd1Dcxkhl+8jDPIOO/UVSly7 j+0fSmpeJkfXdPjIg/5bP/rT2XHp71578RPjqNMudR8M+HNQtUuvtTCadZiWT92Cdox1Fc3dft2/ Bd/CsOq3/iWxs9UWCa3aNiMLKdo3jH8Py7h+VZPwq8TfDbXfEWqeLLS/huI5rgJZvuEhPyje5I75 yKJVOwRMnV/Edlaau2rza3GtxLp/PlqzHzEOcknhmO881j39jeXmrWkUmrm4kvrWcXStLGN+dpYd c4/nXoHxOn0HUtc0W3ghtJIftPlysAOsoIX8tp/Osn4heFPBD+IrKdtGtfksbyaRoxtJ2rH6fWp+ IckzynVfD+r6l8KryzFpFsXd50nWVtr71JPXpgj2r3f9mfxL4i+JHwWt9M8RwTXV1pLGyuf3wVmw A0bg9R+6K8+1eSah4Ag0i11jT9C8RXFmraLDc+X529DJsZXyGz/dXoa9L/YUuNRtbDVdL8RT25aa WBvtELfJLm3TZ9G2q2R6BfWm6saUeYiEOaVkbN3f33hXxCml3nh+8s2ky9nqluwZt65IJxzux+df SH7KX7auheKLtvhX8TfEEdvrMEe7T728/d/bkHUYP8Y/UV5R8U7TR7nRZJbdt1xayLcW5RScMhyP zHB9q8m+JNrqGr2Fr4s8L2P2fUNPmW7sbiUANHKnO3HocbfoayjjpSjpE29jy9T9PNN8UeH9YH/E s1i3n4z+7lBq8JUY4Br4p8K+OD4u8EaT8S/Cl1NYzXdqswaFiGjfJDL+DDHNeifBz9sRdP1eHwT8 XrhVe4n8u01o4VDnosnpzxu6etZ4XNIVp8k1ysqWHko3Wp9KUVFDdwSwrMsqsrrlWU5Bp4kUjNew c46iignHWgAooooAKKKKACiignHWgCOeeOCNpHfaq8t7Vy+ra3c6q/lWrtHD692o8fa6ILiHSYnw 0i+ZNj+72FZ9rdxjjcNvpXzea5hU9p7Gm7JbnVRp9WV7yzjZSqr25rjfFEKKjbj/APXrtNV1CCGF irr+dedeMtbjCtlhXg8vXqdSPNfiCkQRtw6jHNeOX3xa8efBjXl8Y/D/AFyS2uLeXc1uzFoZlzkq 6ZwQfzHrXo/xA1+NxIQ/A6c18/fFrW0eJ4w/rnmunD+0jK6dglyyWp97fseftteBv2odCk0x7i30 /wAWadDu1bQ93Kpu2+dHn70ZyOeoPBrv9Q17+3dQkkR/3MbYhHr71+S37EkmuXP7bvh278Pa3cWP 2eG7mvmt2x50AhIMbeqlin5Zr9PtJ1qKCJVzgbcDnpXdmONqVKcaX3mNOkoyudknlFetZOvTJFCx qq/iqOFOHWub8R+LhIWLSjvXlGm+5i+ML5fmG+vGfH+pB2kO4V2XjTxYihlSbFeN+OfEyYkdpOPr VRjqX0PKfjRcRzQSxOAflY49a7X9hr/goJ8VNJtf+GXL2/tZGtYWl0PVLtmkmMO75rfnrtLEr6Dj ooryL4qeIVlWZjJ2PfpXjXw28VyeD/jpo/jmF8Np8zSL/tLjBH5E17OEjOMWos563Lo2fo6+h3Oo Xcl/ba7cQzapdvPe7WyrqjY6HoWOPzNYfizX/GOj+ITdWGvL/o1g7p5ikc56d/SpfD3jDU9StYr6 DTVjT7DCEaSX+8Nx/nXGeO9Z1q51K6g+1W6eZaxKpCkkbpCK0jKopasHy8uxs6D8f/F3hmzhs/Ev h6CaHbvkngmIZWPLcd+a328X6l4p8WaXq+haZBc27RqPMjuh1PmZH4GvH/Fk2pMJFbUF2n+Hy/av O9P+P6fAnx1Z6rr3jGG1sZpR9ohmHBUHqoPcZ/Gu+nWfU5Zx5T7PnvPFOznRrdVXqWuRXzh49+J/ iFvF2ueA9D1Kzs7aRkmMkcjEyhmIKKR0GSST2FHxi/bj+DKeG5rDwx+0dpeoTyfu5V0q1aV4l6sc KPw9s183n9ruDwz4nXXvC3hy/wBbH2F4NkOhy7nO8PuGRyO2a09s57KxMuWPU6j45+CvDK6rHeNq ck3nOFvvssZVFkbbj6gKGHrlhXuA8cLqfwEsvBk+rXzTaVPKlws0f+sjjQeWzHHcOpNfI+t/toeP vHFjrQb9lnxVN5sJMd1FahVSQbSCc9MBB+dbHg/9oj4w/EzxDcQ33wC1nQo7fRYzJa6tMFEytgee NpxxgLz2oteLIj8Wh9MeFNe0O/8ADst9aa5fHVJLqacJbwZ5LYAJx3UAdetcv4q8SaXpPjLRtS0m 1vipuDLJuVlYuVKtj6HJBHesjwP8Vv2ibXwla2ng34Q2s1vDlPtm/cS3U8Drg1iarrP7QFx4lhvt STT9MuLe8U2/nWbbYjMzLgg9icj6is9i+byPqP4K/tNr4gvI/BetWv2q5kyNOuNyq04AHyMD0f8A mK3/ABt401i0uNSk/wCEFkbF9ZDd5qDjK/418d+JfAnxcub5dTv/AI0WFjMZjcRSabp/lusijpnA 7ZP4Vg+MvGPxt0v4o6D4T0v9o/Ur3+2rJ5rqa8jUqs6MiqpXHuD+FT7SpfSxS5Utbn0n8WfjD4n8 Wa++l3PhySy07zBHb7ZFBePPzNnOAT0rhPFXii1034U3ek22nar5kV9JHbpHICifvgwHy98Y/GuE vfjV+0N4Cv7qTxJ4EsPGlraqtubjRZPLmVRyT5bdSev4VlWn7QfhHxZb6nNN4f1DSZpNWiRtL1G1 Mci58knHbHB5HrRGdRyF7p6V4zufA+i6Vo2oXejaha/YLiITtPbSBWRwUcE+5YN+Fa/7Id34O1rx Nqtpo7289ndXDPsRujRXa7WIz/ckx+ArN8Y+MfDHiLwnNNo+gldzJ/r7oj+NeNuTVD9mrTfC1p8Q /wDhIdQlt7dv9Icx2wZQym4jUbmH3uen0rT2iiSleVkfWXiHwT4ZsvFFlcNYxiO8he1mIkIw4G9C efZx+NeffFL4deC9K17+2NO1ea2uTbs7Lb3jZl2dVxk9unuK9P8AFWq/DaHRlupry3Zre6gdWkZi RiRQTz7ZrD8b+JPAUWo6a1vd2K/6QyZUAdU+ntXBLFVKktNjs9jGMbM8++Aviq8+DXxrsbCz1C6v fCfjBhFefbBgWlzgeVKh9D8wYY7+1fTPi3STb71ilaJv+mbFSD+FfKPja7sX0G6sdP1CNptMule3 McgJXB3qB+HFfTmj+MR4y8A6T4lmcedeaekk3u+MN/48D+VeZjqdmqi6mlHdxZV0b9pzx98JLxbb V3bWNLWQCWOdv30adCUb2HY9fWvoz4a/FvwR8U/C8XizwlrkM1tI2yRS21opB95GB5BFfF/xKvIn 81W75rx3wf8AHq5+APxXg1O6vJF0DUrhLfWrfzCERWIHn4/vIec/3cj0rqwOYV6cXGXvImpRjLVH 6si4hYZEgP0oLo3CtXzJrXiHxVpCLqPhjxRdRKyiSGSOYsrKeh5yCMc1t/DD9sSy/teDwd8UxFZT TN5dvq33YnPQB/7pJ4z0zXoYbN8PiJcsvdZjLDzirn0HRUcVzBOglglVlYAqynqPWpC2Otewc4UU UUAFFFFABRRRQAwyLEu5zgDqT2rC1jxe0G6HTU3t/wA9G+7UPivXsXX9jQvtwA0zf0rKZovKHzD5 ea+dzDM6kansqPTdnTSpJ6sxPEvjnxdBueDU/L/3EGK898QftDfE/wAKSfa7bUoLhVPMVxCDuHpk dK6jxtqcMauqMteG/EvXowGUOvGa8iOKxXNfmf3nTyQtse1fC39uT4d+L9dtfBnjJv7D1a52pC07 f6PPISBtV+xOeAcV7nFPFMm4OG9MV+QHx11tHSTypdrKCQytjB659q+j/wDgkl+3xefFC6uP2V/i pq0lxr2i2clx4f1K4Ys17ZIRuidu7x5GM8lP90mvpcvxlStG1T7zlrUuXVH3TrWqwaTYSXc7fdGN vqa5U3T3s5urh9zt/wCO1l/E/wAcaZLrq6BZajHI9ng3kaN/q3Kgqre+07sehFZsPimKNc7hXj5x iJVMR7PZR/MvDxi4825s60YooGJ/u15l46vo0DEOK3PEvjXdGyiT+HtXkvxA8a/LIFb7vX3ry+U6 YtnA/E7Uo5TLluuePxrxzwT+114v/ZN+J8PjTRbmSbRZr6M+INJXlbm3H3ioPAkA6H168V1HxN8Y bYpMPy3NfLnxw137bG8Cvyytx+Fejgoyp1Lpkzs46n7eeAfi94H+IvwrsfjF4c16GXQtS00X9rfO dqiAruy2fukDgg9CCD0r8+f2l/8AgoN4n/aI+Id98P8A4aX82n+CrKOSG6ZVCyam27blj1VDngdS Bk9a+Y/h5+3F8TfCn7Ht5+yFYnybOXVpnTU1kPmJZSfO1so7AyFyT6Nis/4RXi2tlqN+J9uzyVfa vPJbA/nX6lleBpLK542pq7WXl0bP564242xkuPMJw3hG4RT5qjV03aPMory2vbfY9WvLiSC3kW0u 8Ise1EbnGPf/AD0rndV1S5L7GWP92uPlaq+qeILRrOQQ3Hm/KTgtWZcX8D7pMDd/F+X/ANeuaXkf T0+Zvz9PT/glTVNTvNPnS+0+6aGeGZZI5o2wyEHgivdP2f8A9rObxlcL8MfiLLFJqFwrR2eoSMFW YY5Vv9r3718s/Frx5deFLOzOmaT9uub668m3hVsZOxmz+SmvG9R+OXjRtWRZ7XT9Eu4ZlaH7c7Kw YHqD0ry68veep9NljrU4prbsfqJ4Qu9V8S+E7zSb64tF+x6hcWczbi7YV+498569DXF/Cn9o67/Z 4+JeuT+D777VdSLHp+r6hcLvWKHLtGVXoxQqT1wDI3NfL+h+P/j/APE/w1eXOmfETSdHt9SmL6hN pdgWdZGiQMVbfxnbkfU1wfxE+GfxB0vTLqwuf2gdavS1naho7dEiZ1LyLtLDPb17jmuf3uZI9h4q nyuXbyPSviL8SvFfx3+MmqeNPjx4g1nUvJkUK0afLb25O5LfYvTgjceeAfWsLTvivY6h46sW0Dxd PJ9m0nzXFxcbhDIZ3AwD32oteQ+EPhNpmqC41TxLqGr6l5l5KH+1a9Khfa5XLBCM9PyrpPhd8MfB HhzTNY1zQtOhiktJoIGjdmZyjAknLE5G417+KVb6u4pbJdfQ/P8AL6+DrY1VFNycpO+n3bnt8Hx8 0tbL+xfF2s+ZAdgjPncxqMcYHXpU2gfHD4R2OmTfaLO8uZpNMURtDpskmLhWfvjpynP19K8ttbfT VnaaK2jUxt1VBz/npXonwg8VppPiGDT7zWVtbd7d0t2+zq2GJDY/Q/jXhXlofaR5eZmh47/aD0PU 9Ph8RaV8N9aW1ht/NuJm08RoTGc5BbGRyam+AH7auj+C/iLJbadbiyttat982laivlxmYqCki8Y4 6cdq5r49eMdQ1H4fanpEWsCS3tbO8ETeRtG3Dcn2ORXBaZcafrvw+trHxFo8N5D9niIZofmXMeOD 1HTsaVlGepPtJOH7p2e1z6Z8feP9V+J0OozavZ6f9mki+0YghUgnbt/P5R+VcRcW3hnTtb0W4uop rVbaYFmsZihJ8sngfd447da860jwx4e8DWc9t4J8c6lHDdyQiHTtQkeSMZ5Kqx5VcE8egrdtvEfn NHFrOmCG6Ri8c0c3mI/pjuPyrmlZtux2U5Vo2Te259LfsAWK65qfim0OqT3dhE0UlnNMNsgZyQy/ 7WAi/N7+1e22fgqzs723v1ubhYrhp7WRfOPDJI5Q/kGH5V8XfCL4uat8JfEP/CQ+EtS3Rq6xXkKN kTQjG5T6HjPtX1P4C+KmhfE3wlHc+HtN1afydSNw7NIAqq9w3GfXa3Sqf7uPP0OiniIzlyt67fMg +IvgWx0jWyV1me3stWjdLiPepCzAja4GOMjj6gV7f+w/+0xruo2mrfBr4hXsmpah4ajjl0nU1j2t eWLEgBh3aM4Ut3BU968u+IiaPZ2lrHL4cvWlkuCoLQGTB8tyD+Bwa534bfFLRNE+Mvg3xJDcfZZL yZtOuoZkMZeOdcbSD1w6qfwrhqY6cotw6dzvjRipK7PuGb49eEbGXy9ViubfnDMYSwX64rrdE8T6 D4kslv8ARNVhuon53QyBv/1V4L42hh3yB2/i/wA/hXjWrfEnxZ8JPEQ8WeC9QMckDFpLRmPkzjur r3z69RXn4XOazny1Vp3RtPDRteLPu3epGc06vNvgF+0b4J+OXgS18V6ZqcMFx/qtRsZJAGtrgfeQ /wAwe4r0WK7tp13wzKy/3lbIr6ONSM17rOKzRJRTd6kZBpxOBmrAazooy1efal4hTUtWmlMn7uNj HEPYd/xrrvGepDR/DN9qf/PG1dvxxXillr7mNcn6/nXzueVpR5aS9Tqw8b3kd+moRBM7lrG8R65E sTKrCuen8SyLHgMK5rxH4nlKsxkH514MTotIh8Z+IY1RiWrxzx3rysrZfp6Vt+M/Es7qx3/hmvI/ Hmv3CxPtbk1tGFyjpv2cobbxH8d7e9uPmTSreS4XPaT7qn8C1fW1jrqxrkNivin9kLXhH8UdVjmk +Z9L4z7SD/61fUlrrqKucis60XGpYr4kd3J4p2LiOSud1/xS7BsvWNdeIE2/fx+Nc14g8SKqMA9T EnlK3jDxSxV1DV5R4y8Rv+8cmug8Sa3vDZevN/GOokwPlvvV0Rp3loB598RfEbXCsGbb8uB9K8ok 8Qfa7jzX+Vd+NvpXeeOD56kYryLVZnsNZkspuGZg34V6+Ehy3OXEN6H0Z+y34zi1LwV4i8JX5Dm1 iFxaqx/hZWVv5L+dema1c2NxfLJHBGWWFjnHqRj+VfM37LOp3LeNdRt7e58sPpTBjjOfmHFeuJ4j 1VIYY5JoWkFmilsHqvyn9a3nH3tCKcvd1Lfiy7hKMiKtfPd1+2n4f+BnxHYaPBdXEtrJ9mu4Ut8x SdcoSeM4I+ma9S8UeIrkRMG25+uK+f8A4TR6Z4h13xrDq+kWt0v/AAllwNlwgbnyYeBn61pRTjqZ VJHrWhfHD4k+N1bUPBP7P/8AaVrNcecLi8uolyDnbuPPcEn3rh/EWvftK6r4q1a20H4X+G9NmkeM XSz3jt5DMigY29flQn8aueFPgGtxczzfC/xZqnhvUFj8yNrPUG8kc45jPykc1e+H2m/HXRvGetv4 m1rT9adljMdzHD5TsEaVGYjpk4GKvm5VoScfqOj/ABft5X1j4h+JbVrt4z5S2MLBEjBA2fN1wSSP rXXfBbw3431i41PTIPHt7bwxrCzrZSbPM+8P8/WpPi/c3kujRz6jJNHcxTL+5khCgq2dwBH0z+FW /wBnDx5Y+HdU1BJL5YVvNixybA25owSV5Pof0NPm6hb3jb8X/CnRUt7nVdSk8TXlxZaf5we5v2ZT z8w47cD8QK3LT4RfBuWC8t4/hxdXTMFaC4utz7Q8anPXrzn6Va8W/F2OeaaJdXsZFuNOlhdZnXgZ 4GB3OTWL4I+N+pWPh57eC9s5riGOKBQtvI5byl2dh1KgfnWDcpGvu9jz/wDacsfB2g/DfWJtJ8LW dpJ/ZLRSrHaBfKbzVyQT346+hrpNN+D3gq/0xtd8Aa9rHhzV45nEcmlgmFuhw0Z+U5rz/wDaw8Ua nqXw38R65rFk0KtagvFsKhjuXkZ9a9M8BeP/ABlB4SWDQrSCQm4fEkwCqcHFX9hEL4jnNO8fftBe C9f02y8feDrfWtNk1iFv7Zsv3bgJwN8f+Fek3Hjq28e6pfXOhaJDELfSDD5VxcbWDuxyQPwFcjq/ iD4i31pZ/abbTwv2pXjxIecE9fTrWTpOh/ELxG15qtro1m/mhmMkM21kQEKCPypxlYD0bxf4c18p qk+sx29ukGhlpEt5MYUlgvPfkV6/+zToF14b8I3YtvDNsy22tQR7mk++wtkRjk+78188W/jW6ivt Y8C+MdUneSKGANNcrjeyK7pDuHHMhXHrivrrwbYx+D/hnYaDPcqbjzFuLt93JleXzGH4E4+grCs3 y27m1GOt+xY8ca/qdvot0JPDj/LbtxDIvpXkuueNLW3FxZ6jYXFurbZF3Rkr8w5HHuD+dd58RfG1 hb6NeBrjnyHBAGe1eda/rTTX0nlWUkn+ioF3LhepFZU4mlR3Z2/7MniqyvPhvq3h+zuVkj03XJPK 2t91Zfn2/g26sz4rSw3FpcRSYK7TXOfs8RPpS+KNbO2P+0L6AeVH9wMiv831IcZ/CmfEzxAotmhZ vvGvNqw/2p8ve5tTd6aPUf2Ov2xPiM4vfhZqPiTz7zRoRLpq3o3+fa527fXcpwPoRX1R8Lv2pvC/ jPUo/CvihV0vVJOIVlb93O3orevsa/JnwB8R5PBP7TfhPX4piscmqLZ3i+sM2YmB/wC+gfqK+sPi gyusjRyMrKco6sQynPUHtiumOLxGErRd7p9DOVONSOp+h6TI3APNOHzLzXzZ+wJ+1Uvxj0W8+F/i 6+3eJPDcKs0sh5vLXIVZfdlOEb32nvX0lkAbs19NTqRrU1OPU4pRcXZjqKKK0EFFFFABTZc+W20c 06myhihCnBoA8W8Z+Kml8cagPMz5M3kr7bRj/H86iHil1T5W/WuT+Jl62g/FLWNOuGwWufNXP911 Bz+tZr+JQi/fX/vqvhMVGf1qbfd/melFL2aOo1nxZJtZd9ec+NPFcjK0YfjvRrXinAYq/WuB8Va+ Jdx3Uox7lHN+OfE0myRyx9cV4H8TvEExSWRg1epeNdTDQuN/evI/F9s+pySR446V3UKViZGl/wAE 8r+Nf2obi9nOCfDdysbH3khyPyzX6EWGuHYoMlfnX8Ayvw++Lem+JSPLj/eQTN/supH88V9naX42 V4QWlzWOOj+9T8gp6xsel3evARth/wBa5nxB4kiCMPMrnrvxcdvyy1zuteJWYMA9c8abKI/Furht 2GHSvKfHN5uhZc/erptf1kuG+evPfFN893Kwj+Yfw11U6Qcx5X8RIZLwPDEOua8zu/Dlxpt6uo7S doO7j2r27UPD0lwzMy5zWXq3g21+xTSXqiOIQsZGb+FccmvUo+60onPV5VTlKTskev8Awr1nUJPB FtKuvXCstvEjxSEMFwgA/Sszxlq+uQa1G51GJ1kjAw0eMkSg9vavO9J+Nmgafex2OjztJDcWSCML wBIigbfrt5qHxf8AEHUrpINTUIqW8gZsnoDwf516FPLsVOTajb1PFq55l0IxtUTvrodl4m8RXZRh LJFu9VJr5s+Oq6b4o+Lvh3R9bskuLdrW4Jjboeles6rqt3ewsTcZ3dCa8O+J8zQfHDwzayybpprO 6MLdhgAkH61tLL6+H+JGNHOsHjJcsZHWeGP2cPBM/hW+17wHqd9oGpW/yySWcu4PuPB2EEYrd8Me HP2k/BHxBsdNk8Xad4hWy0mRV+2WAgkEbH5QSOCQRkn6Vd+F9zrd1oerWOm+UrKquxZipODW34Sv /iHq3iC78RW1pbyqwKwyvLyY8hV6+uw1xy5ou0j1IcsrWKOr6n410/wlfTa3pskM1xJMLgQYKBy5 XGfTNY2o/EHSvCiTae0sK3FxaxxZmkPmBeflGe3PSr/jz4g6vb3NvoHiHSpYrePUGuL2a3HmKmGL Ddjt3rxv4vePrv4nQ3Nr4csVt445vMOoSQjcwU7QFP8ACPfvXVg8JVxc+WC06s8zNM2wuU4fnqu9 9Elu/T/M+mvhN8Yk8Kefo9zqOneUn72NpLvgnO0jj1wPzqb4hftAabfzNqCW9u3lLbyboZtwzFcC QD8RuH418l2VxqenyfZvPS4a1kyZFBCvn7wz/Kuo0vxHDqdk8HlBlZCQu7nI6/pmm8DyzakTTzaN ajGVPZ6n0z4s/aT8F+JbWOyGlyRzCZXV1UMpB4IB/wB0mvB/iT42S9/at8G6hY2kyLDppLQ7MOxx GMqO+QvWua0bXgLU2c4Zngby2C/ofyxXJan421C3/ax8E3PlyXUi6TdBVZvmO0gjH0wKz+rxgvdO mnjJVJWmfWFr8SbTTpbmT/hEb66kml8xmZT1yQT+NcJ4j8W6br2vSpdaLHErXnnyLLGcqqqBjp61 03hz4j2l6/8AalrazND+8ilU4G35i3P61T8N3FxqcWpatdWEey8Vhau0gz5e5iWx7tk/TFYRjJdD qdSnLW5j3urwrcD+y9RtLaSaRUVYrj+LPHB+lelfsu+PX0z4p6r8PPEU9pcLa+HrSaG5WMAjfeqC vvk5zXletxab4x1K3NzaW4hWUJbt5fzNJgZfI7Lz+Ndz4Ffwr4E/awutHs7rfYw/D/S4UnkXJkkG oEsx75OOtTOMuUqnJc1j7T8Y+K/DB8O3W+SA7Y92PJz0IPpXE/ELxD4ZudR01V05Zd0zv8lv0wh9 qq+Mfin4XXQ50N+nzBV/1Z5yQPSuXvviJoeq+Klhj1WLZZ2vzfNjDOeBz6Kp/OuOnTkjslLocx48 0vRL+bWZNN8MyRTTeTtlEhj+baAK9x+C2q3+hfAjw/o+rag11cR2cgaaQckGVyP0IrwzX9dj8Ras 2m6XcxzPcXa48uQH7o2gf99kV7Tdy2+iaNa6LA+VtbdIl99q4z+dYY74Ix8/0Ko/E2Yfj/xEjRSM 7+pr5f8Aj9q0d5YXEZO7fkV7p4/1JTbyfP1r5/8AiXYnWJmjQfKGrLC09bmkn7p9qfskfEW48ffs n+Eta1O6aS6t9PayuJGbJZoXaLJ/4CBXOfFp7a5splkIOVI/z/ntWJ+yPJL4X/Zp03SXVl3X15Kq +imY4/lVH4oeISLKRd33siuVw5cQ+XuUvhsz6Q/4Jt/tUah8QrTUvgR4z1DzdX8PxrPpdxI2WubH 7u056tG2B9GX0r64Izwa/G39kj4nXngf9vXwDqFncMsWo6udKvFB+/HchogD/wAD8s/Va/ZI7uwr 63BylKirnn1Vyy0CiiiuszCiiigApHJA4pabKCU4oA8Tu/GP2zXry68z/WXTfgM8D8qi1DxnIiEL I33a4LxDrh8P+LdU0O6YrJa6hKjD6Nx+hrJ1fxqgj+SXt/er4Kam60r7ts9KKXImXvHfjOUI5V/X +KvC/iT4vmWKRtxPtXSeMPFBnDDf+teS+OtW8wOitz3renT5ijx/4x+I5pYpB83zFv5V5z+zz8S9 Y+Bn7R/hX4y6c8if2Tq0T3ix5zJbE7Jk98xlvxr0zxNoEmryNvT5etcve+BNKtJjNf3EUKquT5jB ePWvawsJRklFXOHG16dGg5VJKKs9W0vzPs79jX46zfGGw8Y+PtTu2a41Pxxd3OyRvmjjeOIxr+Cb V/CvdH8UIsfD/rX5rfsC/HK28HeL77wPqd15Mes4mtVdsYlUHj6lf/Qa+x1+ICTQ5FxxjP3qnibA 1MLnE1bSVpL0aR8j4a5zTzrhSlUcuacXKM/8Sb/NNP5nf+IfF6BHCyZ+WvMPGevCUSDfUOseMBKT +9/I1xviXxBujYI2S36V5FOjI+8OT+IupCbcN9eJ+L/Cj6xO0pT6V7Fq1kbhJLm6kVUVdzs/AUe9 eb+MfiHoml3bWWh2v2t/4picJ+HrXv5ZleMx1Tkw8HJ9e33ny/EvF3D/AAnhfrGaV1BdFvJ+iWrP KPGfh3/hErGPUXPlma42p+Rq/wDD/wAZLpzzWnm7Vu7cJ7bgdwP6H86h8fXmqeL1iTVmRkjJkjjj XaFJ4/HpXBaz9u0wiSzmK7Tzu7f55r9Vy3K62Dyj6vWtfX8T+N+JuOMrz3xAhnOAT5Y8qTejaVk9 Oml7Hs6+ILe/j8xivplTj5sdKqx6rbPZMsc7Lu+Vvm5DDj+QFeW6J48kjtzI10nDYkVu3H+NTN43 a2uG5HlzYK/P0fGCPyAP4V8lXlOjO0t1of01ltSjmGHVWjLmjJJrXp1v5lz4o6wkGveE4ftG7y9b Y7mbk/6PLVPxLJpuuLJBqGmQ3MbcYlgDfzrj/ibrNzqHirweYmIVvELBuOg+zT812kFoXVY1bdnl z/dXGc15dSXNNn0tOMadOPTT9Te+B3hLwhpehSiw1G+0ma4vvN3KzeXxGAPlPygAYqh8UPjPp2m2 l5o9vcQ63NJMsW6yj+YKhPccev51zGvfFuWe1k8JaDqHk6d52yeaPObnKgH6JgH61yen6l4Rs9Uk Fubi3DHy2lhX5fLIPmMB75xXt4DJpTtUqX6O3+Z8Ln3GVKjfD4Zrqm3+nf1Kuj/FvxPpkc9raaI4 ie8keNWcNjexbHPtmneFPj9caFrVxdazYrHDcR+XKjRk55Oc474Y89jXK6/c2VnrUiWd7NJaiY+T KF6x7Wx+VYN/eWazrer5xjZsSbo+ueAf5Zr6aeEoTjZ9T8yo51mNKomp7PQ950X4jWd/arf6df8A 2iFfkkkRuPxHY10o8bQWtrZ6xaXBWS2aOZSP9j7w/KvlvSfGd14LuZJLXc9vM/76HnB/+vjoa9U+ GPjqx8SaPJe2AkmtomX7RDJybcng8+h9/Svj8dgauFqaax6dz9h4e4gw+cYde092ot10fmj1X4se PWvvhh4kvbdt0f8AYt1IrAcfNHx+tRfCu9utX+H+jpOjNHJYxMW3fUL+ZNcl4s1/w9ZfDPxJoVzN H++0e5ewSTjepQ4iJ7H09q6H4e3EOj/DbSbb+2kt5m0u3by3wdmVyB+Ga4ubml8j34xp06aaXU9a 03xTp8eptC1xbrHbqAjiMkFtgX9Bn86w/G+u6Dq2p2ttPrNraMu5LW64jffjlh647Z4zXDX/AMRD odqlpZz294rSrHO+4K2Sev4nrXEeO9QXWr4TasLWS3W68j5phuhJ+64x255rowuWVK+stI9f+Aed mXEmHwUWqVpS7X0Xq/0PRvGWgReDbnTfFGk+KriaS81i2glwwEbq74PA9a+0P2EvH0TfCLxHoLxt JNZaj5ihFyQjLx+qGvzJ1STWPBV1pdpHrjXcY1CGSGEyExs6sCM5PBGeDX2n+wV4wn8T+CPEWqaX rrWMtzcW0U1sFUspAJzz2+fg965cywNSjBtPTp96O/h/OqOPqpNWmlqnrfTo/wCmfYfjTxff3mrW NnbaW3ytJN+8cDouP5tXnv8AYlz4u8ZeFdK1Jo1WHX47hY4hlsJP13dQO/0FUbnxTq0V9e63N40t 5I7SEww+dEq5YEl+h9cL/wABra/ZtbV9e8S3XjHxFaxrbaZGsen3Eeds7kYJGfTJJ/3l9K+dqfua Tb7H2MZRlI+hvHni2Ib5FfqcjmvAfit4kRrWZmfqpHWu28XeJDO7OT0rxP4p6tHJA67vWvHo07zO nm6DP2I/irJ4f/akuPh5NPusfFWnSq0Rb5RcwAyIwHYld6+4NfWuveNvGXw8vf7T8La7NH5bZNvI xaN/Yqfyr4O/Ze0K7f8Aa58K6/GGxbXksjegQQyZr7D+KPiaEiSNZOn+FbYjmo4iLg9bLqTG0r3R 9Ffs8/tI+G/jdZTaYZI7PXbFf+Jhpe7LBMgCVPVCTj2PBr1QHJxX5O237Rlz+zr8cdD+K9nIzW9n fLDq0SNjzrORikq+/B3j3UV+rdhcfaLVbgSiRXXKsvQivpsDXlWorm3RxVYcstDJ+IthLqvgvU9P gTLTWUgX67cj9a+arDxGrwqfNX7tfV00CzoUccYI+oNfE/xWsdQ+F/xE1LwrqHyxidprGQ9Hgdso R+W0+4rzc6w7ly1DXDS3R1F74lRVyZa5XxD4mDKTv4+tc7c+LN658z9awdW8Rs6sN9eLGmdQniXW TIGAkrzXxrfsxZN/RTXQa9raqjEPz9a4zUkmvpCWPWuynTtqS5Ff4NeKX8L/ABXtb5m2x3StbyN/ vdP1Ar6jsvGINuCJBz718qjw2/mLLHlXVgysOxz1rvvDvxHlghSz1GUrMq9W/i96WJo8zTQ4y6Ht t54p3rgy/rXO6x4hBHD1x7eN4Zl+W5X/AL6qhe+KYWH/AB9KaxjRY7mlrer71YmSuE8VaibktGhz tq9qGrzXrNHCPlNZ/wDZEs77jnmuunTSM3JnH6lpT3b72WvLfjp4Vu9Iht/FtumY4v3V1hfu/wB0 /mcV9DJ4Yc/ej/Sq+q/Du08S6fLoeo2gmt7pDHJEw6iumMvZyuRUjzRPEf2Zr1YrjVPEEMxVQiwo 7dG3Esf5CuyuPFEi391ZG9k+Vi8TDH3Sc4/PNcr4w+E/iD9nFxpjS3E2m3DF1vIidp5JAPuB8pHf rXGeJfHlyFh1PTr7zFibEy8ZaM9ce/AP511x5Z+8cnM4qx2viHxKYkYSXbP/ALzdK8f/AGetebU9 f8ap9oMbDxXcoHj7/ubfn681oX/ie71dv3Uu6NvusO9cX+zhLJp2reNLmUkf8Vxc7d3dfs1tWkV7 rsZc15H0F4Wl1zS7yS/sNduVZbWTK8c4UnH510Xhyw8caJq7RtqEVxcfZBHOXjA3MuC5yP8AaeuR 8J317Lram0uVaOIedM2B8oHIA+rD9K6XXta1LTFt7ibU9szeY0zBh+5Vzk5/EAVnI1iUvHHinUbv Vlt/EehJJY2uVma3fcNx4zjqeSB+Jrg/Bts+h6xq3hSHRI7tLe7hSzubjjyZSiyKmenO7v1Fbmoa zGo8x23KDlCzEk+5/X863v2Y7PRviefiN4c1xFMP9rWIDMvzJILRQHU9iP6U/hiT8Uje0rxppF9B Dfj4YpayabdKl+sYQ7eChGPTkEGq/hPx7a+G/Fl/p9r4cdbTUvKlsC0OTujjVJRx6YVvxrB+LXhr 4jfDBhq0F59vtvL8qW6ht2xPHz8swHQj+971g+H/ABlqfiLQbXStOuLG31jSp1uES4usMzHkgHoQ w4I+melJRT2K5rGN/wAFBPF0lz8GtauVRl/0BRtMJXjfmvR/g54lt7TwRDYX9vIT5sro3l/ws7f1 rxX9q/xavjD4CeJta1OMM62ojks/4o9rANznj5iPqMGu48J6vfeF/CNhHqtzGs1rZxiRWjyW3DJ+ vPNacvuJE83v3O08Wa9aT2semWlozSmBkHbHQM34c/jWxoniOy0PRb0RadGxa2RLWMsdxbnCjH51 5r/wnNzpJuNcvns7i4uFxFarkNHHzhe/Pr3q18JvG1t4n1jfrAeBvLZFjbrGewHuR1NTyvlHGXvH bfC7RvDniHxt4oj8VX51BtKjs7q5tY4yVNxJlosj0UjI9cCvpLxH4/0i1s/3NtMo86McQn++tfKf w48e6fZ/tQ/FSwsYSscg8MRxrGvbySTx6YBr2y/8bRXaomGYNLkqVPbJ/pXPOPNJG1OXLF2NHxl4 +0a4kt7E3ITzpgW3IR8qHJ7f5zXNeIfGVjJLcSWl6jMsaoiiQZLVSvPFkd9PPqr2jMiKY4d2ORnk /iePwrntI8PT/E3xRDbrbLDbwyLNczx/eUA5PI9QAo+uaq0Yq7Fzc2x658Nbf+x/h7CWHzXkjXBz 17Bf0ArkPibfq6yHOcL+tdjruq29naC3hwscahY0HYDjFec+JPP1SVs9GrzoR5qjkzr2ikeSDw/c 6l8QtLurdW3f2tbFR7iRa+tPiT4kUQTN5vTPevJPhn4JW88dWt7LD+7spPtDZHden612HxL1ENAy 5+9zSrR56iXYcephfsv/ABol+E37avgnVEuNtprWpro2pKDjfHckRjP0lMbf8BNfrxGGMSgivxE8 AeGr3xJ+0X4HWyjbzD4y0zy9vqLqMk/pmv28hyUBr3cv0pcvY463xXHUUUV3mIUUUUAFDDcMUUUA fOX7bfhy60a60/4m2EJMKp9j1JlHCckxsfxJX8hXhieOI5Y/9aPcZr7o8aeD9F8beGL3wr4is1uL O+haKaNu4Pf698+tfnZ+0t8IviP+zN4keK/t573w7cSZ0/VlTKgH/lnJj7rDp6HqK+fzDA/vfaR6 7nXRqaWZs6n4rVxgPx9a5fWtcVgxaQVw8XxBuL4Zjb8qt2c02pybppT04GOtcNOib8xU1mWfUpW4 +UtWU/hoytkR9WrtbbQomGfLzVyHQo3OI4efYV1R90k87Xwkgfc67dvJbpt561vfC/49WGt20lob n95bytGNx++o4D/iK4X9of4q6dpz3Hw08NTMLxJDHq0y8GI/88frnGfTGK838IJf/bfPspTG2Cdy 9MnqK+xy/g+pmWUyxE3aT+H/AIPr0P594v8AHHA8N8ZUcrox9pRi7Vmt09NI/wCHr32Prr/hPYJ0 z9qX/vqqd74tgcY86vFrDVtXtNsc8/ynoWbrXT6VNPcrmYk7ulfH4jL6uDqctRNH7lledZdnWFVf B1VOLV1bz6NdGjptS1Oe/JSIHHrVNdBllILrmtLRbVnj+ZPvc5rYjso4ovOnZY415Z3OAPck1EY2 2PQfu7nLL4XYkBk+lecfHvXbLQNK/wCEOtpFa8ulzcr/AM84hzg+7YHHp9aj+Nf7dfwn8AeJofhj 4E1GHXvEl0WjK2rbre0wOS7jgkDJwPTk15K/iLUvE2qSaxrVyZriaQvJI3f/AOt7V9xwnkMsViVi qy9yL0XdrY/njxy8So5DlMsowLvWrR1a+zF6P5vbyCXRFuLPzLeH95EdytGOV9CP896uWN9Bf2Ml he3U0ckkZEkfmdBj/wDVXWeCbexe3VplXLfez35//VWP8VPB9hfRre6Bf/ZLlWL7l+6/tX2GaYOM qjnSWvVd/wDgn5F4c8a1MJlsMLmdR8q+GT15U+jXVfkcHrXjnxFa239nSXU261Cxu443MM/MfqMG vPZ/Eeta98fvBq6mW2paXgjZl++u0Gu213UtY0kfadRtLee4UYby/uzIOxHr6HtXC6/4+0DV/jV4 RmhkW1jh0+8NxDIu0rkLwM9eo6V83jK044ZUZU7NNa99T90yOjh8VmUsbhsUpxad0mtLr12/Q9qj 8S6n4UMk+kTbGmUxFR/H6/pmuq8KeKpLTw60yarJujQQrH5u3IUcD+fPvXhPiH4q+B9LaS5uNUZm jBCRwtkg/wCJrj/Af7Sthd+PbjRJbe4+wyWsslsLiXd5ki84+hANeLLC1K9ROMdz7anmmFwdBxlU Tt2d2v8AI9K+MnxJu7O9bSNPvVafULjE87k8Ns5A9ccD8qwdZdNF8C3TWfia0kZYd0kaKMnA6c+l Yqaxa6/4jt9TW1HnadbNcXULL1kkOWX6gA/pVj4gXOjR+CblYDDJcSbREY48da+twODo4TDqGl9L n5PnGdYzNsdKs7qKTUeyX+bO4+GHgaXWvhxBpU/jWOOSZjc3EJhRmVz79a5nxbpl98OvFf8AZlrq SzbkWUrHyDGWxn2J9KdYQ+B9KhW+ggiDIoLL83OB0qnrV34HtZLPUZbGC7vLu43GzVicL5sf7vr0 ArixeDjiKjd/Q97K83rYHCxjZWVrpt/h5liXWNNgvl1jT9QaSGT5bqI8MmOjY9v5Vm65punyftN+ Dfsepq1xJoF1LDNgbEXgnPvxW9c6PpuoIRNZJG3zM3lrtIY8BR7AV53LPNon7Quj6VZajIqLod9I pkwSh8yNSoPYYbJrGXDuYQoxqSirSaS1s9XodNLxF4cr42rhoSfNTjJy0urRjd2a3tZnsuoeIfEm l3lxZac1rLHNlbxlkKqnI5+uP511Nh8UNc8WKvhrTPDX2aGGDZLcRvlWQAcA9hj8a8Q8U6nqEKMF uZvLkjY7Yz1kHPX3G4V1/wAMPEerQeFFntneWXT5jbzburoACpPrwQM1NbhzGYf95V+5GWB8TMhz CUaVD3dbKUvdV3oem6BrthbXl1oRixcWzb417iM8jHsM4rkfCXxjuvDn7bN4dYDXEZ8HWatu6ov2 iRh+tQSeONP/ALUXVmikhuEHl3EDr8zxk549cHBH0964lb201X9rG81nTm8xD4Nty84YbdvmyYH1 zzXm4qFFw5UrL8T7DK62KjKVRtO+ujuj7n1D4ivqWnQ3q6fFLbzMHDBxyo+c/wAh+dZn/CST2mjT 6zqWlWsdxeMXCtgnOMIv4AD9a+ffCPxT1HT7uLRDqkUkTSEWNozfPNIeijnpkZ/CvZ/hvpl9rl3H 4k+JLRo0TZtdNifci+7e9fPVkqLaZ9hh6n1iCf3na/An4Yxwa6nxO160WOaONvskartVmbI3Ed8D JHua9D13Xt/JcfjXPDxlDLH5NsPlC4RV6Cqd1Jeajy2dvevNlF1J8zO6C5YmP4t1B9RkZYuRXIze FZtQuFhih3NIwVQB1J6V6BH4bkmOc9a2vC3hiz0u7XV7xRuj/wBSrf3s8H8Ku/JHQo6TTbC38F+C 9P8ADELD/RbZUb3bqT+deZ/EzUleFlznGa67xL4mUhv3m70rz/WoJ9WkZ5ema56dP3uZjcjC/Za8 AXfir9sT4ftDCzPD4stbo7R0SF/OY/8AfKGv2dr4H/4Jl/AWTUfiZefF/UrBvsujW7W9hIV4e4kX DY+kZP8A31X3xX0eDTVHU463xBRRRXWZBRRRQAUUUUAfK/7cXhDU/B2sQ/FjS7RmsbzEGrNGvEUg wEc+gKgKT6j3r57ufiJFPHn7UuMetfoz4m8NaT4q0W48P6/YR3VndxtFcQSLlXUg8GvhL9oj/gnZ 8R/A+qXHiP4LSyaxorNv/s1m/wBItR6DP3x+teLjMvvUc4ddzqo1rRtI8x1nxYtx8kcm7P8Adrmd VgxDLqmqSiOGJS8kjnACgZq9Z+FvEuj3wtPEGi3VpIrYdLmErj8xXl/7TPxDnXU4vh7pc22OFVk1 AqfvseQn0A6+5FdGS5VUzLGxw8NOrfZdX6nyfHXF+F4K4dq5lVV2tIx7y6L9X5IwfHPxPvNSmey8 Iv8AZ4Vf/j4CjdIMD5vbk/4159rtrfag5k1GaSV2blnY5+n0rsfBOiW+oSfaJsD5/wAKm8cWGm2k flRbdw6Ed6/YsNgcvyymqVKKuuttfvP4Lzfibi3jPFSxuMxErSd1G7UUuyW36nieupd6DqMesaXO 0NxA++KZeCrDoa9/+Cv7WJ8Y2MelaperHqkS7ZoiwHmY43L65PavBPiNqEKq8YfpXkPiXXLvTbr7 Xpd3JDNGxMckMhBXnrxXj59leHzaiubSS2Z+neGXFGZ8K5g4Q9+lPSUej812dj9KrPxrqGpYHmsA a2tItFvI98x+bPOa/O34Zf8ABRT4l/DvU7PQfF+l2euaesixvNNlJ1XPXcOuPevq/wAK/tsaHqXh m61G18FyRvHEwhc3AKl8denrX57T4dzKVRwpQvbsz+oMd4hcNZXgY4jGVfZqSuk1u+xL8fPiX9t1 mTwL4duR9ltTi+ZefNkz93/dH864/QvCs+sr5rbVVQANo/WuT0/U3vLt7uefdJNIzyOe5P8A9evQ PDfi2y0202PtytfrmX4SjlOAjSpLVLV9W+5/BvE2eY7jfimrjMZJ8jbUVrZR6Jdv89TF8UeF00xN rNuy2OnvXmPjiFI0YYXp6V6X438WQ3AaZpl4XjmvGPHfiRZmkIk9q0dWUtwwuV08O7QWj2OF17Ub nT5TPaz7WVsrxkHp19aq+HfizZSahHoWqQ+XJcNthCr/ABY4YHsc9qz/ABJfmTcN3P8AKvP9fmmt r+K+tn2yW7iSN/Rgc18zm2HoYiS5t/I/oLw8xmYZbRcactGtntc9g8T+PrdvEvhuw1G+WGWHXFNw zLgMnkS/kTXUeM/GuiXnh+607wzdSfaJoyJnjcjagAyo+pxn615j4n8G33ibXPB/iHUr1Y4dT1iB ogvJCtbSuD/n1rqvGZ03w7e/2DYxrtFogZYxg/NIfmyepO2qwfDdONR1Jy0i1ZfJM7888SsTWwsM PRpJTnF3d3ZWk4v8iGwXUrHTfOjhWSPbk4Uo23k/Trz+NZa6i81q0otpN33Vbdkd/wCprev7vUks XWO2jTELDarHgYrA0621CPS7eXdFtaFSeufrX0lSjGNlFH5lh8bWr3lWfXQyNUKnY6hl3E9uAdpr OktL29tJo7eGSWNI+Qq7ioPQ/nWxqiXC3MSBVO6U7U25ycHil8PXviHw9rS3+kHazIySfu8jyzwx /DGRXLUvy6I9LDyp+0Skzi74s9q1vK2S0eMscFuCM/Wq+marqHh+9ktNM1KSO3vAsV6kOdrgMdpI HX/65rvpfD2s69ef6TaWssdrGwCgbSV8xzj61h+JyPD+ptBJ4chhXyd/7ptxQkfe/IdKxlRvFSlp 8jsoY5U6kqVJ332Zo69P4hm8Fammr3Eu1dNkkVCeF/dtt689Oa29G1Uz6HpsJvH2HToSdzE4Owf0 X9ao+MNQg1LwTq1xAcNLp8zfcOAnkZXPp6UaBO7+HdGuBAzBrVPur6R9P0ojhcPHFfAtr3su5pPM syq5LrVl8bXxPay032NC0nsorpRdhWH2gFm/2Rk4rYuLnw5qljfWF8ke1gRDMI+jFcgn3B/lXO6n AhaHZZt8zZxwCflNHga31fVfEi6baBlh3h5lLcFB1/OtMRhfbS929zmy7OvqVFqt8K3f9bk2uWnh XU/CdnqDaUUuPPi8542ZcEsOh7ZOK67wL8QNV+C+r6XrWhR6hatazRW/iZZLndG1vlQW2+uWDr6d Ky/iPoNjpeh2kkNpdRq2rQwtGGBUrv6Yz1q1rFpoEU13HqNtdbri3Vne4QkcAg5xnnpj6VyzyWrK 8JW+Z6+H4zw9FRr03K70XKrar+lc+mNU+KWkahYbtCeSSFcY35/eMQDu/wB3nOR1zXL6P+1f8ffh bet/wj3jmZ7TzPMbT7lQ8LeowemfbpWP8NL+01b4Y6Xd20qsscfl+429Bn2GB+Fcv47uIFZ0Ruhr VZLl8KDhUgpX3uvyPg818ROJ8wzbnpVJUY021GKk/vfe/wDwD7F+CX7anhT47WR0q6X+zvEFvbl7 rTS3yyAdXjP8Q9R1FaevrNrhaVxgV+bGpeJdc8Jazb+J/C+pSWd/Z3Akt7mNsFWHOPoe46EE194e EP2rPAPiT4D6Z8UbdEm1TULXbJpceMxXSfLIjeihx+IIr88zXh2WHxijhI3U+nb/AIB/TPBviNh8 Zw9PE5vUUHTWstlJW39fLzPbf2ZvAcOj67eeOLuDb9ngaC0J7s33mH4fzrqPiFraOrkyZz96vjPw H/wUI+JXw71H+y/GttDqmiyXBLRxR7JrdS2TsPcc9D6V71ZfFjQviv4Xt/EvgrUlurK8XKyL1U91 I7MD2rw8yyLHZfWvXjo+q/I+u4W43yHiyi3gJ3a3i9GvO3Y8p+O8EuuxTW0I3Btwav2q+HUF1afD 7Q7S+DefFpFss27++IlDfrmvzR/Zi/Zxl+OHxs0vQtRtC2m2swvNWfb8qwoQ2w/7zAL9Ca/UaCPZ F5e3p0rpy+HLBs+jrdCSvF/2vf2fbj4w+Dl1jwiqp4j0qNmsWJwtwh5aBv8AeHKnsfqa9ozTNoft +ddtSnGrTcZGEZOLuj8n7/x9qWiapPoGu2clpe2khiubW4Uq8bDqCDUB8ZzXo2wN1r7/AP2lP2KP hP8AtBqut6jDJputwqwh1WxUBn9pB/GM+vI5x1r5A8afsH/H/wCGtzIy6JHrFjG26O80+YHcnqUO CD7DNeJUwcqDv0OyFXn0ODtLefUXDySZz1rSg0CI8sK1NF+G/je1h8648M3ir/eaE10Phf4deLfE uo/2Xonh+4uLlRlokj5X6+lc/NHZGlmcmNBhA4ipmpfD+y1y0+zSXH2eTrHOvVD/AFr6U+Hf7Enj TWla68Z3celxmA+XHGweUvjAyOgAOPfHpXzP8YdO+KXwM8ay+E/iZpTQSF2a1vI1/c3KZ4ZD7DqO oNXUpVowTaI5ot2uee61b+LvCN+2n6sNybv3dxH9119fY+1XNLvbi75lc11vgnR/G3xhv20Twp4f k1Btv7zEY2Rj/aY8L/OvXfB/7Cetrbi68X6zHZkrn7PZ/OfzP+FYupTpr3tyjx/RIN43Fa3LewB+ dY69muf2W/CuiRbYdWvGZf4m28/pXIeJ/AE/hssLCUSKveRcH9KzWMp9yuQ5MafHHEZbh1jVeCzH GKhi1rR7OTzbaVWK/wAeelUfiJpNj4o0tdLk1OS1vIGLQyBiAT6Edx/KvMxb+JdJuvsmpM2FP30O VP0rRP2mzJPR/FGpaN4isn0zWLeO6hlXDxvzn1P+eleB/Ef9lH7c82pfDO8W2kZi/wBjuGJjf2B/ hr1LT5PItH1C7kCwwLuklkPA/wDrn0rN1/4xvp1x5fhfTo2iTpcXcYYyN67egHscmuijGcX7n/AM 6nJ9o+Ydd8C/ET4d3jQa14Kv0tfvM0ELSRx+4ZRjb3wcECuP+DTXkdz4vlvbeby5PFkr2u+Mjcht 7cZHHTg19K6/4m8S+Jbn7TrGqzXEjfKqyOdqr/dx0xXJaDpmjfa9Wku1WOWLUCFZT/0zTnFehGUu X3jh5feujnGubPTdIiOlRXKSNJ5l1NvZNzE8Eew9Kqz+M31Hz7W/1aVlaTMcTMGZTtxyx5bJ6Z6V r+MxFqVjNBBdLujHzDjDL/eHHBHevJdf0vxBo90NS0y7+2Qwrl4mUCVPXB/iFFkF2dxZeKLzUlzd O3mR/K6sOjev0rpP2RfGTaP488dabNc+X52rWzxs38X+jpn+deWeH9c1/XCuo6fos8zNtX5bdlWU Dj/vrnr9a7n9n3wf4gtvF/i7V9Y8OTx/bNQhNutyB+7QQorNjPXIPFOUfdYRb5kfRPiLxauoRw6X LqO6GeRWmXAIKqc498kY964Xx14G8F+KS91Z+ENtwzkfa1zGSfXC+9XbTQ7PRlLy2jeYz7zM2T+P /wCrtUzahDaxgW7SEgkjc1ZRvHQ033PJfiR+zjpq+CNSj1bxDcLb3Eai6slbiRQynYW69qveLvDw uLpVlvbpWi4jaJh0HT8q6L4majLdeGLtGPG35vfkU3Wh5hVIoV3eWpVmH+zmq5nYzfkeY32m3/h+ Vp5ZpriOT5g/l/MPpj27VpeCQT4ptrxbxo4iy/aHzjy8fdPtkcV11j4e1nXA0MNiPKdTuZVAAPbF Z998PbuyhktxOyXKgl2U43J/UVXMw5TH+F/iqSy/as+IOyRTM0GjvMrN8pVLSRQQf+BCvWtT+JN5 JuKTW6wr8ssxnxgYOce/avG/Cvw50ew8V6/4jsJ7iS7uYraOd5pMPsVdqr6YH6103h+08P6dfx3e q2VxfFOVhkk3KO/C5xn6iiXkhxvseheFtQ8SfEq+bT9L09rOygOGupj8jZ7r649K9e8NWWl+ENGG k6Mm5mGZ5m6yN3P09q4X4c+KtD8UQLb6LPtkjwGtWj2sn4fhXoukaXOyDzk5+lefUk3LXQ7acFGN 0Vbq1u9Rk81yfm6e1Rf8I3M+AU6+1dBPLp2kRbtRu44/9kt8x/Cqr+JLORSLCMt6MwrP0NCXSbO0 8L6ZITjzpvmkb09q47xVPcatI23O3+EV0UsF3qTbnbcG5FaHhD4WeIvHniG38L+GNOa4vbp8Rxr2 HdmPZR3NEY+9cG9LnQf8E6/gefG37Rln4svbPfZ+F7d79nZTtE/KRD65YsP9yv0qjBEag15z+zZ8 CNI+Avw+h8K2arJfXH+kareL/wAtpiAD/wABUDAHp7k16RXvYen7OnrucVSXNK4UUUV0EBRRRQAU UUUAFZfibwloPjDSJ9C8T6Tb31ncLtmt7mMMjD8a1ATjmm5AGGNT9kD5R+KH/BMLwJq+pSat8Lde k0Xe277DMpkhHPbuB+lcKn/BPL41aFMTbTaXdxj7skdwVJ/AjivtrVPEWl6Om++1COP/AGScn8q5 /UPjV4O04bZpLlsdWjgyP5159aOBj8UkvmbxlV6HzV4Z/YK+J9y+dd1TTbOP+8shkb8sCvY/hj+y R8PvhyrazrCf2pexLuWa6UeWhHcL0/E109n+0N8L7i6WzuPEAtHY4H2qMoPz6D8TXS315Z+IfDV0 ulahDMtzayJFLDKGUkoRwR9a1wtHB8ycHf8AEyxFSqqUvQ/B/wCP3xIX4n/H/wAYfEGJI1j1PxFd zQrGoGIvNKx9PSMLn1NN8K+II9PO9n/DB5rze+NxoPiS/wBDvyyzWN9NBMJPvB0kZTn8RWhbeJRF HuRuOnHav2anphYxWySR/m5muFnWz6tiKr95zbfe7bZ6brvjgXNt5fm4OPlz2964/Uf2gPGfhBj/ AGJr7KY+iyYYD869B+AH7GH7Qv7T8H9q+EdD/s/RvM2yaxqWY4WHfyx1kOPTj3r6Y8G/8EVvhNp9 ms3xV8eatrF4ygyJZEW8IbvjHzY+p7V8pm2eZDg5cmIak10SufsPB/BfH2Ogq+XKVKEvtOXImvTq fBusft8fHTTYPIstTsYmxjzPsKE/qK8f+Kf7Unx2+IsMlr4n+JOoSW7j5reCby4/yWv1M8Z/8Efv 2RpbNoINC1aF8Y85dWkLfXmvln9ob/gj+ukRS33wc8dzNs/5cNZXcD7CReR+INfO08+4anL91Dlf mj9ao8I+IFFJ4zEOql0Uv+GufFP7PFlFN8TLjUrg5aOycpu55Z1Xr9K+k9C1ISEkHbXiUXwu8c/A T4mSeH/HuhyWU00LJHI3McnRgVboRgfWu/0/XemCBX3mTVKcsGuRq13sfz94o4Go+IbVYvSKVnpp /wAOeq6f4kltIlXz8etUPEHjImPY8m7qR83WuLPiWQJtSb26V2/w++Ej+K/L1zxdLcQaeVytrE22 SbjjnHyA/iT7VvjcRRwtPnqysu3VnhcN8PZhnWIWHwVO70u+iXmzzXxZ4qkmchW+bdj614r8RJL6 ++J/h24jsppDHDeCXy424BEOOlfa1x8Lfh5YyM1h4Yihi6HzHMh/M81h+I9J0XTZbN9PtLaFzMyr NGgAACHjpXyeMz6nUilCGl09X2aP6G4V8L8RltSVXEYhc0oyi1FaLmja932Pj/XhMrMJkMb+jDGf /r1zehNPp/jHT9QWPJjvYyytwGBOCD7YOK+wfFnh/TfFtm+n6rb6beTYOwS24JZccjOBg46GvJ7/ AOBvhq5vbXUPDF5IJobpWvLGbJWRAwJMZ69OxrLD5pSxGIipq2qPdxHCuIynK6qpPnTjLbfYpJM8 +v30xnmtZmSIM0a9Tjn8Ky/FEmoWGgSRz6zJcW5k8z7O/BJ9jWgkuov4g8hYXEky7TD5fOVY8e5w aPGfhHxDL4YuJzpZPyY+V/rzX19aWDfvNq5+PZfTz2SUYwk4LffQbrfiVGhUC/vDsxtjFxgA4xWP 4eu73WfFtuXmnlmaZDCyyHcCH5/QV1Vh8CPHPjDU4bDTfJaJ2zLcLJxEpPU8V9DfC74F+C/hrDaw W1itxfNKpkvJeW5PbPSvFxmZYHCwtD3m+n+bPtMl4bz7OKjniH7KnGzvbV+i6nA2fw48Q3USzGK6 jV/45HILH1rlbv8AZ18QXHxXtfGl9rzQ29rps0bKuWYs7RdPQfJz65r6ug0yPzFuXutyr8sIZRwP WuK1i5jHxTitm+41m4+ZeGPHOPqK8zGZ/mmIjHaKurL0tb5H2GS+HvDOVzqOClObjJSlJ78ys0lb t9x4Z4v+E/iSHTf7S0zxGl0sR3LG2C3KnsfrUPwl1PWtJsdatPEUYVvOh2/Ljd+6AOR9a9t8VWra deI1raRNHetskjZOOwyfxIrCvfAdtbwNP/ZSy287E7lU5Vc46/UVtR4ixUatsTql1R4edeF+U43A cuWScJvZPVafkeUeJtekdnaFvvfd7mvHb3xR4h0n4031tp95NHDN4fhLbWIIxI4x9Dx+VfUVj8C/ DGrSTRalqt4kzE4hVx9zsc4yfSsS/wD2ZPhmvjS91T+zLm4uG02AH/SHHyhyvT8c1OOzfLKzThG9 ne9jn4V4G4sy2nUhiKzinFpLmbs7qz8j5ztfGOreHPiDo/jFr2aa403UoZhukPIVwSv5ZH41+gHh r44eA2lji1vUDp8jbSvmAtGc+hH1r5n8Y/soeGtVtJLvwxdX9rOvzeXcfvF4PbocD2OfrWjrHh/x dfXMOk2GgXtxMyLFDDa27SmRgMZAXJPQcVhSwuU5umqj5Wtuh3Z7nHGXBsqE8HB1IO6mn7yb0t5p n2boHxJ+F0sazP8AEjR0Xr814q/zpus/tZ/s3+Eb+10e++J+n3F1eXSW8FvZsZWZ2YKM44Ayeua+ PW/Ys/a78R6X/aGl/AfxI0LruRmtxGCv0Yg/pXkfxQ/Z4/aC+Fl9b6j4x+EHiDTfs0ySLNNp7sik MD95QQOR3ryK+R5bCTUa/N9x9ZkvHXEWYRi6+C9mur1/BNH6gv8AFO3u5vJ06waNem6Tqf8ACrtv 4lvdQG0LtFfVWt/8E3vhb420Sz8WfD7WLrw/dahZxXP2Nh50CM8asRgnIAPbIrHs/wDgmr46sZgk HxF0naODIdPkyPw318/LA1Yy0SZ+pRrRkfO8Oky3Q8yVmzjOK7j4Ofs6+JvjF4gj03R7NorPzP8A TNSkj/dwLjJ57t7V9LeAP2BfA2josnjrW7nVpuPkt/3MSn6A5/M17poPhXRPCulR6N4e0yGztYV2 xwwRhQPetqOBlvNkyrfylH4Z/Dnw78LPCFn4L8LWaxWtpCF3YG6R8cu3qxPWuiY4GaMegor00lFJ I5wooopgFFFFABRRRQAfhTGjZhgn3p5bHWkDA9KAMfW/DHhq9habVNFs5tvO6a3VsfmK/B79oH4o 6T8Tv2h/GXjfQ1WPT77xFdNYInCiAPtj47ZVVr90PjNLqEXwn8TTaNu+2LoN4bXZ18zyH24984r+ cuPXHtNRm3ScrISp9c9/1/GvquFacY1KlRbqy/r7j+cvpBVqtXB4PB291uUn6qyX5s9c0fxW2n2x MVyBzyM+1YnjLx+TEwDEtj72elcRN4qJTKzHp03Vg6xrstyGJcnjFfWVI3d2z+eMDD2cFCmtEU/G PiGe5eQk8k155r880ryFl6/pXT6oJ590hYkscfSsW+01pmZpFrzcU21ZH6Rwzg4xqKc15nnur2Ms 9w0rx/T9P6V9LfDLWTc/BqylB2sbEGQerh9rH8cE15JpngPxD4ruvsnhfw1falNux5dhZvMw/BQa 9y8FfA74yeH/AAbBpOqfCfxBCi25WSRtIm43EnP3feufLalLD1ZKckrrq0ep4iUauaZZQVGnKXLL om1a3ku5PouuCMK4m/4DWxL4vWBNqSCvMft2oaPeyaTq1vLbXUDlZoJkKsjehBHFSTa0zf8ALYf9 9V7nNTqU07n5F9QxGHqtONn6HReJPFj3YYeZ8ua4LXrwXLMd5PpV67u5J8qAzbs49qpXVnJIORnP tWFScYxPocry+rWqJs5LVIDI5fGa5vVdCafc2OW746V39zomf3m2tTwv8BfiJ8QznRdFMNtJwt1d 5QH/AHRjLGvCxUqUXzVHY/Yshp4unBUsPTcm10Od1HU7qPTPh/bXUyqtnqFsi/KeALSQBs9Og/Wr 3xCa1vdWaea7DL9i3RvgdVZjj9a9A8T/ALLOu2+q6D9s8RQwQ6XqEbGNYyxYLE6AZPsR+VZ/xN+E OsR2pvtFv4biWJW8tZIyvPXB6jkZ9q66OdZfyyg59Vvfokjy8bwXxBL2Vb2OylezV1ebf/DnFtaR paSzw6zcKrxsUxNwwxWfYO8uiwt/aUg/dkBODjBIx+hrl4ddu7SFtJ1VJ45oMrGoUcLjnP06U3Td ds41a2uPOX5VkixnlSATj6Pz+Nd8cRTnZo+blgMRS5oyWzXQ6TJXVrEf2qys1wPnIHy8cGrFz/aF raQ3cWtGZlt5lWMrjaCH9PxrnrfV9LbUrW5Z5FWO6i+8zZC/MSP5Vqy6pod9YCD7VcKFtnG7zGA8 xj+gxn8Krmi0/wDP0M3RnCUdPwNLwXNLeC+uCs8m6ZUY+btxhSf5msrxLpTXms3jNbrhIUB+cttJ chc+/WtL4X+BbzxjeJoPh4akLi4/eyTRMRHHuyfm+ilR+Br6C+F37K/hHwuJLvxrM2sXU0m+Tz8B F4G1cDqRjr715+PzbDYOCjPVvp/Wx9NkXB+Y5xiJVaFow0XM7pX0277HzZqsetHwfrFnE25ZNKk2 x+UWZv3eMDFangCx1uHStBhvLHyx9mVQs0LAFjG3+fyr6s17wv4V0ywuv7O0a1iKwsCqRDBGDiqG qW1sttb3jyKI2hR2hWHcvK5J/UivBjxJy4hT9n5WuffVPDT2mVOh9Y969720u1ax8/X1pdHUNNSL TbKR2WU7dx+YbMZNU/CmpXmn+MxBPZxQMs5jk8vJBBCgfgQf1r0vx/8ADbSbu4TVLO6MPzHyXEIK p8pGCP69eK8qg07xJpXjG6hvp4123TGItHkSRgfeHt0+lfTYHOcLjpJx0d1o9/8Agn5fnvBebZDT lGulOFrKSvZu9zoPilNd3WlQx5X5tch8tdvQ7vU1Y1n7RJKzPeN8trJtXb1LEKOnvXN+Mb/Wr6PT 4IphMzalDKwjgPyqHwCcVde/1vXNW/se1i/dyMqzXCRv+7UHOefcn8h616ksTRc5P0PlaeWYqOHh 7u3M9vT/ACPSfAt/baB8PbWyt0wrSTSpt9C5H6gZrk/FmsyXLySHuat3mopb2kNhZkrDFHsj/DFc 5qgkuN3PeueXux3PBo0Z4nFObju9Pmcn4mmknLBugY13v7Jt6x8K+INNuJDsh1JJlX03xkH/ANAr iNXs3kbr35rrPgoH0LQNWvIvl+1XSIM9wqg/1/Q15tHmljlJPv8AdY+8zinh6PCM6M/ik429bp/k bfji4j8yQAjnINdt/wAE7Pijd6P+09o/wV1HU0j0rx5qUWmxNcP+7tr2R9sMg9NzfJ75HpXlXia8 ml8whxzmuf8Ah7qmpaJ8bPBuvaWzLc2Xi3T7i3KdQ6XMbLj8QKxzqnTxOFlCS30NvDH6xl+cQrQd rb+nU/pw+A3wI8KfBHwn/ZGgr5tzcNvvL51AeVuw47DsK76orJdtuq+lS18DGMYe7E/sDmctQByM 01pUQZZsUoIAwK5nxPrZmuDpFtJgKv78j3HSufFYqGEo87+RdOHPKw/WPFMzt9n0sLnOGmYfyrk9 cgvLpWku7p5G/i3N7elbUUabNoHFUdZCRwsS1fIYjFYjEyvOWnZHbGEYbHm/ijT1CONpz2ryzxp9 q0y4a8028lt5FXh4ZCp6+1eseLrxAGx3rx74g6kGLKGHQj9a5oqUZXRtfQj8I/t2fEj4M6ksfi2N vEGjlwJEnkInhXPJR+/0NfRQ8TfAn9rb4Uw61DZWWv6bfFlWKeL95bSgEMCDyrLnHHXrzXwR420y 98X67Z+FdKj33Wo3i28KjnLMQAfwzk+wr7t+BXwx8OfB/wCHmn+BPD0CrDZw/vJMYM0rHc7n1LMS f07V6n9oYijR9m9b7GHsqblc1vAnwx8IfDnQovD/AIP0K3srWJcKsMYBJ9SepJ96u6lYR+U3HfNa 8M0ezGaz9cu4YomwwrzN9WX5HCeJbdVVsivLPH0cfltuTv8A0r0rxXqUQVtrV5L491iM7k39M0lH 3jSLPF/ivp6SWsjxkqy/dZTzWX+zPqPw48e+LL3wN8VvEr2Nxa2rXNj5ceftyJ95N3OHAGfernxO 1Nfssgz1rxWW8k0W/wD7dspzHdvNuhkj+8iKwwM+7ZPvj3r0sPCVRcpnUmo6n11dfC34a3cK27eG TMtw3mQxNCWWCEdyT/G2ck/lXH+LvhX8M5o7y6XwW0aJMI4BHEFLEHG7g/3v5V23wr8bweOfhwnj VNcuFupI9t5H524QvGuCvzZ7/N+NY2sjU3tbBJdWZs7p5P3YznGcf99Nmu2PNF2Mpcslc8O+Jvwk Wxs8+Glb5TnyZlHH0IrwfRdG1nVda1jT7HT5ppl1Jg0cMZZsiNPSvrbxVHcurNLeZH+7XivwH+Je ofC74i+KNdtoEuIG8SyRXlu0Y+dNkfK+jDPFdUJPlZzTiuZHD6t8HviJpUC6vqHgrUEg53s0YG5T 1GCcniqlr8IWk0v+2Do13I23etwbf5B7cdjivqjxd4j1n4kamLqyuGt7TbmHfCW2IR1IAxnv16kd hXn2oQaha6KPDMHii3jjtdSkgWNYQuEDBh1PTDD8KcanQJU7Hifg3xFpukaqvh6+tQNzbbaGSMq0 cnXbyP1r1LQLK2gMlrdwrbyMwkmPl8ltvr9K5/xT4ctE8X2l1JqKXSqu4sGHysMBTx7fyr1b4OeG rDxvpl7e6prKQSR3AVVZlww2+/0qpSXKTFe9Y5HVY7Ka3kMlxuO35VNN074cvqtzbjU9Ug0+3mkV JZpvnMefukqOcdq9G8b+AdB0KCx0vTNetJ5Ly4K3DblOyPIUk4PYsD27+lb95os19oqTRSaXdT2e 5Nsdk5MoXKlSQSPmA6+tZ+0NPZ6nmH7QP7LWm/D34S6h4th8bLfNHa+ZGsca7W6c/qKZqP7O+nWV 6pTxJHeKrCERbtu58Z657Ac1f+NvjqS1+BHiLwVq9kPLXS2k0q4OeP3keV5A6An8ciu38IeGmvHv b6WwS4iikEUKyTFeNgJfp34NKMpxjqHLGUjyG+8GWekahNpQmkjBAkjVJz64I6+2fxrlPFHhlPKk ls9WuFkjO5f3m7I9Oe1e3+LtPs01yKWHQIUCq8HZsuQG9Kbqlx4evriRrfwxGsw0mZZI1jTAZMMG /U04ysJ07nyxGnibQvEAurG4W4tZpI4bxpowuFc8MSMfdPzdORX2f+z/APsu+GfAM02peLtRstR1 aS1V4Qzq0MEb5+6D1ORgtXil34MSw/4TjR7vRGkW3tIJYRhf3I2Mw719Pfs1a23jH4X6FqF94fjk vtNkk0m8kdlG6Mr5kRPqTH5P/fRorVJRhdDo0+aVpHK6z8GPBXhvxEZrKytoZJT5lhfQBRJDIGJ2 5HYHpn1x0r1H4T+KPDfj3z/A3i/RLK316zg3K0cIVb+HHMqj+8P4l6A8jjgUPif4LstSsczeFLFV VsMzNkqp4J+71HX8K8l8X+HNS0S5svG3hucafquh3Qnh+x5XzGQ/NG3PKsBggjkGuGrT+sQ1evQ6 P4bPQPin+zr4VuZJdS0m1aznPOY24J+lcL4V+Fms6pqcmkWbwyXUX3bdpQrSKOpAPXH5170vizS/ Hvgyz8YaXGFhvrdZFXqUPO5fwYEV458UBeae/wDbOi3klreWzeZb3ELbWRh0II/zivOpVq0ZcrZu 0jufhF+zLqHjbXhpvibXrTR7deHEso85/wDdX7v45P0r69+E/wAEPAXwh0tbTwrp6meSMedfTKGm l+p/p0r5E+Dvxf0744+Cp5Lry4dd0l1h1aFOG3Y+WZf9lxnp3yPSuv8ABH7Vfi34Lasth4vkm1bQ GlCyeY26a0Qn7yHqwH908emK9TA46jTq8tSFn3OapSlLVM+wVGAFHYYzTqzfC/i7w/4z0O18SeGN VhvrG8h8y3uLdwyuv/6+COx64rSJwM19ImpK6OMKKKKYBRRRQAUUUE45oAa0qom4mub1nxLLcsbP TW2pjDzDqfYU7xvrf2RY9Jhl2yXHLYP3U6frWVYiIBUX7tfO5rmEoy9jT+Z1Uad9WULzTBIGkcsz Nk5bnNcf4q0+JAw2V6BqMsUUX3h92vP/ABlqUahgD+tfPuPNK7OqOmx5H8RLKB0beoryuP49fE34 C6wviHwNrbeVG3+kafcsWhnTI+Ur2+owR2r0r4h6tGQwV88dq+e/i/qkbWsihu2cV04aVSnJOL17 hKKluj4z/a58S6Trf7Rfibx54f0STTLLxDqTaitqzArFNNh51B7jzTIR/skd6+lv+CXf7AA/aFuY /jd8W7Ob/hE7C6xpdhIpX+1JlxuJ/wCmSnGf7xGOgOfEde+D2p/H74uaJ8KdCPl3OtaoluLhV5hT B3Sf8BUM1fs/8IfCPhz4beBdL8BeFLBbbTtJsY7ayhQY2ogwM+pOMn3Jr7bMOLsRHKIYaGlR6N+V l9zZ+K4XwhypcYTzOslKjfnjH++220+6W/4HT6P4b0nQ9Oh0rRbCK1tbdFSC3t4wqIoHAAHQcVW1 ezQKSUrViuIwm7cKyPEWqQxwsqyCvgpe9K73P2iEYwioRVklbyOE8WwxKGFeN/EWOAeYtepeMNZU KxY14v4/1pZC539aUYmh81ftP+APD/jPSpLTWtOjlC5aFmQbo27MD2I4r4e8S2V94M1x9Eu5WbY2 I5Cv3l7V95fGTVEljlUnPymvjf4xeFL7xh4nt9L0ePdd3M6Q2oHdycAV9zwvnFfLanJJ+49/LzPz HxE4HwfFmX+0jFKvD4ZdX3i/63Ok/Z8+H0HiJh4x8QReZaxMVs4ccSMD976A/rXtt3cwwxrHA6eX Gowqn26/WuW020g8F6NHoH2Brf7HGtv5LR7WUjIwR68cn1qJ9XllX5O8gXG7nH0r1MwzCtja7m36 HPwzwvg+HcthhqS1teT7v+tibWtXSGLY8yrtHzL1ya5DxHMLqSxj87j7U7e5+T/69a0sk1zMzE/e bPSsrWZ5U1zS4uM75v4f9gV5spN2PqqdOMZfIyr638iRZkjk3o2V2j3qbw54Ih1LWZdZms7pYesL QxdGYZ/Suq0DQ7/xRqi2MXlxoOZpDGPlX8q7KHQrDTDNpcEe1VWNsq2MdR/7KKzlU5bW3NYU41I+ 9t+Z8sfGnQ7vQdcbUNE8yORboOm+EqVb+Lkg/eFO+3al4m0JbezsLiZbhdv7u7H5dOvWvbfiLoem X1zH9rt9ySZik3L6jr9f8a898C/CvxD4b+Ismswu91phjMkkP9yRSADj6d+9ehhcwlGnaW62/wAj wMyyOnUxCnBWUtJJbep6Z8K/B0Hgjwnb6SqTSzQqqTzMd2/jjn2FdHcy25miCxyKUwSc9azE8Qx2 lxhHby/L+aPIBHPBxnrU0upLdhZljkGTtVvXjNcU5Sk3Jns06dOjGNOK0iWpHku2KyXUkfZVjYj+ tcrNCD4/soZEk8ySzlMczSnPBz/9et6e8kCbRG6kcMeOKxdQb7d8VdFtbZCvmafMFVuvTFOcrxSv tYVGnyzbS3TNBfCmr+JrtrdL7cqj/WSfMFHr+VdJcaVqFrpluI9Qj2yRbWU2wxux0/nXYaR4e0/Q rHyoBudsGRuOT2/CsfUG8qxaITfLDcHOF6DdnH6j8656lZzkzspUI046rc8h8Tw+JdNmkfT5reWW Ft8LGMoWTpt68c8VHpkl1q+oy6gYTH52koJNpzsfzOVrt/GNjGRHclV/1m1v9054/PBrE+G3grVv EnxCbw/oNg11PdW/lpGvC7t+M+wyOtKMuWOppKCnqt9jW/Z9+EFp8UfixZaFr2trY2Ue+e6maTBI UfcXPVjxx6AmvpW0+G/ws+GF40vhTWrKzuLe6Xyb5Zk8y3nwNj5J+62eR6+1emfDH9mfQvgx4KsV tbpTfrqEFxfXHlK2+V18pwCRnaA5x9KufEH4d6VqOpm1vbjdDfWUkMieSmCwwQ3TqASBXBVxTqSa T0Oyjg404pySb8zt/wBnX412fxj0a88M6+bePxJomBfpbMClxEfuTpjse47E+hrS8eeEtM1KCS0v 7KOWOT7yyIGHX3r5h0K2svhB8TdB+MGkRFbyxuGsNWbO3z7djtYNjrwAR6HFfWfiy9tLiEXdrOHj mRXhZejKQCD+teLiqPsailB6P8zup+8rM4bR/wBoT4jfBS48uGX+1NMX71jdMSUA/uN1Xjt09uBX rngr9pu5+Jfhz/hJvBktnJHu2T28iHzIH7o4zwcfpXzt8S5IpBKp6fNivEvCvx4vP2cPjFB4pe4Z tDvrhLbX7b+HyWP+tx/eQnOfTI71pSxOMcOWM2glTp9j78f9pzVNBlUeJPCyyQ5xJJayHd9QDXoX gD4seCfiVZtceFdZSdoxma3b5ZYv95f69K8D8XLZXtt9rtpY5oJoxJDIhyrqRkEe2Oa8P8VeJfE/ w516Pxp4F1aSz1C0YvG8f3X9VYd1PQg9a7MHmuIjJRq6ozqUIyjeJ+iAlQnANOry79lX9o7w7+0d 8Nl8U2Bht9Ss5Ba65p6tzbXAXJH+433l9uOoNeo57V9NGUZRujhaa0YUUUVQBRRRQAUUUUAN3EL1 /OsnWfFlpppaGGJppBxtQ8D6mofE+vGB10u1kxIwyx/urnFY/kI0eQOo+8eteFmGaSoydOlv1fY6 KVHmXMzF8V/EjxKLeSKC1t0RgVZWj3Zz259q/Jv9vn/gnjo3wz8GTfFL4GW19I1jI8ur6XJIZC0H J3x+6en936V+qXjWSKJWGK8L+KN7aywSwybSrBgynkMD1B/WuTL88zLA4hVIT0urro/I8fiHhXKO JME6OLpptJ8rtrFvqvwPxBh8TCZcCYdcVatpUuuPMzuNfR37Yn7Evhu58QXnjr4S3Uem3U8hkvNL fiCRuu5MfcJPUdPpXzCui+JPCl8bHWbBo3j4Y5yv161+uZdn2HzSmvZtKT6P+vyP5lzjw7xnDmIc q0HKC2klpbz7fM2f7GEg8xlPQda+4/8Agn9/wR6ufjVpVn8Xf2io7nT/AA7cLHNpmhx5juL6PkiS Q9Y4yMEfxMPSvM/+CWP7M6ftMftAW974x0wy+GPC8Yv9USRfluZM/uIPcF/mI9FI71+1mkR21tbr bW6KkaLtVUXAUY6AV8rxXntbBVPqdB2la8n2vsl5s/SPDrhXC5ph/wC0MQr002ox6Oz1b722t6nn fgH9mn4NfBfwzH4b+GXw80vSLWGPaq21mu5uepbGSfc9az/Gmj2ogaPyEx05QV6lrlzbRQMdw+7X lvjvVo1Vju6V+a1J1akuaTbfe+p+4UaNGjBQpwSS6JKx+c//AAUz/Y21Hxhdt8avhLpwbWbWELq+ mwrj7bGudsij++uce4x6V+f0fiCe3uns7+FoZI32yRzKVZSOoIPSv2a+J2sQymRi+3v+tfC/7Wnw f+Hvi29uPEw0lbXUmJLXdr8pk9Nw6HB9a+74d4mrYWmsPiLuPR9V/mflfGXhrg86xDxmESVV6tbK X+TfU+btJ1CG525k4Nasdvb7NxmXv39Kz9F+HGuTXZg08s0aybfOZTtX6mvUfhD+z1rfiHxNAdU1 K3FtBiaVVy24DO0f99EfrX6NGUamFeIi7pK//APwmpKGX55DKJrkqt8tnvv+XUs/DH4Mw7IfE/ib TzNIcPa2bIf3WejH1Y9h2r3Hwv4aitLT7ZqYWOR1PlW+MbE6fnXQaX4P0fQIftKztJNH8wlZfw4G P/11DqE0kg3fady7cL8oPNfIShWrVvaVuvTsfvWE+qYDBrD4RWSWr6tnm/xZsoY5rC6spcv9vCD5 h/cc5/SuT1W+y2Guo18xdkiMBxx1/A123xOAW+0GM4/ea0oYY64ikNc74ns9PikaZLL5u/zEfyrh qJqcn2/yPcwvvUYJ9n+Z88/Gz4Q2fiIyano13DBfNg7mYAFh047e/wCteF6hJq/h2aGDULSWCa3L RMZIzslUcEZ6c4zX2lc+E9S8U3E1ppehxzBV3Sbc4G7n6da5bxN+zL4r1bT7wXmmaZZrbrG95Hes RlzGSpwOvTA9+tdmAzWpRqKEnp+R4GfcJ0MwpOvBe+vxPmay1g3VvY3tp5beZqQYp/Ep2kYPHpWp bzSalqEPh2wsPMkup0SVY2JYnd0HHXoa9y8BfsY+H7XXb+W+lsbg2duiSCQkRrcOgkIUAj7oYDPv W58G/hf4e0z4rJJb+G9PjSx0/wA3dEud0jNwTnPTaa+kqY6NOlJrorn5pQ4bqYjFU4SVk3bu9Hqe jfBn4b6V8PPCsdpbw7bmSMNcSMvzNIQM/gOgrrrhoI4RPGu5mG01JcXCJCCuxl42+9RPbedGojHG B+H+c18XUlUrVOebvfU/bMLRo4OhGjTjyxgrJIwPE9qn9k3U8lu/lrbszEemOlZ72E1xpFvGlswB s4RuZSw+4OK3vGWl3Nr4Svp5bNh/oMpGemAMGmeG9Kvb7T9Ojwwjmt4Y2LnCglV579M1lyyVQ7I1 KfsfmcdNol/eWsthII1Xb/Ep5I6HrXBavp97ormeXRoZZFZ/LkZuSDxgfz/Cvptvghpb/aEu7ybz LOLeXjfaCxTn9Qc1yfiL4P8AheJ7WYwTzpIxWMyTcABc8YxRCrKnLmi2mTWw9CtTcJxTT+Z8+WGt W+qTx+FvCunySalPNGs03l/u7VcgKC3K5Hp3r1Hwn8O9D+H9g1pND9ovJP8AWSb/AOHHIH41rXXh /S9C8PWcOmWcNuy6xDE22MfNuYYPrxzXQX3g3WtVsn1q1026mt1kKNcQ2jMitxxuHfkV2VsylUVn otPmeTg8hp0ZOWjlr6JHjvj3wzpi3jOkfkmRd0Ui/dfPPze/qa4a9sw25fulWw354r2XxN4HuNWt mtPsV60isfLSOBtw46Y/WnfAv9hf46ftA/Ee18IeHNP/ALKhv9zyahrS+UqRKBuZRjc5weg9Ovev RwGdezfJiJe70b6HyfEnA9GrTeKy+iva3V0tnd9Oia/I8Y8GfCXxl8YPGln8P/h5osl7qd8x8qNe iqOWdj/CoHUnp+IrpfH/AMJPG/wZkj8HeMfDk1g0S4jkdf3cx7sr9Cc8k9fpX60fs4fsNfCv9j/w pJaeHEbUdfvogura/dIPNmGc+Wo/gTP8I/HNcH+1D8LvCnxB8O3eh69pcc0e1vKbb80bZ4IPUEdq 4XxzGnmHJShels3s35o56nhDUzTJlLFVeWvuorWK00T8/M/JvV7ZnjbIHf8AlXoX/BP39nTxD+0b +2l4D8AaLppuIbfxBb6prLbTtgsbWVZZnY9shQg9WZR3qv40+D/imw+JH/Ct9A0m61S+uLny9Nt7 WIvJcZbjAH6+lfpB/wAE1f2fdY/4J9aXc/Efxn4ft7/xN4ltY01iH+Kwt9xYQI4/iPDN2JAHYGvb zTOsFRwaqyn8ey9e58/wdwjjlnX1VU2lSfvt7adF3v8AlqfpnbHEIEgqWuX+GPxX8JfFrw5H4m8H X3nQNIYpo5F2yQyD7yOueGGR+YIyK6ivmIzjOPMnof0Jbl0IL67WytmuZDhY0LMT2xXlln4gNzcS XsrZaZyzZ+v+HFd18TLme18B6rcwD5ls32/TGCfyrw+x11/KX97Xzee1JSlCC9Trw8dGz0Qa9BEn LVi+IvE6eWyqf1rm7rxBKF/4+K5rxBr7LGxaevFj8J0cpF408TBA2JOfrXjnjvxEHRj5nQE1u+Lt dmkDDzq8n8d6pOYG2Sn5ulbQjzSGdN+zBbweJfj3Hf3A3LptpLPHn+9kKp/U19j6drgjT7/SviD9 jjWPsnxX1WKeXDSaXiP8JFr6stNYCoP3jc+1Z14/vEgtzI9AfxOI14YVg+IPFJdGG6sG61tdu3ze a53X9fARj5tSFiPxd4m2xuokGa8k8a+IN/mYf/x72re8T6usgbJ6+9eaeML393Id/wDCa2jEDgvi T4gabcPM4FeWX2pm4vR83yx4VfcAV13jss6Ng15TDdGG7e1WVt0b4+9XsYSnY5cRJ2SPoL9mDx4+ m6B4o8N3s5WNrdbqHJwFxlW/PK/lXqGueJbB7/aZ1ykJ/i7HH+FfNf7P9zdXGvaskN0Y92jyBsKD /EvqK9kv9eJuPMGobt1uGVmjHTNdEoLmbIhJ8qDxX4jtSjKsv6V8/wDw01GyuvEvia5vJlWN/Eks uOv/ACyi/rXp3inXrg7iblP++RXiOs/ATwB461661S6S6hmmJkme1vXTc3TOAcHjH5VdONiJtto+ jPhj8XvAOjaZfWGteLLG3+ZXj+0XCqSMH5fzNcre/F34Xn4j6lFc+PtDjtUVZYWm1KJA7NEinGWH TbivCbT9g/4ceINWjt18V65CWUt8rpKDgZxtcEHPvmrnhj9kL4eaZ4j1fRdS02z1iO0SKO1+36LD uQ/MzEhNo53r9cfmcsO7EpT00O48Y+PvBura3JJoHiHT7tVt12y2d1HKoIPIJU49Pzr0T9nL4reD fDqahZ6p4h0eONlidUvtVhhweQep5P05rxe6+GPh34bxPYaXoOn2sdxHvjjs7FY1Zsgcj1ORzXXf BXw5faqLybQfBemX7GONJ2v41Oxtzf7J5/zzTlblFFy5z2L4hfHr4cSnzrLxb4caSGzUxmHWEc7j PEx+6vXCflU0H7Unw2tJ7qMeKtHKySCWMRzSN1RSR8sfY81w2u/D/wARWAkuJPBHh60YWvmsVtxt VFZSzfdHrz7cVe0/wJ43tZZraHStCZoVjEjJbtjBQEenbGax5Y8qNuaXMebftIfHbwf4v8Nah4e0 2drh2hcW32WzlbcGdW2jKDjOfavVvAP7SHgK6sJo18eeHbeS5uvMjt9R1AWzBSAOkgGcdPwrnfEO karpOqKNYsrOKZoSVWGM7cZ9zmrWk/Di08VadPdzWWmTQvNwl1bFuNo461ppymfvKRs6945i1dLK XSdY0S6ZtSDAWuqrIW5PZQcdetUmvfEi+Jk8qys1LWdwJA16VDJjH9yuB1z9nT4fafqGneKIfDGl 290L5PKuLOFo2Uk9TzzV61+HdzqWtyWdrq83+j2bSyFZMYywA7GiyHqdB4h8W6lF418aWlzoNsy3 mlWy7Y9TTHEJXgsBn9K9i/Ye8a2er/DfWrSGxmtpLPUrESedt2nMCRgqwJDfKmOuea8dj+HUfhqT xFc6jax6hImjLIJLh1/dnEmMYQf3en616t+zT4f0XT/h9qCX3hy2UrqNtESCfmdIYtx6DJLFgfpW VXWFvQun8a+Z7N49vFk0S7UdPs78/hmvI/FV2jy3CqeJoY5Dg9yMZ/StT4gaRpc+l3jNpFioMMmP lb+79a8s13w1pyXm7ZHEy2aBvJZ1wef9qoox5dy6kj1H9nzxOqfDm/8ADLS7jpmrSCL5vuxSDeB/ 31urH+J+qqbSbJ/hNct+z1bzaRaeI5I9SmnjuL+EKJmLbGVXyFJ56MO9RfFDVbhoni3D1NebUp/7 U7dzanLmppnF/A34nT/Dj9qDSbUXJWx8SbtNvk3cFmO6JvwkA/M19DfE6eOWCRX+6VI/WviLWLjU T8UdFv7ZW32urW0kbD+FhKpz+dfW/wAS/EYWCbLHv2oxFL34tdRxbPRf+CZn7RepaJ8VtS/Zt8Q3 4bT762mvvDiyN/qJkIM0Q9Qy/OB2KOf4jX3krB13CvxV+HnxE1HwT+1t8O/FWk3HlyQ+MLGKYjvF PKIJB9CkrCv2piz5a19JgZSlQSZxVrKWg6iiiu4yCiiigApsrFUyKdTZSAmTQB5H4w8SmfxveZbP 2dvJXnso/wAadB4nSFPvL+dcT461D+y/iPrFlLIw23jMv+6QGB/UVWbX1Cffr4LEOTxU2+7PUhH9 2jrdb8X5XBYfnXnfjPxciK2XHP6U3W/EaKMl/wBa898W66Zd25vpSUQOc8e+JsiQ+bj8a8C+KXiM ymQiTivTPHF+JIXw3WvFPiCjXIkiiH3q7qNPUUpGr/wT5gg1b9sC31m4XP8AZmi3lxDu7MQkX8nP 51+lWleItiKQ/wD49X5s/sTQ/wDCGfH2O/lO37Zpk9vlvUsj4/8AHK+8NP8AESNbq8clY4/+MvRC pK8T0ObxYyrjzPxrmte8WMwYmU96x7rxEpTHmf8Aj1czr3iVdrBZBXKkyin408WySBkDV4/468SN HHIzN7cV1vijVt4b5q8u8cagpjYMerV0UqfNIDyb4p68zRTMW5xXh9rIqeONP1aQgNHcb1x2IUkf iDXsvjayfU5ZIgny964TxB4Ja2gGqQQ/NbuHwO/HP6GvYw6UNznqaxdj6U1DTfhb8ZvC8Oo+INN8 q+kgDteQyLFIHYtk8n5ufXNeWa58EI9H1hrfRfFEM0ax+ZG1wyA9dgHB9/SvTPB3iOz0bwxb6Pcq itb26qW4wOpx61ma/wCNdHk1ZZYLZWzbsCyxj5iGU13UYYiX8NNnm4ipg6dvaySZ5pN8GNbsF3Pq 9m2P7j5rz/4nQ2PgnxTo15qi3E1uizGZreBmx27e9e3eINVN6hKW3buo4rz/AFZ2fXGW7telmxXI z/EK3lTxUdakWYUa2BqP91NNnH6d+1p8DPBtjJ9sg1CO+3feWA4dO3B6Y9R171lz/tufDTWtS8/R tF1a73RMhW1s/MclSDnC84+brXsXgXwr4O8R+GtUOsaRBNJa7XhV41OfXtUk3wp+GMnxAuIrDwxY RiPS0eSRLOMEs7nPQdwBz1rBSXNsdfJ7umiPnnxV+1jolxp7tY/DHxZPJuUxhdJdc4PqR0yK3vg/ +0DP4t1jUkj+EniLTGhhjL/2naBN5Y9VwTu6D/CvWvFXgzw5p3hg21laqsr3wt7dFTGczf4Zrn7v QtE03Xbi8ghk3rtjXbMfTOcfWtI80tIozlKjSjeckvVmxpWrrqemyTzfA24vzImI7jzwjKfbDqaw 9Rk1/TNRh022+GuqW/mYaCBrlCzk8YUkn379q7LwboXg2WwZ9Yi1CS6+0N8sdxtXbnI/zirmreH9 HE8FzZW0ojjkUMrz7iAWxnP41vHB4xxuk0efUzPLOf2fPd+RyT6p470eyBj+AN/lW5ury4HP9PyA rG1y9+K2seMbb4kS/Cxbf+zofLZILlFZi4AXC9OcY9s816rdaT4Eg02RJNN1Dz8ZR2vCy59xVi18 LfDy30W41Kxg8yaG8sljLyMWUFh5vU88msKtKvSl+8TOzD4jC4iNqUl+R5TqH7RPj/SwE1f4Qa7H 0+a3hSX/ANBNLpHxWfxbpF7cC1vLFvtiqYdS0uSNs4TJ69P8K9vttM8JySTQXOlLJt+7uz/fYetc L4stdJjN9DBp0arJqUcVt3xGvLY9uGrGLfY3bhe19TkvFWoa21ozxalYuw2sqfZ2z1/3q7H9jXxR faT8brjUtTtIfs504IWtY2Zl/foR8oz1Of0/Grq2jaZbIrTaZEoaZRuZRwueecegNd5+zx4N8OxG bxPBbLH+6hjd4pCuXlug6jg9kUfmKmpL3bM0pRi5Jo+t/GXxG0JvD11n7Z+7VW/48ZOoYH+77Vx/ j/4m+Hkv9Nb7RcKftLKM2MvdD/s1N4p/shtDuYmeU7kI/wBc3r9a4vx2NFn1TTY1jZvLmkf/AFrd lx6+9cFOnE75NnIfEXx54ZlfWbafUPLjVo5P30TovIGeSvqK9x+GXxCtfEfwa0LUrfUFuFNiIlmj kDBtp2Z4+lfO/jS08PJ/aU0mnRyNI8UbBlyTx716x4Htl8O/DPSNKMfk7LMO0YXbtLEvj9azxyj7 OK8yaLfMxvxA1zckhc/rXy5+0HqUV3YXSHnzM/jXu/xBvwbaQljXzr8V7N9VlaFHPvWWFp63Ll8J 9ifslfEu78ZfsoeFNQ1OdpLi1sXsZXZuSYXaME/8BArE+J+qo1rMcdq5r9k6G58Nfs56bpblk3Xl 1MoP+1KR/SqfxR1af7JIqyda55U/9oaXcv7Jc/4J5/G+6+Gv7aNl4Aluium+ObaWyuI92F+0xq0k LfXhl/4HX6mAc5r8S/gJFqt3+2n8Nbuy3bo/G2n/ADL/AHTOof8A8dLZr9s9wzivqMDzexs+hwVv iFoooruMgooooAKa77FzTqZLwOR/nFAHk934u+26/eXZfcDcMqj/AGQcAflS3XjOGGDG9fzrzq81 h9M16+02U4kt7yVJFJ6MHNVNU8VRIjB5QMV8DPm9tJve7PSjH3TQ8d+NUKsxl+nzV4P8S/GIfziZ RgV0njPxMs4YGT/61eO/EHVBLA6k/erSnT5nqUeRfGjxR58czu+eu38q+atQ0mx1bxNHJq0LSWrz KJ0X+JM8j6471714+0p9amaFN23cd1cfB8LzLd+cY2Cjk4GRwa93Bt0JRcW0/wCtjgx1KniMPOM1 dNNP0aPsz/gkxpuheGPhD4g1PSbdY1ufEssEDdWEMUSbFJ78u1fYUPi4xRZWT9a+Af8Aglh8S7ZP h1r3g6aXbNZ68Z/KbqEeJB/NGzX1w3i2Pyv+Pha5uJI1P7bq8/dfdZW/A+a8O/Y/6n4Xk7O/rzO/ 43Os8ReNJXRh5n8NeV/EDxmzJIm41Y8QeLiysiS/w+tec+LddEm4Bq8mMWz7Q4T4n+KZRHIBnn/G vmH4z6tJfM1qO+a94+IOoiZmVTntXk2ueEn1S4aaWHPNephqfLqyJHjel3t/o+kzaOJdtnPdJM0e 0cSBWUHPXofzxXpvwR1yK2N48kTtxGoKqT1J/wAK5L42aTD4M0exbySpurpg2R0UIfy5/lWf8KPG 0dhfzWPmr/pEGR6llIIA9sZr9UyaVSXDbitNX910fyVxlHD0/GqjWnrpFeV3Gyt839575eeK7ae3 cLKwbb91kNZt3rhjRwBHtTnd52MD8q5xvEkV2jbpc70zww9PrTptfjms45DtO6Plf0rxak9tT9mo 04uMvd6/5GJ8U9WvXXR9Ys9HkvFs9S85ltWDNt8phnoO7V5l47/aDh0rcLrwJrX1+ykCvTb/AF6F J1gRxjy5OF4/hrldUvY5ixkAb8K82trL1PocLGKpq8dv8x3wb/a61rTfDZsNE+CX9pRyalDPPcSa tBbNtVdwibzBnqAc81D8b/2rvi/rdxeX+gfs1R/Z7qOze5c+Lbdv9U8jDhUOchufQAetemfAHwdo ms+HBfa3YoUuNTZAGjUqV8o4OCMZyKZ8U/AXhpINWudI02FY7e5ht4f3KLu2RtJKflAyedp9cc9K 4advrCtrqv0PTrS5cHKT00Z8/eDf2jfj5f6Vez6F8HvC+b7Vp55JL7xSFbJfbjGwcBVAB6cUfs9e NPiRe+Ktauta8NaVbt8oDW+qebk4Hy9AccenU10HhXwn4Ib+17DWLaJXtdWlME3C+ZG+HBH/AH12 x0rn/hz9i0fxtq6WUO1vJVo8dCoJD/lx+VfVVsPOVCb97ZfofmOFzahHGUIL2b16PVP7z1x9e8fz HCadp6ov3d0h4q1a3vxBkeNGn0+Nwdx2xsw2447isXS9YWaKT5OfvDbzwelb1pqGbq1Cj5ZYVA+v H/168HkjpqfeKcve91FrXdG+IOvWjaVqHizT445zLFJ5dmW25BJ5Mvf6YzXM6vcfFPw7af2dow0u +W1WMIzNJHJkKRxhmHYflXdx3OivqAWRI/JHmH7w6ZAx/OsOTU9Kurq4t7aWFd940aMGHCjjOfq/ /jtVKn1v/VjGjWjKKi4/h5mp4Z8deP8AU9Ovrjxt4Ensi1nH5M2m+IDIsuQcnBwR1z+NZF5qy6pL p9lHLq1i1vzJJcXbMo4wfWuq1DxB4bOly2IntXaRo4Y1Zl4JAH8s1Drd94agEMFrJah2iYiNXU7m I4H559+K5bT3PSjKnzf12PO9T1eC2a30W68Sm8uZdYtJIVkjwQoZs8j73419qfsYeNbKT4Na5oN3 p0lxJp+qJKFjgDkKwUg8+6NXym4020RRBbRiRZDhmUbhtxgZP5/Wvdv2LbqNvCnim+uzujnnhgjL d2BfcPzYfnXPiIylRbfQ6MG4+3Vup9AfELxB4UtJ7Et4ekiZroqzLY5zlH9M+1eX23xj0rwn8Q/B 2r2F1LBcQ69FaqrwvH5iFvLYdO6jvXTeNtZ0S5v7OEQRHy5JJfm56Lt9f9quI0+20vW/HHhnRYba NWbU0vGKoPlVX3n9M15/KvZtS7HpyfvKx9ZePfEkSySZZeGx96vAPirr6G1uGZ+zCu28ZeIxcyOx kNeJ/FXUw1rIgl657149Gl7yZ1X90w/2M/Hth4W/bLh0i6s7eRfEek3FmtxNGGaKRP3qFSRkZIIO COD+NfVXxTvYDBJGCuP7tfEH7POiX9x+1P4c8Qx7sWd1JM3soicGvqX4h+JZ5hITJ+tbYqn+9iuy 9TOnGMW3bV/ntqcz8Gf2jj+zf+0Zper6lqzReH9euI9O12FnIiXzGKxTkdMo+MnqFLDviv0nhmEq BxX4iftM399q1hcWkf3z93885/Cv2i+G9zd3vgDRb3UMm4m0m3kmz/faNS3619Dlrl7FxfQ5q8fe uXtf09NV0i402RcrcW7xN9GGK+R4PEH9nzzabeORLaTNFIrdmU4YfgQR+FfYgAwARXyn+2R8PdS8 C+I/+Fo6Hpsn9k6gANWmiHy21xkAOw7B9w5/vD1asM2wvtIKoug8PPldmZF54qj28PzXMa74jyGZ pT+dcn/wnEcq/LOp+jVm6h4mWUECXP8AwKvBjTudZL4k1Vpgw3/rXnHjG+83cinoK3Nb15ZAwik3 Ma5ueylvny4OK7adEmRT+D2vXHhP4n2esO+2OZmglb0DdD+YFfVml+MI5YF+bNfL8fhaV2Vli75H tXbeH/H13pUcen6rI27YBG7dH9/essTR5rNBB2PbrvxVvGd3Nc/rGviRWDSnvXIt44hmTKyL6/fq jfeJ0fP77/x6sI0ii5r+sBww8yuB8Xaku0rnnrWlq2vqxZYm3Z965u6guL+XdKhrsp0UldkORx+t 2UmoSEEcf/Xrx/4n2U/g/wAUrNIm2G6jEqHoCwOGH4f1FfR8fht3GTHXNfFn4I3XxF8KS2Gl7YdQ t8yWM21fvf3TxwCM5/D0rrp1IxkY1IuUdDj/ANn64WwsdT1iZv8Aj5xDE3quCT/MflXVN4r26bHH 54/dx+Xnv8vH9K8j0nxBN4Xhk8MX1/Na3Ni5juIZMKQ6/KSeOoI5qoPHMkd/NapqTyLN88PzdD/E PzwPxrr5eZ3OVS5VY7nxL4qDblE1ZHhjXY4LlGaUfvC6nn3rlW8QtccyT7i3qar6Xqm6xjMY+bz5 Av51XLoTrc9t8B6lt1WS7LcQQkYz3I//AF0zw1dB9e1LXDK3+nXcoHuEKgEe2K4Jjd6RpjTyRxrL NGF27MbWOQO/rxT/APhH7TTdKtg14VS3QFgrEfLjBPWosiuY3Pi9dLfW9rHDGzzQymZ8HlYlHzH8 9ta/7K/jPTtIvdU0y5u1jN0Enh3cAqMjHPfofxrzHVdP06N/tf228WW44WP7ZJ8sPX5hnGWPasG1 sm0XW5p9LT92gjkhXzGVTktmPI6HGfyp8vu2Dm1ufW/xA8WaPqNosJ1aER3Fjd2sjCQceZHkH81F QfDj4h6JdeGo9UutWhjkuI4tyyyjcpWJYyCPqprxWwutL1bw9HqtjrDyJIB8n2qTIbP3MZ4Pb15q bw1P/Z8V9p9zrrQta7bhGkklHmRyZbON4HDh1xjPH0qPZl+01O8+KvizSdS16OWz1OObChBtfIC4 z/OpvCXj/QNPsLqxTUoUWO+cJufqK4NpURxdajfb22lnyzZV+gPJ/Guf8O65HJA8gupATdSq+xiO PMPpVcvuk83vXPQ/FXj/AEmZIRHrMG6GQv8AeHQHr+tL4A8caGmr6xcXGsWwWa3WKNjMo5TJx19S a4u4htdk13LO0h2bIw0x+Zj/AAjn6U7TrDS7PRUt7gLv2f6RIzHhv4ieeuenrkYp8oc3vHpnjnxl Y6l4a1CLS9Tha41i4YKFmGfJjAXA/wB7bgf9dK9g8MzJ4Q8EWegvNvkVlkuDj70zNvY/mePbFfKv h/w34MuJ/wDhJZNOt0aGWMWi/N8jFwq4+bjAyeO9el6l4na7ljUavPtD7223MnPB/wBr6flWU47F xl1PRfH/AIuMti1kkzbriRY+D0BPP6ZrhPE3iVITc3jNnaqr/wDWrl9a1VLq+8+PWbvbbrhf9KY5 Y/j6fzrI8OeFtX8d+J7fQ7XxPqH2W3mE2oSKysCuclTkfxUcvLHUOZy2PZvhTHJpHw7hmm/1l5M1 xIe/OAv6AVzXxC1L7SZI42ycda6XWtYjitVsNPUKqKERU6Ko7flXM3GlveMTIu7NcXLebkzqXuxS OJ8DeB21v4h6YZ4tyx3izyHH8KfN/T869Y+JOqq0DBj1aq3hLR7XwzBNqki4mmXansvP86yvEP2n V3LuPlPQetEo80/QZzvwE+Gl/wDEv9qPwNpFrb+Zu8U2k8mF6RwyiZz+CRsfwr9nIs+Wua+Jf+CZ X7OWoW/iG7+PWu2Pk28dvJZ6H5sf+tcnEko9lA2A99zDtX22o2rivcwceWlqclb4haKKK6zIKKKK ACmuNy4xTqKAPnH9sXR5/DHibT/H9nHttbyMWt469FmUkoT9VyP+AYryn/hNg6ZEw/OvsT4i+ANF +JHhK+8I+IULW99DsZl+9GwOQ6nsQQCPQj61+ffxu8LeO/2cvFn/AAi/je3drGaRho+rRr+6vI// AGVwOqnn0yOa+czHAy9t7SOzOyjU92z6HWap4oDnaZc1yOva5vyGf3rkX+JFvMcpMW/Cq8muz6qS sRK81yU8P3N3Ip+KtSNyWhhOfeuPufDkl07SSLzmu5i0DzW3t82atxeGLcx58vP0rpVokHB+GdIv PD2t2utWPyy2025Sf5V9DeDPijp+u6RBqFlfrJHNGGVo24IPSvmn9o/xkfBLyfDS0tpbfVJoI3vW kXa0cMihlUdwWUqeRwp6c8c78FvidrXhOE6WAzWe/ciqf9WT1H0P9D15I998J43F5S8bFarZd13/ AFR+SY7xi4cy7jaGQVJe601KpfSNTpH9G+59pT+LA65WasbVfEYfOHNeS6b8Yba6i/1hz/EDkYqy /j4XQzECf+BV8osPOLsz9cjUhOKlF3T1+R0uua4jbmLcV594guZtRkYoMLmtZprrU8u0uAe1SweH kPLLlRw3FdMKaiK5w0nhtpmyYhzWL8QLK18MeFri9uY08yZTBbI2Pmdgf6ZP4V6d4jm8LeCtHfxD 4r1KGxs4+GnuHxlj0QDqWJ4AHJNfPPxH+JkvxG8Q+fbRtDptudtnbtgEdMu2OpP+enP1HDuT1M0x iuv3cPiffy9X+R+U+LHiBheCMhmqc/8Aaaqaglur7yt2XTuyS2+JMsuoRPqazt5wG4omVVgOP0rb 1Lxfp9ta2+ohbjbDMN48huA3y+n0rmtO8K3Ws2DPZuY5Mgx7TxkCs228ZGJpPDvidVhmbKbX43j2 z1Pt1r7DMMveBqOENIvVWW3kfnPBHGdLijLadatd14/Gm9Zf3l5P8D0STxDbG1Ejl1Aj+bzEI/nX Lazq0UviPyVg3+ZYEq3b74rKXxBba7pjaNqaNI0OEk+bqOzZ7hvX61Ra/wDJ1xLNDtjXTyqrnnh1 /wAa8atZ0vekfomFnKOIa5fdtdPqdFofxEvPCsVxpy6erw3DNvcSqG5HSpPA3xJu/tWoazeeHLmV ppgiOs64KRjA6ketcbrd2gi2ow3yHCZNXvCfxGj8J6fcRzLGUt1LeZKMRxIB95iOgXk59K8apSSq e4fU0cRzYfmqXt5ux0F18U4r3xJHDd+F75IbGZp9x2NtldcKDz2y5/GuZhe4u9cl10rmWWUybvT2 +mOKS/8AE9traxfYYw8bfvJLpl2tcM/O4j09B2FaPh+w+33EcO7HPNfofD+TRw2GdSuk5SX3H8ge MHiRWzbOIZflc2qdGWrT+Kei/B3NXSPGF9aX6k6aTG3yM3mjueDXQ6l4k1OfTpFt9JZpFUsn7wcM ASP1qte+AobzTiYJfLkXO3HTHHB/n7fhXLQeMLzw3ff2F4gGyZXKwOzfLKuOx9eD/kHHkY7BuhUl FSfLun+h+ucG8VUc6wNNzilXikpx6uy3XdHYN44guo4o1jxJNHujjLfeFYfivxBqVvBHNFugb7XE Fw3+1k9/esO313TrXV2sJY1LLmaxlPeM9V/A1B4l12O5+y2rupLXWfvegz/SvHxEacor3j9CwUqk ajvBeVr7aHVw/FvxDb6jstbK2mkVTv3ucuOP6j9aqf8ACVeL9a1SGH+xoGaGKV2G5sBpCcfoTXFX +px2UwvEnXdH23/e9vxrqNH+JGn6R4d86JhJql1IZFcHd82NoH4D5dv+NePONp2TPqKNTmppuJN4 h+IHjO/hW2TQ7OTy4yrrHdEHsCenXHy/U13Pgf4vXvgjQ4tJ1m0Cwz30M0hjA3RMHXj3ACgV5tom sfZtVlj1NmNw372NW/i55P5np703xVrzXc0KwHCtNnr1ABNafVeanep1OeWYctflpbRPqfWvjlp8 unq1vDcSrNIgRljyG+YZ71yupfGrTLrxJcXUtrf+XY2/lt/o5I3sAx7/AN0CvF/h58Sp9GRtG1S6 8xI/3lqsjdD6V2ejazfeIJ10jT23STNvupWY7UyerH/JwOleVUo+xep9BRrSrU00dV4B1y2+LfjC PQ7a1vFhtSLrUGuLVowqk4VcsOu3tXtfiHXgy4DfKOAB0AwAK4TwhPoPhLShp2lTbpG+aafbzI3r /wDWqTUdSvNQykbkD+dcFRe2nfojup+7G3UzfGurNds0MT7tv3q4ObwlPq18kEcO+SaQKo9Sa9C/ 4R+a4be/U/rVzRbbSNFuf7ReRZJo/wDVrx8p9aduWNkUdRZ29t4Q8J2fhq2YbbO3CH3PUn86838f 6m19uhhJbrXSavq17qSskG75v4qo6L8Ptf8AF2t2/h/w9pUt7fXkmy3t4Vyzt/QY5JPAHNRTpcsr vccpHQf8E6fgdceNv2otL8W3FqTaeGVk1C4kI+USbSkY+u5sj/dr9QsY7V5L+yZ+znpn7Pvw+/sm VEk1nUGWfWLkc/P/AAxg/wB1R0+pNetV9Bhqbp0lc4qkuaQUUUV0GYUUUUAFBGeDRRQB8s/te+Hr 74f+NV8dWkMn9m6wwWd0U7YrhR0PpuAz7kGvH7rx7DNHlLn6/NX3Z468DeH/AIh+Frvwj4o09Lix vI9k0benqD2IPIPYivg74/8A7Fvxz+EV1c6x8PEm8T+HVkzH9lXdeWq+jxgfNg/xID7gV4OMy+Xt OePe/wAzspVo8tmc14g8UJIrEy/rXA6/PPq82IQ22m2c2pz3Hk6hHMjq2HjmUqR9c9PxrD+NnxEh +H2hxaTpIj/tTUFJhORmKPoZP6AVWX5fVxmKjQpL3m7enmeTxFxBl/DeU1MxxsrU6av5t20S82zn PHPi7wp4Mf7JdN9ovDn/AEWH+H3Y9h+teca78YvFfnN/ZVhaW0fGMx72/M03StIu/EFy0zytI8jf vpGOWPf8eak8ReCpNNt90rDkj5SvNfrWB4WynA017Vc8ut/0R/EfEnjVxvxJipfUJOhh09FHe3m+ rMX4BfG7U/gn8Yh4svXZdP1aQpq0acKA7ZDgezYP0zX3fonxY07V7GO8sr9JY5I1KMrZDA9DX5ue PrdLYtlR9f8APSm/DD9q7XvhBIuia3LPdaOrYVUbMtvzjjJGR7Z47Y5z89xVw5HGNYnDL3krNd10 +4/TvB3xCllvNluZyfJJ3jLs3q7+Tf3M/SLUPGsUwYmYVyviDxGJ1ZYX3n/Z7V438Lvj94G+K9nH P4U8c2V1J0kszchLiNv7rRthgfwr1TQtOuJwC8fXGPfPSvzyOEnSlyyi7+h/UUcZh50VVU1yvrfQ 5/WbSKC3k1PWZ44YI13PLI20CvJ/GHxaaVmtvBunqirkC7nXlvcL6fXNT/Hf4knxb4jk8LaLORpu nybJPLI2zzDqfcDoPTn145zw54Vk1VSIgqj1Zck1+ocO8K4dYeOJxkbt6pPZLz8z+Q/FPxszWpmk 8n4elyxg2pVFvJrfleyS/E5PxZda14oQjX7xrpQysqP91ccDA7dT061wep2k+h3kd3ZjY0b5XH+f 85r2bxR4UOlxNuZW44+X3rzHx3EkSYH8K4+hr6+VHDxo+yppcvZI/D8DmWd1Md9axNSTqJp3k7u6 ff8AEvaH8QHexVpL1cq2Vyo+73/I1atfHI8iaI3KsYpsovHKN07c8g/p614rrOv32ku0tsylON0Z 74/rVPTfi9oaahHBdPcQ3UqhFSTBVtzAbOAepA9Oefavz7NMBUwtT3dY9PI/sbgvizC59g4+1tGq krp7Nrqn5ntj+Jpb7UYmQnJjk+VV5+7/APWrqNO+E2oajpL6v4ivGsVKgRRbvmOemfSuR+DuoeHb jU7bV31GG3uIp2DWt+CrqApJfoMjI7fzr0jVfiJe3lx9oFvbzWUJxDDJZupkkHc5OAAOeh4Gelc+ Cy91rc8W+bRf5nrZ5xPhctw8pxqwSgm37yvp0S6s17qeP4c+HrTw/aa1eeciq8FvHcY2ZJIkbn64 Hf6c1yF7qXiHV4Vhv9QnZfMaTaGOC7MSW+pz160ltNc6rcNf30zyyyNud3OSc8/59uOMV1+heCWu 4POuVB3DgelfoGCyfL8vpqUopy72/I/j3izxJ4o4wx8qFCrKFFXtFNrTvK2/5Hmeq6QSchfz71xv iCwmsJDPb7o2HG9eteyeMvD8emy5XbhuPpXmfjeOKMMCK7qvspqyV00fNZTPHYas5OTTi9GnqYWj +LWhiaH7bItxCxAjEhxImO3PWu7tP7Rk8N23iFtSK/ZV88rv+/GB8w+uM8eorw/xFcyQO08Dsjo2 VbPIPrR4E+Nuvx+JLPwLqA3Jql4ttDMCo/etwN2Sq5YnaSCO3B618FmWUxp1XOnG9+nZn9a8D8cV swy5UcbK0orWT2cV1fmj6U8P2Wra3Yre2F+zefgQ/wC0ufvfTrW/4K8Daba6bNrWuz+dJ50rSH+E AO2TjvXKfDrV5fC9kuiLeySRA4jkhiXMWD9w7iPl4wMZ4wK6KC78WXGiWui6ZqFyLhl33FxEsMgL E7io5PGevasqOXSptc9J3tt5ntYjjDLMRBqljaaV9+Zbfmb1to/h68dL63iVrWIGTcy9XPT8QP51 yPxFn8MaPZyajBp1u18xxYqFH7tscSH02849T+daVxoHja2j+06l4jka3QFltdseCT/ExC5Y9fQc 9K4jxUhmDT3DlpOjMzE+p/8ArV7GDyWNa06sbJdOr9T8x4s8UI4GMsHls3OrJWc18MV1t3f5HFr8 X/FHh+fbqrfbrdWLN5jHzBnGcHufrmvoL4A/FS4vvh2ifD7X4ZPMvt98u3EkM3Xa64+U7V4zweua +WvFyIWZcg9q5jwV8V9W+CHjeHxbp7SyWzAxahZI3E0ROT/wIHBU9sAdM1Ga5NgpPnjHbtoma8Ac fZ5phcRU5l0b3Xz7H3bqvxF+ItzPPft4iiwIzCrG3XHX5z+fFc14P/bKsvhf8S/tvxCsbi8t1ZY/ tGnxqGgXGD8pPzY/Cueu/Hd1q/hiHUNI8l4763WW1uItxQxMPlIDAHJB9OPrXj/jy2SN5G39/f1r mw/DOGr0XKrGya01O/iHxmxeCxkcNldRTlF+82rx06Lv5n6IaT8avBnxJ8Op4p8GeIob+ylyPMhb lG7owPKsPQ1xfiqWfXp22Z2k8V8A/DT48+Kv2ePG8fivQi1zp8jeXq+kmTCXUZPOPRx1Ddex4Jr7 Q8ZftCeB7XwPb674BvoNSutTsY7izkVgY4Q67gW5+8AR8vOO9fJYjhnE0McqNBOSlt/wT9byjxQy TEcOvMswqKk4r3l3dr2iut+i7nffACTwRo/jS/EviGx/tu3tgkem/aF89I25Z9uckYA6V1HjzxOp hYrLk44Hrmvze8b+I/EUfieTxlb61dRar9o84XscxVxJnO7I5/XpxzX1T+wf8X/Ev7XN9L8K5tMm vPGWmR75vJxtuoCwX7R6RhSVD5wATnIzgPOOGK2WxVRPnVlfyfl5GHA/ihl/F2Jlh3D2ck243ekk np87HffDH4Gar+0F8YNI8ARwkx394DePj/V2y/NK3/fAP4kCv1ysLWK0tI7WCPakahUUdlAwK8d/ ZP8A2VNG+AWmNrmrLb3XiO+j2XV3HllhiyCIkJA4yAScDJ+gr2nBHSufCUXRp6n6RUlzSAcjNZni nwronjHQ7rw34j0+G7sbyBobq2mXKyI3UEf5weRzWoc44puePmrr30Mz8/f2l/2Lfir8JtQuvFPw khufEHht52ddOtlaS8sF67SvJlUf3x82PvDPNeC2/iHUbuXyblZI5FOJI2UhlPoR2NfrjqWq2Gkx ebezKq4+73PHavHPi98Ovg/8Tp2uPEPwp0+6uP8An+kVoZ/++4irH8Wx7V4eMjg8NK90n2OqnKpI +C9Ij+09f8a3LXSkY/LHXumo/syfDrRmZtOtLyNd3yq10W2/nWTYaZ4R+HGoC+vPAdnrSpJuWHUJ pBgenysFP/AlNedHGU5Stex0crON+Hnwc8afErVY9K8J6HPcbmxJceWRFD7u3Rf5ntmnftRfspfG f4VabHqcGiDXtDZf391o9u7S2cgGS0i8kICD844x1wSAfqD4N/tlfA7V57XwTPaR+FrxtsVvaXCo lvI3QLHIuB9AwUn3NezarrWn6farNdSL8wysajczDHp/kV60KOFlR53PQ5vaTUtj8fLTxP4hsRh3 aRB0kHUfX8q1rHXry+OZZG+lffnxW+BvwX+Jl/Ne33wqsobuX72oWzSQTMefmbymVWPP8Qbt6CvP n/Yo+FUfzvbXgx/duMf0ryZ4vD05csXf5HQuaWrPmDSU89trDNbdrpoc8rj617xe/sx/D7RkJs7e 8GOm64z/AErP0aw8F/DS++13/wAOLDXFR8j+0Jpc4+gO0n6qaI4ylKVr2+QcrSueOX82maPH5uoX KR/3Y8gs3sBXFah8SNTk1BoBpj2sYJ8tX6kepPfP6V9beI/F/wCyd8ftYjsfEXw4s9F1qRFiguLi VrdpMAABJIWVWwOivknsO1NP7GXgO6TyYrW4WHp++m3n+VFTE0IS5bt/IIrTXQ+B/jV8FB8VFPin wxdJY69CrFZiuI7njhZMfQDd1x1zgY+efEmj+MPB2qNpXiXTJtNvreYNGLlSFc9tpxh0bpmv19uf 2MvhVpzNPDbXy7udv2v5VPtxn9azNe/Yi8DeObFtK1rRkmsW4eO+VZdw9gynFbU8yo07J/kYVMPz an5P2GsR3qecisgP34mU5RvQ+wHStbwlr1pYwrNNZTu0cshRfKOD8xGf0r9DNU/4I6fsppeLf6ZH 4msMJgw2uuNsJ9fnUn8AQB6ZrP1P/gl7+zrpkRS1/t3G8s27VD83IODx/hW39p4Tv+BisLU8j4R1 Px9/aEwubrTrvyYTu3LFnefbHXH6n3pdQ8YeKNR8Pf29B4P1ZtKSTaLySxcQOx6M8nTbx0Bxng4I r7Osf2Kv2dfh3qratqHga91Rkl3Rteak8vlc5+WNv3Zx2yM+/evW/g18N/hX4v137Houk2mpWtnG DcaPqV5JAYoycZ2xYLenXac85oWZUOZWvY0+q1OXc/LnTvEt/czbdRuGZ2yyysd3mJ/eHrjvj8cV sQ+IbHE2ntbSNF5cYbdC3J5Oen0PtX6jfGb/AIJ4/swfFS2+zJ8Nj4fUzeZ/xT9/JBlh/EFJZFbG eVUe9eYaz/wS0/Z6sLdobGbxBG3eT+1Mt0x/dx+lV/aWDUtH+Bn9WqS6I/OyHxLqvhbWF1DTvtE9 mJvMuIGhdQ7Do3TgjqW798da0dR+KI12+t9Z0M7nt5G/0YH5pEIG4YH3jkBgPXOOtfc/w9/4J3fA rw940hutQ+Fd344WKXP2HXNYlWFfqsexD6/OG59a+iviz+xX+yr8ZtFtodc/Z30nS7iK3RFk02R4 XhAA+VfL2qfTcV3EelV/aGD5XJy17WD6vU2PybHi+41aIzozSI0e4MjdO9Q+GNcnt9KivVtmPmjz GHmLkbju9fev0Ruv+CT/AOyvaTNc2Wk65AZFw6pr0zBuOSd5PPvwaqL/AME8f2cPDF9DdQ+CZr1Y D/x76hqlw8cgz0YBx9OMVks1wvn9w/qtbyPgNPiI+kyLc6hplw8cBZrdfMjBL/3vvdu3f0FVLr4h 3OoXShEaOG8JdWY9X9Pr3x/k/oX8R/2e/wBjzxxawaF48+AsWk28Efl+fotzIV6YBZWJZP8AeT5j 3zWboH/BIr9kPxBpp1jwr4o8TXGn3Gf3dtryvGuP4TujLA9MgnNVLMcLF9fuH9Wq9z4PTxLc2l/b 29v5rxyXAZY1UnOMt/PFdX4j8a+JfCCxReJPCerWUlxCJIVuNPkTchHDDcBkH1HFfcum/wDBN74I +BY1l8N3GtR3Sx+X9ukvlklKnnBYp9PT610GkfCj4HeBoJk8afAzTvFCzRNHPeapdzzXBUjnHmMy r9VCn3HBFRzHBS3f4B9Wq9j8+/BV54m+IrCHQbK4ht937y+vIWVQe5BI+Y/TivcfAfhSz8K6Ouka ZGx3Nummb70jd2P19O1fSvhb9n39mHx3eyHwZZ3OmyqpP9h/bWVoVHoG3Ej33HHtWtcfsy+AtDlW a1sLiVY2+aGa4O1vYlcH8iK5KuYUXK2v3G9Ojy6nzumjB/ml49c8Y/Oq0l5pkMvlWAErH+LtX0P4 s0f4IT6ZDoXi34NQ2scSYXUtIvLgPH/tMpk+f/gW7HpRo/7Mvwb1fSV1nwfezXNu2QJo7vdgjseO D7HBrN4qhHZ3+Rpys+fo9Ou79t0g3Fvur/Svav2ef2JvE/xLvrfxH43tptL0JZFaRZo2Sa7UHog4 KqRxv49s16D4Fufh58FL6O7ufhJY3nlsN2oJI0lwn+0BKxXP0219B/Dj4teBPijYtdeENWjma3H+ kWzLtlgJ6BkPI+vQ9ia9HBrD4h3vr2Mq0pR2RseGfDGkeE9DtfDvh3TobOxs4RFbWsEYVY1HAAA/ yTz1rTpuSBgGnV7aWiRxhRRRVAFFFFABRRRQAdawfHnw18F/E3QJvC/jzw3Z6pYzriS3vIQy+xHd SODkEEGt4HPam7sDmpceZWYbHxv8SP8AglXYx6jJqfwh8ffZ7dm3LpWrQmRUPosoy2PqpPua4Vv2 Cv2idBnEbeHbG8Vf+WlnqUe3/wAf2n9K++rzUrLT4zLe3MUa/wB52ArCv/ix4D052WfXI+P7qM38 hXDVo4OPxSS+ZvGpV6Hyd4V/YR+L1+y/2+2naZCfvebcea4/4CoI/WvbvhT+x38PPhuv9v8AiKf+ 3NQhUsst3CBDFgdRGcgn3bP0Fd5Y/G/4XajObaPxhYxt2W4l8vP/AH1itzVRHrPh+6t7SdWFxaSK kit8vzIRmtMPh8LzLldzKvUrRotrex+D/wC0B8Vrj4v/ALQPi34kXU+9dU8QXL2+T923WQpAnHYR Ki/hUfhXXoNNl3uVVehYt7f5/wA9fNr6K+8L+J9S8OagH8/TtRmtplk6745GRgfxH4VpWviTy48H 7uP75r9moyjHDxhFaWS/A/zXzXDV8RnlbFVXabnJu/dt3PVbzx7HbOLqCOOTavKscZ5/z7Vc0f8A aU8Baa4t/Eq3Vky/xLH5i/0/lXiur+L3kQxq55GBj6Vb0D9mv9pP4uwi68CfCHxBqFvL/q7xNPkW A++99qkfQmvms0ynJ6t6le0H3ul/w5+vcH8ccdYGMaGXylWin8Li5JenVfee/wAf7Z37OGiW2678 X3bMB/q00mbP8q89+JP/AAVP8FaHBJD8NPh1ealOExHdatIsEOf9xMs35rXnvib/AIJw/to21u11 P8H7xlK/Mq3MRYfhvzXh3xK+DPxW+G101j8Qfh7rGks2cSX1i6q30bGDXzscqyHm/d1FPyufsmH4 v48rRSxVD2UXu+V3+/obOnfHX4sftMfHO31/4r+JJLq102OSay0uEmO1tWPyApGPlyN3U5PHXPNe 1aNej/vmvm34NKNH8XTy7tvm2bLu+jqa9t0rWJIeko29a+4yWnHD4W0Ekr7H86+LNSvmnEV6km7R Sv8An+J7B4W8WW+n26iZ1Xb/ALQrJ+IMmieL0829tUZk/wBVIvDKeuf84P0rkIfFTRpy6j5ezCsv WfFku3CXPyn/AGuK668PbXTW/wBzPkcprYnLeWVGbi1s07Mz9auNQ0d91vqfnNG+IJG3btv90kfe X2Iz0Oap3XxS0u21CG91XSpA0duyyrDJ1bcvTnpx61a0L4a/Fr4rXLW/w58CazrUm7BbTdPklVf+ BAYB+pFbWo/8E8P20biza9b4EazGpBO2URq3X0LV8xjMPklKT55qPlzH7nkPE/iDiqceWk6ke7p6 +tzzXxH8drJZXNj4dkkk27Y2nmKgD6Ank9znmvP/AAf8VfGt58XtJvptTaO3+2eU1lCxWFkdWQgr n5uGPUkcDGK6z4l/s4/Hr4aJI/jz4Ta9pkS/euLjT38se+9QV/WuD8I6WbXxppt0R928UdPeuTD4 fB/WIulZq61vc+1xeZ51VyWvHGNxk4S0tyrbQ+ndEvHdhOeu7P8AXiuz8M65HaTrISvpuJryrQtZ ARQr9P8Aa9q6aw1s7ADu49+v6195Ga9nZH8d4jAyqYrnvr3Z61P4+RbYxJJ1XAbHWuB8aXlpq6SH UIo2XOV3LuIPrycZz3wMc/jkXPix1j8sSciuX1zxDJP8omz689K5ZU4yi4yWj76n0OErYjD1I1Kc 2pLZptEera4+lIVjPmeW2+2aRiXibPADdSPXduz0qnd/GazSS3k1vQdzWrs7PCAd5KlRwcY/Oo9F +HfxK+JVw1n4D8EaxrEmcbdO0+SYD6lVIH41qaj+wh+2LcWjXI/Z68TeXtzzZkN+RIr5nGYXJab9 6Si+17H7dw5xJx9VpxSjKcbaNwb/ABOE8Y/tCwvG1xpvhKGRl+79q4UfgPfPerf7PXjbUPG+na8/ iYwrcW9zG9s1vD5exSOgIOeCM5OTXL/Ez4D/ABk+HwZfH3wv17Rk/wCel9pckadf7xG39af8BoZt LGsFWKibyY9yt7t/9aufL8LgZYj3EmnfrfQ+p4szrPaPDcqjnKFVOLVly63Wn/APUtS8cXdhbrDc Hz5oObe48wqw4xtbsykewNVp/jnockSXWrWE9vNaowZFkZgzYxx7YzV3wl+zp8ffjAnnfDf4Va9q 8f8Az8WumyeSf+2hAX9a0/Ef/BNP9txLZro/AzUMbRhfPi3f9876nGYfJactaqj5cyPP4c4j48xV NOrh3Jfzcj2/U8v8QftJ6ZFrNv8AZPC1xJG9wiyPNeFNqbhuxgk5xnoR296+jPB/x+8GeC4IdM1L QriK3VVK3Fq5kJB53MG56d8n6CvlH4p/s4fGz4cXiRfEb4X65o6tKqiW8091j64+/jb9Oee1es+E vhX8VvjBeDRvhj4D1nXZlULIum2MkgXpjcQML6ckVnh8tyfE0Juo1yrrfX7zu4m4s4yyvG4VYFvn lzc0OS6a93ofTGjftWfs8iD7Re/EeO12/ejuLGcN+iGs7xZ/wUi/Zh8EyxWGn32r61JJOilrHTWW NFZsFyZNpwB7V5bc/wDBK79uXV7T7W3wkNtlc+Xe6nAjn6jfmvJ/id/wTz/a78F3US+JPgjq3ltO kf2izjW4jTJxkmMnAHqcCvFqZbkSnanW5vK6Pt8l4p4zxVNSxmF5PPldz9lfiX/wT8+MUtsk/wAN fGOl6lZyRq7QyqbaZsjsx3Ag9uRXBWX7Ev7S9ncCK5+Gk/vIL63ZT+PmV986Dq+j+EPCmn6TqWrQ s1nYwwswbJcrGATgc9qrXnxn8FWTnzbi4bbxuW1YrmvDq0cDGVnJL5n6lTqVuW9j5V8A/wDBP34q asY5PGF7Y6LCw+ZWkE8w/wCAr8v/AI9X0v8ABj9m3wB8FbFf7Cshcaiyn7Rq10imZyeoHHyL7Dr3 yeTt6N8Xfh9r90LGw8S2n2gnCwTP5bt9A4GfwrpBODyOfTHeujD0sMtYO5EpT6jgh6f5FOoznpRX YZhRRRQAUUUUAFFFFABTGjyuOKcGJP3aX2xS6WA5vxh4d8GyaRcax4m0HT7iO1haWWS6tUfaigk8 sOOK/CP4i/FW9+KfxM1zxvqA2rqWqTzW9uuNlvG0hZIlGOFUHAA/Pk5/dr4t6LeeJPhf4i8Oad/r 9Q0S6tof994XUfqa/nbsNUmt7ya1mZ1aO4dJFbgqwPT619bwrCjGpOdlfQ/mv6RFTGVcHg8NFv2c nJvs2rWv6XPZvBniKy0uPdOV3FsjkVF458YxXsbM23A547V5zD4xaFNiyLgfn/KsDxT4wmnjaOOZ sezdK+sqqUpXP51y2n7HDqn0XQq/EDxHFPIxWQce4ryPxXeedvAPrx6ZrovEGozXTNmU1yuqW0kj NjmvOxc3GFj9C4ZwMauIUpHB6091Dq63dtO0ckcgZZFbBBz/AJ+n619p6J8bNZ+JGiw+P5yLdryw jP2W1+WKNggThSSOoz718kal4eMpbJ/Hb0r2v4dyTaT8OLTS5CytHDnbjBC7t+fyIrhymhTlipTn FN2erXS67n1HiZisR/YdChh6sornV0m0naL3t+B6pol9G+1nbbu/2uh/+vXoXhXxdYafYgXBUNty PmFeLaNrrRKuXzz/AHun+cVsJ4taOLajhT68Gvpaj5qXL00+R+A4XCVKeM9s3/W53njbxXFe7pHZ Pl+7tbpXjPjrXYZ5W2kACrfiXxfcXETxiZgPZutefa/fzXLM3mN+fWuSTcT6bC0Y1ppJGB4ousnI 5rzjxG9zb3UdzbSsksLB45F6qwIII+hFd5qkEjnksa5vVNEadmcsP++a8LHOdSXKfuHCOGp4Oj7S T6H1H8OvGF7428O6f4w1GXdcX9sk9zJnkyn7zHnk7gfwx9a1vFOrKbu205W3KkbSFs9yx/wrzf4N Xj6R4M0uxLjclvwpbsWJ7/WtfXNYJ1qKRZD81uo/Jmr6ShPloxTWrSP56zjByqZxXtJuKcravueh aDeRgqj/AJHvXf6V46sLKwCO8e5VHG+vF9L10pHiSXPGea0X8XLEmA20gYXnrV1pc8bHm5fhKmFr Oae51vjDxKt4xmkfd0x/jXknjLXQwbB/WrXiTxVcPuhW5/EGuF1y/mmc/vvzNcz91H0WHw6qSSSM PxFfrLukzyzHFec+MWdZFuIWZXSTcrK3ORjB+uR1rudXiaUH5s4z3rltc0prj7w6g14mOlKUtD9p 4PwkKFNyntZ/lqfUXw48QDWvDena0+M3FnHI2OxKjJr1Dwh4ks7ApHM69+d3vXgvwsvW0vwbpdhI 5xHZopHfoD/XH0rt7PxSiRB93zDucV9FTnzUFFn8+47L1RzmpOk9pO3pc9R8T+N4by3MVphtw6nF eU+Mdajii2KeeN3I9Kj1XxZLLFtjlIXb2auH8Q63Nc7vnPX+91qPhR3Qp+0qc71kzJ8T6gk0rHOK 838Vt50cnHTP4112ryyyhsua5TXLV5I2jT9a8vHS912P07g3BRjXjN7Jo9t/Zo8dy618FrXTL5/m 0a4ltFLNyUBDIPoAwUfSoPHOqiaWQb81x3wMebQ/BV9Gz7Vm1Isu3v8AIKsa3cyS8+by3I966sLK X1WN+x8vn2DpS4kxCo2s5X+fl8zlfGMglQxg8CSvQP2Y/GlxdfDjUfC2o3If+zdSb7OzfeETrkL9 N2/8/avOdegdtzBiTuz9K2vguraTpusbJcedPGuMf3QT/wCzVx06kpY5emp9XmGBox4Olz/FeLXr e2nybOq8a36PLJg55q9+xB8ffEP7Nn7cHw7+KHh6/a3j/wCEotdO1mNWIW40+6lEFxG3Ygo24ZHD KrdRXJ69M0vmZkOd1Zvw08L6h4s+OHg/wzp0cjXF94r0+CHauSXe5QAfmanNHz0XHudPhzh5YXM4 VU7WaZ/U9Zp+4BPfJqao7U/uFqTPtX5+f2CtgrN13Wo9Lt9/WRuI09a0HcoMn061wt9ra6vrM1yH +RW8uIZ6KO/4/wCeledmWM+q0NPie3+ZvRhzS1JpI576Vrm8laR2/wDHR6D0rP1SxHlMNlaVvcxn vVHXr6KKBst1XFfHy5py5m79zsXKtEcF4rgVVZSa8h+IYiCsD/cP869Q8Yaom1jvrxn4g6srFg0n b+tKMfeNInh/xjhiktpcnj5h+n9a9q/4Jj/Ef4+eMotc8MeLwb/wfpMCw6Lq145M8VxuGbdScmSM ISeT8hwP4sDxrxRpN9458Vaf4O0gF7rUrxLePH8JdsE/QDn6V98/BzwHoHwu8Cab4H8Pwqtrp9vs jwgBkYnLO3+0Wyc+9dFSp7OioLdkv4rnUwaVGg5Tcaralp4KfLHWtC64qlrE8UcROelc/J7txXRw Pie1VUbnoK8p8fQReSxYev6CvUvFl9EFky1eR/EC/UhlD9N1KMdS18J4f8WtMt7mykV493y9PX/P +c11H7F37ed34a8eWP7Pnxx1Z7iz1KUW3hnXLhSXgmxhbeZu6seFc9CQpIGMcv8AEu/QWsg3e1bH /BP79n/S/GnxMufjj4n05bi28Pzm30WKaMGM3RQ7peepRWwPQtnggV1rkVF8+xMj7mj0+PUJ/OZP 3an5B61of2XAIwRH8w4p2mxIkeAfatALGF+7z9a44w5gOd1bTEEXHauK8S2gVGwteh60yJCxNef+ KLlQGBP+c1XKEDynx5p8bqzNXh/xDh1TQb9PEnh7UJrPULGbzrW7t5CrxuO4I/yRweK9x8eXalGG ema8Y+JciGC43e9aUuxUj3D9jj9sfTPjwJvhb4/aG18Z6dbtMVRNkWpW4IHmxg8bxkblHOckYBIH r2oaGdUvfsy8L1Yivy18PaH8RdT/AGg/Cf8AwqK+e08QJrsMlndqD+6AbMjOARuTZu3LnkEiv1k8 PwmSSSVzne+76e1PE04wtbr07GcWybRfC9jp1mtvaxKqjrx979avNpsapgx/Wr1rGrDNTSQqi/KK yjAo5XWdMUAkL0ri/ENkuG+WvRtcRVRia4XxIy/NjH3uanlCNzyfxzpMUwcn0ryW58aeOPg14gbx j4B1DypVb/SrSZS0N2gP3XX6dCMEV7P41l/dtivHPiBFHLDIjj+E5rSmtbMqR9FfB743+C/2gfBj eI/Db+ReW7rFq2lysPMtZsdPdCOVboR9DiDxhp0ckUilPWvgnw78b9c/Zj+MFn8TdJQzWDE22vWW 4hLi1ZvmOP76n5lPYjHIJr711fWNP1nTotY0q7jmtbq3Sa1mRvlkjddysPUEY/OrrUPZ2kiYy1se J/EPSZ7O6XVdKu5be6t5A9vcQyFXjYdGBHQj/Oa7j9nn9pqP4nSyfDT4gvHD4ms4We3nVNq6jCOr AD/loBjK987gByK5nx7MjJITXzT8YdY1nwfrtv418LXbW2paXdLdWU6sfldcHn2OMEehP0p06aq+ 6wl3Pt3x5psUkTB0+br9K8V1fxl4t+DPiE+L/Bku5c/6fp0hPlXadw2OhH8JHK/TIPoXgX4u6X8b PhHpPxP0uJIV1WzDzW6tnyZhlZI8n0cNXnHxSniltZ92Pu1NOPLLlZT1PbNC8eeGPjB4Ht/GnhiX db3Ssskb/eglU4aJx/eU9fzGQQa8v8Wax4o+HXiCPxx4F1WSz1KybfFIrHbIB1R1/iQ9x+PXGPGf 2U/i7cfD/wCOl38MLu6I03xVG728bMdsd5GpYEe7KCp9dq+lew/Eq8jeKTDDnNa8kqFVOL9CfdlH U+w/2V/2jNC/aP8AhtD4rsEjt9Ss5Dba7p6tk21wB0HqrDDK3Qg9iCB6gW4yK/Lr9hD4zv8ACP8A bW03w3cXhj03xxA+k3iNIQhuADJbvjudytGP+upr9Q0+aIYr6/C1vbUVJ7nnVI8srDqKKK6iAooo oAKKKKAGtIB3rn9d8SyCQ2WkENIrYaY8hfb3qTxprh06COyt32zXGQpz91e5rFsIY41wPpXgZpmU qcvY0t+v/AOmjS5tWZeraXNeSedeTtK/YsScfT0/AVyHibSVSNv3dej3iIFy5rhPGVzEAwU185Lm lK8n+p1xt0PF/iHpUTozGvNrL9o74sfs+6it/wCDtbafT45f32i3rFoJUzyB3jJ/vLjHoeQfS/iL fJ5bKpr56+MN2htZFJ/izXRhZ1KUk4tphK0lqfG/7Zfi3wv4m/aZ8UePfBmm3Wn6d4ivTqa2Vyvz W9xKA9xGCOCPOMjD2b8Ky/gR8K/iR+0X8RLL4Z/C/R5L3U7pss3SK3jH3pJG/hUevfoMnAq1+0Lp i6jeeXAjGZpgIvLGW3dgP881+rn/AATN/Y40r9lX4G2ia1aK/izXoYrrxJeMqlkYoCtqp6iOMEjH clj3AH6X/rn9TydXV6uy7bbv+tz+cs18F4Zlxl7dSthptzl3Tb1ivXp5FD9lT/glz8FPgPptrrnj PT7fxR4pXbJJqV9Fut7dxziCEjauD0dgWzg8dB9B6h4fjhg8qJFVVUKoVcAD0x6e1dYkK4yQOlUd XjiSJjivzbGYzGZhVdWvNyb/AA9Efu+U5JlORYWOHwFKMIrTRav1fU8r8WaRGAx249eOteH/ABa8 HaPr2n3GlazptvdWsilZLe4hEiMPQgjFe/eMpYyJMgV4z8RLlN8gBrlp80ZXi7M9dxUo8s1f8j86 /wBpv9i7wroGtnxv8LoV02SMtJcaagJhlHOdg/gPPTke1eHWmtTWzeRc7kkDYZWzla+9/jcsEttI D12t1+lfCnxy0uXTvEkl9psDN5n3ljHX3wOtfpnCfENWnJYfEO8Xs+qPwXxU8NcPmuFeZZfG1WC9 6K2ku680aHhO11/xprlr4V8KaVPfalfTLBZ2dmpZ5ZGPCgDv3+nPSv0n/Y//AOCQHhDwxZWvjP8A acSPW9Yb95D4ejmP2OzyM4kIwZXHpnaP9qm/8Ebv2L7X4efDi0/aK+I2jN/wkniK3LaPDcrn+z7B vukA52vIOT324Axk199WtsuzAHYVy8UcXYitXlhcHJxinZyW7fk+iI8NfCfL8DhYZlmsFOq7OMXt FPa66v8AI5PR/h1oPhLSI9E8M6LZ6fZwLtitbG3EMaDHQKox+lYviHRI1En7vntxXpFzAoRia4/x QETcd1fnsuaUuaTb9dWfvFOnTopRpxsuy0R4n8RPDNtd20kMsCujLtZWUEEfSvin9pX9hn4OeKdU /wCEu0XQf7F1KGTfLNpaiNZv95Mbc+4ANfeHjgqkMnIrwz4kiOSGZWA+6fxrswOMxGCrKdGVn66H PmOW4HNMNKhioc0ZJpr18z8wvEfh/XPh1r83hzXY9skUn7ttvyyLnIIPpj8qdBrxYff5/wB6vYf2 sPCEGoW76hBBia3ZpI2X6dM+hr5u0/WZZLxbHaTMW2LEo+ZmzjaB6k8D1NftmQ59HMsJeekktV09 T+NvELw3qcOZsnhk3Rqax6tf3X+ndHo3gnw14w+Jviyz8DeA9DuNS1XUphFa2dqm52Ynr7D1JwB3 xX6Rfsk/8Ec/AXhDTrfxh+0l5fiTWm2yJpEczCxtGH8LdGmYd+QvoDXdf8Exf2INL/Zq+GcPjDxp o6SeNtdt/M1KeRQTZQNytqnHy9mYjq3HQCvrq1s9qbQv/wBevhOJuLsTi6zw+Dk4wWl1u/n0X5n6 94c+EeW5Th4Y7NYc9eWqi9odtOsjj9B+GfhvwZo8eh+E9As9Ns4VxHa2NqsMaj0AUDFZuuaAoDFo /wCHrjmvRp7RfL5rmvEduCrZ9K+Cl7SUuabv89T9zp06dKPLTSSXRaI8U+IPg6w1KzmtbyyjljkX a8cse5WHoR0P4j86+ddP/Zz/AGf/AIS/EwfE/wD4UXoupM0m+5s3hKxsT/y0VM7N47ZUj2r6u8WB CWDAV418QYI3EnPf8q2wuIxFC/JJq/na5nisDg8ZZVqalZ31SevfU+gfg545+HHxd8HR6z8PbiNY rdvJuNPaIRy2bj+B0H3fYjr2q94i0CIBiV7V+fp+LvjP9mz4mw/FbwI5Z4V8rUNPaQ+XfWxOWif+ an+FgD619/eEPiX4M+Mnw60v4n+AtQ+1aXrFqs1rIRhhnqjDsynKkdiKmrTl8bdzaKhTXLFWX9bH l/xI8E6Xq2mzWV9ZRzQspEkMkYZWHpgjFcV8PPjAP2c44/DE3hm1k8Lo3zW+nWqxzW3OS67cCQDu GyT6ivWPGSqEk+b15rw34nQR3EEysP4SP8/hRTlLl5G3bt0CVGnKSqOK5l10v959T6TfeFvHPhe1 8WeE9QhvtPvIw9vcQ8qRnGD6EHgg9Dwa4vxp4bt5kcGEfdxmvlX9ln9pqf8AZ8+NMfw/8UXzf8In 4quktm8xjtsb1jtjmXsFY/I3bkHjFfYfjJ0w4wVPpU1KUqUrouLPGZ/Hvjr4Q3327QLkXForfv8A Tbklo3TuF7ofQjp3zXsPw0+J/gb44+EW8S+E5SskLeVqWnzY860m6lHHoeoboQD714z8TpUk8wAD ndXgenfHDU/2aPjJa/EOymk/smaZLXxDaqSVltGYZbH95D8w9x7mqjT9te24n5H2F8QfDNrPFIDE PUfL3rm/A/7WXi34E6pHY+OJrjWPDZZRMCpa4tM8bkPVwMcocnHTHOez8U6zp2qWKalp10k1vcRL LBMhyroRkMPYivA/iv5U1nMjYIKkba0wtWth6l4uwSipRP0J8J+LtC8ZaDa+JfDuoxXVje26TWtx C2VkRhkEf568VqV8Cf8ABLT9oy80j4kax+zB4l1IyWt5FJqfhdZXOYmU/wCkQL/skESAdju9ePvu vs6FX21NSR5s48srBRRRW5IUUUUAFFFFADQ3HNZus+KdM0ZdlzJuk/hjj5Y1F4k1xtPjFnb486T7 p/ur6/nXP/Y/MQy5LO33mJ5NeLj8y+rt06a97q+3+ZvSo8+rM/xD8WdWtY5BYaFGvzfKZnJz+AxX 40f8FLf2bZvgX8Upvih4UtZP+Ef8VahcXM6qv7uwvJJDI0Ix0Q5yoPoQOeK/YLxjBHFExJr51/aS 8A+Dvij4J1HwD4201brTdQhKTxbiGU9nU9mU4KnsRWOT8RY7LcdGpJtw6ry/zXQ+Y404OwXF2Szw tRWqLWD7S/yezPxzGvu6fLKPqap3M8t19xt2PvV137SH7MPxI/Z58QTXEMLa14fkncWuqwxlmVcZ 2yqB8rY6t90nkY6V5zo/iFJlAkVV3dVU8V+y4fNMNjqCq0ZXP5JxHBGOyXGuli4ctnv39GW5tMMn GD8zf3frUvhv4ceJvG2vW/hjwh4eu9U1K8kEdrY2Vu0ksrH0VQSa6b4eeFNc+JvjDTfh/wCCtNe+ 1bVrpLaxtYvvPIx4/AdSegAya/aj9hP9gP4b/sieCLeeHT4dQ8Y3luv9ueIJIwz7iPmghyMxxA8Y GC3Vs5AHz2f59Syqn7yvOS0X6vyP0zgnhOpm9Rqi+WnH4p/ovM/OH4K/8EMP2iPiBaQeI/ix4i0v wXauwb+zbhTcXpX+60cZ2xn2LZ9q9t+IH/BHrw5NqNxq9j8Xbq18yKOP7Mmjr5YCxLHx+8zyFB69 a/SrUNNQoQItoxXnfja2jVG56V+d1OKs6lX9pGfL0slpbT7z9nfh7wxVwvsMRS502neTu7rS/lu9 D8LPiV4T8Q/Bf4iat8NPFCMt1pV00W8qVWZM/LKoP8LKc56de9ZR1tzF8r199/8ABRX9kaz+PFin izwbJb2fizTYtlvNN8qXkIJPkuRnGMna2O+O/H5t60viDwPr8/hfxpoV1Y31vM0c1vcQlWDA9Rnq PcZFfqOQ8RUM0wi5naot13fc/mfjbwxxeQ5rOdGDlQk7xktkuifpsblxcNc8Lkms+4sWdW37uafp utWtyFUHap/KtNTbvDkEH/a/l+devUxDlojyMvyWlh2p1Gcvc6UxXftx7HrXsn7PP/BND9qb9pS+ s9T0L4bXGneHbiSNpNc1kfZoXiJySm7DSAjoVBBr7t/4Jmf8EsPDNvoWm/tAftH+GlvL+9VLnw/4 bvIyYbaIjck06HhnIPEZBCjBPPA/Qn+wreG3WKKJVSNNqqoxgYwB/ntxX51nPFkcPWlRwsU2tHJ7 L07n9AcL8AyxOHhiMdJxi7NQW7X97tfsflrq/wDwRY8UWl7JNpXxf03TrTaPs9gunzTeXgDjcSK8 R/ak/YG+K37PXhWT4g3niGx1nTbFtt5JZwyLJCrHAcqRjaGwCc8Zz05r9lfE+lLGjALXjXxe8KaN 4k0O80TXLGO4s7qFobmCVcq6MCCpHpgmvGwnGmc0KkVOfNBWTTWtvU9TNvCHg3MKdSdKi4VZXtJN 2TfW3a/Q/Few8Q5j+WT35q1JrDzrgTduMGuk/a4/Zj8Ufs0eLprzT47i/wDCt1K7abqCru+yrnAh mx0POAx4Yd+Djy/TvEVpcooaX5vYjpX67gc2w+Ow6qUpaP8AA/lnOOB8yyXMJ4bEQaafya7p+ZvX Ekk5JbvWbc2jyR5kWr9rdWlwmY2X/vqnyW6bcMOgq6mI5tjsy/Io0bOexzN5p7EY8vPJrV+Ev7O/ xV+Pvi+Dwj8M/BGqarI0y/apbGxeRLdM/fdgNqjGepAr6x/4J1/8E2NW/a41lfiP8RWn0/wLpt4U kWMMk2rSKMmKJsYVAcB37dF5GV/Wz4SfAn4ZfBbwjb+Bfhb4MsdF0u3Ubbayi272/vu33nY92Ylj 3NfDZ5xRQy+o6FFc9S+vZf5+h+4cK8D4jNcNGtVbp0b6d5Ly7J9+p+SPgX/gkf8AtiX+mR3Ws2Gh 6KMDy4dS1T59v0iV6m8X/wDBMj9qXwlYPdQtouqbOfJsdQO4/wDfxUH61+wGq6EqRlgn+fX61wPi 7SYWVgyd+/NfPLjvPIyWqt2tr957tTwR4JrXbjPmfXne78j8RfH/AMOfiP8ADm9aw8feFL7TpEbG 64hIjf8A3W+6wz6GuPuI2lzG/PBOV6V+tvxy+G/h3xXpVxo/iDRobu2mH7yGeMMp9DyOv6jtX52f tJ/s+H4Va5Jqfh9JJNLkkxtk+ZoOeBk8lfxz+lfWZNxlTzKSpV1yz+9P/I/O+IvBqpkcHicDN1Ka 3T+KK+W6/E8R1GzjRPlGTisG60W8vp4bGxs3nuLiRY4YIV3O7E4CqO5JwOK6y5jM0ggtUaSWX5Yo 4+Sx9BX3V/wTs/4Jta34bvLP9pD4/aBJa3McfneFvD91HtkRiDi6mGPlIByidejkDIB9TNsyw+W4 Z1qr6aLq35HJwvkeJzTGRwuEXVc0ukV1+dtl1PjPX/hB47+D1pD4c8c+GLnTbgruxMvyux64YcGu furRfLLSLlu2O1fqd+0p8KfDvjrw/d6RrumR3EbKdvmDJU/3gex+lfnf4t+Bvjq3+I//AArfwX4Y 1DXLy5kxptvp9q0skoJwOFHr/j0rzcl4op5nDkqJQktd9Gu6PS4m8ManD+I+uUW6tOT7Xkm3s7d+ h5BqWnTTSLBDbSSSSuscccUe5mYnAAHcknFeoeLv2bPid8BtJtrbxx4ba2W8iWZrhMsgdgNyEgcM o4IPfpkc193/ALEX/BLWf4KX9v8AGb9oWC1uvEkaiTRtBR/Mj0xsZ82Qj5XmA4AGVXOck4I779o7 wLovi3QL7RtXs454ZlZXR14Pp/jnr/OvNxvGFLCZhGnQXNH7T/y9D6PLvDCtnWSuWNk6cm/cj2t/ MvP8D8ntVt02lQi/N3Pc19K/8EgPgh4Y1X9qDT/j/wDFnRL1vCvguZbiyuo7bdE+q5Hkk88pH80p 25wypxg8dT+y/wD8EwZv2h/H+sT638QbTTfCvh/UI01C1t5C2oTxuCyoqkbUVgCu89CCQpwRX3Le /DDwD8I/h/afDf4e6BBpuj6bCY7S1hH3QSSxJPLMx+Yk8k0Z5xVh40eTDPmlLfTZP9To4N4Ax2Fz D2uMhyU6b0XWbXX06n2p4d17RfEOkQavoOpwXlpcR74Li3mDo49iOD6VfYnbkV8D/smftKX/AMGv jxZ/CbxPrP8AxS/ie4aK0S4YbbHUH5RlY8hZNuwqONzqRg7t33rHL5sW4V5eFxCxNJTW/U/YJw5J WM/xfqJ0jw/daoG/1Fu7D67a8l0rXFSJQsnp/OvUviHYy6p4M1KwhXMklm+z3YDNfO+na0phXEp9 eteDnvN7SHazOnDJcrPRn8UGJM71rB8QeLMht01c9ca4uziX9a5rxB4gCow86vEjc6bEfjbxX8jq Jf1rx/x14jTYxMnTmt3xVq7Sbv3ua8w8c3W6IrvNdFOn7wjpv2TorbxF8ev7TuQGGm2Us0e7nax2 oP0Nfamk6skaLl6+GP2NtSjsvivqsJk+aXTcL74kWvrKw11gqkyjpWeIX735BuejnxJHEMM4rF1/ xSGRgHrmZ9fcL/rPfrXP654jZUYtIKyjdoZJ4t8RR7WdmryPxx4g8zd+99f5VseK/EM0u795Xmfi /VJikjb62hG4dDhviZriFGUyfdU5r7F/ZT0Oy8F/BzQdJt4lRpLEXE5x96ST5yfrz+lfBvxCu5pI pWZ/4c192/C/Wo4vCeliJsqtjEFHt5a1eIjy00u4lqez6dqsW379Xn1qFF3l1zXntp4hZBjcelLd eJ3243YrmjcTizofEHiFGjIV68/8UazGwYb/AMaNa8SnDASVwfivxNlWjiJ/OqHH3TE8ba4HMmGr x74k6tiGRTJ1rsPFetMwbBryL4h61JOZB2yRXRRp6gekfsA+DrXUvihrHxGvIg7afaLZ2RZc7HkI ZyPfau36Ma+4dAv0UD5uozXxz+wHfw2/gXVLgD55tabd+CJivp/SNdVY1IftiscQ71rPoEdj0mzv Fx8z1NcX8Ijzuri4PEoVBiTFR3nij5dvm1EZEyNPxDrMZRlD+1cJ4j1MbWXf96p9Z8RLtYeZ3ri/ EfiFVVmMnzduaW7LimYXjTUwSwDdM15H45v1Mcrbv4TXYeKta3LIxfrmvLfH+tJ5DKsnPNdFOPvC PC/jkI7qxmX+vvX0T/wT8+LmpeMP2YbfQtav3mufDd7LpcckjZb7OoV4h/wFX2D2UelfMXxd1JJY 2iVurY/WvR/+CeGpXNnoPjDSt/7v7Xayj/eYSA/+gj8q761K+G+ZnFvmPf8AxpqqlJAz8Yr51+Nu oLPb3G4jnP8AKvYPHGpTrbyMGFfP/wAWrm4nhkRG5bI+lZYan7yZUnoej/8ABPn4gXMnw18ReALm fK6TrP2m13NnbHOvIHsHjJ/4FXZ/E/XEFpIA4ywxXkP7EOnXOl3fii/lJEckNqn1bLn/ABruPiZe I8bqT/DVVKMZYh2CMvdR4drviWbR/jL4b1+ydhJY65byrtPX94AfzUkV9S/ErXXFvMy/8Br5l07w g/ib4k6UpTKtqMW4+gVwSfyFe6/EnVgYWTf8xPStKtNOSXkKL3PING1LUP8AhpTwDeaarCa38baW 8ZHYi8j/AM/Q1+30X+rX6V+S/wCxP8F5/iz+1j4Xa6gZrXR70ateNt4Vbdt6D8ZQg/Gv1ojJEY4r 3MDHlonJW+MdRRRXcYhRRRQAUjnCk0tNk5jYUAeW+LvEgu/GlzGXBW1AhT8OT+pP6VYtNeiC5Z64 Hxdqc1l8QNYtZZdpF8/X0PI/QimLr7+XzcV8HiZSlipt9/yPUjH92rHc614riEe1H5rznxn4niVW bzar6x4mlxxNXnvjPxLPIW/f1mEUkYXj/wASLIXIkr5++LWvK/moJemRXonjfV5zFIwk+leF/Ei4 uJRKPN5Nd1Cn71wkUf2TfAOk/Fn9sHwzpmtW6zWWnXEmpTxOuVfyELID6jfs+uK/WjQtTRYVy9fm L/wTxsH0n9o+TU7pfm/sC5WNj6l4v6A1+hGneIyI1y3assff2yXRL8yYx9256amrwrDlpBWJ4h8R oEaISe1czP4olCcGud1zxRK+4iT+HNc1yiLxpr6KrkvXi/jvXg/mHfXSeMvFMspYBu1eSeOddmEE jD8K0pxvIr5nmnxf1tZvOAk4VTXg/wANPh7d/Fr9pXwp4PtGKrea5D9oYKG2xKd0hIP+wp/OvSfi hqV08coQ5JzirH7A+kiL9qTS9XvYh/o9jcyKzDo3l4/kxr1qfNSoSmt7XRzyj7SVmfqp4PNlp1lB Y2caRxQRqkMca4VFAwAB9OOMV1VrfoBwwry/RNf2QqN9bkfikxx5D14MJLmubcvZHY6lq0ccJywr g/FesJhiH/izUOqeKwVYGb9K4rxR4qRUYu/0rTcImH471ldjAyde1eJ/EbVUFrMwf1/Wu18YeJGk 3Pvrxr4keICY3QMfU1tSp3ldDbPB/j7KtzaTR5/hb+VXv+Ccv7GXw8+MvxV0X4rahqM3n+GNcNzq ukyKGgugiboWx1XD4yOhArnfi1ePe3TQAHqc19Af8EmbM6Tq3i3UpXOHW1jRfTlyT+QFe0sRWweF k6Ts2rfJnmYzL8JmDhGvBSs1JX6Ndj9IPDk8aRKM8+tdJa3EZ6N1rzjRddRUVvMret/FChA2/pXz kZe9dnpNaWsdZd3kax8NjiuO8Vash3IHpuo+KA0f+srj/EPiPIb95zVy1JiYvjDUkAf5hxXkPjvU FIf5vWuu8ZeIgcosn1ryvxxraiOQmToM1VONzQ8b+NckNxDMhH8OP0rv/wDgkx8d7qCPxZ+zrrNz 5kNrKda0TexzGrkRzxj/AGd2x8epY968j+K+so0Ux8ysj9gTV59E/a2026RiEvdMvoJPf9wzj/x5 BXpeyi8LLy1MW/eR+hnjXW4xG4L/AOcV4t8Q9V3JKdw6Gux8XeIWlRyx+leQ/ETW5BBIq9Sxrz6U feNvmfPf7RMourOVoZtsmcxyKeVOOMemK+7Pgh8brn4v/s/+F/iHqs4N5eaSq3uO88ZMbn8WUt+N fAPximlvpTBjv/Svpb9i+5uLD9mbS7CZyojvrzYvovnMf513YqnH6vF+f4GUW+Zo9A8f61G6SMZK +Wf2h7+K9sbqN+jEj69f8a948falIbeQiU9K+cPi3DPqLNbxuW+bkVOFp63HJn1T+yd8SbzxL+yn 4Xk1C6aS4tbOSwZmbnEMjIv/AI6FrK+J/iBEs5f3ozzWF+yzaP4d/Z702yn+VpLq5mCnsGkP+FUv ibfxtAyhs5zxWap81Z27lXfKcD+z141vPDX7d3wz1rTZWDN4qgs5cfxR3P7hlPtiSv2jr8df2OPh jd+P/wBs7wO8cDMljrq6hMdvCpbgzZPpyoH1I9a/YqvpsDpSscNb4goooruMQooooAKa7FVyKdTZ fu0MDzW88SRX/iK8umkVgJikfP8ACpx/n61al8Q20UeWmFeX/wBvTWWqXdvK2GiupFb2O403UPFs oRv3y9K+BqSlKs5Pqz04x91WNjx54qjkVsSivBfid4pjcSDzvXHvXQeOPF07xsolrxb4ha7dSRSM s3fFVCnzDPJvjh4jiuY51Mm5QrenpXyXfeGtAuvGceoXmhQzQiZWlhUFBIoI+U7cda+hPimL7Ume 3jfJbPT6V57ZfD2eW+Esn3V+Zt3YYya+gy+dTDyTi2vQ8vM8Hhcbh2q0U9Hutj6i/wCCQHwF+H17 8R9f+PsHheG2bTG+x6MNzMtu8qkybdxPPlkL9GNfpZp2oQqg+YYxj6Cvgb/gkbr1lB+z9qE1rKGa TxVOz/8AfiAL+lfXsPi1o4uJK5+JsRLEZ1V5to2S9Elp+p8v4bYCOD4Rw7TvKbc5Pu5Sb/BWS9Du Nc1q2it2/edq8n8ea9FtkPmL836VY17xi5Rsydq8t8e+MWkVhG9eHH3j7w4n4ma7E6yMzV8b/tTa H4a8YWch1zSLe5Zc+U8iDfHxjhuo+lfRXxN8RTeVIi9z618z/Fu4vNUn8hYyc53V6mB9pSqKUW1b 7zHEUqOIounVipRe6aPDdC+Efgi40Rtl3fW+px35CopBi+z4znkZ3bh+VfRn/BPD9jjwb8Vvj/ps /iSW5vNN0PGo3kMmNkrIR5cbDHIL4zzzzXj2p2E2g2S3LR7VkuNuPX5Sa+1/+CRN5aJb+LdWYATG a1h3f7OHOPz5r9LqZlVp8H1MRe89r9dXb8mfy3j8l9t42UMtpPlw65ZuCWj5Y81rdm1qfo1oQhWB Avy8duPr+Ht6VrSTRiHdkYrg9J8ToqKPNqxfeMtkJTzRX49F9/6Z/VPL0SJPGmoxLuVHrxn4iapH 5UgL11fizxXGVZmnxXj3j7xQJmY+b8v1pqPM9BxPJ/jlHpmq6Ld6dqdrDcQTKySwyqGV1PYivz/+ K3wF8Fab4+jg0W8l0m1uLnbNtUyxw56EDOcZ7Z6V9tfFvxHG8Mieb0UmvlX4kq2ta60yjO2QnP5c V9Hk+JxGDqJwk13R4efZTgc1wcoV4Juzs7bO2jR5np/wT8aJKyWmq2ci87XLMuffla9b/Z3/AGKP Evxt8f6X4H1PxZBbxX0hM5tELskajc7cgAYUH6kisTRdSQNt3bdvb3xyK+vP+CYIW/8AiZq2t3b7 v7P0sRoM9Gd+3vhT+dfsGcYinl2SzxMfiS09XZL8T+H+EMRnWfccYfKq7/dufvWW8Y6vXzSZ+hnw i8EeGvhz4L0rwJ4U06O103SLKO1sbeNcBI0UKPqTjn1PrXdWsceOnWuF0HW4kVf3npXRweIYFj3G Wv599p7STlLW7uz++YU4U6ahHRJJJehb1gRJExyK838YTxgMa6bxB4oieNlD/rXmvjDxCgDAyd6l 6lxPPfiTMrCQb6+U/wBpfRbPVtJubaePcskRDD1r6M8fa6JRJ8/tXzd8btWhlhmUnPyEV2YVSjUT XR/MU4qUeV7M93/4JYfsy/skxfBPT/jr4e8DrqHjCG4ms9XvNZkFw1jdRvn90hGyMFSjK23dg/er 6L8b6pEEZjt4J6V8Sf8ABJX4g6honibx74Ea4b7HdxW+oww7uFkDmJiPqpX8q+nvGvi0vG6h6vMK 2IxGKbqycn59jjy/L8Fl9Hkw9OMFvojgfijfpJHIAVxzmvBfhJ8Z7z4EftZeGvFlncCOx1a+Gk6y rdHt7hlXJ/3W2t/wHHfFelfEzxIy2khVj3r5R+MN1dX2v2zWofdDdI6MOzBgQfzq8LTdmn6HVUs1 yv1P1S8deIIl3pIehPBx1/z+dfPvxY1pHtrg7+zGu28T+Jri8to5JpsM0Sl/97bXivxW1aU2koFx 65rlpU7y0Lctjkv2Vfijd/D/APa/tdMtrrbaeJNPuLK8jz8rMg82NvqGU49Nxr6T+JnitJVk2uv+ RXx18FNBvL/9pfQ9cG7ZZ3EkxPoBEw/rX0X491yPyZCJfxroxFNe0XmkTF+6z55/ah8UXMMJv9Mu WiurWZJbWaP70ciOGVh7qQCPcV+yvgfV38Q+DNJ1+WPa19p0FwyjsXjVj/Ovx41H4b6z8bfHmn+A /D9o81xql9HbRqq9Nx5Y+wGST2ANfsloWm2+jaNa6RZrthtLdYYwf7qqFH6Cvfy2PLTOXEfEixPC s6eW44IIP0NfIfxCs7/4a+OdQ8L6gu2P7Q01i3ZrdmbYfw5U+hFfX+DuzXln7S3wM/4W14XW90eQ Ra7psbtpTbtqykjJic+h7Hsfxy8ywf1qjputiaNT2cj55uvFZdOW2/Suf1rXSyNmSuL1zxVq/hLX bjwr4stJLLULWQpPbXAIYe/uPQjrWfd+ObaRf+Plema+djRle1jtujS1/U9+75q898WXz3EjIjfd GK1r/W5NSLR2zYDfxVnjQ5p3zJ/F/errpU4x3IcrlX4QapL4N+ItlrzNtSVjDMf9lv8A69fVOk+K I7i2XMg6dfWvmu38KgsvB3bhtA5z9K9Tl0D4i/DfwppviDxnoc1rp+oNtsrqb+I+jDqpI6Z69qyx VH2nvRW25UZcuh6VdeIU28SBuO1c7reuvID89csvjiGWMMJeo7VSv/E3nDiauSNNlEmv6oW3AmuB 8WX/APo7c8tWtrOtp1aTrXH6zcXGpS4/hrrp0SOZnGeJoZL47dua+qvgJ42j1LwBpYebLR2qxyf7 yqAf1r55Xw40z/6omux+G3iOXwO/9n3cypDcS/uldsYbuKrFU1KmvIcT6eh1guP9YaZd6w5XBcV5 9pvjVJ7dStz15qabxR5i/wCurzVTZp8zc1rWuG2vXFa7qPysxapNS11CrZk6+9cxrGrbwQX61tGm SY3ia7YKx3djXlXjaUusir1au48UapwY45MsSfwrjdR0yS9k3MK7qVPl1ZEmelfsVa2unaTqWiyP tZb5ZQuezKBn81r6a0zVlZVJevjn4WXdx4P8R/a4xtjnj2S+nXIP519D+GPGKS26N5oK4zXDiqf7 y5cfhPUI9XUL96obzVsD5TXKxeJIinD1Fc+Ivl4P61z8pXMaOs6v8rMG/WuM12+MmWLZOe5qxqes GTcWkrmtY1POTu71pGmHzMTxHcKytivL/HUyO0hB9a7rxBqaoruW4FeaeLLlr1pFTqc13UaZnI8o 8Z6Z/at2wCZFet/sgaCvh/wnruobVX7VfRoP+AIT/wCzGuPk8OtczYEfzM2OK9a8LWVt4K8IQ6QC Fc5km2/3z/8AWrqqaw5Setxnji/AhkTf15ryTxJpzancMXGR1r0HWpbjU5GduRVC28MxzzgzJ8m7 niinHkA0/g3okPg3wLJdSDZJfXBkkz/dA2r/AI/jWb4peTWJmYH5WropLeW6gS2ii2RKoVFHTFTW /gTWbiBbqPSJ5EZsK0cJIP41Puxk2wOW8CeH4NJ1BvEEyfNEjCEY/iPU/lWneafqHiC8WGO2kmkk bbHHGuWYnoAPWvWvhj+yf8VfiIIpNG0FYbWTBa4upljVQfY8n6AZr6t+AX7Gfgn4PXEfibVJ11TW VUCOaWMeXA3XKA/xA/xH8MV00cPOtK62M5T5DK/YP/ZfHwM8FyeKvE1j5fiLXIwblGIJtoAcrD9T 95vfHpz9BAY4FRiAABR2qSvZpwVOKijllLmdwooorQkKKKKACmyqzptU06igD50/al06Xwj49tfE 8UW211a1CSN28+PjH4rt/I1wH/CVxmPKua+nvjD8MtM+Kvgm78Mak/ltIu+1uB96CUfdcfyPqCRX wp44u/Fnwm8TzeCfHdk1reQsTGzH5J0zw6N/ED+nevl8ywLjXdSOzO6jV92x22seJTKclsewri/E Wr71b5vWsa58dwTDd9oX/vqsPVPFKznZFJuLelcdOi30NbozfGWo5iaMH71eb6vo8mqTFnTIrvLm zu9Qm8x1Y7u3pTofCLMwyuP+A1304xiQYnwJX/hB/iZYa9gqjK0MzAdmH+OK+vdF8URXFsrCX/69 fD/x68a23gbd4E0rzU1iWFWupCpU20bAMAP9phjHoPrXqHwE+Po8R+HLez1a5/06BFSbccFyBw34 114/IcbHL449x91u3nbdP0Pi8H4gcO4riyfD9OovbRV730cusfVaN/8AAPpy78QqseRLXNa34hMm 7565QeOYJo+Jc1n3/idJc/P1rwI0mfcDvE2qbgyh+9ea+Nb/AHx7Qea6DXNdi2kl64vU1uNUleRx 9K7aNF32JlLmvboef+ItLk1KY7vu1tfAeBPBXxQ0vxDI3lxrMYZHZsAK42/zxW9F4WEzDMXP+71r zn41eJ7XSrmPwjos5+0JKJLyWL/lntIKp9cgE/Svay3La2bYj6tS67vokfI8ZcWZfwbkc8yxb+H4 V1lJ7L/PstT9BvD3iNLm3UrLn5a1f7aIXhq+cfgX8bovFvhW1u5LgLcLGqXS9w4HNelx+Mg8eftG a+axWDrYTETo1FrF2Po8pzPC5zltLH4aSlTqRUovyfT5HY6prpVGYv8AlXHeItYaZW3SGql94lVg 2Z/wrntY14OrDzKmNM7TL8UXxcMoevI/H1yJDKQf4cV3XifWljVsvyc4FcHqlpJqMhLr8tdtGnym fNd2PL9a8OnULlpnj6txXsn7CesW/hbx3rXhHBVprCG7yfZymPyP61zd1odlp9rNqd8yxwwoZJHY dFArh/hZ8SH8N/GCPxtsaOOWTyJlGMCE4H9FP4V9Jl+S1s2wlZxXwRbXm9ND854249y/hDH4HD1p Lmr1Emr7Q2cn82v6R+kmkawGhVlbt61qLrXyYD15H4R8dQ3NojJOGyP73FdJD4qBT5SPzr4eVOUZ WP0yLjJXTOuv9Z3LgH9a5PxFrPylEk/HNVL7xIZV+/j6Vzur62pDLmrjCxJQ8R6hy2W7+teZ+Ork eSy7utdZruqZOS1ed+MdSNw7xoenFddGn72pMpHlPxCga7Z4Au7PpWt+x74PNl8cLXX3i+WxsLh8 +m5Cg/8AQ6lvdCe6nMjjOfbpXpPwN8M2/hbTLnxBMu2a6PlR8dEH/wBeu6bUabXdE9Uz0bxJqQKM C1eV/EHUN24Bux4rq/EHiFFjYGTrXCanby6lI0kh3c1z0aNtSpHmmueH21S6Znjz81fRfw80j/hB Phrpfhp12PDb75Fx/E7Fz/OuB8OeF7FNUW61BVEcLB2Vv4j2H511mqeI5rw/6Pk55BzWtWPtLLoT HTUzvHesb0aCM/Ma85ufCtxrV+sSw7pJXCr+Nd7JotzfOXkG4t146VDYfZbC+LWyqzLwrnnB9qcV yrQDrEa18LeGLXw/asvl2lusa7e57n864fXlm1mQs56n9K6/QvCPifxneraaXpdxeTSfdjhiLE/l X0b+z3+wRc3V9B4s+L1sIbeJhJDo4YFpcYI8w/wqD/D1PtWlHDyk9ETKfLuO/wCCaP7NVx4R0+8+ NniSw8u61KFbfRVkHzLb5JeTH+0QMewz3Br6+qvY6fBp8C2lpCkcUcapHHGuFVRwAB7DpVivepU/ Zw5TjlLmlcKKKK0JCiiigAoIyOlFFAHy7+0dp958O/iLNqgXbYa0TNbv0VZQRvX65+Yeua89v/Go njZRIAPbrX158VfhZ4e+LXhGfwn4jjxHIQ0NxHw9vIPuup9R+oJFfB/xz+EXxo+AWoyR69o0uqaT v22+tafGWjdT03jqh9Qe/QkV83jsvlGs5x2f4HbTrJxsx3ibxCJc/vK8x8Y6jJct5ERy3elPi++1 Y7CCo9xVDxdq2jeDvD03iPW5SyrxFH/FK56KPepwuEqVKkYQV5PRLzMcdjsLl+FnicRNRhBXbeyR yer6HZQxtqWrXEUMYGWlmbav5muL174lfDPRI5rB7S5v1lQxSNartXaeDhiR2z0zXPeLfFGt/EC9 a51V22bv9Hto+EiHHT1PHU/pWDqvhuWOL54Su773FfqGW8E06dNVMXN37J2/E/kbiz6RWLr4ueGy OilT255K7ffTZJ/ee+f8Ezfito/hTxF4m+GNj5ttZ3lyup6Tb3Ug3DKhXXrzgKh+lfasfi6No/ku P/Hq/I+x8Sa38MPFtn428MXJjvLCbdD1wy4wUPsV+U+1faHwY/az8KfFHw9Df2N8sVwigXdpJw8L 9x9M9D3r5DjDIqmHxn1mkm4ytd7tWSWvy6n6x4M8cYfOsn/s7EtRrU22lsnFu6svLa3Y+htd8UmQ MiS8ba898Wa0JN2HNZN78Rbadc/a15/2qwdY8QPqKsto26vkqdE/bro5nx9em5Lxox47V5zd+DWv 5zM6buea9A8UXGmeHdMl13xDdCOJeuerN6D1NeK+Lviz4j1+6kg0LdY2fSNUx5jD/aP+H519Rk2Q Y7NH+6Vorq/61PznjfxK4c4FpL67PmqtaQjrL1fZebOX/af0SbQNJ0p9OuIvLjupPtEKsC6syjYS B26/nXsX/BKH4p22l+KfEHgi7njWS6t4bqJWYZbZlW/RhXgur6Vdzl5ZZWZmJLMzElifX1qp8PfH Oq/Bf4j6b4+0lN0lpN++jX/lpE3DL+R49xX3mM4eqQ4dngebmla60tre5/MmVeJ2FzLxIpZ7Kl7O Lkk9b2i1y3+S1P2HsNfBhVkcdM5zTNR8RL5TEvXiHw0+O2heN/Dtrr2iaiksNzGrxlWzjPY+hror nxvFIhUz9a/Enh505OMtGj+36NaniKcalN3TV011RseKNdaZWAevM/F+o7wx3Vqaz4mEgYrJXB+K dcZ8wwNuZq3p0WVc85+Iz/a/MVP4q8v1jwjb2lpc6xdRqI7eFppWx2Ubj+leu67Z2dpbyanrFykM KrmSSRsAV5j4z+LWiiB9L8O6P9oViyTTXC4R129AO4J9e1fTZXleNx1RRpQbS3ex8Txdxnw9wtg5 PMMRGEpJ8sd5P5LXQ8A07xEJ5GnR9u5icZ9a+uP+CXnju3g+IPiDRJrkLJcadHNGueoWQhj/AOPC vlW78E6daF7i3jkVndm27uFyeg47V0v7NvxPuPgf8aNM8U3cx/s+Rzbah8vIjcEbvwbB/Cv0zP8A B1MXkdSilry6LzVmfx3wBnWCy/jzDYxT9znabatpK6v+J+xWla85iX961aR8RSKnE3G3+9Xj3hL4 i2+o2UVxb3KyJIoKsrdQec/lXQnxcjJlH/WvwH2coya7H99xnGUU0dPrPiSWSNv3vH86898Wa9cS swE3y9qk1XxM0it+9xXI6/rQdWw9axpiOY8c6pOI5GEvrXz78WHuLtZIlk+Zq9k8b6vmJog2WbpX l2s6JLqdz5jISW6V6OHp8rM5S0ubf/BPXQbzw9488R68SQv9krBnpy0gYf8AoJr6F8T61vDMX618 f+B/21PAnwG8b6n4A13QJm0+SSMS6xZ/OUlAwVZf7gz1GTnPFe9D4l6J4t0eDXPDWqxX1rdxiSGe 3cMrKenNbYzLcXRqKdSLSaTV+x5eWZ5lOaSqU8JVUpQbUknqmtzJ+JGpo0DxbuTXk9h4V0rU/GFj L4iuoLe1bUIxNNcSBFVdw4JPHPSvSNRsLnVJGlufzboK+Yf2tPHVn4hQeDPDs26ytZGa6lTpNKD0 B9F/U89q9LJ8qrZjX9lT2W77Hi8Y8YZfwjlbxNdpyekIdZP/ACW7Z95eI/FUMqNKkylW6MrAr+le V+NL6bXJ2jg5TkH8q+Sf2bf2yNT+Hev2vw2+LuuzT+G5cRWWoTfM2nsTxuPUxnkd9v0HHv8A8Vfj ZpHh/SJLHwYq3F4ykfbG+5F2O3+8f05rePDWPjjPq8Y3136W7nly8TuGafD6zSvU5E/sbycl0S6+ pzWtftQeF/2cfiZFZXfh1tQje3ZNTuLeQb7Tcf4QfvHHJGQfSvaNO8VQ/FzS7PWPBd6uoWWoKDay WrbvMzxjjvnjHUHivgD4kzTX17c3V5cNLJNIzySO2SzHJyfXk19K/wDBCb9qLwr8JP2t/wDhRHxK hil0zxsGTwzcXCbhY6qOURcnCiZdydMl1jHGTXv5twvSw+HjOD95JX8z4ngPxWxXEOeVKGKilTm3 yLrHsn+vmfpN+wp+yBcfD3UY/jH8QLNotUkhaLTNPmjw1sjDBlb/AGiCQB2BOe2PqwADgCobdlnh WQD/AHamrx6VNUo2R+1SlzO4U0x5Of504HI6VHPcx26GWU4VRliT0rRtRV2Sec/G79mD4XfHrTfs /jHRlW8RCIdUtcJcJn/aA+YD0OR9K+TfiX/wTs8YeCbl5fCPxBsdUt9xaOG8byZhjt3B/OvszWvE l/qJNtpLmOIjDSdz9PauX1PRd4aWbLMR8zNySa+bx2ZYdy5acbvvsdlGnJbnxBb/AAE+JulPtv8A w3IoHdWBrc8MfC77Tqi2Hi3W7fRYf47i7yQPyBr6R8T6YoRgOPwryT4g6co3gKMFT26V5MMZUe6R 0ch7b8Av2cPgjo8UPijTdctfFFwm0pdFlaNG68IM9/Wu/wDihZeEfGPhu48D63oUOoQTR7ZIZV+W P3B7MOxHNfnT4j8cePfhVqZ8R/DrxZdaVdIxJa3f5ZP95T8rA+4r6H/Yq/bt8J/tA3k3wz8cJDpf jCyjBWFpAI9TTPMkWedwwMr2JyOK9SrmFT6rajG19zn9l715M8t+Mv7LXxg+FtxLqngmObxBooOf 3S/6TCPRlHUD1HX2ryX/AIS3XPNNtdJJDIpwySKVKn05r9LNcubWIfZ4U8xiei9B9a888W/CDwZ4 rlN54g8LWM0hbJb7OAT+I5rzaeL9n8Subcp8SWdzPdkiRmbnFacOmxKPNmXaF5ya+kdW+Afw109m ez8KxRktn5Wb/GvNPip8IvCuraZNpM9g8cOGH+jysjH5fUGt1jYS6D5S38L/ANl/xz48MWoXGmtp umuM/bLqPG5e2wHk5r1HX/2XfhrqOjQ+Gz4dSdrf/V3xbbMGx97cOn06V598CP2qG+C/hbTfhN8W NVv77TbaRobfxFcN5ksMBb5I5e5Vc7dw5wAT3NfUnh2bw74n0SHXvDmoW99ZXCb4Lq2kDo4+ormr 1qjlpsJabnxf8X/hp4z+BVz/AGii3F/oMmNt4qkm2PZZP5bu9ctZfE+zuUyt1196+6/FHh2xvbKS zvLOOaGaMrJHIgZWB9RXzN8W/wBjPwbrGpyar4Dmk0i4kbL2sa7oSfYdV+gp0a0ZaTGeXz+OrSXp cbvXDdKzr3XpLvi3et65/ZO+L2j/ALxLGK6jB6wy4P1waLb4H/EG0XN/4flj/wB7FdsalDoyPeOR GnS3UmX3M38Rq5YeE5ryVYooGZmOFVRk16d4I+D3h3UysXijx1a6dJu2/Y5FIdv+BH5f1r6D+HHw J8D+GNPjutJs4bt2XP2tiH3/AE7VNTGRivdK5e58bah8LfiYZmGneDL57aPrLHCW3n61a0zVPFvg ZI4fFGlXVvbs22O4njKru/uknvX3Pd+GY4o/3Ue0f7K1wnxG8BaL4o0ibRde02O6t5Vw0ci9/Ueh HUGuOWK57c0UVGJ4FpnjuCeFSJ//AB6rv/CUK4z5wxXnvxP+DXjv4V3v2zwvPJqemFmbaq/vYQOx HcehHXvXK2PxF1RT5NxCysGwysCMH0rojTjPZk3Z7BeeIAwJElYOq64uCWk43dd1canjDUblev61 Mklzf7d+WJ5wK3jSUdxcw3XtVkvm8qJvlNY50ppnzsy1dTpPha91a5FrZWkk0rcLHFGWJNeu/DT9 kzVtVs11fxisljAy/u7cL++b/aP90VcqtOnHcR8/2OlRWtyrGP5l56d+1awtbi+fdIC3avfr/wDZ M8JabIbiHUbxz/tsKTw7onhX4XXBuL7wBa6uqnIkuJDvA9h92uf67T6Ir2Z5l4B+Ani7x04nstLa K2/juplKx9P1revP2WvEemOZbvVrdlH8MamvpH4c/FH4Z/EazTT9AuY7G9VdraTcARyIcdl6EfTI qz4l0GNVYbR+X41yyxdaQ+VHi/wz+GXwJ0u9itfGOs3BvGb5Y9RQRQk+mQTn869k1DwZpVnp622m 2MKQqv7tYFAUD2xwa8p+JHhS1uopN0I6/MNvWuF8K/tFeKfgNqw03xPLNqfhmaQLJHIxaSyOceYh 7qO6/ljpWT5q3W5Tjynp3ijTNc8N3Tap4Z1S6sbhOkltMVz9QOo9jXR/B79tVtN1238DfGvbD9ok WCz1tfljZicBZR/D/vdPXFQa3qOi+I9Lj1vRb2K6s7qNZLe4hkysikZBFeD/ABj0K21C0mheNfmX HPaunB4ythqis/l0IlTjUjqfotDcxzxLLEwZWUMrKeDmpM18if8ABM/9qO78cxaj+zt42vpptY8N 2guNJuriTc15Yl9u3nndESq+6svvX1yDxvr7KlU9rTUl1PPlHllYdRRRWhIUUUUAFFFFAAwDDBFc T8Y/gJ8Pvjn4fOgePNHjm2gm3uo/lmt2x1R+o+nQ9xXaZbFLk4qZRUlaQXsfB3xM/wCCZvxS8NXT 3Xw18Uw63ZlsrDdN5UyD064P1Bri7X9kT9ojT7hYrz4Y6g2ON8Shx+Yr9HZ7u1tfmupUQddzMBWV efETwXYZW68QWsf1kFcFTC4VPWVjaNSp0Pijwp+xl8b9ZlRLrwx9hXdgyXkgXH4da93+E37Evgvw Jt8ReOr5NXuoV3rAY8QRsBnJz978cCvWrT4pfDvUJfJt/Fli0hbG3z1GfzrR1ZIdZ0C6trSZf9It ZI1kRgR8ykZ4rXD4fDc6s+ZmdetWVJ23sfg98d/idP8AFb4+eLPiJcTBhqmvXL26jGI4FkKQoMcY WNUUewFTeDfE0ukTfaILhlZVz5gbGa8z1WLUPC/ijUPD2phlutP1Ce1uI2XlXjlZCPrxWlYa9HCj DLdOeeK/ZIRoVMEqTV42St3R/m3jpZlR4oqY6nNwqqbldOz5r3ufQnh/43TRutpd6jHuBwGaTg/j XXWXja/1NFZJ/lbpt5r5H1XxmTAwSTgY/wDrYrn5fi9410GVW0fxNdW4UHascvHH1zXw2O4Nozm5 4eXL5Pb5M/pDhnx0x1HDxo5rS9o19qLs36r/ACPuywWa/KiRd3ruqTWta8I+DtPfVvFeuWen20S7 pJ7y4VFA/E1+fOsftP8Ax7W3+y2vxO1KNevylP57a818aeMPHPjOVpPFfie+1Bt25ftV0zqv0B4H 5V5EuF69PSpNW8kfpGE8VsDmFlh6Ervu0kv8z68+J3/BQnQNe8aQfC74DRC9Vt7al4gcFY441XlY h/ESf4jwPeub0u/kupPPu53lkdizSSNuYsTyTnqTXzd8CbMab41uLmT732P5eMf8tFH8q910bVlY KpkC4/vV93w3gcPl+E91at6vqz+ZvGvOMyz/AD6MJyvCEVZLZN6vTbsj2r4a+ILvw+32mxvCrNky Lu4avWPC/wAboZo1guptrLw3zdK+Y9P8QzWyYiuFDH73vUeoeO7mwJu4L11kU9V7+2K4OIOG8NnF T2sPdqJff6/5no+F3ihmvBuHjgsTTdTD9r6x7uP6o+vo/iZa3A3JNuz6VHceLJL8MsW6vk3S/wBr C68Ony9X0NbtU/5aQttYj8eM1sxf8FA/AGnRl7jwNqxZeyyx4P618BW4XzTDzsqd/NO5/T+W+KnB eY01KOI5G+kk7r7k0fR5sLi+kLSPuzUOqRaB4bsG1XxFqdvZ20f35riQKvp39+PrXyv4w/4Kizw2 Ukfgf4ZiKbbhJtRuQQD64Tr+dfNviz4+/GT47fEzS7r4i+Mbq4tY9SSSHToz5dvGAwbhB1xgYJye K1wvD+LqVoxq+6m7d2deY8cZZQy2pXwkvaOKbW6Tsrn2N8WvjLb+N7hdB8Lho9Lhk3ebyrXJx1/3 R2HNYvha2Fzexru25ILe+K890DUF2KQ/0zXXaFrhs5EuFzha/YMtwWGy/BqjRVl+bP8APni7Ps24 m4geYY+Tk216KK6JdLH0N8PPiTqHhazgsL+4Z4Y8KsjN90evvXqGjfFCzuod63gOe+6vlCf4gZsh CvJxgqe1Qab8ZZfDcudQnk8vd99G5X8PSvzjiDhOpUqyxGE+09Y/5H9UeGnjLl8cHSy3OJOPIko1 HezSVkpdfK/3n2O3jaOZc+eD/wACrO1HxPGy4My14V4W+MHh7WkUW/i22Yt/C0wUj867Gw1S3uk8 x9SiK9d3nD/GviJYGrRlacWvVH9FYXNMvxkFOhWjJb6ST/Jm9rGty3RZbbd7msc6XPct88e47vzq HWviT8LvB1v9q8W+PdJsVX732i+QY/WvG/Fv/BQr4dX8+paB8HbSTUprIIG1WZNtuS2RlO7dPpXZ g8vxWMqxp0o799jz844iynI8vni8VUXLHtq/Sy9T2S70+100K14Pnb7qDqfetO38QXc0KW1vHsVV wqivhTUP2jvi5DrEms2/jG6aaaTfN5iqy/QAjgewxTLz9uD9oTS4WgtNdsVZRgSfYVJ/nXu1+E8d TV00/wAD4DLfGLh/HS5fZzj8k/x0sfea2Tvme6baq8s0jYwK8/8Aiz+0f8LvhKGs5LtdU1DdhrO0 YMYx/tHoK+AfiV+0z+0Z8RD9j1v4n6o0MjYNvaP5KN7fJgn869w+Gn7Gv7TPx3EVx4G+G+pTQyRp nULqMxQg46729evvWmDyHC017THVFGK6Xtf5mXFHH+cRjToZHh3Oc73bV7LTptd366Hqlt+3L8Gf +PrWbu+gkY5ZDak7SPpWN42/4KdfCHwrbsvhXwjqmrXR/wBWHURKT7k8/pWnP/wRS/ahvbMXmoeJ vDttJtP7h7p2x7ZAxmvPbj/gkt+0X4b+Knh3SPFmk2Nzot3rlrFqWpWd0GS3tmmUSSMOuAuT06Vl VpcMc/7utf5nVlObeIFSknjsPy+dlf8AM/bv4CfswfCvwj4VsfEkmhrqF5fWEcrzalGr7N8YJUKR gdcc5PvXXS/A/wCCM032hvhtoSt1yNPjGfwAxXPW+vaj4lsFm0fxAj2aqFiWxlGxQBwOOelYOuaT q6hmOpXO72nb/GvmZ5xh6b5YUz9QjRqSXvM9g8P+EvCvh2Ly/Dvh6xsl9LW1SP8AkK0QgA+X+VfL eqePvin4DuPt+geKpmVGy1rdDzI3/Pkfga7v4L/theF/Hmqx+CvGVsuj605xAskn7m6P+wx7/wCy ea7sLmWHxDts+xnUo1I7nt1FMWZW6U+vUMQooooAKKKKACiiigAqvcWcFxE0M8Ubq/EiMoIYehqx nPSkYHqBR0A838d/Ab4HjSb3xPrPw10pja20s8jR2wTO1S38OPSvx5/aU8cN4m+IzaRbSbbXT48b Y2+XzGyWOPXBx+Fft34s0pde8N32hu2FvLOSBj6B0K/1r+f34gajfWHxR8QaRq8bQ3NnrV1bzxuv KukrIQfoRXvcMYWlLNPayXwpv5tr9D8I+kBmOJo8IwwdJ29rOz9Er2+/X5Hb+BtPsrnbPc43K3y/ lVv4gLp9vaYhKlmxu9q4fSfFU9gitFcBVYcnNZ3ijx6hiaRrkt9a+8rSlKpdM/krK8PGOF9nKOt9 Wcx8R7+NA3luBx69K8vn8f8AiPwTqq654V1aWzuIWPzRnhhnoR3FbvjXxILmVx5mef8AP8q8916Y zlhXmYzllScZq/e5+j8J4fEU8fGrRfK09Gtz2vwT/wAFMNU8NtHpvxG8GG927R9q0+baW9SVb/Gv pzwR+1f8ONd0e11qysb547qHzI12Dp781+Yus6e89yz+U3txX0R8GNWmsfhvpsEx2mO22r7HeQDX zWB4fy3GYiXPFpeTsfsfG3iFxRw3k9GWCqxdRvlfMk+l7/ge/fFD4ozfFHXhNbxPHp9soS0tnPfu xx3P9BUfhrwt/aw3SL0OFri9AvkKLl+fevQfCPieDTrUiRlG05zivu8Ph6WBwap0FZLQ/kvMs0x3 E3EUsXmc3KU223+SXkuhQ8W+EI9PiEg/EV5d45jSFWwn3fu16b438Xwai+UlwifXmvHPHmuxyFgJ aydWclZnpYXA0adRumvQf8Kf2l/F3wO1HyrWR7rSZJP31mWxt909DmvqL4Wfti+CvidZxnQvE9v5 20GS1uHEcqn0Kk18C+JbwPuG7nHY1534jNzDcLNa3Mkci8rJGxVlPsa+GzzJcHiqntUrSvv3P6l8 M+Kc3weBWFqPnpJaJ7ryT7H7B2viXUNUVR5nX0qe+XTNL0+bWdZuVhhgjLyO7YwoGa+J/gh8T/F1 94A0m+k8UX3myWSCT/Sn5YZUnr7V1viLxxq2padHo91qtzMs8m6TzJmbKjjHJ6E/yrLD8DylyzdZ cr7LU5M3+kVRwdarhaWAl7SN1dyXLdddFc6L4hfEa/8AiNq8hCtDpsX/AB62v06M3+1+ft61jWug TXSbY4i2371Q6MAyAsc/1r0zw7pWnx2QLFfu1+iUcPh8twsadOKsv61P5TzDMM24yzqpisZVcpNt tt7dkvJHleuaEbcYeLb8ufmrhvGGneUpfZjuD6V7L8Q0sUkxHhiSa8l8dTphlD+3H1qalSNRbGmA wtXC1ZRvezVv8z1b9lf9saTwwkPw68damVWPbHpt1JxlBwI2Ptxj1r6q0f4waffQK6X64YA9fWvy p8STj5pFHO7K+3NWvBH7Y/xQ+DohsJXTWNOWbabe8kYOij0ce3QEHH0r8xz/AIapyrOvQ0vuunqj +yfDTxDxFbAQwWY3fKrRlvotk+/qfq1ceP7aZQBcisTVfE7XJMdt83vmvBvA/wC0V4Q1nTIb+8ju YfOjVx8u/IIz/Ku60n4veBpVUW80zs3QSRlfw5rw48NZtB/wWfe/8RO4G5byx0F5NtP8jpLmwutQ kErru3fpXnXxu+IVl4D0iXR9GkWXVp1wNvP2dTwWPvjoPWtPxx8Xr9dNkg0Xy7XIwZAcvt9j2NfP /i6+8wzXE87O0km5ndiWb3r6jJeFZwqKri1a20f8z8h498bcPUoyy/IbtyTTqPRL/Ct7+Z5H4zik llklaRjuYsTuOTnv+tav7LP7T1/+z74+h0HxNeNJ4R1SbZdQyc/ZZTkLKmfujOAw6Ec9azPF10ry OsZ9q8v8bxJcRSA/545/Cvps0wtHEYf2c0rH5vwBmmY4HMI1aU2pPS/r37n3/wDF74y6vrOnHS9J K2tlPGCzQv8ANIpGQCR2x6V85ePZ4syKsnVj+PSqPwf+Js/iH4R6aLycvcWKtZ3DuSW+UhQT77cf nWX4n1wXcsgV+P8A61dmX0MLhcKlQjyq39X8z5fiHGZ7mfEFX+0qzqTjJrV6JJ6WWyRwvjoI4cMu 75sL+RBr0z4O/Fa+8VfDNbfVps3WlSf2fI5HLooGxj/wABf+An1ry3xI5mzkty9XfgqZ7e01qNeF kuIzt9eDzXPCpy41LuvyPqcVlUa3CMp1FrCScfnZP77/AIHVeLtWFxLJ+8znNc18O/Et94U+PPgr xhpUxjuNL8Zabd27r1DR3Ubj9R+ta+rWwliYuOPWtf8AZO+Fv/C2P2tPh54JaRY7e48XWMl9PIQF hto50kldiegCKf0Hesc0qc1GXNsj0/D7BTo5hTqW1urH9N1op8gA1NUFnKht1ZTkFuMe5qevgT+v lsNzj5q5XxZqxurv+xoH+SPmf6notdJqNz9ktmuGOFRSzfQV5vpOqC6lkvJfvzS72Oe5rw85xUqV FUo7y/I6MPFSldm5BbKVAA/KodTtwY2H606DUIgg5rN1/XY44GVHr5pWsdXzON8YPGqsPSvHviLM ojYZH3a9H8Y6yNrHfXjPj3W0kLjd2IpxiX0PHPi/MhgkH+0ePwqz+wd+xhefFT4rWv7Qfiie5sdJ 8O34m0T7PIY5Lu8Ruu7/AJ5ryG9Tx61T1XRrz4i+OdN8C6b/AK3Ur5IC391ScM34LzX6DfC3who/ gXwjp/hTQLZYrWwtVhhVeMAdT9T1Pqa3lUlTpqMepLVzcttHRUCkdsHNQajpw8vGK24dpTpVfUyi RZwvt71z8vUXzPOvE1htjbNeT+P7VNjOff8AlXrvi27jBZd1eQ/EG8BjIz61CNI7Hg3xa01JrGUE Z7/WuO/Zf/bZ1v8AZH+KVv4c8WXsk/gPVrxhqlt977FI42/aI89ADjco4I56iu4+Jlygs5gT2xXm XwQ/ZfH7Ufxrt/DmswsPD+nH7TrkyHG5AfliB9XYY9lya9Chyxpvm26mclzH6iX2o2mt20Muj3CT x3EKypNGcqyMMqR65BH51UXwyqfOIxu/vd6veFPDun6Fo9vo+l2awW1nbpDawr92NEAVVHsAMVtC zG3H/stef8Uroo4rVNCKBuOPSuO8SaRhG969W1azXa2R1rhfFFvw2FocewR1PC/iDoEbrIGTdnP+ fxrg9A/aB+J/7O+rpc+G75r7RRMDeaPdMWQpnkRk/cbbnHb2r1zxzDFsbI65rw34raek9rMPZjW1 O3NZlSPtL4K/HTwB+0L4Fj8Z+Bb5mRZTDe2coAmtJR/A69vY9COaPFdskW7HrX5g/C39pPxD+x/8 c7X4iWM0kmh3ki23iTTwSVmtSwLOB/fT7wPXgjoa/Tq11PS/H1va6voN9Hc6feW6z29zE2VkjYZV gfcc1WIo8mvRmcX72p55rPg7VPFE7W2mwjPeRuF69ayz+x54I1Sb+0PFcclxcE5byW2A+3vXvene HoYIljij2qParM+ioqZK59654ylFaFyZ85ah+yF8LIR/otpeQj+6txkfyrE1P4A+E9IjzZRTsytx 5kma+j9W0cBSdtcZ4j0tNrYX+Kr9tVXVhGx558Ovi14a+EM32XWfh/bCFv8Al/0+P98PruOcfQ17 l4M8XeCviboa694P1qK6hx+8VWw8R7hl6rXz/wCPNBjZHG3duPNeOal4n8cfB3xPH47+HOrPa3kL /vYuTHcL/cdejD+VUo+0eu4WsfbPiDSVi3LXm/jPRkeN8r39K1PgT+0n4S/aR8DHWtMVbXVrHEWt aSzfNbSY+8PVD1B/CpPFYVvMyKhxcJWCLPnX4i6Nd6bdrrOkXMtreWknm21xCxVo3HQg16b+zd+1 kvxZWX4afEWVY/FVjEWjmwFXUIQcblH9/H3h75Fct8Q40lSQeua+X/jHqet+A/FFr4+8JXDQ6lo9 4t1aSr/eU52n1BGQfUE10U4KpHlFLyPvDxzsMUjAfga8B+MOmxXljcoy/KVNejeEfjBpHxi+F2k/ EjSV8uPVrNZWh/55yZIeP/gLgj8K85+Jt/G1rNlv4TippxcalrFPXY579jX433uj69qnwC8QXjPC sb3vh3d/Au799CPXGQ49Oa7n4j36yRSOW4618kzeKJvBv7QHhXxTavtMWsxxzbW+9HI3luD9Vavo z4la1KtrNj6V0VKPvxt1M1L3TgfgP8Urn4Qftt+AfFdvMUiv9eTSdQVf44Lv9zz7Byj/AFSv19jB MQya/EnwrpGqeLv2mPAel2Ks0jeMtM27R/09xkn8OT9K/beH/VLivpMvuqNuxx1viuOooor0DEKK KKACiiigBpYqucZNYPiLxV9hb7JpyiSZvveiVL4u11tJtvLgb99M2yP29/1rBs7T5cO25uu49zXh 5pmEqL9lT+Lq+x0UafNqzI1y11LWW83U7p5P9nsPoK43xLpGxGGztxXp1xaoFxXE+MRFGWU/hXzV R1JSvN3OuOmx4V8RdJVonynXkcdK4DT/ANqL4w/s+3kdz4b1tr7S45VNxpOoEvHJH/Eqnqh9CDx6 V6h8RJo442UmvnX4yPHJZTDHeujC1alKXutjqRjPQ+N/2vvGOheKP2lfFXj/AMMaRJp1h4h1N9Rj s5Gy0Mk3zyqSODmTc3HTOK4GLWSR1+992uu/aJ0yO6u2khG11cFGx0619Mf8EoP+CdVx8Wb/AP4X v8edCb+w9Pu1Gh6TMPk1CRQG85vWIZ4/vH6V+u5fxVhsPlDqYh+9FWsuvb/gn8n8Y+EGYYri5fUF +7rttvpC796/l27nA/sxf8E5vj5+01YReKPIi8O+HZJMf2pqUZDTL3MceMtx+FfX3hL/AIJBfste GNOjHivTNR8QXiDM011eGON2x2Veg/GvtfT/AA/Y2NjHZWdrHHFEmyOKNAqqo6AAdABVbU9Jj2sd q1+e5nxZm+YVG4ycIdFHT731P2bhvws4WyDDxjKiqs7K8pK+vkuh8XeKf+CZv7HkduUg+D1rGwXH mfaJSR/4/Xzp8dP+CXHwYuLGaX4fTX2i3nVd0xliJ+h5/Wv0g8X2MaxvXjXxFsIyJDXmUM4zSjLm VV/efYS4byKVLl+rxV+ySt6H5KXf7J/xf+G3jm7tv7LjuoLTTprhrqGT5GiTbuxn+LJ6e1N0vWlZ Awcdq+0Pj7oiTWkyI5XzImVtvGQRjH5cV8M+LLF/BuvSaUeIVfMbZ7en1r9S4V4iljv3NfSXTz/4 J/OPi94bPB045ngbyitJLql0+Xd+h0w1kIuftHP41TvdUmvA1vbKWdjwF+82emKk+EXw+8b/ABv8 d6f8OPh3osl9qeoSbIo4/uqO7sf4VXuTX6zfsd/8ExPhN+z7pdv4j8XWMPiLxQ8ame+vIg0Nux/h iUjHB7nn6V7Ge8SYHJaa5/em9l1+fZH5zwR4Z5xxViL0koUk/ek7/cu7PzR+Gv7B/wC1N8cLL+0/ CXw2uYbJuVvNS/cIw9RuwTXXah/wRz/aka28+4vNBjYLny/thNfslP4diij8mOMBVGFGOn0rmvEG jL5bgrX5tieOs2rS/dxjFdrXP6QyrwX4Wy+kvaynOVtW3b8j8OPiv/wTf/ad+HNpJf3vg6PUIYV3 SNptwJCB/u9a8v8AhL8EfHHjb4nL4a0zRZIbzT4Jby6S4jZdiRIzMPqduPqa/cbx7oKMjER9Ovqa +fvHfhyy8Ka7J4x0bRrX7YYWiuJPJG6WMnOwn0qsPxhin/EinJ7Pz80e1ivDnL5UvZUajjBppxet 01bR9D899D1EqAsnyt0ZfSulstfYLsEikf7oFYvxe0a58GfEXUoVsmt7O4vpJrJeoVGO7Z+FZMGr swz82K/YMDjKWMw0asHfmVz+JOIeHsVkecVcLWg04trVbq+jXqjtJ/FLxxMufm/Cue1/xBK5KeYG /wAc1nTanK42RgZ219H/ALLH/BMH41/tFwQ+KPFI/wCEb8OzfPHeXkf7+5XPWOM9v9o8GscwzDA5 bR9rXkkjr4f4bzfiLEfV8DScn1tsvV9EfKGtX0sh4fPcEGsPUtb8RJH5cGtXgTb91Lh8fzr9lvht /wAElf2Vvh3bRvqvhi48QXir81xqsxKk+yDAA/Ouy1X9jb9nS2sfsNv8HNCWILjH2Ba+CxnHWWym 1Ck5etj+gsh8G8+wtOMq2JUH2V3+N0fgTrdtJfP51xIzyFeHdssfzr3f9gP9iX42ftO3esTfDTQ1 /s+G5jgvdWvG8u3ibBOCf4m5zgc81+gvxx/4JofsyeMbaRrbwJ/ZU7ElZ9LkMZBz1xyK9S/YMf4N fsgfC21/Z+u1ms4/7SmuW1q4UFbqaVvvSEfdwoVQemFFedW4uoxo+0wsbVNkmtvM+3Xh3iMZFYTH zvRercXq7NNLurnkPw2/4IheBLGzF18YfH95qNy3Mlto6+TGv4sCa3tf/wCCOP7JC2zRxaLrStx+ 8/tU5/8AQa+9o7KxvbRbuyljmilXMc0ZDKw9Qe45rnfEOkLGh+Tr7V8tX4gzqvK8q0k/J2X3H2GA 4J4Vy+ny08LH1au/vZ+Zaf8ABJL4ZfDb42+GfiPY+JL260HR9cgvdU0XUIxJ9piicNsDe+MHPBFf pR8M/F/w9+IWlrD4O1CEfZ1VHsNojeDHQbPT6cV57450aOW3kUr9OP0rwnx4niDwbqi+KvB2qTWO o2beZBcQsQcrzg/3lz2PFclfG4rMGlXm3bTU93B5VgMvbeHgo310/rY+zNb8OgRN8vH8q838beHI ZYnVk/Sj9lj9qvSv2ifDVxoWvCO18V6PGDqlmvCyx5ws8f8AsnjI7HjvW94zVPmwK4pQ5JNM7ong l54r8efB3UpNb8Aao1uzHNxZOu6GcZ6Ff6jkV7z8Gfj/AODv2gvCMupaKptdUsD5eraXK3zwSEdR 6oT0NeK/E5I3EqlRXznP8X9a/Zt+MWn/ABS0SVxaw3Ai1q1U4W5s3++CO5A+YehFdFOn7SNkEtD7 l8d2aNHIrD1r5z+NGipPaySQyNHInzxyxsQyMOQwI6EHp6V7z4k8W6XrmlRa1pV2k1rd26zW8ynh 0YAqR9QRXhvxP1CNrabJ42tWVOLjO5T+E+jv+CfH7Wdx8efB2oeCvG93u8UeFmjjvpCAPtdu2RHc D3O0q3oR6EV9KV+Rv7GXxRuvhj+3z4Qjt7krZ+JpZtG1CPs4lRjEfqJVTH1r9cq+2wdSVSgmzzas eWQUUUV1GYUUUUAFFFFADR8o4NUdV8SaZo0fmX0+0/woOWP4VF4i12PS4BHDgzSZEan26muWksHu na5upDJI38TV4+YZksK+SGsn9yN6dHn1ZX8Q/GWS2GLLQmZQc5mkxn8q/Fr/AIKJ6He+DP2vvFWp XNgLWDxDff2tZhfulZjl8cc/PuzX7F+LNMjjjZj/AHfSvjH/AIKI/st2Px/8B/atISOLxLo6vJo9 wzY8zPLQsfRuo9CK14b4jrYHMk68vclo9NttfkfBeJ3Br4r4ZdGgl7WD5o3623XzW3yPzbbxAdg2 yn5fSsjWNWlmVgM46Vl68+t+EtcufDHibTprO+tZPLuLa4Uqytn36j36UkV1b3iDMmR9a/ZfrVKp BTg7pn8cUuH8ZQxDo1IuLTs01YzNTgln3Ejq3Hv1rEutLdzkpndiuzks1mXJ4wBivoj9h7/gmZ8S P2t75fFepStonhG3nAuNUmj+e755SBT1Pqx4FeLmOOoYWi6laVkfqPC+R4qeIjSoRcqj2S2Xm/Q+ N18M3OoX8OnWMLSyzTKqpGhJOTjpXq1p4R8T+GbRdOk0C+W3ijUrI1q4XaOpzj1r9mfg5/wTl/Zf +AVkknhT4X2dxqCqBJq2pp59w5H8WW4U/QVtePvht4XvNNm0u48OWbW88LRyRfZ1AKkYI6elfHx4 6w+HqWo0m1fdu34H6NmnhDjs+ox+t4pR5U7RSvr6n416PrIjQMztitxfFfkRMC/T3HNZPx1+HGu/ AT4sav8ADbXY2VbWfdYTOuBPbMT5bj144+oNcydY3pw2OK/TcPiqOMw8asHdNX0P5SzHI8VlOZTw 1aDUoNpq3Y6DxH4yuZgyq+35cYzXn/iHVLi4dt9aV5JLckliecc1m3WnBkLSE/jUVJxirnqZXgK9 aaVjkdWWZzuP1+7XM6lozztuY13t1pgaTAH4mu6+Bv7Fvx6/aL1qKP4ffDi+uNPWdfO1KSExwBc5 PztwfwrwMVKlfmqyUY927H7Pkvt8Hh+ShTc522Suyl8KrldL8Iadpgcq0Vuu4Z5yST/WuoXxA82q r5jbv3QA/wC+if6171b/APBIT9piBm1G51fQ7NWGfs8lwzMv/fIryv8AaA/Zi+KX7N93Y33jiK1e 1vmaGG6s5Nyl1+Yg56cfyNd+Cz3KK1SOHpVU5bJeh+X8QcAcVYeNXMsThZRhK8m3bS79R2jarkKq yY9K6rTvG01raCBm6jHNeUadrZVBskarb+JJAhHmt/vbq96cuZWPzOhgY0avNF2/U6rxL4sV1aSa bczY6V5j4u15Zt2JD+fvU2s61JMcLIa5XVd0xYu9csvdPosHh/aSSjsYWv3ZJIH8RP4VwXiyATLs 6jcTXd6pYu7lmHTp71zmp6UJWwUJ+bH1NeHjG6srI/auE6VHAUXVmj3X4Pa4/wDwgOktcyOWWzjX P0GP6V6DpviV4drW8+3BxXkPgvVIbDSbWwgPywRKgz7DH866S31/Yu8NxivoqMn7FenyPwXN8HTr ZpUqW0cm183c9A1fxlmPdPe7to+72NcD4t8UCXcqv93gVXvNdaQMQxJ9657VJWuiXdfyqJaG2Fw6 k7RRja7qIcswJ+9XFeJH85JHIrsdQtnbcCrD3Nc3q9mjZOfl6V5GNk5XSP1rg/BxoVFVktmanwMa 5tvCd/AVba2pZVe33Bmt+/tJGbAFegxfstfEP4afB/RvHV9YeZbapZLfXEaxnzLcSLlQw/3dv0ri b+ZGT71Z4PHUa2HXspc1tHboys64bx0c+qV8TTcFNqSut1bdHG61aKXZf7vOfwr0vw9+z38Q/AHw psfiVrGgSJY69EbpW2ndDHkCMsOwYfMPYivWP2I/+CfHjD9pzxKnjLxzpt1pvgazcm6u5Iyjagw/ 5YxZ7H+Juwr7d+OXw/0GXwtJ4ag0yJLOG38iG3VBtSNRhVA9AOK+TzfiWGW42MKNpNX5vL08z9Y4 Z4EefZPL6zeEHpDza1u126eZ+Vy6bqXiLUYdF0LT5by6un2W9rbxl3kbjgKOTX3z+xJ+wVf/AAF8 DXPxS+KVmqeKNfsVjj0+SP5tLt924xk/33wpbHQAD1r1T/gm/wDD79mjw7o+sHQ/h3aweOtDuSt/ qV0fMle3kJMbxbvuLwVOBnIHPIr1z4o63C8Uibuefw6189n3E1THw+r0FZPdvd+nY+y4Q4Bp5LW+ s4pqU4/ClsvPzZc/Yp/an1fT/iXD+zh8QdQmnhuhLN4d1O6mJcsFybVievyh2U89CPSvsRHLjOK/ HH9obxzq/gDXbD4heFrzydS0LUIb2xmU9JI3DAH2IGCO4Jr9f/Derw654estctv9XfWkc8ef7rqG H6Goy2rKpQSfQ+8rR5ZaFL4kzSW/gjUp4gdy2cnI7DHNeP6Z4iRIVw9e4a9pyarpVxpkwys8Dow9 civl601WS2eSxnfEtvM0Ui+jA4I/OvLzyEvaQn0sbYW1mjv5PFgSLiWsHXPFhdGAnrButYymPMx9 a5vxBrilGRW/GvEjFnVykPjXxgGDqkteR+OPEahHcyf5zXReJ9Q3bstXmvjacNAVJ/irppQ5iTpP 2PoYdf8Aj62p3I3f2dp8ky7uzsVTP5E19vaNqyJGqFq+Ff2N9SjsPixqce7aZdN+X3xIpxX1zYeI GVFLNWOJXLV+QHpUWtRRj/W1ka94ljMTRo9crJ4p/d/6w/nWHrXihnVsSYqL6ByknizW0ZWYyV5D 471xXZ8SVu+LfFbOGRG/GvLvGGuswk57VpGN2V8zh/ifq6mFk8zrya+lf2B/h9b+DfhFDr08O288 QXDXs7HqIzxGv0Crn/gVfHfxF1aeWOSQHnbxX3t8F5IdK8CaLp0GFWDTYEVR2AjA/lV4jmhTS7kn sVhLGF9q0RKu3pXJ6drUZXJerj+IoY4sF654S5VqTIua5dxJCc9q898VXqbWOa2Ne8RiRWXza4Lx RrqlGJfp1py12LjucZ48u9y7d3qa8Z+I9yn2eYE/wsK9E8Z615rMd/YivH/iXq2I5EV/Wt6cfeuE jxuf4Oaj8evirpXww0klW1K7VbqZR/qYBzI/4KD+OK/VH4SeBdD8AeEtN8F+HLTybDS7WO2tIuuI 1UKB+Q/Ovjj/AIJ9eE7e/wDHuvfEC8QM1rbpZWrEfdLsHfH4KtfcGgSqAuGpYqpzPk7EJdTobW1B 25NWZbQeXuxVe1mGwYPWrT3IVODWcUhcxiaxbAxsa4XxJEgDcfxZrufEF7EI2IcVwHiO+jIbLd6y l5Fx3POvGsa+SxxXivxJsUnhlG3tXsnja6AibmvIfHMyskmT6mtqcdSpHz3oPxn8Qfsw/GWx+Keh 7nszJ9n12z3Hbc2bMN+f9pR8w9CtffOr+KNN1rSo9a0u6Wa1vLdZ7WZDxJG67lI9iDX50fHyzjub CYH+7Xu37BvxW1Pxd+zXaaBrV601x4dvZtNV3bLeSArxg/7quFHsK7K9Hmoqa6aP/Mzj8Vj0zxte qwfB9a+bvju8dxbXAJ/gb+Ve2+NdcRY5D5lfPHxl1cy28+G6g0sLD3kOWx2X7BPj26k+GeueALif cuj60ZrXP8MU43Ef99q5/wCBV1PxP1mUW8iKeoNeU/sPw3FjfeK7lsrFLHaj6nc/+Nd18SNQErPC hyelbypL27aJi/dR4brdhea/8SdLhhX/AJicAUjsfMFfQnxH1gSK0Eb7m9q858D+Fml8Vxa00Wfs reYpI43Y4/I17F8MPgZ49+OXimHRvDumSmOSZVutQZD5VspPLMfb0HNdPs+eSS6Cvy3ub3/BNL4C 3Pjj9oZfiXqunsdP8LwtOszL8v2lwVjX6gFm9sCv0oRcR7DXE/Aj4KeHfgV4As/A/h1A/lLvvLxl Aa5mP3nP8gOwAruDnHFe3h6PsqdjinLmlcKKKK6CAooooAKRiQtLSP8AdoA828Y679t8aS2+/wCW 1VY8Z6H7xP6/pVyy1KLAJevPfEusT2fjzWIJT8y30n4DtU8firC4V6+DxU5TxUm+/wCR6UI+6rHc aprsEMWBJ71534y15JNx8yoNX8YHGA+eo615/wCM/F7bGUSfr0rP4i4po534ha4rGTa/T3r59+Le sIUdBJ716N448SOY5HznvXgnxQ1yaZZZT/drrw9PmkJ6Hk8Pww1L47fGTRfhZozss2samkDSLz5c fV3/AAQMa/Z34WeE9E8C+D9N8G+HbNbex02zjtrOJf4URQF/lz9a/MX/AIJ16Kb/APavt9dvo/l0 /R7yePcP4jtj/k5Nfpto2upHEMyUY+UvaRguhnFLWSO4t9nl4xVDW54o4WYEVQXxLEkfD1g6/wCK BJuHmjFciehdjn/Gd+uJPmrxj4iXysZMN0Fd74z8SIqtub6V4z4410ESb5P1qoxL+yeP/Gm4jkik QdlNfIPjLRfD2tfEaz0/xQrDT7i6WK8kj+8iMcFx7jOfwr6c+L2trILj5+xA968f+C3w3j+MX7SP hfwldx77a61iN7z5esMf7x/zVcV7WDqSw69otLHHisPSxVJ0akU4y0ae1mfoF/wS+/YR0P8AZW8F XXiPV7iPUvEWuSM39oNHgw2eR5US91yPmb1J9q+xLWzXaBiuV8KPBbQxxRqqKqgKqjGMdP0rqrK7 iK4Z68fEYqtjsRKtVd2/6sZ5fluDyrCRw+GgowXRfmOuLJPLYkfpXJeKYUVZAa6q/wBSiihYF64f xbqiO0hEnFZSVtjsi+Y868cBRFJk14T8S4Y5YJhj7ymvZPHeqxmNwH614j8RdRQQSHd2Ip0020aS PjP9qjwpFf2kk0abZI23xsP4SBXzbHrN7pk32fUoHjbblRIuAw5wR65xX1p8ftk9tNnnIb+Va/7I X7Pnw2/ax8E2nwt8e+H42udL1rMWpQLieO3Lb2Xd3U/MvPQNxX3eR55PKaDU1eL38vNH5nx1wDhO LuWrFqNaKsn3XZ/oej/8Epf+Ceth8QdOs/2j/jVo/wBosHk8zw3otxH8s6g/8fMgPVc5Cr3xmv04 0zQrezt47aC3VUjXaiqoUKO2APQVk+AtD0vw9pFromjWMdraWcKw2sEKBUijUABQB0AArsLSNMDd XymaZris5xjq1Hp0XY+m4Y4Zy/hbLY4XDRSaXvStq31b/Qy7rSYfLP7qub8QaUiKcJ1Wu7nSMrhv T5a5jxO0apzXmuPKfR3R5L4x0pXRlx9K8U+J2gw3EEiyLuHIx7V7z4tdcl88V434+ZGaTn1opov7 JyP7OH7ZGpfs5eNLf4f/ABM1KSbwbfz7FurhizaXIxGHB/55H+Iduor7a8R3FtNbrNFKrI6hkdWy CCMgg+mDX5c/H/TILu1nR03Ar8w9a+iP+Caf7Sd38TPgXdfDbxVqrXGteDbz7J5k8m6SWyYboH9e Pmj+iiuqtS/de0XQz+1Y9v8AGLxrHIM14Z8R9sySAnjkV6v411xPLkzJ/wDWrxb4galGIpSW6VhT i+Y0+Z896p8V9e/Z4+MOk/GHw3cSRjT75V1CFGwLi0Y/vYz6gr09CAa/QTX/ABdput6XDrek3qzW t5BHPbTK3DxuNykfUHNfmn+0JNHd2U0TH7zd6+l/2QvHep+IP2XvDKXlw0kljbyWe5zyRFKyKP8A vnA/Cu3EUb0oz7GUW+ex2nxC1YSeYd/TNfK37R1zDeWF0jEYPH6V75481S4MEjB+1fNfxk+1X4eB DuZmqsLT1THLY+jP2T/H2oeIP2XvDYvZ2eSxgks2ZjziKRlX/wAdxWf8UdbmNk6qeuc1l/sw28nh n4Aabptx8rSXF1Nj2aUgfoKpfEbUVuVa3hbLfyo9j++fqHN7qOA+AGkav4l/bV+HMdkpZoPGljN8 v91JhIx/BVJ+gr9rq/N//gmF8AZ/FXxyk+Luo2R+x+GYGMMjR8NdTKUUD6JuPtx61+kBOB0r6TBx 5aJx1viCiiiuwxCiiigApGYKMsaWo5wCnNDA4HUNbj1XxJdSM2Vhl8mP2AOCfxq8L6BI9zsK8ytv E0lvfXKSyfvFuH3fXcanvfG+Idnn18DUnKdaUpdXc9NR91Gp4812Dy2AcdK8F+KWvRt5gDcL79a6 jxv44xHIBLzXiHxE8WO6SsXNEYuUrofSzPnb9rL4XfDn4ls134j0VDeQqRHfQHbMvHTPcfWvjm8+ El5petmw0nXGkhzhfOX29q+uPjDrV1dxTKmSzk9PevKPD/gHWfEPiO3sbOweWe4mWOGNF+Z2PAUe 5PFfW5XmOOwcVGE9Oz1Plc84XyTNoudakuda8y0f4Fn9in9i/XP2lvjRpvgvVNYCaNEftWtywKdy 269Uz2LcL+Oa/b/4feB/DvgTwrp/hHwtpEVlp+n2i29pawrhY41GAPy6+tfCf/BGnwquleDPF3jP UrUx3kviH+zcSLhkSFFZl9vmkIPuK+99O1eAJxJWXGOYvF5o6EdIwSXz3b/Q+W8J8lqYHhxYzEO9 Ws22+0U2opfLX1Za1GxHlHI7Zrzfx55SowxXca54lt4oComH3a8p8eeIkMbsZBXyjR+pxPkv9vD9 mjw5+0DoDSiWOz13T1xpmpbe2eYnH8Sn9DyK/NXx54b8afCLxHL4Y8e6RNbSQvtW4XLRSgfxK3TF fq/8TdejdJC0nFfI37RrafrNlLb3ttFNuZtqyIGx+dfX8P8AEGLy2Kov3oX27eh+d8YeHmT8T1Hi LclX+a2/quvY+U9P8Q2FyuUf6Vae5tWj3GQc+/Stqx+GvhZnkmu7Rky+FWKQqD1r379hX9k3wF8Z /jrpPh++0Vrixsy17qYnlLKYY8cHP95iq/jX6XTxlOvlssc3aMU356f5n875jhJZBxTTyCMOatNx UWlp71tX2t17WPVP+Caf/BLOy+LFhY/Hn9oLSWbQ5v3mh+H5Mobsdppf9gnov8XXoa/TTRfAGg+G dDh0Lw9pFvZ2drGI7e1tYQiRqB2ArS8K6XZWFhDa2drHDDGixwxxqAqKBgKB0AA4A7VtvDGsbDFf i2ZZnis2xDqVHp0XRH9WZDkOCyHAxpU4rm3lLq3/AFsjzrxLoUSqcp/47XzN+2t+z7Y/Hf4Tah4J O2O8wJ9KuG/5Y3KDKn6HlT7Ma+tfF4jSH5hXjfxFkjEMnPfNcOHrVMLXjVp7xd16o9bGYOhmGDnh q65ozTTv2Z+I+pDWvCWuXfhfxNZSWd5Y3DQXNvMuGSRePy9D0NTLfvMoAb8jX2h+2/8AsweFvjNG 3iq0m/s/xBZ27pb3sajbOeyyj+IA9D1FfCHijRPHHw21NtJ8W6Q0bRvtWaHLI/uDX7dkvE2HzLDr mfLPqn37ryP5D4t8J8wyPHSqUYc9HdNdF5rp+RtzBX7bqoy2i7CzL1bvVSy8W2jx4dlz9elXbe8f Up1ttPt5LiRlyscMZYn8q9iVWpPY+fweVYPCNSqNIybnT5bq6S1ghdpJG2xxou4sfQY6nOB+NfUX 7Kv/AASB+P3xxh0/4geOIYvC+hTIs1ut+p+0zLnhhH1Ud+a+pf8Aglp/wTZsfCmm2H7QPx68NrJ4 gmbzfD+l3Kho7GBkG2V1PWVs9D9wD1r9BbbQ4FiEax/KAOPTH/1q/N884slRrujg9WnZy318v8z+ gOF/D+njcDGvmV1GSTUE7Oz2u9/kfn74b/4Iq/s/eH4vP8R+Jde1G4bBdo7gRJu74AB71ifEH/gl B8HILOQ+E9d1ixm2/I0swlUH6EV+iesaEoiyErz7xbpMZVgRXy8eJM8jU5vbyv66fcfaS8PeDKlL keCp+ttfvPyK+Nn7FnxJ+Esc1/Z+Xq1jGc+dbqRIi+614pdwbJCsqFSrYZfRvSv1v+K/hqC4ilV4 Bgrj7vavg39pz9nyafxfDd+DBbW1xf3qQyfaJBHCS7YDs38IBPJr7LJeMq2Ifscb8pf5o/N+JvCH L8LB4rKk1beG/wBzPm/VELKVIwK90/YC/YY179pHx/D468WaU0fgjRLhZL2SZSov5gNywJ/eHTcR wBkda+rP2dP+CHem6fbQ+K/2qPGy3UwZZF8O6DN+6K9R5kvVgT/d4r6+vtF8LeCfD9v4Y8I6Ja6b p1jGsdrZ2cIjSNB2AHf36ms894poRpOjg3eT0cu3p5nbwn4f4uVaOIzCPLCLTUert38l26ngPxn8 IafeaXNpws0WFYfLWMKNqrjAGPYV5R+wn+yl+yJ4v+LviDRPiv4XnvvENqf7Q0WxuroizltwRvAT +J1bBIJ6N7GvbPifdRyRzc+tfKms+Op/hX8f/C3xG06fyvsOuRC6ZW+9A7CORT7FGNfF4HEYqlGU aVRxutbdf+HP17G5bl+O5PrFKM+V3V1t0P0b8QzaNoWmR6PotjBaWlvHst7a3jCpGvYKB0FeD/Fv VIpbedg39413PjHxHNKWVZsj+deJ/FXWZ/scwWTsRXDTjKVS7O+KjCPLFWXboeZfAnxveeCf2udP WwuSsOt2d1Y3a9mGzev4hkFfQvxB1u4kjkZpvm5r5X+Ful3d/wDtDaT4hc/u9PmknZvQBG/mSK9v 8beK2ug8No+9yf5iu6pR5pr0JjLc8Z+MWiar4/1mHwxo8bXF1f3SQ28KjO92YKF+pJFfs14O0b/h HvCmm+H9277DYxW4b12IFz+lfEX7AH7KGpeJvH1p8dfGemFdL00M+lRzL/x8XWdqvg/wqCSD/eA9 K+74Y/LQIvQV7+X0/Z09TjrSTloKUDda+Z/2pfA974D8Q/8ACeaTauNN1OTN80a8Q3BP3j6Bs5/3 s+tfTADAYzVDxJ4Z0nxTotz4f1uyW4tLuJo7iGQcMCK1xWFjiqTiyadT2crnxJJ4wSePP2isfVvE IYNiWut/aC/ZI+JPwzuJ/EvwxtJNY0Uuz/Yo2zc2qgdP9sDnpzx3r5+1Dx7fWty1hqNhPb3CnDQ3 EZRh+B5r5uWDq0ZanZGpGWx0+v6ykm4s3FcH4lvHv5TDF90frVh9am1T5ZM7fareneH5dQlWK3t3 kkbjaiksT6YreFOMdQ5ip8Jbubwf4/tNaU7Y2by5m/2W619U6P4lhu7ZZEkGDziuL+Cn7Fnjr4h3 EOpa3aNpGmblLS3C4lkH+yv9TXVfHX4XXfwG1iGXS2mn0C62pa3DsWaGQAAo598Ej159KyxWDqSi qthwqRvY0rnW1A+aSsHWtbDLsWQ/nXN/8JfFOm4Tj86o6h4iRkwHrgVM0uxviHUPlYh68/8AFd6v kyMW7Vt63ralWHmVw/iTUWu28qE7s110qPUiUrnDeMA15uhQfeFfa3wf8Si/8E6XdxTfesYd3/fF fIf9jPO+4plv/rV7l8Ade1LTfC8djewSrBBMYoJmU7HGM4B9QO3pVYynemvJhD3T6FttdlRQS9Ou fEj7eTXIWuuRyxhkm6jPWi51iPHzS/SvK5ZGnumnrPiWQKxzhfWuF8T+JJZNyrxVnWdZLjj7tcjr 2oK4baRWsYh6HO+KtWkbdgmvI/iBqk9wZMHjkCvRPEd6oDMzHHrXlvjGfz2eOLqWNd9GmZyZ7t/w T9vIrTwJqkrn55tYYt+CKBX1XoutIEU+bXxp+xbqw0rTdS0R5OftglC+zAD+lfTmk6sQMLJw1efi ouNcqPwnp9pr6eWo83mpbjxIqx48yvP49dkQDDUl34hdUxvrK4cpv61r3mq2ZBXD+ItaXDZk/ipm r685Rua4zxF4geQsmT96qXvGljP8XawZNx315R481VFgk+fsRXV+JNUchhuNeW+PdSlZmj/GuqlD 3jM8X+Ml6r20oJzlv6113/BPa+lttC8X6SzfIt5azKP9pkkU/wDoIrz/AOJMV1qEvkj+9zivSv2P NI/4Rzwrr2pMNrXd3Gm7/cUk/wDodelUj/s9vQyX8RHpXje5U28gY14h49s/7UuGhA3DdmvUfFeq NfO1vC2Rkis3wF8HPGHxX8SLoHg/QJr66273WJfupn7xPYUqFPlHJmf8F9Kj8IeDp3hTbPqF0HYY /gUYH65rpvDHw88UfFLxRbeGfDWmS3V5dSbVVVOF/wBpj2UetfQnwy/4Jz/ErVBCPGF7a6TZoAGj WTzJdvpgcCvqj4Ofs9/Dz4J6ebTwjpK+fIoFxfTfNLKfc9h7Diu+jg6lSXNLQxlWjGNonj3wl/4J tfD3wvY29x431e41K5ZQ9xDCfLjD46epFfQfhDwB4U8CaHH4e8JaHb2NrH0jgjxn3PqfetgJhdop WBPAr1IUadP4Uc8pSkAXC7RS0UVoSFFFFABRRRQAU2QMUwtOooA+d/2ibV/CPxJXUQrLb6tbiXd2 8xflYflsP41yf/CQo68T/k1e8/Hb4W/8LP8ABNxpkMix31v+902ZuiSD+E+zD5TXxxqXiTVPDGs3 HhnxJZyWl9aSFJreUYIPr7g9j0NfK5lgZU6znHZnfRqc0UjttZ8RphhG3NcP4k1jzNwDdetU73xd HKMCWub13xEjqWMtcdOlc1uYvjG/BtpBu6jFeS+K7FtSlMSJld1ega1dSanJsUMFqhD4Wa5b5ofx r0KVNQMyT9j2wj8J/GaG9cbVuNPmh3fXa+P/AB2vtfTdebyQEm/OvLf2Pv2N9T8a3B+IPi2FrTS4 4ZV0/bkSTTEYDgf3Ac89yAOlbEGuXeganc+HNaTy7uxuGhuEbsw4/KuPMMPUTjUtox0pReh6JceI 5VTaJq57XfEsqIzGX8Kxp/FCMvyyVg6v4g8wsWeuONNmlyn4t1y4nLM01eVeO9SnaBysnU4rr/EO rB92HrzfxpqIYNEjZJNdlGnzaktnkvxIE9yskQf5mOK3P2FPD8WkftH6fq16n+ps7jy2PZin+BNJ qGgyahOZHTPNavw71bTfhX480TxBqcyxfatQW2j3d94xn6DPP1Fd04/uXFdmR1R+huh+IQsanzel btv4r/d/fryvw94jjnt1ZZRzitca1hOGFfPx0NrHY6n4sLq26auL8T+KEYSM0nFUdR1obGLPXH+J NXMoYknGfWtIx5tydFsZXjLxGJizebXjXxL8QJ5TqH6+ld14nvIyrAmvIfiBMGeTf2rso0/eFJni Pxg1D7bMbeMsa92/4JHaRNZeNfFGszpiOKzgjj/3mY5P5LXjeveHW1K9aV0/i619Df8ABP23Xwpe 63Z+YqtceS+O+AW5/Wu7E6YWSRlFL2iZ97aBqoRVBauls9WjI+/XlOja+6xLW3b+JyiYDGvBj5G8 kzvL7W4Fjzv/AIc1x3ifXRJvPm1mX/iklDmWuX1/xMoViZeKrm5hKNtzP8ZawoDnzK8j8b6krCQl 66bxb4lMjth+N1eXeN/EAWGQ7jW1OBWnc8m+MN8kqTfSuX/4J6+Kbvwt+1JdadBKRDrWiXEUqZ4Z o8SL/wCgn86d8VtVke3l2g81lfsb6Zcp+0lpOq7Cqw2t47t7G3df6ivVjTj9Xkn2MZP30fbPirXJ pVfc3XNeR/EbWLjyJFz97Nd14i1UMrZevKfH+oCUNEjc1xUKV5Gmx4X8V4rvVLryUORuya+iP2WI JPDP7P2l6ZP8rNPcyqPZpTg15FL4Wm1e/wDLK/NI3Feyw6ha6Folr4f0j5o7W3EaY9R/9eu6pDmg o+ZnHe4zx/q6iJ4kf5m5ryrUPDk2t6jhl3bm4r0SPRNX8T6hHaWdlJcTTybY441LEn0AFfRvw1/4 JpeItc8NWuu+K/Fi6VeTLvaxSHeY17An+9jqO1aUKMnpBEzko7nz/BdLpWhW3h/RwVjt4lRePT/6 9bPwn/Z98efG7xLHo3h3TW8rfm6v5kPlQJ6k+vt1r688D/8ABO34YeH5VuPE+q3mqMvPl7vLQn8K 9w8LeCvDfg7So9F8N6Nb2dtH92OCMLk+p9TXZRwMub3tjGVbTQxPgr8HPDHwT8C2vgfwzbKscQ3X M235riYgbpG9yR+ArsaKK9SMVGKSMG7hRRRVCCiiigApGUMMGlooA+ZfjPBN4B+JN5bzqy2uoObq zfsQT84/BifzFcjqHi6IJ+7ftivo/wCOPwg0/wCLfhU6XLKtvfW7F9PvMcxP7+qnuK+JfiXH47+E WsSaD8QtDuLMq+2G72EwTehV+n4da+Vx2Xyo1nKKunqd1GpzRSZp+K/ECy7j5nP1ryvx3qgaFlyM senpVrU/H9vfqRBPv3elYs1hPq83mO27nFZ0qNnqaOVzzrV/DsutXhlMe5S3Fe5/8E9/2Z5fG/xz sPFWoaWW0vw832yaZo/kM68xJn13Yb6LWn8HP2VfG3xc1WGHS9Mkt7FmzNqE8ZWNF7kf3voK+8/g 38HvDHwX8G2/hDwrbbY42L3E7ffnkPV2P5fQAV7GFoyqSTeyOetJWsfO3hr4GyfszeO/Fmi2Ey/2 V4m8T3Gu6Wq8eUtwqGWI+6yB8f7JWuxh8UvHH/rf1rtP2nvB+oap4PXxhpMTSXGjyGRo1XLSQkAN +X3vwNeCW/jWCaDcsw9eteNm1Gf15yfXX8EGAo0cPhVSpKyW35nZa54yfYxL/wAPrXmHjnxbLMrK vT6+1WdZ8TeYrHfXCeKNZEu4GSuKnTOo4L4l63cvG6KflYZr50+JVpe63qBiUZVW5r3LxtdSXszQ w89q5Oy8AXOsX8dtb2Uk000gRI0XczsegA9a9XDw9mZy94+e/HnhWfw74Yi1iSNlU3m0ttOD8vr9 a+uv+CN0Fo154s8VSf66P7NaRluync5H4nFfWEX/AATh8H+PP2Hrj4E+M9Mt4Nf1CCTUI9T8oGSw 1EjMZBH90BUYdCN3rXxv/wAEy7Pxb8DPiz4+/Z++J2kzaXr+mzQyy2sy4MiqSnmJ/eQ5BBHBBr6+ tiJf6o1aHVNP5Np/h1PxbMuHalPxbwebSjenKLjftNRaS/yP0u0bXYhEql/1rSuPEdvHGxMleW2H iMpEu2anXviyUR7d+a/NIy6I/beU3PGPihXVzvrxv4h+IUYSRh61vFfiybayq2fxryvxprc8gZt/ P1rWEby1Hsec/GHWgbR139Vb8P8AJr4++MkC6p4h3FVbZJkjrX0f8VNRuLhJv3vYgV4brXhea7up tTvF+Vd0jnHRQCSf0r2sBT9nNSRxYzllhpxltZ3OE03TPCtwcy6Hak7gcNGPavoj9hb4a6D8Svjp pXhd9Gt1s7ZXvNQK26gtFGMhc47sVBr5e07W4Jf3scg2s25R7dq+z/8AgknLb3PxH8Sa3M+6a30y KNCT91Xkyf8A0EV+xZ/jZ4Ph6rVjvypJ+b0/U/gvgbI/7Y8RcPh6sm4e0cmr6NRvKzXZ2tY/Tfwx BDBBHFEqqowAqjgcYrqLaOPbjFcF4d11FjUlxXS2/iCJY8iSv5/i9bs/v7lilZF7VgixkEV5r4xk hAYKe9dTr3ihDEwWT9a848X66hDHzB60S94cfdPNviU6t5g4r5V/aP0qC906eNl6xt2+tfSPxA1t ZfMYNXzb8c9SjlgmXf8AwN/KurCxl7RWCR9F/wDBPz9pfUPiv+zlb6J4n1OS41nwndNpV5JI255I lAaFz9Yzt+qH1rtfGfi7zI5AslfGP/BNXxFPpHxH8Z6MkzCG902C52/7SSbc/k9fTXiTVk2uuade jy4h2HT+FHEfEzxERazPuP3TXyd8Y/tmu65DaQRbi1wuMeucV9FfErVA0TRq3Nee+BvhR4o8f+MV ufD3hi81JrOZbiaO1ty+xA3BOPeu7DQ5I3M5yR9Ga34i8q1SKab5ljUOc9wMZryfx5qcmrvJb2x3 L616Ro/wF+P/AI3uBBb+ANSjy3PnRGMf+PV9AfAD/gnxYeG9Rt/F/wAWrmG+nhcSQ6ZFzErY/jP8 WDzjpW9DCVJS0RMqiSPE/wBnv/gnb8RvGXhaD4gT6rb6UupKWhhuY28wxdm9gcZA9K+h/hX/AME9 PAHhK9j1fxtqz63PGwZbdkCQ7gepHU/jX0LbWUNrCsMEaoqLhVUYCjpwPpUgU+v6V7EMLSik2tTl dWb6lfT9Ls9NtI7KxtY4YYeI4YkCqo9ABVqikYEjGa6dtjMWiiimBG8CuMMAa53xf8HPhj49gaDx b4H029B/iltV3fnjNdMBjgUVMkpboLs8nT9iv9ndLj7Qnw+gX/ZWRtv5V2HhT4O/DXwWm3w34K0+ 1bjLrbgsce5rqKKn2VNdCuaRGsSxABeKzfFXhDQfGWh3Hh7X9NjurS6jZJopF6g8fgfetbGeooqu VNWexPmfEvxw/Yr+K/gXUpNW+EKtrmklc/YZJgLqE5OVGcBxgZByD618/ar4v1/RL6TSNf0W4sbq NsSW93CyMvPoRX6rmBSee/WsnXvh34H8ULt8Q+FNPvc53G5tVYnPviuCpl1OUrx0N415Lc/LT+3L zUP9ZnbV/Q/C2p+Ib5LHStNnubiRvlhgiLsfwFfpEv7OvwQjm+0J8MdH3/3vsa1uaP4C8IeHcHQf DdjZkdGgt1U/niojl8v5ivbR7HyD8GP2C/GHiS/j1L4k2x0rTlUlrdXBnk9B6KO5P5V9GePf2evC Wr/Cc/Dvw5p8Vj9jUSaXLGo3RzD+Invu5Bz1zXowgwODTjFuG1jXXHC0owcWr33MnUk5XPgGbX9X 8K65deE/FFq1pqFjL5VxbydQ3qPUEcg1a/4SiOZeJs5r6h/aI/Zg8L/HTTVn83+zdZtR/oerW8Y3 Hj7jj+Nc9j+FfGPxR+Enx5+CupTWXiXwZdXtlC2IdW06MyQyr64GWQ+oI/E14WJy2dKV46o6oVlJ G/f66rDHmVzms6xvBw/61xS/EmSf5QpLdxnmo5fEF5qLbQCtYRoW3K5h3ifVvOHkRnP96uZk0w3M jSOp65rsPDvgXxD4tvFtNC0a6vJWbG23hZv5dPxr6O+AP7AGoajNb+J/iurWlsrh10lcGSTBz85H AB7gV3UaMpfCiXKMdzyj9m/9n/4gX3hfVvi5p1m0em2Vq3lhh810ykFto7hRu59eK9L8MeKUuraN 3kG0/dYV9gaX4c0jRdGTQtI0yG2tIozHDbwxgIq+mK+O/wBoj4a6t8CPGrX2n2j/APCO6k2+zmX7 ttIxObcnt7HuOOorLMMBKMVOPzJp1uaVmdGmrYA/edaZc6kAMs9cDp3jOGeFSlxuwvr1q3J4jWRc GfP/AAKvF9mdN2bGq6qXVlUiuX1i8ViwzRfa1GQcSVz2r6upLYYfnW0adxGf4ivQd2Wry/xxfKzy FT822uu8T64kUbbG61wupQSajIxbP3h175rtpU+VXZnKV9jg7/Q2v7rzCv3jxXpHgrTJPD3heHRo EZGYmSY+rH/62K9W/ZI/Ytvfj1eXGv8AiO4uNN0KzUiO8hjG64mz91NwwQO5r628B/sI/BHwXMl3 eaVcatNGPlOpSbl/75GBXpU8NUrR00Rk6igfGPwm/Z5+Ifxn1Q2XhPRJGhVlFxfSfLFDk9z/AEHN fen7PH7OfhD4AeFv7K0aPz765AbUNQkUb5G9B6KPSu60bw7o3h+zXT9F02C1hX7sdvGFA49quFT/ AA130MLGjq9WY1KjmAjUdKdRRXUZBRRRQAUUUUAFFFFABRRRQAUUUUANZN3WvMvj5+y/4F+PFij6 r5ljqdupFrqlmQsi+zdnXPY16fSFQaidOM42auCbjqj89PH/AOxH+0/4H1CaLSNNh16xUkw3VhMB IV7bkbGD+JrgX+E/xgt7j7Pq/gDWUcfeVrJz+oFfqQYsnJNMNpCTkxqT33CuJ5fT+y2jeNZ9T87v B37LHxo8VsotPAV1GrH/AF13iJR+fP6V9BfBP9g7SdAnh174pXEd5cRsrLpsB/crg5w5/i9MdMV9 IfZ48/dFOEe1dqnirp4GnDfUUqspENrYWtjbLZWUEcUca7Y0jXaqj0Arwr9q39nbVvGMA+Ivw5t/ M1u1jC3VirBftkYPUf8ATQDp6jivfMNmmtCGJ3d63rUadenyzRnGTi7o/NaP4leVLJpt6zQXNvI0 dxbzLteNx1UjsRTLvxrDIeZhz/tV9r/Hj9j74RfHS3kuNZ0b+z9TZTs1bTVEcwY9z2YZ7GvnjxJ/ wS9+IOmyM/hD4j2t7Du/dx30ZRse5Xj9K8aWWVIS93U6Y109zxLVvEPn7hC+76VgyabPeyM8hLE9 K+gNG/4J0/G8S7L/AFHSUTu3nMf6V6Z4F/4J26PYTx3XjrxdJdKjZa1s49gf2LHJ/KqhhavYftI9 z5d+FfwG8WfFjxEug+FtMaRuDNMykRwr/eY/06mvtzSf2Ivgb/wqS3+FXi/wfa61DHIZpby5jAlM 5IzIrDlCMADHQAV6P4M+HnhLwFpS6P4V0K3soVx8sMeCxHcnuep+prdIPavSoYWNNa6s56lRyPiv 4s+D7v4FeOz4bXzDpdynm6PcSNu3R9NhPdlPHriqcXi/z4dwm4PIavq74zfBvw38ZvB0vhfXYzHJ 9+zvIlHmW8g6Mp/QjuOK+Ffiz4P+J/7PmvSaR430eZtPWTFnrUKk286+552N7H9a8THZf7Oo5RWj OqjV5o2Z2d9r+9Wy/wCtc5rOtblYeZxXFx/FCyuIwDdD5hnr0qne+No7nKxuW5wK5IUDXmRa8T6v tjdi3096851qGXVJCXOa6a7Fxqcn7w/LjOK3Ph98GPGPxL1qPRfCejzXUrPhmVfkQdyzdAAOf5Zr rp0+xHqeXxeFLh7e4vrfSri6W0gaeaK1t2kk2qOcKoJqH9mf4yLp3xV8nUGWCPUI2t9pGNj7gVBH bpiv08/Zk/ZY8M/Arw/NJeww32sahGBf3boCqr1ES56KO/qa7DWPgL8HdcuPtup/DPRJp+olOnR7 h+Q9a9D+z5VKNm9zD23LLQ+afD3iaO5jUB+1bS602zdv/WuC+LnhXV/gJ8Q5vC16JW064YzaVdyd JYic7M9Ny4wR/jUVn4zjnjGLjr718zUw8qNTlZ2RlGWqZ3V9rDMgLOK5nXdXMoYB+KzrjxIrpzJ/ 49WJqmvKUbD/AK040xMq+IdQVg1ea+OLpTEy7q6jXtXjO5jIPzrz/wAR3zalK2zOK7aNPqTLU818 XWh1ScoF49hXXfs2+FItD1y98WMm3y7byI292xu/QfrVrw78PNb8Y63DoPh3SZr69uGIht4E3M9d 9pP7P/xv0+BdPi+GGtQqDlh9kOCcY69K7GnKFkZ3SkR+IPEhdSkTZb61yVxps2pT4cMzN91fWvbf AX7Fnxy8YXa/bfCbabC33rjUJAuB6hQST+lfS3wM/Ym8CfCy6i8QeIdusaouGVp4x5UDZ6qvr9a2 o4Wc9LEyqRXU+cfhv/wTq+LHjHwta+K7q+stLa6+eO1uw3mCPPyscdMjt6V6N4M/4Jp6hHcB/G/j yPy/4lsYPmI+rV9cJbrGu1BgegpxUkda9GODoR6HP7WZ558Jv2Zvhn8IB9o8P6Ms14Rhr26+eQ/T P3fwr0FYQvQ4p4DZ5NLXTGMYR5UjO7CiiiqAKKKKACiiigAooooAKKKKAGsgYfMM1l+KvBfhfxnp MmieKdCtb60kGGguoQ6/rWqwJ4FIqsD1pWVrAeOX/wCwf+zffztOPAwt9zZxa3DRgfgDWp4c/ZD+ A/hiZZLHwJBMy/8AP1IZP516jQFA6CsvY0/5UVzSKtjpFjptrHZWFrHDDGMJHGgVQPwq0AB0puH9 acM45rVbWJIbm2W5geCRVZX4ZWHBHpXyf+0l+y94y8H3d749+Ell9t00q011osf+thOSSYh/EMHO 3qMcelfWwBHBqMwBuprCvhqeIhyzKhOUHdH5f3/xQkt7htP1G2ube4X78FxCyOp9CDgism78Syav nyd2D3r9MPGvwW+F3xBtWtvF/gbTb7d/HLaruHvnGc1y9l+x1+zvp9z9qtfhnY7v7rKSv5V56y2U PhZuqy6o+APC/wAM/EvjK/XTvD+i3V7NK+FSCEsc+/YfjX19+y1+xHp/w5vo/HnxIt4brVImWSxt R8yWrDnefVwfwFe/6D4O8NeGrVbTQdDtbSNRhVhhC4H4VopCEG1TxXZRwcacuaWrIlWlIYI1A2ds 56V5L8d/2V/AXxN12P4safoMVt4y0zTZLex1eE7HliPzGCTH30JHAPQ8ivXgnOTTWjJUhq6pRjOm 4PZ6HO4xk05LZ3XqfE+j+NJFDWl7E8dxDIUmil+VkYHkEHuKtXfinfH+7avT/wBqL9lvVfGU83xG +FbpHrmxTdWEjbY7xVPUf3ZMd/4uh9a+Ttf8da54N1iTwz430m60y+hbElvdxFT9R2I9xkV8liMv nh6jVtD041I1I7nc+INc3BmLV594t1hFVnL9KqXnxGgvcrFJuz6ViXj3mtylS3y+lOlhx8xx/iKz k1iZgR8uT+Ne1/sLfsYeH/jn4h1TWPiZoDz+GrSzaF4myi3M0uV2qe+0ZJx0O2t/4A/sV+NvitqV rqev2Umm6G0mbi8mXbJInPCKRnkjGen1r7q+H3w/8PfDbwjZ+C/C1kLexsYRHCv8TerMe7Hue5r2 MHh5OpzvRI5a0o8vL3Pxe/4Knf8ABNy+/Yr8R2/xM+EtneXnw/1aTyz5kjTSaVc4yUkb/nkwHyse +Qe2aH/BKb4m29h8YdX8Myyhf7R0oyRjdyWjYcfkTX7ceLPBvhfx14euvC3jHQrXUtOvoWiurO8h EkcqEYIIPXivzf8Ai1/wRF8VfBP4sab8df2IfEqD7De7rjwfrl02xoXysiRTYJA2scK2e2CK+srZ h9eyephKu7jo/Nao/G8RwC8o4wo55lqXLzXnHa19G18m3Y+ltF11ljBEvHrWuvieVRjza8k0XxVq Gj3k3h/xBbta3lnMYbq3lHMbqcEe/wDUcit9PFcDR5D9q/J3RlF2Z+5KXMrnT6x4nnZWCtXA+K/E k8oZA9Tap4iEq4Vq4/xBq4Ib5q0jTYcxy/jfV7gQysD0FfPPxeubu6WSMN8zGvaPHOtKIJFVslu1 eT6zoVxr+obY4WdmcCNVGSSTXp4eny7mcmO/Yx0r/hFNe1zxLMwXzLNLdSfdtx/kK9i8QeMxIr+R Jub2r2b4Uf8ABLxD8OdL1DWPGt1purXlus9/arErJGzchOmcgYz713/hj/gmn8PdNdJfEXizUr7H +sjTbGp/IZrveBqTnzWMFVjFWufHnh34feLvij4kh8P+HtImvLq5kVFWNCVTPdj2A9TX6A/so/sy aL+zv4Oa3Ijn1nUMPq15H0YjOI1/2Vz+JJNdn8OPhH4F+FulLo/gzw5DZqvMkgXMjn1LdTXTLGyj G6vQw+FVL3nuYVKnMAhjJyBTkiCLtFOG7uaK7DMKKKKACiiigAooooAKKKKACiiigAooooAKKKKA CiiigAooooAQqD19c1BPp9tdRNDcwrIrfeV1yDVim4f1oA4bxR+zV8DPF8zXev8Awv0e4mbrN9jU P+YrM039kP8AZ5024E0Pwu01ivRZI9w/I16dRWfsqfYrmkZOgeBfCPhWD7N4c8O2dlH/AHba3VP5 VqLEq9KdRVJcuyJuIv3cYrG8c+BvDfxA8PXXhfxZpMd9Y3Ue2SGVffOR6EHGD2raootzJphex8G/ Hj9lH4r/AASu5da8E2tz4j8Ptlx9nQtc2a5+6yjl1A7jn1BIzXktp8Vrdma3uXaORWxJHINrKfQg 9D7V+pD20Uh+dcjoR6ivOfiR+yf8CfijcNe+K/h9Ztcuctd2qmGVj6lkwTXmVsspylzQ0OmOIa3P gWT4h2sq/LOfwrNv/Fkl3lbcbt3rX1/qH/BMj4N3Fw0mk+Itaso2YnylmWQL9Cyk1Z0P/gm18INM nWXUde1i8Vcfu2mVAfxVQf1rBZfVj0RXtonxOtje6vchIkkmaRsKqKWJ/AV7x+zx+wh4q8fXsHiL 4iwS6XpKsG+zyKVnuR/dx/CD6nmvrL4f/s3/AAf+Gsi3HhbwXaxzL924mzJJ9dzZOa7hLcRjCcfS uyjgeXWbIlW7Gb4V8I6F4N0K38M+G9Lis7G0QJb28K4VV/x759a1qKK77JaI5wooopgFFFFABRRR QAUUUUAFFFFABRRRQAUUUUAFFFFABRRRQAUUUUAFFFFABSY4xS0UAJg9zQVzwKWigAooooAKzte8 KeH/ABRpkujeI9It721mUiWG4jDK34GtE5xxTcP60t1YD558d/8ABN74EeKLmS98OWl1oMkhyU0+ T93/AN8HIH4VyEP/AAS70yBtyfE+6KZyFazXNfWuH9adWEsNRlujRVJI+e/Bn/BPf4XaA6Ta9qV7 qbIc7WfYp/AV7V4U8A+EPA2mppXhTQLWwgXH7u3hC5wO/rW1j0oIyKuFGnT+FEuUpDVj2jANOoor Uk5D4wfB7wh8Z/CU3hfxXZblb5re5j4kt5OzoexGfxFfCvxp+B3xo/Z31GR9U0q41jQ1JMOs2MJY KuePNUZKEDv096/RkDAxUFzp1reRvDdwJKsi7XSRcqw9CK5cRg6eI33NIVJQPy2s/ixaXIyLg/ia dc+Okudyx7m5r7u8d/sP/s6eO7qS/vfh9DaXEn3p9NdoD/44RmuNk/4JnfBtZ/Mt/EOuRpuyI1uE YD8ShNee8tnH4bG/t4y3PjC4uLnU2w7Nt9K6D4dfA3xz8UNXj0vwnoE1yDIBLPsIjiB7s3Qfzr7X 8J/sK/AbwyUlk0G5v5F/ivrpmB/AYH6V6x4f8J6B4Y05dK8P6Tb2duowsVvGFH6VrTwEvt/gRKtH ojyv9mX9k/wz8CrP+2Lvy7/Xp49s195eBEuc7EHYep717EIY1G3FOEeBhT60MrE9a9GnTjTVooxc nJjRAmc0/b6GlorQkKKKKACiiigAooooAKKKKACiiigAooooAKKKKACiiigAooooAKKKKACiiigA ooooAKKKKACiiigBjQ7hyfrWH4w+F3gDx/afYvGXhOx1GP8A6erdWI+hrfoOe1S4qW4Hjd3+wn+z jdXX2mPwMIf9mGZlH5ZrqPB37NvwZ8ESLcaD4CsUlX7ssse9s+uTXeUVPsaa+yiuaRDFaQRqFijV VGPlVcYqbGeooorTpYkThhUbRKT83OP0qUg4+WkAJ+9QB4T+1X+zRffEaEeP/h4Vh8RWkJD2pwse oKOQrHs4HAPfODxgj5MufHuqeF9Xm8L+MbCfTdStmKXFrdLtZW9P9r6jIPY45r9JjCGOWNcj8UPg J8K/i9p5sPHfg2zvvlIjuGjxNGfVXHIP4152Ky+nWbktGb06zhofBtz8QbW4jB+1Dn/arn9Y8ZRz bvKff7LX1Brv/BL34cXN08vhzxxq1ijH5YpNsir7DIz+tGjf8EyPBlpMrar4/wBSnQNnbHCi/wBD XFHL6sdka+2j3Pju4s9T8SXqwQQSSSyNtSONSST24HWvqr9jj9iC40XU7X4pfFfTds0O2TS9ImUH a3aWT3HZex69q96+Fn7M/wAJvhVGknh7wvC90uCb66USSkj0J6fQYr0BYFUbVrvw+D5HeepjUq82 wqRbQMflT6KK7zEKKKKACiiigAooooAKKKKACigHI6U1pApwRQA6iim+Z7UAOoopvmr3oAdRTGnV RlvXFIlxHI2xDk8fhmgCSiiigAooooAKKja7hRtrtg//AFv8/kakVgwyDQAUUUUAFFFFABRTWkCj LDpzTFvIGbar5zx0NAEtFNMqr96kjnSQErnhsUAPooooAKKKKACiiigAooooAKKKKACiiigAoooo AKKKKACiiigAooooAKKKKACimmUDrTWuolfZu5oAkopqTI4yh9jR5oBxtoAdRTd/tQZMDOKAHUU3 zAfwp1ABRRUb3UURxIcenBOaAJKKihuo58mI7tvWpaACiiigAooooAKKKKACiijn0oAKKKKACiii gAopGYIu5jTEuopDhDmgCSiiigAooqM3USyeWTz9KAJKKjS4jkG5DkZxxQ9zHGcOaAJKKYsyOu5e afQAUUUUAFFFFABRRRQAUUUUAFFFFABRRRQAUU3zADg04tigAoprShTginZ9RQAUU0P7Ubx1oAdR RRQAUUUUAFFFFABRRRQAUUUUAFFIGzSg57UAFFFFABRRRQAUUVCb23HV/wBDQBNRQCGGRRQAUUUU AFFQ/bbcOUL8jOflPFShtwBHegBaKjS4jc4B5BwR6VJQAUUUUAFFFFABRRRQBFd3ttYwNcXcqxoq lmZugUck/lXwP/wR0/bk/aV/4KJfED43ftMeK/HMcfwesfGj+HPhN4Xh0m1haJIUWWW7nfyvtLO0 Mlo2GkKBriYbQFTb9U/ts6n4j0b9kD4qaz4PMn9r2nw116XSfJB3m6XT5mj2477gMe9fn3/wQF+I /wAEPgP/AMEKNY+MnxMt4JPDmj6l4n1Lx1bvHGxuliXDQCOUqksksCwxrGSA5dU4LcBVtD9CP+G2 v2Oz48X4WL+1T8OW8TNdfZl8PL40sWvfPzjyvJEu/wAzP8GN3tXzl/wW9/af/az/AGLP2aND/a4/ Zk8YQW+n+DfGliPH/hu80m2uItY0i4mSHYZJI3kgYTGKPdEyNi4Yk5VMfhv+0t8JfB/xl/Y41b9r f9j7/glbefDv4W+G9Wgtrz4ua58TLvUL6eUXUdpuWG4uEV1eWaGN/KglEcm9RIPLYL+qfjrx7f8A xu/4NZrjx/8AGLVG1K+ufg3Gk2oXjF5Li4tbtYbZ3Y5LOXhhJYklmJOec0D5T9LPhB8VfCnxt+Ff hn4veCLl5tI8VeH7PWNKeRdrNbXMKzRlhk4O1xnk81+Xv7c//BXH/goP8Uf+CiWsf8E0/wDgll4O 8N/254YgI1zxPrUcUrtMkUctwUFx+6jjhMgiIKSMzg44r6w/4IYXut6j/wAEn/gfP4heRrlPB3lR +Zn/AI90uZkh/ARLHgdAMY4r53/4Kl/8EEvEv7Tn7Rlx+3L+xB+0FN8M/izMsbX0clzcW9rqV0ka QR3Ed1AfOsZPJVlcokiSEKQiM0kjgor3tT2T/gnh4l/4K9r4G+JNr/wUrTwXp95o9jC3gXXrVbVI bqQxXDTyzm2ZVSGIrB96NGwz84ANZ/8AwSE/aB/aouP2fPHnxD/4KL/tQ/DHxAuj+JmFn4i8O+J9 Mmt9NtCqkrcz2hWCNWdg0QY7wrHdj5VHyr/wSj/4KT/tjfGi0/aO/wCCdf7ct4uu+MPhj8O9emt/ ETeU1xE1i39n3dncSxfJcbZZI2SUgyMRKWZwV2/NP/BL5Qf+Dfb9spuSVvIwuSeP9HgoHy7n7v6x +2l+yB4ftNDv9d/al+Hdnb+J958Nz3HjSxRNVCyGJjbEy4mAkBQlMjdx14rT8Z/tP/s4fDjxvpvw z+IXx68G6F4i1kIdJ0HWPE1rbXl7vYqhihkkDuGYFQQDluBk8V/OZ4X/AOCbnwI8Sf8ABvZ4i/4K Ma/f67cfEfRfFUS6Ldf2rILe0sv7Yt9Nay8gkxmNhcSXG8ASCQIA4XcjVvjN+wh8Kbr/AIIL/D3/ AIKW6prHiDUPipr3jVrDUtZ1HXJp4202G8vdNgsljY7USKOxgZWA3jLru2hVUDlR/SZ8QPjl8Gfh K9hH8Vvix4b8MNqszRaWviLXLey+2SLtykXnOvmMNy5C5I3D1rNg/ak/Zsu/iofgXa/H3wbJ41Vi D4Rj8TWp1PIXeR9m3+bkLliNuQvJwOa/CH/gth8SvGnxC/4JC/sR/EzxXr1zda7eaLLLealJKTNN KljaJ5rN1LtsDFs5LEk8mn/8Fnf+CWn7Mf7A37DPwh/a1/Z48Wa9B8RLnxRpttrXiqTxJLLNrktz YXF79uwWYQypLbq0bQ7FCSNu3sEYAcqPr/8A4L6ft0ftS/srftd/s7+Af2ffi9feHdH8Y3sieIrO zjjZb1Rf2cQBLKT912Xj1r9NPHfxW+Gnwg8KTeNPiv4/0Xwzo9qQLjVvEGqRWdtEScANLKyqCTwO eTx1r8Hf+Cy3xK8XfGnVf+Cefxf+IN+l3r3izwFousa3dRwrEs93cvpU00gRQAgZ3Y4UADOBxTP+ C2Pxq8b/ABp/4LhWX7OnxB/Z+8UfGTwZ8P8AR7VND+D/AIZ1ieyk1l7jSkv5pg1vHJJuDuDIUXcY rMLkAFgByo/eH4W/G34P/HDw6PF3wZ+KHh/xZpRmaH+0vDesQ31uJAAShkhZlDAEZUnIzXRS31vA /lyttPXkcfnX4X/8EW/hr+1j8H/+CvTeKfhx+wT8Tfgh8E/Hei3lpr/hbxLDfXlhp7Q6e00Tfarm CP5jeRAoWAZRcvGCVYg/UX/B0x+0J8Vfgd/wT10/w78K/EWpaOvjrx3b6F4kvtPkEe/TWsL2aS0L j5k81oUBx99I5Ub5WIILl96x91aV+2V+yNr3xC/4VHoX7UHw9vfFRujbDw3aeMrKS/MwJBi8hZTJ 5gIIKY3D0rb8D/tAfAv4m+IdQ8IfDf4yeFvEGraOWGraXoniC3uriy2vsbzY4nZo8P8AKdwGDx14 r4N/4JJ/8EXf2AvhV8Efgt+2Fp3g+88RfEibwrp3iZfGl34hvCrXV5ZiRtlski2/loJmRFaMsAqs xZxur5d/4NzLm2X/AIK1ftWWNxcqs7S6oywvJ8xVddYMdvXAJXJxgZHrQHKfrj4s/aP+EXi3wV46 0n4R/GjwvrPiLwz4fv5b6x0PxBbXV1ps0cbqDLFG7NEVkXadwGGGOtfnp/wb8f8ABTbxt8Y/2Zfi F8W/+Cg/7U2lRxaT44ttN0jWvGWrWmnQRK1mJPJV38tSSQSBkk4OM189/wDBES5stR/by/bmv9Ou kngl0XxHLbzRSbkdW1O5IYEHBBGD79R2rzb/AIN5v+CXH7Jf/BQ74NfFTVf2nl1TVm0HUbfT9B0y w8QTWg0h57ZmbUAkTgPI3lqqeYrIfIYFWGcA+VH7oftAfFPVtX/ZM8XfE/8AZr+LHg+G+k8G3t14 R8YanqkEmjRXPkP5FzJPkxeSr7SWJZB3BAIPln/BH74gftT/ABA/Y1tfEX7ZXxd8IeNPGB8QXsa6 v4N1azvYY7RfL8uGeWy/cGcEuSEJ+Ro8/Nmvxu/4JafEbx3Zf8E3/wBvH9nMeLJ9Y8HeGfAUt5os jOWhhuJEvYXeMdFE8cCOV7+SCB96r3wi/aa+Lf7M3/BsjqN/8HNUvNP1Lxj8c7rwzfaxp7FJ7Gym tRNMyuDuTzPs4gz1/fnGCQaA5UfvLJ+2b+yND8R4/g9P+1B8PY/Fkt4tnH4ZbxnYjUGuC20QC383 zPMJwAm3cT0Fel1+Vf8AwRs/4Ilf8E7T+y38F/2yPEGkzeOfiHfQ6b4yt/Fg8RXccOn6irRXAs1g gnELC1mQxOJFdneKTfgHy1/VSglhRRRQIKKKKACiiigAooooAKKKKACiiigAooooAKKKKACiiigA ooooA+Cf+Cxn7d37Q3wN+J/wP/Yw/Y18WW2i/Er4yeNorV9auNLgvv7J0lJEjlmMNwjxnc0pYMQc LbSgDOCPB/8Agon+3b+1p8Ev+C6HwB/ZS8D/ABu1Kz8C+JofCq+JtJ8iAR35uNXuYJ5HIjG0vHGo O3aMDgAVpftp/Zb3/g6b/ZcsNeH/ABL4/hPeTW+9cg3Ai8RlcdefMSHnHXHPSvmf/gvZ8JPDPx+/ 4L8fA/4HeKdWvLHSfF3h/wALaLql3p8wjuIoLrW76KXynIIVyrkAkEA9j0oNIpH7afDr9p39m74s 69qHgz4S/H/wX4m1jSVP9paX4f8AFFpe3Frg7SZI4pGZADwSRweOoxXyFrn7dv7Rn7PP/BcPSf2K /jT49t9Y+Fvxg8GrqHw3j/se3hl0PUEWUPbPPHGjTK72k4w5dh59vyMNn86v+Crn7Hvwi/4I/wD/ AAUa/Zz+K/8AwT1XUNJ1fW9US4m8CQ+ILm6keSC7t4QpaWV7gw3yXEtsyMdrCGVRnc4X6y/4LyRv pP8AwUm/YB1rw1aK2tP8XpIQ8agSTQjVdCCxseDs/eS8E7QHfoM0Csj9Jv2m/iDrvwi/Zt+IXxX8 MLC2peF/A+ratp63Me6Mz29nLNGGGRldyDI7ivxv/ZY/4KS/8HBv7Zf7N/i/9tP4GeI/hffeFvAu q3Vpq3ha60eKG8u3trWK7lEK+UdyiKdB80yMeQASM1+t37dEzn9h/wCMgkGP+LV+Iv8A02T1+Bv/ AASe/wCCaX7a/wC29/wTj+I3iP8AZv8A2/dS+H+g/wDCZajo+ofDOZru30nXZhp2nvNNc3EE+I1l hnWNwYJMrAAcg4UCK7n6/f8ABE7/AIKdeJ/+CnX7K+ofFX4jeCbLQvE3hvxNJoutR6Ssn2O7YQQz JPEHyUyJSpj3uQUJyAwUfQ2sftk/sleHviIPhFr37Tnw/svFRuFg/wCEbu/GNlHfeccbY/IaQOHO RhcZOeBX4d/sG/8ABRnXPBX/AAQK/aK8E/s8/Dax+HfjD4UroYk8UeF2lEmq/wBt38NjJqEryyO4 vtkU4MisFRfJESxiJVFL4G/8EoP2NfiJ/wAG+XiD9vbxSL2T4qjRda1228UHXZ1+wyWN/NDHY/Z9 4iKyJbBSWjMmbgkMAE2gcqP6EptWsLeBrme5SOOMEyO7YVFHUk9hjua/Oj/guH/wUu0z4d/sF6p8 Sv2Dv2tPC934s0bxtpdlqlz4N8QWWpTWcEwnysixtJsVmQAEgcrgHNfmv8Wv26P2nvEf/BuF4I8L ar431RVvvjJceCr3VmmZp7/QbWxN3DatISW2CRhFxyY7VYzldwPR/wDBTr/gk5+xz+yn/wAEb/hT +1N8I5tQXxvrj6C2ueILjWpZYvEf9oWMt24EDt5aKrLvj8pQRHH8287mAPlsfsN+w3+2T8NtQ/Y4 +COs/tG/tE+F7Lx142+GuiapPb+IPEVpa3upzXNuo81IXdWffLvUbVwWBAyQa9u+JP7QvwH+DNxZ 2vxg+NHhTwnJqKu2nx+JPENtYtdBNu7yxO6l9u5c7c43DOMjP4jf8FUf2QLr4g/8EJ/2W/20fAdp JHr/AMLPh74fttYvLQBZv7JvLW3RZC4O4mG7EG0D7guJm4AJrH174oL/AMFyv+Cv37NPhZo473w1 4R+Gei694+sl+a3iuUjGpalEwXICySta2Z6c7funIAHKf0BZrnvHvxZ+GPwq8MTeNfih8QtF8N6P b7ftGq+INUisreLd03STMqrntk818neIv24/+Cpmm/Fq+8EaH/wR31DUPDdv4imsbPxgvxo0iJbm xW4MaX32Zo/MRWiHm+WTuGduc1+c/wC2r4Xm/wCClf8AwciWf7DH7TXjvWLP4Z+FQltovhuG8+zi SOPRI9SkRCv8V1OCWl/1ph2IrKUj2BPKftx8Kv2h/gP8ddJudf8Agl8ZvC3jCxspBHeXnhnXre+j t3IyFkaF2CEjJw2DxWf4O/a1/Za+Ifj64+FfgH9o7wLrfia1aRbjw7pHiyzub6NkzvBgjkMgK45+ Xjvivy3/AOC3vwO+EX/BI3/glhqnwx/YB8GX3gnT/i38RrLS/GV1a61d3UklqbG6keMTXEskkfmf ZUjKqQrI0ykfMQfzz8W/s/8Axi8WfA34Z+IP2NP+CQPxo8A+PPD76fqzfGLS9Y1bUzrwFv5guki+ ypHEZJjDcRyRPhANq5DAgHy3P6bdW+OHwb0Dx9afCnXfir4dsfFF/am5sfDd5rUEWoXMIEjGWO3Z hI6ARSncFIxG3PynGZ8Mf2ov2bfjXrWoeHPg38e/BvizUNJGdTsfDfia1vprQbtuZEhkZkG75ckA Z4r8Kf8AgsHY+O/2hP8Agrn+yb4R+KU2teDda+KHwk8D6J43h0aZrS807+2NVv7PUrZc52EJc3ER VgRgsrAgkG98dP2Vvhz/AMEo/wDg4d/Z58CfseXGqaHoPjSXw/LfaXcapNcrDHqGo3Ol3cAeVmeS N44i+JGch3bBAChQOVH6M/FP/gvF+y/8PP8AgoLon7Bdu1ncG7vGi8QfEK68UWdvouj4tJJ9rSbm DuHj8lkYx7XbGSRg/Yeq/GP4VeGfh2vxY8TfErQbDwv9gjvP+EmvNWhi0828ihknFwzCMxspBD7t pBGDzX4D/tGfsF/so6t/wct6T+yVqvw5kb4f+LrxNQ8QaKdcvUNxdXWlT3sr+eJRLHuucMAjqB90 ALxXQf8ABdzxNdeH/wDgof8AA/8A4J/6X8GfFXjT4O/DrwLo48P/AAd8Pa9NayeINq3EIjW5VJpp D5FvDb7yGlCxy7GRpTIQLI/dH4U/H/4G/HfRZvEnwR+L/hnxhp9tMYrm+8M65BfRQyYzsd4XYI2O drEHFY0/7Yv7Jdt4X1bxtP8AtOfD9dG0G6jttc1U+MrL7Pp8zlgkU0nm7YnYqwCsQWKkAEivxU/4 JhfCn9pv4Yf8FivB/wAWvgX/AME4/ip8A/hV4k0250vxp4d8Rfb9Q06Nfsc77zdXFtEY0aeK1dVb LCRSFba4RfHP+CTX/BNP4d/8FPf2vfjr8L/jX8TPFGk+E/C+sz6p/ZPhm8jha9vZL+eGORzKki7Y 4/NGAoYmThlAKsByo/or+I3x1+DHwf8ACa+Pviz8VfDvhnQ5GRY9Y8QazBZ2zs/3AJJWVSW6gA5P arfw7+LPwx+LvhWHx38KfiDovibQ7lmFvrHh/U4ry1kK8MFliZlJBGCAcg8Gv56/+CkXxT8WfF3/ AILea98Gvir+y94s+PXhP4X6XHpXhX4Q6DrlxZbo1063ke5JtopJG/eO00hVVLBYwx8uMLXef8Ew 7b9sv9jX46ftKfGP4cfsU/En4P8Awum+BviDxFoPhXxsl1dWWl6tp8CXFkDcXMEP2oh/tKImPM8u Y7jJ5bMQOU/bjxP+1F+zV4X+Idt8GvFHx/8ABeneLr5kSz8L33ie1i1Gdn+4qWzSCRi38ICnPbNf nR/wbF/ty/tUftt6B8YtQ/ae+Ll94sm8O32hpor30Ua/ZVnS+80DYq/e8qPOf7or5Q/4Ia/8Eu/2 WP8Agpl+zT8Xf2m/2xvEuv6144uPGV5p9v4im8S3EM2iyfYobo6qzK6iWZprl2JnLxkwcr9/Pqn/ AAZxPt8J/H7H/QS8Nj/yHqdAcvun7Tax4g0Xw/p1xrGu6pBZ2dpE0t1dXUgjihjAyzszYVVA5JJA HeuB8CftmfsjfFG+1LTPhp+0/wDD3xBcaPZyXmq2+ieMrK6ezto/9ZPII5CUjT+Jz8q9yK/Jv/g6 U+NvxI8R/tB/A/8AYVl+I0ngj4d+MJINR8VeIrjIs5JJb9bRZJyCC0VnGHnaMEA+crEEqhH1nD/w R6/YN/4J/fszfFX4lfs6/DPULPxY/wADde0S/wDEGoeIby7m1CFrHfI7xPKYUd5II3JijQD5goVS RQLlPsvwb+0J8CfiN4X1Dxx8PfjN4V17RdI3nVtY0XxDbXVrZbE8xvNlidkj2p8x3EYXk8c18q/8 Fef21V8E/wDBKv4pftMfsX/H3RrvWPDd1o9tZ+J/CWrW1/HaTy6xp0U0ZeMugYwXBBU8hZQcDINf BH/Bv/qFjF/wRS/a2W4vI1aG08QSSLJIP3aHw4MMc9BkNz7H0NeN/so7X/4NSP2mZgxZ1+N2nhfm 6f6V4UOP1/CgdkfqX/wST/4KH+C/Ff8AwTS+EPxU/bV/ao8K2PjXxh/bQa78XeJLPT7jUjDrV7bR 7EkZNwWOKKP5R1CjqefRf+Cs/wARf2i/A/7Fus+Kv2QfjB4P8I+MGu7NNO1zxdq1nZ28kTOS8UM1 5+4Ezpnbv4xuxg4I/Jj9mP8A4JDfsYfFz/g38179t/x7canH8R4/CfiXXtM8Rz+IZUi02TTbu6jg sIrcMsJjm+xhWDo8pe6cqwPlqnE+IPjJ8TPi5/wa6w2fxJ1K6vB4P+P1v4f8PXl3I7ySabHapcom 5jkrHJcTQoOipEijhaA5T95v2OPF/wARdU/ZL8C+Kv2gfH3hzW/FNx4Wt7jxL4i8OXcUmm3k5jzJ PFJEBGyHqWTCZDFcLitT4e/ti/sm/Fzxe3w++FP7TXw/8Ta8qu39i+H/ABhZXl0Qgy5EUUrMQoBJ IGB3xX4Lf8FTP2hPin4X/wCCTn7Ff7MvhnxddaF4V8cfD9L/AMVXEMzIt81t9lSGORgQWii895Wj JKlvKJGUUj9cf2Gv+CMv/BPb9hTxVonxd+BHw+upvGFnozWSeMNW8Q3F1PeJIg8ybyzJ9nR5FU5a KNBtLKMKSCByn2BRRRQQFFFFABRRRQAUUUUAFFFFABRRRQB8C2n7c37SH7QP/BcO8/Yg+Bnjy30f 4Z/CXwW2q/FBF0m2mm1q+kWIx2yTSxO0Kq11bKfLKEiOfknZj7K+J3x++CHwM0iHW/jh8YvC/g+0 nYxw3XifXrewjmcDlUad1DH2GTX5o/8ABD82+of8FZ/2+ta8SEDXIfiZ9n09n5YWP9raurY/2cRW n/jvHp8n/sK/A/wj/wAFsP8AgsP8bNb/AG/tY1jUrPwgupPo/wAP59Uls2htotQ+yQ2reQUeOK0V wGWMozzyI7lsyhwvlP0T/wCCwH7eHxw/Z3/Za8F/t3fsNfGPRPEvgnw745tYviBYaPDY6nY67pM0 yxELeBZDCyzqkG6Jgc3RJOUWvtz4X/ETw18Wvhr4f+Kngq9F1o/iTRLXVdJuR/y1triJZYm/FHBr 4N/4Ks/stfAH9kP/AIIPfFj9n74HeFm0Pwlo+kwz6bp1xfT3Rjml1q2uM+ZcO8hJnc43McdBgAV7 t/wRtuNQuf8Agll8B5dU3eb/AMK205E39fLWPEf4bAuPagXQ/Pz9sv8A4Kxf8Fal/wCCuvjL/gnf +w+nhbUGsrqJfDem6ppNqJGRdIhv5988xUcAyt8x5GFHNfZ3/BMPx7/wViu7vxze/wDBVHw74b0L TrK1sZPCtxpMlkqZzcG6MrW7tgACDG7HVsd6/KL9rv4d/tXfFT/g5p8eeBv2JviZp3g/4kXl4p0L xBq1w8MFuieF4XuAzpDMw3QLIowhyWAOOo+xfGGm/tR/sNfsC/HTWf8AgvJ8adM+MHhDxRb6LpXg vwz4P1qf7TPd77pngWVra1MBZ/ssm9SxVbV3wSgRwdkfo94A/bK/ZG+K3jD/AIV98MP2oPh74j13 ax/sfQvGVld3RCj5sRxSsxxg5wOMc4rt/EHjPwt4S0O68TeK/EFnpem2MLTX2oahcLDDbxqMu7u5 CoqjksSABX8qn7aHgrxT4D+Hnw1/bU+A/wDwT1f9nnwXrmsC48C+KLf4iXep6hqkyDzYnP2i4MkY XyvNjkEEQcEMGZSpr7S/4Ll/GT4iftWftu/sv/sO/Ev4iXXhb4eeMvDXhjVfEFxazCCKW61W8e3n uzuPlv5MUZWPeCsZaXs7UByo/az4T/tX/swfHnVbrQvgh+0T4H8YX1jCZryz8L+KrS/lgiDBfMZY JGKpkgbiNuSOeaZqH7W/7LOk/Exfgvqv7R/gW28YNcLAvhW48WWaai0rAbYxbGTzNxzwu3J7A18A /tkfsSfswf8ABFz/AIJ1fGj9qT9gr4cz+FPiDL4Js/DreJJPEV/d3KQ3mpWlrJPGZpm8mVTN5oeM IBJFGSMLivyO+F3wO1P42/sFW+m/DD/gkZ8UPFnj7VLqWey/aC0TXNSureeWO/cOEso7ZrcosaNb MvmZ3qz5DDAB8p/VfHOko3Icjdike7hjO12weTj6V+fv7NX7UX/BUH4S/wDBOj4E3sX/AAT78RfF bx7daFe2Hjmx1jxpbeHr7SVsrj7PZy3AvkZ5pLiBfMLAZym5iS+a8T/4Ld/t4/tv6H/wSNuPEnxB /ZyvvgX4m8bfE+DwhqOkR+MoNVuDorWM1488d3aBFj85rZoGQg5iWQHIkAARys/SYfto/sgv8RR8 IIv2pPh6/ixrwWi+GU8ZWTX5ud23yPIEvmeZnjZt3Z7VqfFf9pv9nP4DmzHxv+PHg/wcdQ3fYV8U eJLWwNxjGdnnOu7GRnGcd6/PL/gjv/wRa/4J46b+zP8ABH9s/U/Cd34r+JF5pOl+MY/FV14luTHa ak8cc/krDDKsBFvMTHh0Z96Hccjj8tvgp8Vtc/bU/ao+Mnxz/aO/4Jv+PP2ndY1TUlFvp3hnxPqF jF4SheW4VItlrBM2PLRYogxVUFs2AxOQFcqP6aNb+NHwj8M+A1+KniT4neH9P8LvDFMviS+1iGLT 2ikKrG4uGYRlXZ0CndhiygZJArm/EP7Zf7IvhFtFXxV+1F8PdNPiSBZ/D/27xlYxf2lEx2rJBulH mqTgBlyCTgHNfgp8O/Bn7Ynwc/4IIftZ/Bj9pX4S+NvB/h7S9f8ACGofD+x8aaTPbyKLnXrZbuOJ pETeqmC2ZlUBQ8jMADIc5Ev/AATD/Z21n/g3Tb/gpLrF34kuvinHeR3Nrqk+uu1vb2cfiD+xV09b c/J5AgAlBx5qyhQHEYMdAcqP2+/4KP8A/BSX4L/8E2fglH8Zvims2qSXt0tto/hvTLyBL2/c/eeN JWUtGmU3uobYHUkfMM7f7CP7dnwp/bm+Aug/F/wfr2h22q6potvqGs+EbHxJBf3mh+du2xXAj2sj EI2NyJnB44Nfi1+1xoekftB/8Gx/wH/aW+LcUureNvAevXXh7wzrUl5KpttPfVZ7RojGrBJf3Fha RhnVmURAggsxPrmifDrwB/wTy/4NzdR/bH/ZI8PXnhv4lfFXwHoFj4u8VWusXckn7++EDzRrJKUt nCXEyo0ITDSKw+6tAcp+vEX7XP7K83xNPwWi/aR8Ct4wE3lHwqviyzOoeZjPl/Z/M8zfjnbtzjnG K3PGPxv+Dfw88Q6T4S8f/Fbw3oeq+ILgQaDpmsa3Ba3GpSF1TZBHI4aZt7ouFBO51HUiv5evDH7P etfGT9hHQ9N+CX/BIT4qal4+uNl1b/HzRtb1O9t9UP2pt+2zS1MJj8sNAAkgZXjDbiwcP9J/8FwP FX7R3ib9lj9gXxF8Y49c8L/E7+xNZh1a61SSSPUodRhbQ4ku5T8rrMzIs7Zw6s5HUDIHKj99PBPx p+EfxKuNYtPh18TdB16Tw/qDWGvJourQ3R066Ay0E/lM3lSAdVbBHfpWD4P/AGuf2WfiF49n+Ffg L9o7wLrfie1aRbjw7pHiy0ub6NoyRIDBHIZMqQdw25XvivyM/wCCrn7Jumf8ES/+CSerfB79kv4g +MLiP4wfEiw0zxpr2s3kTT/Z/sFzJLFG8EcflCYWyoy87ozKpJDHPxB4r/Z++MPi74EfDPX/ANjX /gkB8aPAfj3QX07Vj8ZNL1jVtTbX1W33/aY4hapHCZJjDcxvE2EChVyGBACjc/py+I/xh+FPwd8L y+N/i38SND8L6LDIscmreItWhsrZXJwq+ZMyrkngDOT2zX5V/wDBRv8A4KVfGjw1/wAFgv2YPg/+ yv8AtK2t38LfiFeeFl1uHw3fW15Y6qtx4luLO4xMm/OYkER2txjsa+af2wNZ8a/8FNv+C2PwL/Y9 /baGp+EPDdt4J0FdY8ORXklrG1/d6Eus3sQV2xHNNdsNPJTEn7iNR86LWR+25+wt+zv+wL/wXz/Z h+GH7M2m3ml+H9c8XeCNak0O71eW8XT528RG2ZInlZpAjC2WTDsx3u+0hdqqAlY/oga4hgjXe2B0 HBrzz4jfth/sofB7xLH4M+Lf7S/gHwvrEiq0ek+IvGFlZXJU9G8qaRXwecHGD2rj/wDgph8aPG/7 O37A/wAWPjZ8NPMXxB4d8D311o9xHEsn2a5ERWO4KN8rCJmEpBBGE5BHFfk3/wAEFf8Agkr+xb/w UL/Zi8TftVftoadrXxE8Vat44vbCZrrxZfQfYWiSGZmY20qSSXEpnMrs7sCpi2gEuWBJdWftVL+0 T8BIPHdl8LpvjV4TXxNqUMcun+HW8RW3265jdDIjxwb/ADHVkBYEKQV5HHNPvv2gPgXpfxFh+EGp /GTwtbeLLnb9m8L3Gv26ajNuTeu22LiRsqCRheRzX44ftMPpPhv/AIOwvhVA88NnZppelwWnmMI0 y+kXMUaLnHLPtRQOSxAAzUf7TtxbTf8AB2r8N47W4VvLj0tZArco39jTHBHY4YH3BB7jIPlR6z+y f/wUP/aD1r/gvZ8bP2dvjR8fWh+FPgzT9cu7PTdWlgt7LTo7eW12SNKwXaqLI+WZsc/Sv02+GPx6 +DHxx8Py+IvgV8XPDPjCwtbo291feGNbg1CGGUDPls8LsqtjBwTnBB7ivwd8AfsifBj9tj/g5L+N HwP+PU93J4X/ALX1y/vtEs9UkszrBh8hktWeN0k2biJiqMDiDsMmul/Y4+G+n/8ABPH/AIOdLz9j X9mTxBqFn8PtajmtdR0G6umuALWbw7/a62zO+SwhuAmxyS+xArM5ZywHKfoN/wAE0vi9+3R8QP2x Pjtpf7Sf7RXwz8YeA9N1Z/8AhB9J8Ga1YXV1p6faZAm6O1JlgjEKhHW5JfzFGCcOW+pPih+17+yr 8ENfi8KfGf8AaS8B+EdUnjEkOm+JfF1nYzuhOA4jmkVip9cYr8NP+CQnxi8bfs/6/wD8FA/jp8Pb aSbXvCfhHUtU0b935ixXEN3qLRyMh4ZI2AdgeNqGun/4II/8EsP2Qv8AgpN8DPHH7Vf7bkusfETx ZeeObjT5re78VXkD2YEME5uZGt5Ulklme4fLOxXanADbyQOVH7waVrOma7plvrWiX8N5Z3kKTWd3 ayiSKeJ1DK6MuQykEEEEgjoatVkeDPCnh7wJ4Q0vwN4Q09bPSdF0+Gw0yzjztht4UEcaDPOFUAfh WvQQFFFFABRRRQBV1TSLLWbGbTNRi8yC4haKaPJG5WGCOPUV+W//AASg/YP8e/CD4Y/tOf8ABI79 qH4P+IB8N9T8QXt14N8dNp7/AGfW9LvraO3LRXWwwLcRJDZzKo+ZZZJeD5Jx+qVZ0LM0DOx+b5ef +ACgqJ+TWnf8Gtl1F8Jtc+AWu/8ABR34i3fgOXUv7R8K+DIdPEWn6dd7/wDj4uYDcNHdS+XldyLA dx3dttdL/wAFGf2L/wBoj4Sf8Ejfhv8A8Emv2XfDXiD4jal4h8RWeh6l4otdDaG207TYr/7abq7Z C6WyiVrdfmbBRZW/hIr9UR0zWb1Rcjux/lQK5zX7OnwZ0L9nr4F+DfgT4ZmaTTvBvhax0WzmeMK0 0dtAkIkYDjcwTcfcmvgD9sf/AIN9fiN+0f8AtS+MP2mvhT/wUj8feAbzx3dLL4hsV0s3KNGqLElv G1tc2v7mOGOOJFkWQhUG5nOa/TQf6v8A4DTh0oFc+JP2CP8Agif8Af2APhD478G+A/FWseIPFnxF 0GXS/EnjjW40M3kvE6eXBCuFiiDuZCpLO7Y3OwVNvGfszf8ABBvw7+zh+wV8YP2GbX9onUNWtfi1 Or3HiGTw7HFJp2I40+WITMJP9Xnll61+hmfu07HtQVzHwhon/BFfRdB/4JIax/wSnh+O99JYatqC 3T+Mm0JBLHjVodR2/Z/N2nmER53jg7vaqXi7/gh34f8AFv8AwSe8Lf8ABLaT9oK+hsfDPiCTVI/G A8PxtLOW1C8vfL+z+aFUZuymd54QHHOB999hS0Cuz8GP+DlD9nq0/ZN/4J8fss/s1WXimTWofBc2 o6UmrS2wha6WO1tx5hTcwXPpuOPU17t4W/4NlvCvxQ1bwVq/x0/bm+JHjT4W+HLOGbwz8MdSZj/Z 0DiOSSzjumuCsULkKrCGCJyo4dWww/S34v8AwU+DfxoFpYfGL4SeGfFkFj50tjD4m0G3v0t5CqAs gnRgjEcEjBIrttMhitdHjgtoljSOBVjSNdoUAcAAdMUD+yfFv/BQv/gjT4P/AG8fil8H/iHafFaT wRZfCGNYtK0HTPD8U0E8Kz28qRD95GIUUW6oAqkAHjgAUn/BSz/gid8Hf+Cg3xH0X9oXQfib4h+G fxT8P28UGm+N/DIDM6RPvhM0e5GZ4m3bJI5I3G7BYhVA+4aKBXZ8af8ABO3/AIJq/tFfse/FfUPi p+0F/wAFHPiR8bbi88OzaVZab4oaZLGxEs8EzzpFNdXDCXMCqGDKNrvkMSCPaf24v2JPgb+31+z5 q37PPx60aa40q/kS4sb+xdUvNLvYwRFd2zsrBJVDMuSCGV3RgyOyn2KkX7tAXe5+Z37D/wDwQP8A jP8AsT/G3wv4v8Pf8FMPHWrfD3wrrz6nZfC5tJlgsbhmR02zf6a8DMQ5y6wKc8jacYx/2mP+Dabw b8YP2yNe/as+C37XPiz4Zw+MdSuL3xZoeg6eGmnkuW3Xi210J4zbpMS7MjxzAM7fw4QfqQ5IHFK3 SgfMfAH7Af8AwQs8B/8ABPz4ifFjxX8LfjdqV/pXxI8M3Wi6fo+qaMGbRYHlZoR53nbrjy1bYchC +Acivn3wz/warTfDH4fahoXwV/4KMePPCuv65JNZeItW07RzHaaro7xxj7BPaw3cZfDo77mlKEOA YztBP7AZ+fFOx7UCuz4c+AP/AARE+A37N3/BP34hfsP/AAz8W6nHefE7RZ7Txb49vrdJbu5mkhMS OIgVVYogzeXCDxliWZmZms/s1/8ABFD4G/CT/gnF4k/4Jw/Fvxhe+OfDPiPWbnUrjVjZrYXNvNJ5 LRPDteQK8UkCOrEkEjDKy5U/bVNH+fyoC7Pyz/Za/wCDdL4p/so/GXw9rnw1/wCCnHxCg+HOgeNr DxHN8N49Okht9TktbmOZIrlo70QS7hGqM32fJHQDjH6nVH2qSgQUUUUAFFFFABRRRQAUUUUAFFFF ABRRRQAUUUUAFFFFABRRRQAUUUUAfm//AMFrv2YfjnF+0d+z3/wUZ/Zk+FuseMvEPwn8XR2nirw3 4es2ub2/0SWVZGMca/eC/wCkxtjJH2wN91SRt/t7f8EMfhP/AMFKP2rtE/au+KXxh8QaXY2vgVdD Tw3pemCCdWC3bwXYnd90UsU10snltEQTAEcHcQPveUk3iofu+Wxx+NTQH9wp/wBqgd2fmr+yl/wb s+H/AITftX6b+1/+1f8Atc+Lvjd4k8N3lvdeFR4jt2iW2mt/+PeS5eS4nkuWhIRowGjRWQEowAUX PiL+zZ8bP2wf+C/fhP40+LPhJrmkfCj9n3wep0nxBqtgyWfiHWpTI4NoZAu7ZJcoWZQyg6f94b0r 9IpPusP+mdVYedhI/iI/WgLsw/jb8MbT4zfBrxd8IL/UprODxV4Zv9HmvIFDPAl1byQGRQeCVDkg HjIr8sfhv/wbA/ET4eeC9S+C2mf8FT/iVp/w31y8a41/wT4e0t7G21F2WNJGlQXjwuzJEilnhY4R AchQK/XjvQOlAXPk39ln/gjb+xP+y1+yP4q/ZB8P+AbjXtA8eQOnjrUPEVwJb7WmKlULyxqgiEQO YliCCJvnXEhZz8eyf8Gt15p1he/Bjwn/AMFJviVp3wV1LWF1DUPhiLHcLiQFfnaQXC2zSfImJDaH BRTglRX66UUBdnyT8T/+CPf7IfxJ/YCsf+Cdo8IXWmeDdHVZ9Bv7OZWv7C/Vnf7esjqQ07tJLvJX DLNIuArYr450v/g1b0rUvg9e/CP4t/t+eOvE9tp8ePh7ayaW0WmeGHe5iknmSye7kWSWSKN4SQ0a /vS5QsqFf18owPSgfMfnj/wUI+LP7M3/AASu/wCCSel/softFz6l4xj1H4bz+BfDdrZ6KyNrU0Vh 5AkdyXjtNoMbs7OWADNErldo8d/4NWv+CeevfA34F+Iv2z/ix4Yksdc+I8cNl4St76EpPBocT+YZ 9p5UXM21hkcx20Trw/P6J/tT/Cn4XfF24+HugfFf4baB4osbbx1Fd29l4i0eC9hiuEsrvZMqTKyq 65OGAyOxr03TEWGRreFQsaYVI1GFUAMAAO3AH5UBf3S95fbNfAP/AAU5/wCCDHwW/wCChnxRtf2j vCnxP1j4ZfE61ggik8VaLYpcR33k7RDLcQh4naaNFCJKsqNtCqxcJGF/QCmn+Ggk+D/hT/wRXS// AGSPH37KX7cf7V3jL45ReONUt9Qj8Ta8JIb7RbiCIRwy2kk09y6umAcM7IRlShVmDeQ/Dr/g3j/a T+F0dv8ADvwb/wAFj/jHpfw0s5ttv4G0nz7YR2xYloQ63pgwcnOLcKSWJU5r9TsnfilHagdz4e/b J/4I4aR+11/wUS+Ff/BQG++ON7ot18MG0IweGYdDSePUP7N1WXUF3TGVTHvMpjOFO0KDyeKuftgf 8Eg9H/a0/wCCiXwp/wCCgGofGy80W6+F6aQtv4Zh0VJo9Q+w6nPfjdMZVMe8zFDhWwBnnOB9qJ0p T3oC7Pzy/wCCoP8AwQb8N/8ABQT9obRf2qvh1+0hrXwv8eabZ21rcapp+l/bI5lt3doZkCzwSQ3C 7gvmLIRtRflyCTtftof8EL/g/wDtqfCr4Z2PjL4t+I9H+KHwv8J2Oi6T8WdLjX7dfi2hVQ90jMWl BmDTr+9Do8j7ZMO+77098UUBdnw5+wX/AMEtP2p/2VfjVD8YPj3/AMFRfib8Yo7bS7iyt/DviHz0 sMShf3jJcXdyd6lEIZCjcYJIJBtf8Ex/+CPWif8ABOD44fEv4zaP8bbzxTJ8SGU3Gn3WiparYYuZ Z+GWV/M5lx0Xpnvivtmg9aAuz4N/4KKf8ENPhh+2t8eLP9rP4WfGvxN8IvixYxwqvjTwr832holV IppY1eKTzo0UIskcsbbQA24KgXrP2CP+Ca3xy/ZX1fxPq/7SH/BQHx/8dv8AhJ9FTTJ9L8Zq7afB ErZ3LDcT3LbiGlUjeFKysCp4I+xhyOaMD0oHzH5Nx/8ABrd8PvCvxg17VPg5+2r8Q/Bfwz8VM0fi P4c6JlJry0Z95sjfCYB7cHhRNBK4AGXZvmr6Z/4JOf8ABI/wt/wSuufiLb+Dvi3eeJrHx9qFjcw2 t5pItzpqWv2oJGG81zKNtxjJwfkzznj7LpOxoFc+WP8AgqF/wSp+Av8AwVF+GWm+C/itd6houteG 7mabwt4r0cI1xYtKi+ZEySArLC5SItGcEmNSrKRmvKf+Cc//AARv+Mn7E/j261v4vft9+Lvi94V/ 4Q278NaT4D17TZodM0+zuJYHcLFLe3CAbYAm1VQbWOcjivv3v+P9KFPy0Bc/I7wz/wAGqHws8KfF bWrnSf2xfHVv8L9cuFfUPhvY2vkSXsStvjt7m9ScLPErdP3Cvjo4b569f+Fn/BBLQ/hn/wAEvPiV /wAEy4v2lL67034jeMrbxBL4rbwwiz2LxS6Y5iEPnlXB/sxBncMeY3BwK/RJj8tLQPmPyH8Qf8Gr Omr4M0/4TfDr/goP4+0PwNctZ3PjbwadPM1jrV/Ciq15FF9pWOCR9pYeYtwUZztITCD6a/aH/wCC KfwU+Kn/AATf8P8A/BNj4TeM9Q8FeGfDur22o2+sPZrf3VzNGZXlklBeMNJLJM8jMCFBOFULhR9v HpTX6UCuz4j+N/8AwRI/Z6/aM/YD+Hn7Dnxc8Sancz/DHSILXwr470yCO3vraVI9juEbehjlUASR HIO1SCrojry//BOD/gjP8fP2DvjLo/jfxZ/wUk8cfELwj4d0u7sND+Ht5YTW2m20c64xskvZ0UKQ HxGkZLKDkDIP6DU3t+VAXY6iiigQUUUUAFFFFABRRRQAUUUUAFFFFAH5seDv2avjd+yF/wAHAHiL 46eDvhXrmsfCv9oDwa0Wua9pOnvNbeHtYjERzc+WCYw8ltxIwC5v2O7EblaX7Y3/AAbneCPjt+09 efth/sq/tR+JPgf431jUHv8AVrrw/pxuIWvHH766gENxbSQSysWeQrJtZmLBQWYn9IixNwEJ4Zm3 D1+9/gKvQ/6hf9ygd2flX/wUf/Y0/bH8K/8ABMvwL/wTA+Evifxt8ZvFHxC+IgTxn8StW0yVo7ax OoNfyXF/OZJTAouZLYqXdi0cMvJK4r9K/gV8J/DnwJ+CnhH4K+D1ZdJ8I+GbHRtN3dTBawJChPuV QZ9TWzeMymTacYjUj2OW5rQtv9UPpQN7HxPoP/BHHQtB/wCCvF5/wVZT46Xsl7dvMx8GnQ0EK79H /sz/AI+PN3HC/vPudePevav+Chn7CHwl/wCCiX7Murfs4fFu4vLO2urqC+0vV9NK/aNNvYWJjnjD gqeGeNlI+ZJHAKkhh7ifvCkboaAvsfkTrv8Awa3az8RPgpovwj+MH/BSX4heIx4TvNnguG70rdpe h6eUIktYLKS6fy2ciHLpIq4hA2Yxj6Z/4KB/8ES/gL/wUJ+DPgfwT8QvFOp6J4w+H+gxaX4f8daN boJWiWJUMdxAxImhLosgTcrI2dsih33fb9A6UBzH5+/sV/8ABFXx38CbHxd4P/a3/bh8X/Hnwh4q +H8vhH/hDfE1vcW+n2Ni8kbZhD3k7xOixlUaIx7N24fMFI8n8L/8G4Xxl+B2o3nhv9kT/grR8XPh t4Fvr03E3hLTll8wsQASZra8t42faNu/yM4wDkDn9V88fhT/AOLpQHMzkvgd8Np/hD8HvC/wqufF 2pa+/hrQLTSzrmsyBrzUPIhWLz52AAaV9u52wMsSe9cx+2P+yB8F/wBuH9nzX/2cfjto1xeaDrkK HzrK48m6sriNg0NzBJg7JUYAjIZWGVdWRmU+pt92loJPy5/ZO/4N5/i9+yR8Z/DfiLwB/wAFOPiC fhv4d8Z2+vr8MI9Mkt7W/aGZXEVyUvfIkLqnlu4t1JUnAXjGz+0b/wAG8mkeJP2jNc/ak/Yg/bG8 b/APxR4oupp/EKeGY5JbWZ5X8ybyhDcW0sQd/nKGR4wx+VVAAH6WP92loHdnwnf/APBHzxz4x/4J y/ED9gz4yftxeOPHWo/ELX7PVdR+IXiu2N5dWjW9zYTCGGOSYv5RFggCvM20yOR1xWlH/wAEgNHh /wCCQbf8EnR8bL77A0ZT/hMv7ETzude/tfP2fzNv3v3X3+nzdeK+2qDQF2fEvhv/AIIyfCqP/glR B/wSx8f/ABE1PWtHt2uJ7Xxbb2cdteW9y+pS38c0aEuqlGk8sjJ3JuHG7jlf2B/+CGeifspfs7/F D9lr9oL9oPUfjB4H+JFjZ2cXh/UNJk0+30SGF7qRzbL9qm8uR5LhJPMj8sq8CMOQCP0EHTOKMe1A XZ+Uvg//AINyfjv8F5LjwN+zP/wV6+MHgX4d3Fy0x8Jad5qvl8CQmW2vIISzAYLfZwemcgYr27/g oF/wRc079vfw58DdC8UftG63pdx8FbKaFdWudJjvrrX3kTT1aa4bfEFkJsN7FVwWmbAAAB+6x1Ip DwvHrQPmPJf21/2Ovg7+3X8ANX/Z0+OWjzXWiauqutxZyCO6sbhDuiuYJCDslRgCOCrDcjBkZlPw R8Of+Dd/9pH4WR2/w78Ff8FjvjFpPw1spWW08FaQs1t5dszFmh3re+RhiecW4Ukk7ecV+qdN7f8A AaBJ2PhP/gqz/wAEPfhb/wAFMvGOg/Gaw+LGsfD34ieHbGOwsfE+m2v2uGa1jmaeJJbfzIiXjkeV kkSSMjzCG3hUCeReDP8Ag2q0Lw3+0P8ADb9qvxR+2z448W+OvBfjDTvEfiTWvFdn9tk8Q3NndQTx R7nn328YEG3lpX+c/OQFUfqXRgelAXZieO/Avhb4l+CdU+H3jzQ7fVNF1zS57DWNNvI98V3bTRtH JE6ngqyMQR3Br8rX/wCDYXXfhX8Q9b1b9jT/AIKS/Eb4VeFfEO6PVfDem2kss08DFs27XMF5b+ZE AxVRLG5A5LMSSf1tx7U3+7QI/P3/AIKh/wDBCXwf/wAFIfG/hH416b+0FrHgD4heFdJt9L/4SS10 ZbyK8toZHljZoElgMc6ySOyypIMbsFSAu3k/2eP+Dc/wD+zt+2B8Ov2x9I/ah8Va94g8HsbnxI3i SxFzN4l1BvtCyXTzGXMAMcyRrGA+BApLMzOx/S5yR0o7Ggd2fmF8cP8Ag3C0H4w/tZfED9svS/2x vGHhPxl4o1iXWPCt/wCF9PFrJ4cv2cFXEqzeZMoTcpCmFiTkOvIPov8AwTF/4IW/DT/gnz8Vda/a U8dfGPWPip8U9ZhmhbxdrliIFtVmbdPJHE0sz+fL0eZ5XYrlV2h5N/3yp/nSD79AXZ8O/sA/8EYP BH7DXxR+MHjy/wDilN440/4xRyQazoOqaBHDDDA89xJJExEj+crLcMhyACB05r531H/g2D1L4a/E vWPFH7FH/BRX4h/CPQdeV4tU0HTbWWeV7d3LNbfaYby3Z4RnAWVZGwPmZ6/WrJ+anUBdnO/CvwZc /D74ZeH/AAFe6/datNoui2thLql8B5160MSxmaTHG99u5sdya6Kmpz1p1AgooooAKKKKAP/ZUEsD BAoAAAAAAAAAIQAb/VZehQ8BAIUPAQAVAAAAZHJzL21lZGlhL2ltYWdlMi5qcGVn/9j/4AAQSkZJ RgABAQEA3ADcAAD/2wBDAAIBAQEBAQIBAQECAgICAgQDAgICAgUEBAMEBgUGBgYFBgYGBwkIBgcJ BwYGCAsICQoKCgoKBggLDAsKDAkKCgr/2wBDAQICAgICAgUDAwUKBwYHCgoKCgoKCgoKCgoKCgoK CgoKCgoKCgoKCgoKCgoKCgoKCgoKCgoKCgoKCgoKCgoKCgr/wAARCAGkAiYDASIAAhEBAxEB/8QA HwAAAQUBAQEBAQEAAAAAAAAAAAECAwQFBgcICQoL/8QAtRAAAgEDAwIEAwUFBAQAAAF9AQIDAAQR BRIhMUEGE1FhByJxFDKBkaEII0KxwRVS0fAkM2JyggkKFhcYGRolJicoKSo0NTY3ODk6Q0RFRkdI SUpTVFVWV1hZWmNkZWZnaGlqc3R1dnd4eXqDhIWGh4iJipKTlJWWl5iZmqKjpKWmp6ipqrKztLW2 t7i5usLDxMXGx8jJytLT1NXW19jZ2uHi4+Tl5ufo6erx8vP09fb3+Pn6/8QAHwEAAwEBAQEBAQEB AQAAAAAAAAECAwQFBgcICQoL/8QAtREAAgECBAQDBAcFBAQAAQJ3AAECAxEEBSExBhJBUQdhcRMi MoEIFEKRobHBCSMzUvAVYnLRChYkNOEl8RcYGRomJygpKjU2Nzg5OkNERUZHSElKU1RVVldYWVpj ZGVmZ2hpanN0dXZ3eHl6goOEhYaHiImKkpOUlZaXmJmaoqOkpaanqKmqsrO0tba3uLm6wsPExcbH yMnK0tPU1dbX2Nna4uPk5ebn6Onq8vP09fb3+Pn6/9oADAMBAAIRAxEAPwD9/KKKD0oAbuP4Vka7 4z8P+HVMmragI1X7xRGfH1CgkVD488TReGNE+1tL5bSyLHG3+0f/AK2a8m+J/wASdDtNAkKSfNtJ bI614+PzGWGqKnBXlvrsbU6XPqz1fwp8SPBfjPenhrxLbXUkP+ugWTEsfOPmQ4Zc44JAz2rfbBGc 1+R/7R37SPjL4X+OrHx/8MtauLLV9Pullgkt2PzgNzG69GVh8pU5Ug8giv0E8L/tp+BvFHgPQfGW jeGtYu21jT4bi4t4bdIzZs6Bijee8e/BJG5AwOMjgiujC4x4ijeas/IKlPlloe2AN60jMfWvC7/9 rHxVNM8Ok+CbGCPH7u4udQZ2X6xKgB/CSua1H48/GXVbeNZvFdtYzKxJk0fTVRXHoVnM35gj8K6/ ac3wpv8AD/Iz5bbs9e8S+P8AT5ZLuIao0KW5KfupdrMw6njn8K+Xfi/+3Fr37Pvjm28SQa1NqWki 6WPU9LurosjQlsMyZzscdQQO3IIrg/iT8TviJ8P/ABpeXWt6hqVxa6mp+z3gYmEsTkgoB5avnPRQ SO/WvP5vh/4h+Pevx2U9m09u8gaZpF+VEzyzdq8CNHGfW3Obtrpq9uh1c1P2dkfqZ4f1zT/EWh2X iHS5fMtr+1juLaTpujdQyn8iKuZB7mvmDwzd654WsrPT9M8U6uI7K2SCFG1Sdo1VVCj5C23t0A47 V2fhjxV8U/EVx9n0/wAWTRRp/rJmhjbH/fSHNezOtKjHmrWSXW9/0Rz8sZWSv9x7cGYcUjEg8nFe ReK/EXxJ8L2bTw+OZ5WC5/fWcGM/gg4rz/RP2zvEZ8Qr4F1e50+HVJc/Y5LmAmO5x1C7WXDf7J6j oT25MNm1HE1eRJrzdrfmaSw8oxvdfj/kfTpx1Iqlqur2ulxbp3yzf6uPux9q8fsfj38RIn/0/wDs eRf7sdjKp/MzH+VcN48/bJ8PJ4tghv7yNmiiZPK01zcbZAxzvA/1Z4xzitMVjJYeg5JWfS7RNOj7 SS/Q9r8Y/FLWvCto2oDRYZY1GfJa4Ksf+BYOPyq58J/jH4S+L2n3F14bumW4spvKvrObAkgfGeQC Rg9iDz9civm34mfHoa/4cF1FM0KyQ7hHJjcmR0OCRn8cVxv/AATkvvGutftYeJNYspZToLeHdmoF V+RphKPJz7483H415+XY3FVa9pu6flY2q0oRjpufe1FFFfRHGFFFFABRRRQAUHp1oob7tACAjHJp pliXgtWV4r8QQeHdJe/lZRyFQ5/iJxXj/wAZ/Gvh5PD8s9zeLJJtOWY+3rXl43MY4WSild9jWnTl UPdkkRz8poY9w1fnX8EP2/b/AOD/AO0xp/w08UaxeXXhPX2a3aFYZbl7G4wfKaJEDNgt8rKoIwc4 yBX11qX7WnhJJfJ0LwprV8rR5juZIY4Iw3YMJHEo/wC/Zrpo4qnWpqT37ClSlF2PWsjuKa7KFIxX zzqP7UPxX1OCP+ztA0LSJAzeYjyTX+9exVv3Gw+xVvxrl9e+IPxM8TwSW+t/EjWGhkYOIbG4Fl5Z 9Fe2EcmPZmat+eUto/eTyrqexeLvilo0treO+qSRrCzRqkchGSOOce9fO/gn9tbxJ4N/ah0H4W3N /NqWi+KtQ+xNDdSFmtJCDtlRieBxgryCPQ815r490H4o+GfEF5qPh2xm1Kx1D53mhlLTRt3Emcs3 ru/PFS/CL4Ba5qPjK1+IXjmzKx2/72CKb70jHp8pzhfr17V4dHC4yOM9pJ6+V9v8jp5qfs7I/RdJ 4W/5aL+Bp3mJj5Wr5fs9mmPv01fIPrCNuPyq4dR8T6pItpb+I9cLHpHa6xcR/ojivZ56kY3klp5/ 8A5vdb0b+4+lA2eppSRXzxd+K/iH4FsM3HiLU4I15Mk0/wBob8fM3mm6T8Z/H12FvrT4gSXkJ/6d 7cr/AOOxD+dY08X7TZXfk0/zsW6ffbzPokBep/Kory7t7O2e5uH2Io+Zs14gvx3+JEC/LeacwH8V xZMf/QXWuU+In7Yb6DDDY+J9Q0+Rkul86HSoX82MkHbuTzHIB55bA4pYnGPD0XJxf4P9R06fNLRn t/ij4pDw5B9vbQJprfq7ecFbb6hcHP5geuKv/Dj4meEfijo7a34R1RZlhmMV3CxxLbSAcxuv8J6H 0IIIJBBr5g8d/tKR+KvBv2q0jktQ8bDybjbvHXk7GYc9ufwFUP8Agl/qHiHW/iz8RtbupJW0+W10 9Id2dhkD3GSO2cFfwA9q4Mux2Lr1rVNU/K1jStShCOm59pUUUV7pyhRRRQAUUUUAFDDcMUUMNwxQ A2Qqqc9K5vxV8TvCvhCA3GtXUixKfnkjiZgv5D+WasfEnWrnQPBmoavar81vbs7N/dXufwFfJ/7Q nx/Fz4aktLKeP/V9F+leTmGNrYeahTR0UaXPds+sfBPjzwl8RNIXxF4K8QQahZs7I0kDf6tx1Rgc MrDj5WAPI45FbZODkV+X/wCwx8Rvjt4G+L3ivVfDOsWQ03VrVDNp+oWssyCRHG2YKHi52llHzdD9 08Y+oNY+Ovxbur1bn/hMry0XbhrbTtKiaEnvjdG7j/vo10UcbGcLzTVutrL72KVGS2a+T1Pp55EU bn/Os3W/F/hbw3B9r8ReJLGxi/56Xt4kS/mxFfK+o+KPFGq3U2p6t4u1yT7Qu2aC41WdYGHp5Jfy x/3yKx7UeHrAstilpCWPzeSqrk/hirWKp8t3JL5i9nLazPc/ih+1N8LPDmqWGgw+KYb2PUIWeObT t08TYONrSRgqv4nBr5n8Tftlav8ADr4/aJq/hzUXj8PSX5XxFbrI3lG1wdz7MfeXqDgnsK1fHngH RvHemx22pTT28sLb7e5tZNrRnHbjB+hH0rzn4wfs36db/s/eJr7Rbi61LWP7LdoHYDICkFsL3OAe fSuaGD9tmMasprldvkupy5hiauEy2rUoQbnGLaT6u2i+87z4o/8ABb/4e+CtfX/hEvgprGt+H1lx NrU2oJaSMueXigZG3jHTc8ZPfHWvpD9m39tz9nT9qD4bQ/E74c/EC0jtmkaC7sdTmS3urOZesUqF uD7glSOQSOa/DDxlc3/i3Q00SHxEywxrhUWHOPb7wr61/wCCMnwb8T+A/Cfi3X5r24k03WtVjFpH NHtSSZF2tIvrj7p5PSvsM2w+W4fDJ0Jar56f12PyHw9zzjjMsyms6S5JfCkkuXyVtWvW7P1etfiL 4CvTss/GulSH+7HqEbfyar8GsaVdDda6hDJn/nnIG/rXjNz8N7Kw8Pfb7q+Yy+XuJ4CivFrj4t+H 9J+IsPw98TLCG1CRo9Nutv35AM+Ww9cA4PT1x3+No5lTqVuRP8LJ/O5+0yotRv8AqfapnhH/AC1X 86c0yuMA18hT+M/A9hOyW9xHcTRz+VJHptu1xJE/+2IgxTnuwA96f/wsv4kTxNbaK15pcbKVEt1q jKynoGEcDEMv/bRD9K7PrEr25b+l3+lifZrz+dj6S1rxxMkFxNpFxbqtvuzLNlg2PoR3rlvhB+0v oPj/AMfXnwt1Zo4NbtrZrqBYc+XcwBlVmXOSrKzqCD13Ag9QPjuT48/FLwZ4ku/BXjW61CTcpFiy 2SiCcf8APRGwTyDyGdiO+DXq/wCwz8DfHWo/GO6/aD8Y6bcWNnFpEllpcdxGVNwZXjZnXP8ACBGO cYO7g8GvLwtXMKmL/eXS7aGtSFKNPQ+wQTuwadTVHzZNOr3jlCiiigAoPIxRRQBxnxu8K6v4u+Hl 9Z+HlD6jAonsF4+eRTnZyQBuGVyeBnNfBnjf403WrXFxoNzFNDeQyNFNZzRsrxODgqwOCCCCDnBB FfpKTj5a4r4kfA/4SePoptY8YeANNvLxIs/bmt9s/wAoO0eYuGIHpnHtXnYvAwxElNb/AJm1OtyK x+Y4+EOr+OvEtvdhHNy0wMXltjYc9c9seueMV9QaF4XsdF0K00USSP8AZbdIi6zOu7aoGcA9+tJ4 W0zSbLR7abStPih863RyY15bKg9TyR+NapPoavD4SnGN5JSv5dPmE60r2TsV/sEYjZYJpI938W7d j/vrNNg05oCS97NN6eZtx+iirWR/eoG08mtvq1HSytbs2l80nr8yfaz739Un/mZ9zpVxPmOW5haN l+aNrcnPt96tzQNFmtdBhGnRwZwfk2+WvX2B/lVM4xmtrwrIraDb8/3v/QjU/V4+2Uk3fXq/yvYJ VJcltPuX/DkdtZa0Bm7trYe0NwWJ/wC+lUfrW54F8dxaTBJbtCEaOQh1YjP6GqwYjrXj3xu1fxL8 MtZk8VW1jcz6ReY8+aFS32aTuGA5APY4x7152ZYXESw6Sk5a31S2+RpRqxlP4Uv69T1D4vfFoz2D Km0fL+dfDP7R/wAQfEUfirT9T8PSTJeWuoxSwyW7EOpDjOMg8kcdOc16ZqvxYm8WR+XpzM5bu2ao +Bvgne+M/FUGu63bf6Lb3CyySN3KnIUcdc4rzsJhZe0TOiclGJ7RYaHFrWlwXfiW4udUea1jaZdR kDRscA8xKBFkHuEBrL+K3wnsfiXosNlb6lJpt5aNusbyGPIT1VlyMqeO4x1GOQesjQRrsQKAvGAM YFOIK8B6+mjRoqNrev8AW7OL2k31OD+EH7IHxl+JayaRqXi7Svs9kFWeZpJAGX2XYSTjscD3r7B/ Z/8A2fPB3wA8MvofhyIzXV04fUNQljAedgOB3wo7LnjnqSScL9lKDGmaxc7v+XxU/wDHAf6168xP pWVDD0qcuZLroOdSUkkx1FFFdZmFFFFABRRRQAUj/dpaGOBmgDkfjN4Y1fxb4BvtO8P4+3LGJrNf 78incE6jG7G3PvXwb8Sviv4gv7+58I6rpV5Z6hbMY7izvIWiaNsdCGA9vXrX6PNkrmuB+PXhDwnq vgPVNd1nwzp93dWdi7xXVzZRySRADPyswyPwrz8VgaeIkpvc2p1HHQ/PH4S/AKfXviRa+N9Wh/d2 colkm2dGB3BQexz6c96+ihpqCEQ29xJH/tBtx/8AHgamghigjWK3iWNV+6qqAMVIXI4J5rSngaML OUU33e/yCVapsm0imulSxEsNQmk/66BcfoBTRZ35k+e8i2f3RAVP57j/ACq4NxPDUfNnlqr6nR21 1/vS/wAxe2l5fcv8jMvYtU+zzFYIVjEbfN5x3dOoG3n866HTYNRh0W1dLBps26f6p1BPyj+8Vx+d Zeos40242j/lixH5Gul8Pu7aDYs3VrOPP/fArONCSrtKpK1ttPzsOVRezV4rfz/z/Qqobzb5l3ps 0P8As8SH/wAczXSfDLxHo1jLNcXKusu7ayzRlWX8DyM1QJIGMV5r8Z9c8UfD27/4S+wtprjTZUAv PIjLG3YfxED+E+vY1y5hh8V9V5YyctdbrX8LBSqU5VNVb0/4J6B8eviZpQ0qSKFf4Tj3r5P+Dvxn 8ZL+0DqXw58N3MK2Wp2ElyGvIWlS3mjKgsFBUksGwRuUcZ61q+JvineeO4Wh0zzGLdCQRitH4A/B iXw94in+IeswstxNCYrXd12tyx+h4xXDl2HmqyZ0VpLlPS5NAudSYP4j8Q31/hmIhaTyoeRgqY49 odPaTfj9aZrngjwzr/hibwheaXHHYSxhPJtVEXl9wV242kH049c9DsYKjFHJ6mvoI0aMdl/n95yO pUl1OX+B/wCxKnjXUrzQrv4o3v2CzCyLDLYq7lWZvkJDqM8dSPwr7C+Enwh8G/BfwxH4U8Fab5MO /fcTPgyXEhHMjkAZbgD0AAAxXl/7KE27xvr1of8Alnptq35yTD+le8lmJ61nh6dLWUV1a+7Qc5S0 TY+iiiuozCiiigAooooAKKKCcdaAINRsrbUbOSyvIVkjlUpJG3RlPUV8h/tAfsOeHvBVvN480Dxv qD2EmoQQpo15brKIPOmCZWQMvyru4DAnAwWOc19gl8HFcf8AHmyS/wDhdqTOoIt1Sf5v9hg2f0rl xNGNSm9NehpTlKMkfLfgrwHongi1aDTIcyTczTMvzNj+n+fSt3GWyaYrY+b0pwfnGa6IxjGNo7Et 80m0K2D1FMMSgcipM+9IxwMinyx2sSVrjT7Kdv39hE3u0amtrw7penS6Kq/ZlXDEfu8r/KspgWU8 1t+Fnc6byOkzVhLD0JTUnBfdcr2lTlsmcbqf7I/7NesahJqWofBnQmmmYtNIlnsMjHqzbSMk+vU1 0V5oumfDvwrG3hOzWxstLjUw2FnAojSNeoAA445/Amuj8w9MUyUK8bRyruVhhlPQilPD05wcVpf5 GNNRhLmRwnif9oeC/wDD7Q2upblZPl+evl3xt4a1r40fFbRbS0Jkgt9WhnmEnKlEcMwb2IBHvmvo Pxv+zF4EWa48T6NfX1iWkDNYxzboMlhnapGVHOcA49BVzwp4G0Hwmrf2ba/vWXDTSAbiPToMCvKw +Vyp1rvVI7pV4ygasEcUCLBDEqRqMIqKAoHsBUu4Himj1zQWxzXu+6jludJ8I7eK8+J+i2k6bla6 b5T6qjMP1FfUES7W6f8A16+YPg3n/hbnh/b/AM/kmf8AwHlr6hXIOM1EZJzfyKlsh1FFFaEhRRRQ AUUUUAFVdWUyabcJ6wsP0NWqju18y2kj9VI/Sk9gPj3Q7b7Ho1pYt/ywtY0/JQP6VcYDG3FF2qwX 93aJ0hvJo8em2Rlx+lNZ1bkZqKK5aaXkvyKn/EfqSU1wxHBpQwI60pI6ZrQkaMhOfStPwfMT4dt2 K/3/AP0M1mN93Aq94KLf8I1biQ95M4/32rOUrVPl/kD/AIfzNsMCKbPHDPE0E8asrrhlZcgj0I9K TIPQ0Gq5jM4fxN8OfAdlfw3Gn+EbGF2yW8mEKp9PlHH6U6GCG3RYoIljVfuqigAfgK1PFkpOpRRH tDn9az84XANYUOXmlZbM2lzaX7BlW5IpGbcMYpQh60mCOTWpJ7V+yYXOha0GHTVVx/35SvWwMHnt Xmn7L1g1v4KurxhgXF8W/JQp/lXpanmpoqXs1c0qfEOooorYzCiiigAooooAKKKKACuL/aHn+yfB LxTd/wDPPQ7hv/HDXaVzPxn0r+3PhR4i0k/8vGkTx/mhrOr/AA36FR+JHzWpBA5owASxPSmiVT84 NODrnOaqm5SppsTtFtIFYZwBTm6c0bh60Hp1qhFPVpCNIuio5W2cj/vk10XhuQt4f09yOTZRH/xw Vz+r5GkXRxn/AEd+P+Amuf8Ai58ddO+CXw50u/exN5qV/bxxadZg7Q7+WCWY84Udz36VnSpzqYzk gruy/M5swx2Fy7L5YnES5Yx1b/rr2PTRJihijjaV3Z6g18SeKP26f2hvBmprrF6mhzW5bL6ebNgp X0DB8g+/P0r6e/Zx+Pvhn9ov4bW/j7w5Gbd/MaHULGRstbTL1Q+o7g9xXbiMJWw3xr7jxMj4my/P oy+rtpro1Z2JPEPh7QLTxkGtdAs4S1gHZorVVy3mHnIA5qwoAOTVjxQCfFatuH/HiPz3moc151G0 U/Vn00n+S/Iblj2pT93kUuc9KG6VoSeofsn2QXxRrmpgf6yzto/rh5T/AFr3I8kEV5F+ylaW50rV tRA/e/bliY+wQHH/AI8a9dQnpU0I8lNrzf4s0qPml8l+Q6iiitjMKKKKACiiigAooooAK5H49+cf g34j8j7/APZUu3/vmuurB+KNl/aXw81ix2bvMsJFx/wE1nWv7N2Kj8SPmJSGalfb3qKCXfGJQeq0 93Uoc8dt1aK7JlpdnHfET48fDP4W3Q0/xXrjR3DLuFrb27SuF9WCg7R6E4zVn4Y/GP4dfGCwm1H4 f+JIr5bZ9tzHtaOSJv8AaRgGXPbI57V8T/HnxV4q8M/ErxNpHiiL/TrjUJGDyL1jJ+Qj2246e9X/ APgnLo/jif8AaKvvEdkzLo66PImrDb8rsT+7H1Dc8V6VTB04YdTT1Ph8u4izLFZ5PC1aajTTstHf 1vfX7j7xYE9f51qeEZB9gkCnd/pL/h0rNYrzir3hB82c5P8Az+P/AEryZytKJ9wbQcHrUd3dwWlr Jd3MgSOGNnkZugUDJPtSh0PRqratYW2s6VcaTcufKurd4ZCp52spBx+BqlLXUxnzcj5d7aep8o/G /wDbw8a2uj6tq/gHQ9KGk2Kt5f8AaKu01zscfN8rgJn8f6V237J/7TPh39qH4cf8JnpNi1neWdyb XVrFm3eRMADw2BuUggg9cHmvmT42fsj/ALQnhiTXfBlh4PvtUsbmF10vULFPMjlBlXaDj7jYzw2O ma91/YG/Zn1/9mj4SXWkeLZVGra5qP26+tYZA62x2Kix7hwTtAzjjJ4Jr0MU8G4tU7XVttz4nhn/ AFl+vyeYNuL5t0kk76WPdM80KvvXKfEX41/C74VxqfHfjKzsHkXMduz7pXX1CDLEe+Kn+Hnxe+G/ xXspL/wB4xstUWEgXEdrMC8LEdHXqpx64ri9hW9nz8r5e9j66OZZdLGPCxqxdVfZur/duepfAu1a f4qaWy/8sWkc/wDfth/WvphME5Ar50/ZujSX4pR+Z1XTp3T67ox/WvotMg4FY092z0GOooorUkKK KKACiiigApHG5cUtB6UPYD5F1PP9v6sf7utXw/8AJmSmH71afjnTDpPjPVrLuNSmkb/gblx+jCsw nnNTRv7ON+36FS+IWimhyMZ9aMtnGKokMkdGq74MP/FM2oGf+Wn/AKMas1pJ3lW2tYGlkY4WNepq ovjrSvAEtr4X8WH7K0km1brdmMMzEgE9uuM9K5alaisQot62/wAiuWXs3ZHaIxz96hmOfvU0MGGV NISDxmuj3rGJznimbPieOA/8+O7/AMiGoQu1eTTfEj58cKo/6BOf/Ipp5Ix1rhwjlz1f8X6I6qnw w/woRc7eKU4bnNNG7HFLvAHArsMT6A/Zin8/4YRuf+ghcr+UhFeiKBnNef8A7Ndq9p8L7dZFwXvL hx9GkJFegBsHBqaPM6auXP4mOooorYgKKKKACiiigAooooAKo+JoY7jw7fQSn5WtZA3/AHyavVT8 QDOhXg/6dZP/AEE1FSXLTb8hx+I+RdHm+0aVa3IH+st0cH6rn+tWAOeao+GBInhzTll7afDu+uwV oCnD4Vb1E/dlYRj8tLuO3OaCM96Rj8pqgK+rs39k3BH/AD7v/wCg186f8FBdG8QWGgeD/iJZRSNY Wdj9lumjUnymYKysx7A9PrX0RqUo+wzQ/wAUkbKq9ycdKuRW/hXxf4c/4RPW4LW/hazWG+sLhQwx sAKsp/yKMPiI0MdzdbI83O8qp5zlE8JPRPr56H5b+MfFF94mg+e4Zh0HzV9jf8Eq/hn4i8CfB3Wv EmtRtHD4i1kXNjHICCY0j2bsH1PQ9CK9C0z9hf8AZn0vW/7at/h6rbW3LaSXUjQqfXaWyfxJFesW djaadax2VhaJDDEoWOKOMKqL2AAwAPpXfisdHERskz53h3hmpksnKTT9DD8SNu8Uc9RZqP8Ax6oQ GU1JrnzeIWx1EK81Hk55rx6Xwv1f5n20916L8hwAHShjhaMj1oJGM1qSey/sjOW0XX0b+HVlH/kC OvX68l/ZOi8vw7rEx/5aaoD/AOQkH9K9azU0fg+b/MqXxfd+QUUUVsSFFFFABRRRQAUUUUAFUvEc fm6DeRnvbSf+gmrtVtYjabSriJerQOP/AB00pfCC3PkLSZN+lWsp/it1P/jtTkfJtNMgs2021j02 X71vGEf6gYp5XPOaVH3oRfl+ZUviOS+IfwP+FXxXkhm8f+C7XUZoP9TM29JFHpuQq2PYkj2r5r+J H7RE/wAOL3Uvhp+zPoOl6HpmjyNHdX4i8ySeUdSCSc4ORlsnr0r7Azk8D5a/Kr9qaw+IPwQ+Lev+ EvEEE0Md/qU1zp94UKx3EMjlwVPfGcH3FfRZDTw1WtKNZ3stE3pv2PxjxexHEGByulPKk4OUrTnF e9a2iva6TZ7p+zj/AMFMfFk/xas/hH8a3sriHUrjyLXVrdBE0chPG8ZwRnjjH4192+D2zaXBJ/5f JPw6cV+NP7MXwD8cfHD9ojw/Ho0MzQ2eox3WoXoQlIY0YMSxHrjAHrX7DaP4l0zw5ex+G9dc2l1e XLtarLwJM4wM+vsea83PI4Wjj4xhZX1sfT+G2LzXGcNx+vycpLTme7269WjqMgGnZUCo14NOJyOK 8/lPvLGL44k22Vqo/j1BF/8AHWrMkwq8HkdKt/EKTZa6bj+LVox/449VTnoa46OmOqPyibVFzYdJ ab/ofl/4s+MS+I/GviLxL47jaa/uL2ZNsjf6nDFQg9AAMAVh/scfErxbo37b3hT/AIRCWWO31q7m stUtYm+W4tzE7EMMfwsoYHqNuM4Jr63/AGlv+Ca+hfF/xndfEP4c+LV0C+1CTzNQsri38y2mlP3p BtOUJ7gAgnnjpW/+yn/wT/8ABH7OviJviBrOs/254i8nyra5e32RWakYbywSSSf7xwcHGBzn7atm +Dllrp31tax/PWW+G2eYPjhZjKV4KTlzX7u+vW59hfs0xO/xUWbHEek3Ab8Xi/wr6KQ9q8H/AGV4 YpvFWpzGP95BZxhW9A7HP5lf0r3hTnjFfI01y3Xmf0HLZeg6iiitiQooooAKKKKACg9KKbLNFEha Vwo9SaPUD5b+J90118WvFEJPFvqkcf8A5LQt/wCzVkAc81p/Fm60TT/irrlwurwt/aF8ky/P/wBM Ikxnp1SssMu3O7giscPUVSnfza+56fgaVI8stOy/JBubOMU13KnJNVZNRTzTaadbtcz/APPOHt9T 0FWofDk963m63c5Vh/x6wsVXv1PU8Y6YwR3zWnN0WpPL3OZsviRB4a8dTw3b/Kse6NsZA445+teQ /tI+M9S8cO2naRLummkAi8vqOe2K988XfDfwr4zsI9P1O1kiEGfs8lq3ltHnqB2x+FZPhL4CeBPC 2oprKwzXlxG2Y5LyTcF9MDHUV5jy9/WOd9Xc09quWyOl8J3V5YeFNMtdTgmM0djDHKdpYlggBJx7 9c1qpfWrN5azKWXqveowQMihlXG0kEV6PLUjs/vWpn7vY5rxCyP4+jkQ8HRvvZ4/1xqYttGCPpVL xFp1q3jSORYmAXS8LtYqP9YfSg206bjDdSbu3mcgfhxXLRhUjOo3HeXR+SNKnLKMddl+pcDEcAU2 STarERs20Zwq5qv5moJtCmJsfeYgrn8K1vhH4n8PapqEcV+y/PcHdnsBzj9KyxmMlhqV1F37P/MK dJSlvoe6fAzxn4XHhDS/DD6msOpeRlrO5/dye/B616MSGGc18Q/tafEKx02yk1nw7fPaXlmfNtLi 3ba0Ug5VhX1J+zb491T4q/AXwj8R9Zt1jvNa0G2u7iNegd0BP608uxksVB8ys122CtT9m9DvKKKK 9IxCiiigAooooAKKKKACoNTXfp06EfehYfpU+R61HcAPA6n+7UzXNFoFufIccS2zNax/dikZAPTa cf0pw4XOKJ+NT1CM/wAOqXS5+k7j+lDn5etEHemn5Dl8TEL5PSk3YU4qne6paWcotsvLMxytvCu5 2/AVJbaDrepnfq0/2OHGPs8JzIfq3Qfhn6iiU19ncaj1Kfh3x5omm+Kb621Jo2ktVPlq2PTr+teT eLPiFrN18eNDuPCituk1ALOsbYEkZ6qa9R8XfBXQfEsavpV7LpdwqgGaAbvMX/aB6n3zn61H8Pvg T4Z8C6r/AG9NdSahfD/V3E8YAT1wOefevLjga31h1LmjqR5eU7uPULN32LcLuX7wz0qWOSOQbkk3 VXdEkXbIgYH+E81G9jaMFPlbSvICNtH6GvQ/fR7P70Z+55r8TG1VseI7jJ/5ZoP0pDhuCKp6lBKf EN55N3INqx/e+YfdzSI2qIAoeGT/AGmBU/pmuXDVZODbi/iltbubVqa5lr0X5F3IXrQx4xVMX9wi sbiwcKvdGDZ/DrVzwvPput6t9guXaP7o2SfKcnpTrYunh6bk/uas2ZqnKW3+Z71+zDBHF4FlnUAe desx/AAf0r0peeTXyd8a/Hd38CdLXWfh1rjQy2MZk8hpSYpu5Vl6YJHOBkV9E/Bn4i2Pxb+F+gfE 7TIGit9c0uG8jhfG5BIgbBx3pYHF08VF2TVv1HUpyidVRRRXoGQUUUUAFFFFABRRRQAU2ZQ0TK3T HNO3D1pshBjbntSlsB8i3d4l7rGoSRj5Rqd0g9ts7r/SjjNSarpX9h63qOnbTxqd0/8A33M7/wDs 1QOURdznFRTfNTT8vzKlpJ+onK/MBWP4t8CeBvGtmtr448KaZqkMJ3RrqVnHKE9xuB2n3HNXv7Qm u5Ps+kWzXEmcNIvEafVv6dau2/hlZWEutT/aG6+Uq/u1/Dv+PX0q41JX9zcznThUjaorrscQ3h7R fh7piXnws8DWdna2s4kuhptikKuvr8oG8j8cVxniu48XfHP4h6X/AGXDdQ29rfRzXE5Qqsaq2ete +qiqAqqAuO1R3Vza6fayXt1MsEMSF5pGbAVRySa5pYX29ZVG9RxlTw1BxjFKK+St1JPtd2gYyW6t 83Ajb+dPF+gkWOSKQZGdwXIH4186+Of+CgPh/wAM6mzaH4DvNQ0uKQq98JFj80A9UB7fXFex/CP4 t+C/jZ4LtvHXgbURPazZWSMjDwSD70bDswPau6rg8Th0nK+vc8vLc+ynNpyhhaim46O39aos/EK5 t5bXTWSUNt1iPkH/AGJKYGDcoKm8e20d3Y2KSRhguoxttb/das9bOEP5iblJ/uuePp2rzoxrLETl o9vI9tuMqcem5aB5waC2Ty1VTHcxoogvG4b5vMUMT/Kqup68NDMNxqhjFvJcLGzAnPIJ/pV1Knso OUouy+ZnGPNJJM9i/ZPngTxfr4eZVLWNqFUn7x3zHiveEYEYFfH/AMUPHHhfw58MYdZ8MXTWt95X nxXVrJtdW/hII9vwNfQn7Mvj7W/ij8DfC/j3xJB5d9qWjwy3S+XtDOVGWA7A9R7GuXL8Y8VzXXU0 q0+RI76iiivUMQooooAKKKKAA5HNcX4k8RWl3q9xpl1cbYrXAZD/ABHaDn8iK7Q9K+dP2n7nX/hx rk3ixraeTS9QClrmNTtgkCgbWx0BAzk9815ebRrSwvud9fT/AIc2ocvtNTzf9r7XfDkWk3CoVO1W 2mvHP2KfiJrHxTsNe8H+I9Wmlh0W6U2jBz5k0L5+Vm64Urj1w3XiqfxZ13UfibMdK0MS3Uk7bVEW Wz7AV9GfsPfsNR/Df4Z3Wr+M45rLWNYlEixoo3RRDO3d6kkk44xxXDldOpTvo3fobVrNblm2s7ay gW2tYEjVf4VGM8df/r9TU+3nANegax+zxr9qHbRdWiuFC/KsylXb8elctq3w+8a6GW+36BNtVQZJ oV3r+Yr3PbRjpLT+u5zcre2pj4PWlbrimkOh2Soyn+6y4P5GlGCMmtIyjLYgM8/do3cYoBJ4zT4I J7l/KtomkY/wqtVzKOsgOZ1yMnxOs20/8eG3P/A6aWOMFqk8XtNpGqm41OwngiW3w00kZCjn1qHT fN12e3tNBga9munC20NryZCfQ+nqTwK5aOIoyTcJJ6u5pKMtFYaSSVijjd3kZVjjjXczsTgKAOpN P8Q/sp/GbwTcL8QvCWkNqX2jdLNotvNiW0c/3RxvyD0HTmvoL4PfAjTvBKQ+IPEUa3Osbc7iuY7c nqqe/wDtV6TjkA1NbDxxcbT2/EcZ+zldanwvp37Jnx0+O2rx2HjLQLjw/pLSD7ZNqAxKU7hV7ntX 2p4O8K6T4K8Maf4Q0GzW3stNtUt7WJeAkagAAVrUVph8NTw0bRJnOU9woooroICiiigAooooAKM0 UEZGDQA1l+TrXM+Itfnlnm06xvvs/kcSSDGd2AePwrpnPyYH0r5u/aM8eaz8M/F96mprJDa34Etl ct/q3G0AjPZge3oRXl5pKtHD/u++vobUYxlLU8V/al+IV58HNRk1/wANXiyKs7TXVnM25Ztzlm56 gkkmuh8EapffE7wtp/jGxuvsen6hbLPCsLh5mDDoT0Ug+meRivB/i/oPi79oXxHF4W8L29xfS3cy pst1LFsnH5V9qfDz9kC8+HHw10PwdoGtJmxs1S4huFOFY/M4Vh1G4nGe1Y5fKrGjy1LtL5/Lua1u XmTVji9N0XTtKTZp9sF3cu7ZLMfdjyev+FXCGOM10WrfCf4haSN0nh95lzhfsrB/x9q5+4gubR2+ 1W8kOxtreZGVwfTmvTp1qN+RO3k9zCUZ7/8ABADJ4HFIQeu2gMT/ABUmSeM1unfYzHMAOgpCGA+7 QG5wTSsxIIH40AcxdtnxRqEf93yf/RdKq7ec1BcTxDxfq0fmjIMGP+/Qp81ykIG6NmZ2CxxRqWaR jwFUDqSa8/Ayiqc3f7U/zOisnzRS/lQ6RkhRpJHXaOWbPQVnal8Hfi9qkkHxW8F6FeT6WrI0trbr /pF1j7rxqeSmMZPp+ntXwj/ZumvZo/FPxMt1ZAoa00Vvuj/al9T/ALPQd817dbRJFGsUUexFGFUD GPatK1GOLp8stETGXspXW58EeJfhT8cf2hdS/wCEX03wXqFnDcS+TeX2oQNHHbr/ABEk+g9OvFfb Xwp+H+l/Cr4e6L8OtD3fZdF0+K0h3d1RQoP6V0YBHU0tPC4WnhVaJM6kqm4UUUV1mYUUUUAFFFFA BRRQTjmgBjKcEYrnvFfiJLK4/sqK+WKRodzPnBUdq6EscEg15V+0d4G8b6tpyeJ/AFo11eW8JS4s 1ba0qdQV9WHp3zXDjlWlhZKluaU+Xn1PlP8AbF+Md18IPEj+K9B1P7T/AKQDdWszZWYdD9Djpiu4 8OWMfi3QbHxFqNwzQ3tpHcQ2keVUK67huPUnBH4561xtr+xP8Zvj747tbzx74cudD0u3uFluZNQU bmUHOFXncT+lfWM/7NfhO20yGw8N39zYrbxLHGhxIoVRgKAcY4Fc+AjiadG1RN/P/M0q8vNozyGC KOBBFCiqq/dVVwB+VSYfoSK7XUvgH44shvsZLW6+Y4VHKYXPGd3f6Vy+o+GvEWiyY1TQ7qH5iPmh OD78dq9BVqa30+VjLlkU8H+7XM/GLw7qvi74X654c0OVo7y706RLdk67sZwPr0/GukWQFcq2aGbI zW0Z8rUomFejHEUZUpbSVn8z8w/Gdz4pGnt4SvY/JltyY5IpFKsjA4PFfVn/AATP+E/iz4b/AAn1 bVPE4eNdf1f7XYwSKVKxhAu7B7EjNe9X/gPwVqt//amp+ENMuLktlp5rGNmY+pJHP41qRRxwoIoo 1VVGFVRgAemK7sVjZYiPKz5fIeFMJkNZ1KTbv+Rm+LF8y3t1A+7dKfyBrPZc9BzWh4kO4wKT/GW/ IVnzSCOMu7hVVcsW7V5cJXcvWx9dy7DX2qMudqjq3pXW+AP2dJfjJYyf8JhFNb6DJw3l/LLc+mw/ wgHB3d8Y9a1fgj8Db7xrcxeLfGNm0Wjxtus7Nshrwg8Ow7R9wP4u/HX6EtYorWJIIIFjRF2oiLgK B2o/jJpr3fzH8Gx89x/8E/vD11cw23iH4jaheaTCwH9mrapHujHRNwPT8Oa9+0HRtN8P6Zb6Lo9p Hb2trCsVvDGgVURRgAAdsVe59KaoYHmilRpUfgVhSnKW46iiitiQooooAKKKKAA9KqX2nWWr2kmn 6jZxzwTLtkhmjDK49CD1q3RQBzej/Cv4c6BfNqOjeCdNtbhmz50NmgYH1HHH4V0gAAwBQAe5oqYx jHZBqHXgimGJTyQPyp9FUBk6t4O8Ma4rDVdEgm3D5iYxn8xzXLa18BPCF+7SabJPaM3/ADzbcq/Q Gu9ySOtAGedtYujTbvbUrmkup4xrX7PniSxZpdF1KG6X+GNsox/pU3wy0fT7KGVLwJ5/mFZCxzgg 9K9hk5Xivmf4ja/f/C34gX2iak7ww3ExnsZWbiVG68+oPWvHzanWVFcrbV9UbUeVy2NT4+Lo6aVM pKn92fSvEP2CPi9F4f8A2r9U+C13aJPbaxpct3ptwwG61kiI3oCezBhwO4NL8Xvic1/Yykahkf71 Z/8AwTj+BfiDxT+0de/tAalbsNN0qxltLWWRDiWaQj7p9VA5+tceVU5LEKVjorfwz9BKKKK+qPPC iiigAooooAKKKKACiiigAooooAR/uHis3X/C3h7xZYtpniTRLa+t88w3UIdenvWnQeRigDnvCPwv +H3gQ/8AFJeEbHT8sTut4ADz79a6E4A6Uirt70p5GCKmKjHZWAaQrrwtVb7SLDUVC39jFMo6LLGG x+dXAAOlNZT1BolGMt0C0OS1b4M+AdYMkr6R9nkkbLyW7lWP+fpXMaz+zmrFpNB19lP/ACziuI8q o+o5Jr1Q5ByBTTyax+rU91dej/TY055Hg+rfBTx3pYZobGO6jUfegb5m+inmrXw78HW0l1MNetdk 8UmzyJv4cete3PnbwK+e/jvr+q/Czx3NqV95ken6o3mW11/D5mPmQ+h9K83NI4qGHtCTa/rr2NKP s5T10Oe/aZ8P+H9P0u4msBHDNtz5sOFbIHByKi/4Js634f8Aij4c13XNftWuvEXh3WmsJryZflEZ QPGYx2O1huPUnNeQ/HP4qya9YTRW9+ZWkyFVW5Jr2/8A4JhfBDxL8KfhXrXibxXaSW9z4p1j7dFB MpDrEECKSO2cZ+lcuUU5qo7rTsbYiXu6H02ECDaB+Qp1FFfSHCFFFFABRRRQAUUUUAFFFFABRRRQ AUEA8EUUUAAVRyFooooAR+nIqKaCJk2Sxqyt1XbU1I3SjfcDndW+GfgjWz5l74fhD7cK0K7Mfl3r ktX/AGdNKlBbQtZng+XiOZd4P416cM4yKCrHnFY+xg/L0K5pHg+sfBDxxphZ4LWO8jUfet2wT9FN YQ8Ka5Fq0ekahpk1vI7AZljIC59+lfSuwnkmuN+OFrrK+BpNQ0C2aWaznSd441yzRrndgdz3/Csc RHEU6MnCV9NrFRcZSV0eU/E34S2mn+HP7Vi1GZZoUYoyycZxXG/sfyeGfi3431zw144ljm1Lw20T rp4UiOeJ87Zj6/MpXb0yp9ap/Ez4/nVfDUkEWqx48sj/AOt9aq/8E1fhp4pvPil4u+NurxTRWF1a Q2On7lKiYhmZm9wARg+ua8XLJYmeIam3Z6teZ1VlBU9D7MtYEg2xxx7VVcLjoBU1IB3I70tfTHCF FFFABRRRQAUUUUAFFFFABRRRQAUUZHrRuHrQAUUUbh60AFBOOaNw9aQMpGQ1ACMwC5UVzXxE+Ffg r4qaGdE8aaJHdR4PlyfdkiPqjDlTXTjAPFI3TrUyjGUbNAeDWf8AwT6+DEWqC8v7zV7yFWylpcXh KjnoT1Ir2Twt4T0HwbosHh3wvpEFjY267Ybe3j2qtauR0zSEEfxGphTp0/hVipSlLcdRRkHoaMgd TWhIUUZHrRketABRRRQAUUUUAFFFFABRRRQAUUZx1oz3oAKKM96M0AFFGR60Ag9DQAUUZHrRmgBH +7WZ4l8K+HvGWky6F4p0WG+s5lxJBcR7lP8A9etTI6ZobOOKN9GB5r4f/ZT+A3hrV/7c0z4c2P2g OHj81S6xEd1B4FeiQxJEQqJtUAAcdPapAD3akGN3WpUYx2VhuT6j6KMj1ozjrVCCijIPQ0UAFFFF ABRRRQAUUUUAFFFFABRRnHWjcvrQAUUZHrRkZxmgAoo3D1pN65xuoAWimvLFGMvIq/U02K5t5huh nVh6q2aXNHa4ElNmGUwRR5if31/OhmB4D0uaL6gcHrv7N/wQ8R60fEOs/DjTprp23SSeSQHPqQOK 7LSdK0/R7dNP0uzjt4IlxHDDGFVR7AVbBGPvUmRu+/RGMYu6SQ+ZjqKAwIyDRuHrVCCijcPWjIPQ 0AFFFFABRRRQAUUUUAFNZ1C5LU7PHFcf8c7saf8ACDxLfFyvk6LcPu3bduIyc/WoqS5Yt9gOhudc 0e23ebfxfLw2GBI/CqF1440KCIPC8k2Wx+5jP9cV8g2d1e2LeZZ388bN95lmbJ46nmrlv4r8Z2jl ofF+o8/wtdMVFeLPMMda6gvl/wAE6o06Pf7z6lk+Ij72jg0k4X7rvJ1/Cs688eeIJV2W8MUPzfeQ 7uM9MGvne2+JvxKtW+TxYzp/dmtUb9SKsf8AC8PiZYwY82wumHea3K5/75IrmljMwk2mnbumivZ0 7bnqXjH4ynw+yz+IZtZt03cNDH+7b8jj8DXLX/7Wngayb5tb1xfaFCP/AGauQ1z4h6p4ygjtvGGk Q3EMc29YbW4liR/QON3zY96ZZ678N4pB9r+C1k2P+Wn2hWz+BX+tckq2IcW2pfjc0UY6K6NfX/8A goJ4Q8OR4tYdYumUdJCFz+JJrjdY/wCCsTWqtBpnw8umZeFkmuo8fltrtrXxX8FQoe5+GMcb91js 43A/lmtKy8W/AyZPLbwjDbjt52lp/TNarF+yspNq/e4cnNsrnefDv44T+JvD9nrU/iCxmkuIUkkh VRHs3DO3nnjNdJcfEPxB8ptIbMqefm3HI/A14f8AEX9or9nH4W6THqHiG/hBlZltbS109zJKVAJV RtA6epArx/xj/wAFCPDdy0lv8NvhZvC7TBeaxNtBGOcxIcg/8CNaU8RjJXUG/l/wSZU49UfakPxE 1RRuuNOt/wDtmxH865zx9+1T4F+GNtJP4w1DT7V40Dtbzaool2no2wAsR+FfnV8VP2svjXrkmn2f /CWzabbX2rCA2ukp5SlGRzsYjlh8vUmuQu7SW8Pm3Usk0gXG+ZyzAZ6ZNd1P679qdjO1Hsfp/wDs 6fta+BP2lNV1jTvBGn3a/wBi+X9ouJlxHLvzgxnqRx3Ar1oDcMmvjH/gklo32Oy8Xans/wBZcQR7 vouf/Zq+zyMnhq9Khz+ztJ3s9zGdubRWFoooroMwooooAKKKKACiiigBGGeppGIC4zQxJOK4r48e Jtd8HfDm61/w7feTdRzQqrtGG4aQKRg+xrOpU9nTcrbFRXNKx2ZcAffrL1Dxh4b0oyLeaxBvjXLx o+5wB/srk/pXzIvxm8aTwNDrrpqUbyCTy72RyEYdNoBGP5VftfjvqUUwefwtZntmFirfmc14882q RaSpP8/xR0fV4/zI9sT46+EdRkH9g2Wp30O1i1xHp7pGhXqp8za2foDmub1X9pe2hXyrfR2s5PMx m9RmBX1+Ugg+3OK4WP4/wSjFx4XmX/cugc/pXmvxl/bW+H+iTyeC7fwzDPqciqrR6lMY1Td0YbUb d+Y6Vx1s2xFtfc9UaRw6vZantF5+0DbXFy0l38RfJhYf8e0NsFwfZwN361Xvv2rfDtghA+Ika7R/ z6bz+or5+sLK/wDFqyPb39tDGvDSXDsFb6YBq7b/AACt/EUW+T4nabDu6r5D8e3JFcscZOpLWb/E 0lR5Vseoan/wUR+Hvhssb7XLy62nH7nTRz+orm/E/wDwVt8JaUiR+Gfh/eatIx27ZD5HJ6dS2a40 /sMeG9Zm3an8XI23HhbVEB/UmtbQ/wDgnb8P7DWLPWW8aapN9muI5lhaOLa+1g2Dx0OK7KeK5bL2 n4mbpr+U+tP+E/urDwvY69rlpCs2oWySw2qMV+ZkDbMnuM1V0r4sXt3IP7S8Li2U90vBJ/7KK5n4 kQf8J74ft9GvZFsYbORZFmh6qFGMZPQY/lXjPjb9oD4NfCGA2WofGxbq4hXK2Gm4uJGOeny/Ln2J FaV8dW517Ftr82RGmpbpH1AfiTpCD5rW699sYP8AWhfib4d8tp71Z7aFVzJNcRhVUepOa+N/DX7W /jX4padq914Gxptnptu5W9vbZZJZW2ll2r91enIO7rXg/i34rfFP4iztL4x8aX15GzfLbiQpEv0U cD6VdPHY6rJqNla17ocqNOO7P088H/F/4cePtduvDvg3xfZ6ld6fGr3cdrJu8pWyFJI45weh7V1S 5A5r4p/4JXW4h8XeMlVefsNif/H56+1Bk45r2KMqkqd5HNNRT0HUUUVuQFFFFABRRRQAUUUUANfp Wb4j8VaB4S0/+0vEepR2sG7HmSev4VqNyK8x/aos/tHwya4K/wCovIm/Ntv9axrSdOm2io66Grdf H34ZRPCtn4ihuvOPymGVBs+oZgR+VI3xcmvJJF0TSLe4RfuzfblP5gD+tfK5s7YP5jW65/vbRSPb I7bjuHurH+hFePLF46U3ZpL8ToUKKjqmfTdt428dahazQas9rp7M37m405d5QepEmQTXiXxo/bf0 3w14ofwLoHxAs4bzT8C6mur+GPzWP+yp478V89/tZ654k0rwppuneG/El5ZtcXrfaEt7pl8xAp4I B5Ga+DPjB8Sp9D+JNzp6WWn3kkcSCaa/01JG8zBJ5bJPXrXqZFQxWOxDpVo82nR26+dj4XxC4glw 3k8cRQnyNysrq91a/S5+qFx+078R/ED/ANo2uv2bbh/rYo1kDCnf8NG/FRUUf21bgdv9ESvyTh+L +pSS772GNl/542sj24/8hkV98/sn/C74da38JdC+IK6NJcTanZrNcW99fS3EatkgqA7HHSvfzLB4 TKacZzouzdr3Wjt6n5rwnxPn3GmMnh8PibSiru6aVr2vse13Hx9+Jty/mvrcO7+8sCio9O+Pfxh0 zXBrifEHUJMQtH9jklzBzjnZ03DHB7Vq6TqPhjQYo00v4XeHoyv8Qtmz/wChV0th8XbGzRVbwDY9 PmEIC5/MGvBecYGMrRw79T9Kp8N8ROP7zG/df9THsf2u/iVpjfaNUu47kdT507RqB/wEiqepf8FV Pht4NVpPHfi7w/ZxWu43Rt9YWSVRxgbCWYnr2q58W/2r/CPwp+HOp+PdX+Fn2qPT4Vf7JHPGDKSw UDJTjr6Gvjz4nf8ABRnXfiHBNaeDfgZ4P0SGRgY7q60eK7uAO4beuw/XbUUcdh8VGThQa9W1+Z6N PKM+w805Y1SX+FM/R2y/aY0nUNMh1W31lxbzQCZZvs64VSM5JPQYqh4u/bP+Gvw50P8A4SDxJ4yj uIXUG3Fvas/nHnCoVG0ng9+1fA37JXxW8ZfEHxnr118R9cm1JYLO3exjuG/d25LybhGvRRgDgV3v 7Uupwan8Mba2ttqpDqsRWOPgD5X7V4c6mOjjFScra9D62MKboqXX+tT6C8C/8FKk+K/xd0P4YfD3 4dyNDql8sb6jqE2xhHgsxEYyQQAepIr6vgB6t6V+Vn7CO1P2t/A8LD/WajcKfws52/pX6qxnnA6V 7+HjKN+aTZy1LdEOooorpMwooooAKKKCcDNADQuDzXI/HfSZdf8Ag14o0aL711odzEuPVo2Fddks M4qlrkKT6NdQyplWt33D/gNY1oe0pyje100VGVpXPjJTxRVfS5xcafb3AOfMhVs/UZqwTxXimwHk YrL8Xal/ZHh661EkDyY87jWmT8vJrjvivHqmv2dr4K0C1kuL3UplWK3hXLPjnA+poGjroXjmjWWN wVIyuO9SVh+B5dVGgx6br2l3FjfWf7i5tLmMpIhXgZB6ZHetzNAgoPTOKKD0oA8R/bHgE9p4fG37 t1Kf/HBXlemWoEa/LXrX7Wq+dFosR/hmk/kK8y02DIrow1Tmg/J2KlFxt5obJbaW1xGdWZR5ML3F uzf89FKqP/QzV8WwI+dKdaXtnDPdQ38MciNa7UVh8wbOf6L+VWhEssasoA3DLY7URleo0K3u3Ps7 /gldZLD8OPE0+OW14DP/AGwj/wAa+qSDvzivl7/gl1bywfC7xI8iHY3iTMbev+jxD+dfUKkkmvRo 60kzCXxC0UUVuSFFFFABRRRQAUE4GaKKAIz92vN/2qvMHwduvLPJv7Mfh9oTNek4O3pXCftHWv2v 4TaghTdsaKT6bXU5/SufFc31eVjSnZ1Fc+YRnHNBozRXjmg3Bz81fKf7R+pJpPxO1TxdcwpcCzkj WKNuASAML19TX1Rql/DpmnTX87fLDGWNfDf7QnjS38Q+KptEspVk23DS3TK2RvJzt/AcV7GR5bLN MyhTavFavyR8D4kcYUeC+Fa2MU7VWnGmurk+q9Nz6D/Yx+JetfEjwtq8viGTdcWuoDAVQFCMMgAe gxXtKIp/hr5M/Yc8TN4c8bT6HePtt9UgxHuPAkHI/PpX1uoyODWvE2X08Bmk6UI2i7NLpY4PCHib EcT8E4fFYio5VY3jJ9bp6N+q1GmKPIIHNSpeXkTq8d5MrL91hKeKYcDvQSB3r5qVHDxWkV9x+o+0 qPq/xPnH9uX4lfEY+LNN8LReNtSXTm0/zJbNLxgjPuPJA9q8V0LTnlcEj5urHPf616p+2kPO+Jlh n+HTcf8AjxrhvDdmhAz9K9DBxhHD+6urIqc0pb9j2/8AZ98vS/A97Zy/KL64bb7jYFrj/sYhuHBH 3XI/Wquj/EOHw+P7EiY7Yid316mry3MV6Dd2xGyU7l9vasaSl9Ym+5c/hR9R/wDBLm2lTxd4zuG/ 1Z0+wQH/AGhJOf5EV9lp0r5Y/wCCYmkBPCniXXMA+ZqUcH/fMYP/ALNX1OnSvWwvN7LXu/zOep8Q 6iiiugzCiiigAooooAKKKKACvNv2r5Xg+DV48Y5a/tF/AzoK9Jri/wBoPTI9V+EurRysoEMaz/N6 owb+lY4jm9hK3YqPxK58qjd0Iob7v1pvzHqKxvGnjPTfCenNNNMrXEiH7PCMbmPr9Aa8mhSqV6kY RWrJxWKw+Cw8q9aXLGO7Z5Z+0dfpe6vlY/MGm2rbFXktIedoHc8D86+G/id+z38avGupTeJbDwVc G4kmZ2EkqDIJ+7y3FfY99cTXd1JeXcnmySMWZ5OSTn9KrSSkfMB+dfomSZe8rpylKzlLfy8kfzfx 3nUeL8VSjG8adO9l3e12vyPz78Q+APiX4I+TxV4Uu7Xb/HIhK59iOK/QL/gl38Sbbxd8ApPCj3Ra 80LUXjljb+FH+ZPw61T1TTtP1e3a01SyjuI3GGjmjDDpzWb+z94K034E/F5/E3g9/s+ka4gt9W05 vuxtn5JE9MHqPQ9qvPISxmXuL3jqv69Dn4BjRyDiaFVS9ya5ZfPa3lc+tAw9aDnGaajqyiRWGG6Y 707g/LX5o73sf0+un59zy39s4Fv2dfECD+KOIf8AkVa+JdKtCUVAvUflX27+2Ggl+AetRkfeEQ/8 fFfGWj2wWPex+mfSurAVLyqQ7W/EJx5Ixb8xp/aY1r4BJPaaHplrNJPIpUT7tzfL6gj5RWh4P/bj 8Q/GC+TwF478P2tn9pmVtPuLHdjzAD8r7mPBB4I78d+PnT4i+IW8TeMby/Ds0PnMluG7IDxVDSbu 502/h1CyfZNbzLJE+OjKcg/nX0U8DhKlNSULSsterfc+IwuOzDC4qpKrWclKT06RXRLT5n6cfsDW TXX7W/guZVOIby5k5/685x/7NX6mDbngV+fP/BOb9nf4vWHxC8HfGzxToFuui6hoI1Cz1K0ug0ch ng+QAcMDtY5BGB0ya/QZDxyPpXn048tz7Hm5oqXdDqKKK0EFFFFABRRRQAVV1hS2l3SKOts4/Q1a qG9QvayoB95SP0pS+FgfD2i2z2ej2tm5+aG3RG+oUA1ayMcUzWLmDStbvNNnWRWjvpo1Pkkg4kYd unSjR7vQb3V49O1zxFDpMLYLXl1C7KMnoAoJz9cD3FfORajFRb10Op+9JiSNLuVLa1kmlkYLFDCu 53Y9AAOpr3P9nL9nRvB9yPib47hB1uaPFtblsrZRHt/vY6mun+C/wl+Hfhixh8ReH9Rt9Zuplyur eYsgx/EExkKM+nPYk4rs/EFz5Fr5Cn5pOPwr0FTp4em6s9bamfNzaI8h/aR0n/hJbRdU0ywTfYkl njT55V75x1x1H0rxPcMZBr6W8QW6eSwc14f8QvCI0q+k1PTgv2eRsyRqPuMf5ivFpYyVas+frt/k bOnyx0ObooBB6GjNdxmeL/tVyZvdHhB6b2rzvTowIsmu6/apn/4qLR7T/p3d+P8AexVX4C/Du8+J /wASNL8J2iqVaUTXhfkLAhBY4yPpwe9RhJezpVXL+Z/kjat9j0/U6zWP+CfPxp1DwFp/xZ8LXVnq CalYx3E2k829xBkcL85Kuce6/Q153J4Z8TeFY00vxZod1YzRttUXduyb8ehI5/Cv0iXSLme3igll ZlhjEcaZ4VQMYH4V4z+138SU+Fvhq30fQ3jXWNUz5UhjBaCIcM49yeAfr7VhDHe0xCVOL1F7NqOp 2n/BOjT0tf2flulj2/atWuH3Y+9htv8ASvoCvCf+CelxLdfs22NzKWLNq18CT1OLhq92r6ShpSSO SfxBRRRWxIUUUUAFFFFABRRRQAE4rkfjjEZfhbrRxytjI/5DNddXN/F1YpfhprUU8ojVtNmDORna Np56is62tJlR+I+RQ3zcH2p5yo4r2K2/ZA1Atul8cQ7f9mxOf/Q67fwZ+zx4A8JzJezWbahcxtmO a8IbafUKAB+OM+9eVTwtadn3NuaMdz8+f2/fiT4w+Cfg/RtCitPsd14mErWvm5EghTAaTb2GSAM8 +1fGem35nkNxczs0kmWZ2blie5r66/4L26ndw/HLwPYumIIfD9yYW6A5lTIH5CvinSdUJK7mPHfN frfC+Fw+Dy2M4rWWrfVn8J+OGPzHN+MKuFqTfs6VlCPRaK7t3Z7B8PPFR0KeHUYZmWS3kV42Xggi vtT4VfETSviX4Rt/EGmXCs/3LqNW5jkA5B/nX5z2+sxou/zhx/n1rtvgj+09qPwO8U/2isJutMuS F1G03feX+8v+0P8A6xrl4myn+0qPtKfxx2812PR8IONZ8H41YXGP/Zqlk/7r6S9O5+hBxjrQcYrD 8A+PvC3xJ8MWvi3wdqsd5Z3UYZWjIyp7qw7MO4rc4xX5HWjUhUcZqz2aZ/bGHrUcTRVWjJOMtU0f MH7Yiq/xNswo/wCYev8AOvPrnXbPwh4WvvFGoD9zp9nJcPzjcEUnH44xXo37XEBl+J9r/s6ev86+ Rf28/ikvh74fQ/C7SLw/bNXbffKjfNHbg9D/ALx7e3vXfk8XiqfJ5v8AMyzbFU8BQlVk7e6vvZ+l n7Avwx+EH/BRf9g/wZ8VvF9ldW3ii3tpdN1DXoXAuZ5reQx75OokyFH3gTjpirXiP/gm38ZPBVrO PCGr6frtrHloU8wwTtk/dCtlfflhXKf8G2WuXtj+wvq9nr0iw2dn4wuVsGkbG9WVWbH/AAImvvm6 +JnhSBcreSPn+5C39QK7cZHB0az53azOfLq1TEYKE31R5T+wV8NPHHws8E674f8AHuhtp95Jrnmr bvMjnYYIwCShI7ete9hs1xfwp8beHPHup69rPhW/N1ax6ksDS7SBvSFFYD1AI6jg12aj5sEU6Eua nf1t951z+L7vyHUUUVuQFFFFABRRRQAUUUUAFc38XbFNT+Gus6fLK0azWMiNIo5XIxkV0lZPji3F 14TvrYj79uRWda/snYqPxI8F+MvwD8OfCf4R+IviTqPia+n/ALF0qa7WKGONd+xSQDkH9MV8J+Et Z8S+JNCt/EPi3VZLy+vF8x5JOMKeQoA4Ax2r9JP209KvfEf7J/jvS9Kheaa68NXKxRxgktlO2K/O PRYFtNJtLWIcR26IPwUV9Hw/QoRpyair3+Z+L+KGIxkcZSgpNU+V3V9G7rp1tYmlz9+q8rqzYFWn XK81VnQA5Br6GSPyuEiGViDUUrHbyalkjP3s1BMwVeazZ2R7npfwz+OmjaZb2vhfxxqy27SSLBY3 kzbVZj91GbpuPQZ69K9YVhgFSOa+NfiP4ZsvHngzU/Cl6F2X1m8asf4Gx8rfgcGvBf2Mv+ClHx2+ FPi+f4I/Fd18U6TpvmRW894xS8gWM7cCTncuOzAkdBivj8zyOU8RzUN308z9i4Z40o4bK3/aLtGm vi3tHpf07n31+10AfgVqyn+Ly8f99ivhj4j+ID4W8CXVzCR50sfkx7h0LcfyzX0n8YP2s/hf8Yvg xqWkeGJrqHUj5cjWV1BtOAwyQy5UjJHofavjv4667NcaLYaYLkfvLhpJYx7AAfhnNefleT4yGIry rRcVHl36uzsj2sy4+yGtTw2Hy+sqtSs2ly6pJWbb7WPMYQzMSxz/ALVXrODJ3YqvGmR0q/p6kkbR nmvej3OKcj+gL/gnxeJJ+x18IbWd/mbwNalc+iRRj/2aveATnFeDfsJabc6Z+y78HrWeNg0fw9g8 3I+6xitzj+de9AjoDXhqXNUl6s+8oq2Hp+iCiiiqLCiiigAooooAKRxuUg0tB6UAfF/i2NV8X61D tzjWbzr/ANd3xXO69oK6pbsIflbbxnofaus+Imnvpfj/AFqzZtzf2pPJ/wB9uX/9mrJ4xivnZU4z ilJHVzSjK6PJm+KXxX+AHiJfEHgPXZ7KSN901nKxa2uV9HTow98ZB6YPNfUf7NP7bvgr9piyk0+6 8vSfE1jCPt+itNneB1lizgshPbkr39T4j8SPA9t438OzWA2pcKpa2mK9G9Poa+I/H/iTxp8GvH8P jTwvcyadreh3okjZeMMpyVb1Ujjpgg1zyp1PZulzaPY092WvU/YTxPrkZTEb15j4y1ZGhkBbK87l boa474E/tOaL+0Z8INP+JmjqsMlypi1G1AP+jXSgeYmc8jPI5PBHOc0mv6pdapKYopNq15nsp8/L 1NtNzn9Q8UWek3WLlD5Jb7yn7taGma5pesxebpt/HMvfy3zj6jqKhXwxpTlpLyATMed0i1aubW3v IUtrqISxx42pJnCfT3r1aMasY2kc8uXoeH/tUTJH430dXPXT2wPVvMwB9TX1V+xL8ENP+HngVfFd +Vl1rV41a7xIjfZU6iL5SRkZ55zn06V8k/tPXM8HxS0nTEb9y2htIcrlgfOI69cY7ZxVr4OfFfxf 8JfEcHifwxfSfu2H2mzaVhHcx90YZ/I8kH8q0qUKlai0tNdfMrmV1foj9Jo7ZQN2Pzr8+f2kPiBP 8Rvi7q2uCbfbw3JtrPg8RJ8o+hOMnHevszxr8XdPm/Zv1D4raTDI0d1oJlgVW2shkAQY9wWz+Ffn 7KzSv5kh3MzfMxPU1jl1Hlk5P0CpI/Q79hvSY9J/Zv0GJI9om82f6l3LH+devV5r+yZbG3/Z38KH P+s0mKQfiM16VX09OPLTRxy+IKKKKskKKKKACiiigAooooAK5n4x6fJqfwv16zhLbpNLmVdvX7pr pqpeI7Zb3QLy1f7sls6n8qzrR5qUl5MqDtJM8cvP2wdMtSxsPBk00a/deS8EbFfXAQj9a1fCP7YH wj8QX66TrWovotww+9qQCwlvQS5x+LbRXz5Bh0+U5rA8Z+CU12yc2QVJdp+Vvut/ga8RYnF0bNNN LodHLTk9dDgP+DgvwatxpXw5+NOm36TWqzXGmYiYMrCVBMsmRwR+7wPrX5x2Or5CuH28V9jftGeN PH0HwY8R/AfWnk1DQb5N9vpd9If9Bu0O6OaInlMNglfusOo718G2+qz2k7Wd6DHLGxWRW7Gv0/hT NaWLwfsvtRex/JPjZwniMNxAsxgrwqpa9pJWa/U7z+3ZFiCrN9az9R1liciU5+uaw4tUjcqDJ/wK nNMG75/u4r6mVSJ+L0cDWlK1jtPhD+0v8UfgH4h/trwHre2ORh9q0+4Ba3uB6MvHPuCCPWvsT4R/ 8FTfgr4rgjsfihYXXhm+6ST+U1xasfZkG4Z9Cpx3Nfn/ADWzttB9eavaJ8O/HHjIMng7wPrGrbOG /szTJbjH18tTivms3yzK8Z71a0X32P2PgjiLizJf3GFk5w/lacl8ux9fftk/tTfCSx1a38X+FfEt rrf2rTsafHZuWErBiDuP8IB655r8/fiL4l1vx/4nu/FfiK7866uWyc9EXsoHYDsO1eseNPgn8YLP wbo8d98JPFEH2OO4+0Cbw/cr5O6Ysu7KfLkcjPUc0z9k79lLxr+1X+0Xovwc0XSJo4Wulm1+4k3I LOzRgZWbPIYj5VGCSxHGMmvn8nwuCwGFqz501GU9dNrn6XxBn2d5xi6FGdNx5lG0Una7XW6P1o/4 IufBi5+Hn7A/hW41OJfO157jVV25/wBVNIWj49duK9T/AGvPHsXw3+H/APY+lzBdS1ndDEFP+rix 879Qeh2jjB56EV7F4I8JaH4J8Kaf4S8PWMdvY6bax21rBDGFVERQoAAxjpXxT+1545uPGnxu1OBm /wBH0djYWiBgcBD8xyAM5Yk/jX57b+0MwnWfVt/5H7Tg6H1PAU6HWKSPpL/gnRC6fBO4uGJIl1iY ru/AfzFfQVeIf8E/bZ4f2d7G4Yj99f3TcD0lYf0r2/IzivqaStTVkKXxBRRRWpIUUUUAFFFFABRR RQAVW1iIT6bNE3Roz/KrNVtYVpNLuEXq0LAfkamXwsa3MiZtP1jwWumXl7HH9u0/y/mYZO9McZ+t fmN4r8JzeA/FGoeC5PM/4ld3Jaq0v3mVGIVj7lQD+Ne9aimp4ksrvUppJEPlt5spYDbx3z+leLfE 7RLjRfEry3CMFuhvV2yQxHHB6dO3WuvhzMr4r2M425lo/M/OfE7K3iMphiqerpvX0f8Ak7HOv92q 8xwuM1JJIQOWqrNMGHWvuJbn4NSQyVgFrOu5izcdKmu7jb8u6qLFi24ms3uenRj7pXvSQnB718K/ E3w/L4Y/a61qS0YbJ5Xnb5fuq4BxX3VeKSMV8U/Gw3mr/HbxL4ht4GVNPmW2YheGwBn9KypwcsRG XZm2OxFPD5JiIS+3HlXqztvCGuCKK8If71kwY+nzLXKfEnVP7T1G1BbcFtz/AOhGq/hXxAjaZeSC XC+SF3A56sP8Ko63dfarmN/MziPH61tmSjKjVmuvL+B834d0ZUOIMLTktlU/FL/IqoDngVs+GNNu NX1S20q0UNNcTLFECwUFmIA5OBjJ7kCseMjpmvR/2dfCsfif4iWaypuhs/8ASpc/7P3R/wB9Efka +XqS5aTZ/RtGm6taMF1Z+w//AATl+INx418XeJNC0yeaPQfD+j6fZ6Hp8h4hiHmLvxk/M2wEn6Ac AV9bAfNwK+K/+CSmlTJq/jjWyn7uS3sLdf8AeUzsf0cV9qA4NeHRXLA+920HUUUVsIKKKKACiiig AoPSig9OaAPkj42zRTfGDxFBEcCC+jQ/XyImP/oVc1jJ5FdR8ctJfTfjD4hnZs/bbuO4X6eREn/s lcuT2zXz/NzSfq/zsdUo8rXohCMLgCvlL/goP8M/scMPxH0u3/d3I+z36qB8rfwt079Cck5xX1d2 rhf2ivBEfxC+DWveG2jV5ZLFpLbfnCyoNyn8CKBJnzZ/wSr1bxfaav4s0BbVm0R44ZnkJ+VLndgD PupPH419l453Ef8A1q8l/Ys+Gtp8OvgVpm7TlhvNVH229YxgMxb7ozjJAXGO3Jx1zXrmaUox5m0t WPmdrBRwPmxRQSOhpknz3+1FFIfjBpMnb/hH2H/kc1i6dwnNdJ+07AW+JulTnoNFZf8AyLXOWHCn d/CK6Kcuammv66FS3PXbX4kuf2TZfALXEcMi+JNsIx800ZXzH6nsWHQCvLXIC/Mcd+ajk8SqfL8I NAxZZBdIVUne0hEQQerEgAAckkY619bfsh/sO3Vpd23xT+NulL5kbLLpPh+Ybgh6iW4XoWH8MfIU 8n5sBXRo+87LrcT+E9+/ZksbnTvgF4Rs7uJkkj0G3DLIuCPkHY131QxosS7I02qvRQOBU1erH3Yp HMwoooqgCiiigAooooAKKKKACq2sZ/sm629fs7/yqzUN+nmWU0f96Nh+lRUv7N27DjufE9ipFuu9 cNjmpWPFT6nbCy1S6s1/5ZXMifkxFQmvBjeyvudEt9DxT9r34YjV/Bk3jfSLb9/Zx/6ao/ji/vfU fyr86vEPwb8R/Er4kf8ACO+AZLf+2LpW+x2M0mz7dIBkQq2cLI3Rc4BPBI61+vGoafbapps2n38K tFPGySIw4KkYNfmX8TdEuPgz+0eylWxoOvRyoF+Y+UHDgc9TtOK68BiK2CxHtKTszzM2ynBZ5l8s Li480X+HmvM+d9Rk13whrVx4Y8YaTeabqVnKY7qxvoWjlif0ZTyP6ivX/wBlb9nL4h/tP+IWsfCE H2fS7JlGp6xcL+5gB/hH99yOij8SBzX7N/tI/sdfsT/tV/BG1+I3xV+CGkC4vdFhutO1TTYRZahE ZYgyIJotrNgt9xtyZHKmvIfg/wDB7wL8CvANl8OPh5pP2XT7FeNx3PM5+9I7Y+ZieSf6Yr67FcTV IYVQirVH9yPyfA+EeEo5pzVZXop3t1fkzz74S/sFfs8/C2CK4ufCMev6iq4kvtcUT89crGf3ac9C FyPWvZ7KAaVbJZacBbwxrtjjhGxVHsFxinEMRz+FBUg5r4zEYrEYqTlVk36n65gcty/LaSp4alGC XZfrueCftCXNzefEdreW4kaNLeP5WckZ29f/AK9bP7KnxGj+D/xVi1n7BALbWPLstUlW3UyGPcdh DEgjazZPOME8E4rF+OilviTcEH/lin8qxLWEsFTFRSpL6u4973+Z3y5akk2k2tnbb0P0j1/xpaeH vCN94lE8bLaWMlwm77rFULAfiRjt1r87tRvJb+/m1GU/PNKzt82cZJOOa+k/G/xAu9Q/Zk+23d4s dxeaVBHvj+X5iV4/IGvE/hF8E/H3xx8Ux+GPBmm/ulYG+1OZT9ntE7szAct6IDlj6AEjly6m+WSX cur0Z9mf8E/5vO/Zp0lsf8vt4PyuHr2jAb5hXIfA/wCEmkfBH4e2Pw+0O9nuIbXe7zXGNzyO5d2w OgLE4GeBiuvzg7QK+kpqUYpM5HuOooorQQUUUUAFFFFABRRRQAU2ZVaMq3SnU2X7tD2A+LvEk0Nx 4l1RoFwv9qXKBfTEzr/SsHxT4Z07xTpcmn6hH97mOTb80beorovFelz6L4s1awuFww1S5c5HZ5Wc f+hVQJ3LxXhU6kqVRSjo0VisPRxVGdGquaMlZ+dz5x8RaddaDqlxo14uJYXwff0NZMzleSa6b9tt NW8EaHY/Fjw/brItvMLbVbdm2rLE33T0J3A8A5xz3ryPwl8Z/B/jWFDBfC1uHwDaXTbW3eino34c +1foWWZxRx0FCWk+3f0P594k4NxWQ1pVqa5qN9H/AC36M6WZy75BpDjuaYGBO/NS6fG2ra1beHLC VWvLyTZDDu+Y++PQd69WUlGLb2R83h4e0mqcdW3ZLu/IyfFuqroWhXGqmF5pEX/R7eNSzTSH7qKA CSSewBryvwZ+wF+0J8RLQ38mjWuix6hK1zLe69cOu5mOSNkKSSDHbcor7u+Hnwg0DwTbR3Fzax3l /tzJcyxhtp9FB6D9TXXqvHFfK4jiapRk44WK9X/kfpWF8LcNmVCDzScrLVwi7a+b3+R+eHiz/glt 4n+G3hm91nVvj74fhhmKlYhptyDuGTsXIG8nPHH1rwXxx8JfGXgCT7RqNt9qsS3yX9uvyD2YZJU/ Xg/hX6WftiKT4Asv+wgP5GvmrWtGtde0C60a8RWS6gaM74wwBI4OD3BwfwrzsHnmOrQmqsk032t2 Pqo+HvDuDqUq2Gg41ILR3/M+SoBlsY/Wvrn4B/ArUPhh8NNF8deJbaSK/wDGFn9vs4pH/wBXYh2S IkY+85V3zn7rKMAg163+zX/wSO+G1mmg/HH4geJtU1/w/qFpBf6Zo9xpaw27lhuUTSq7CVf9gBN2 PmBBKn1jxx8GfHf7UP7Ut18PfArNHY6XYWq6nqzQ7rbS4jCrBMcZkYH5YgenJIBGcsVmUcRUWHo3 87+XQ9jLcpqYep7Wv8j2b/gk/abfAXii/wCfn1iNPyiU/wBa+tK4r4E/A3wR8APA1v4G8DWO2JcP eXswBnvp9oBmlYfeYgAegAAAAAA7WrpxcY2Z7LCiiirEFFFFABRRRQAUHpRRQBy3i74ReAvHVyt3 4m8ORzThcCdZHjbHoSrDOPfIrgte/ZB0GVWbw14svLVvMY+XeQrMu0nhRt2EAep3H1zXs1BrGVGn PVormkfL+u/szfFjRSzWOmWupRbjhrO7VWCjoSsmw59lzXB+KfDmsaNZyaf4q0K809bpWhVr61eL zSQQQpYDd+FfbXXqlRyWscyFJYFYHgqygiuWeB/kdvU09p3R8N6BptromiWeiWfEdnapCn+6q7R/ KrgOeM19VeIvgB8J/EoZ73wbbQSFt3nafm2Yt6kx7dx/3s1wuufsd2L/ALzwx40uoep8vUIFmB9g U2bR7kMa5ZYXEQ6X9B3hLqeIE8daQACu48Qfs3/FnQUaaPRrfUo1z82nXG5lH+64VifZQa4vU7DU tFu10/WtLurG4bkQ3lu0Tn3wwBxXPKXLKz37F8r6Hhf7TRQ+NdPfPI09h/4/XL+H7LU9YvrfRdD0 m4vr26mEVrY2cJklmkPRVVeT6+wBJwBmu0+MPhDxT8SvjLpHgTwLoc2oandWeIbeFM4Xd8zsf4UX qWPAH1AP2h+yj+xn4U/Z8tF8Ua15eqeKriAJcalIoKWqn70UAIG0H+JvvNgZ4wB1YCm6mHT9fzCt Llqf15HM/skfsK6X8N7u1+KnxXsIb3xMqBrCyb5odLyOT1w83JG/HygkL1JP0sqkDAXFOor1YQjB aHO5OQUUUVZIUUUUAFFFFABRRRQAUUUUAFNmUtEygdRTqKAPnjxn+zB8Ql1a+1bw/PY3sM1y8sUP mGKU7m3YIYBRjOPvZOM+1cJrnw98d+GN517wlf28cXMk3kFoh/wNcr+tfYTDIxURjzyU5+lcc8HT lqnY09o+p8WhgBgnr0r4p/bw+GGr69+0NpaeHdLa6utes4oba1t48vJKG29B1J3D8q/ZTXvAXhHx JufW/DdlcuVx5klshfHsxGR+dchY/sv/AAk0bxzbfErQvCcEetWNs0FldXW648hWIJK+YSVY4+8p Bxxmud4WtCV1qXGUX1sea+P4/EPgf4F+Bfhl4hbbe2ui2y34VQBujiVSnB6qePTivPA4zw1e/wDx o+Dfjn4i3FjeWeoaeWs4WRgwePeSc5Aw2OnrXk+sfBf4n6B8194QupIxk+ZajzVx6nYTj8QK58TK UqnM4tdNi4rtqczSNgrg0+WKS2fy7iFkYHBVxjBqNnz2rmUl0Kt0PA/jODL8Rbnjoqj9Ky7WIKuT Wv8AFeIzfEm8REZmLKFVRnJxX0R+y3+wvqGum18e/GiwaHT2Als9Bkyss46gzjqq99nUjhsDIPbh 4SqUo2MZPlLPwt/Z1ufjv8IfD+gyeILzT9Oj2TajdizO44yBFCWbDMQcl9pVcAYY5C/T/wAPfhz4 Q+GPh218K+C9Fis7O2j2qsf3nPd3PVmJ5LHkmtXTtMtdMto7GwtI4YYlCRxRIFVFHYAcAVY5B4rv w+Gjh726sic+YdRRRXSQFFFFABRRRQAUUUUAFFFFABTXGVp1BJHQUAeQ/Eb9lhPGOvXninRfHNxZ XV7MHkhu7FJ4EwAMIFMbjOP4nbnt2rzfWv2afjPoqebHoNlqi+YVUabqA3BP77CdYsH/AGV3H0zX 1MCT1FNlXcuNua554ajPW2pSlJH53ftWeB9Uvfgn4h0HxB4cvLO4lsm+yQ6hZPCZJF+7s3gbuRwR muV/Y5/4I+2nxY+COqeJf2g4dQ0HUNajRvC628hW4slHPnSRsMfNxhGOSvPykg1+mstskkRjeFWU /wALLxVOPw7YQSBrJZLcKG2x27lEyep2j5SfcjNKjCrhayqU918mc+OwmDzPCTwuJjzQkrNdGfkT 8Xv+CQX7bHwkmml8BxWvjPS0ZjHNoeoeRcLGBwXgmZTuP92NpK2P2GfgF4/8AanrXiz4veAdW0TV lK21jba5p7wTeWRlnUSANgnjPcd6/V0WGuWy4ivo7hR/DdRfMx/3lwB+C14h8evhd8TvEPjS48T2 PhCS4tfssa+ZZzLJyo+6EyHJ9wtenjs+xmKwLoShq+ttfNaH57k/hbkOS5/TzLDTn7l7Qk+aN3s1 fVW6Hkq53ZxxSsR0qXUNN1PRbv7DrmmXFlcbN3k3cLRvt9drAHFQl1I+U18r6n6geQftiNjwJYr/ AHtQ/wDZa+eFOFGK+gv2yp9nhDS48/evmPX/AGap/sY/sU+K/wBpjV4/EuspNp/hCzuNt1qGxg16 4OGihPfHRm6L0GTnHRgE5Rlbu/yRVX3eX0Ps39inxXqXiX9l/wAI+HPDnl+db2At7y6YZW0jQ4HH O6UjGF6D7zcYVvb/AA34b0jwxafYdHsVhVm3SsB80r93cnlmPcnk1V8A+AfC3w08L2ngzwXosVjp tjCI7a3hXhR9epJPJJySa2hndnFelGmlLme5zyfQdRRRWxIUUUUAFFFFABRRRQAUUUZ5xQAUUUbg O9ABRRRQAUUm9fWgsuOTQAmCw5FVrvTbO+ia3vbGOWN1w8ciBlb6g9as/Ipzmg9eHqZRjJWaT9Rp tbHP+Hfhl4A8J61ceJPDXgjS7HULqIRXF5Z2McckkYOQhZRnbnnHTPPWugO6s3xF4t8LeEdPk1bx V4hs9PtY1zJcXlwsaKPcsRXJp+1V+za8vkD45+Fd3Tb/AG7B/wDFUoxjGNlYbberdz0AZ70VV0vX dF1y1W+0bVre6hkUMktvMHVge+RVjenTdVkjqKKKACiiigAooooAKKKCcdaACijOelBIHWgAoooz jrQAUUAg9DRkdc0AFFAYHoaCQOtABSOMoRijcvrSb1I+U0AZur+FvDuvR+Xreg2l2o+79ptlfb9M jiuP1v8AZq+GOrqfs2nz2MhbPmWdwR+GG3KPwAr0HdxQGWuaphcPU0lEuNScdmeOfDv9jH4ceBvi JdfEzUpptZ1BmU6el9Gvl2eP4gB95/8AaPTsAeT7DHHsKgKAvtWN40+J3w++Hmltq/jnxlpuk244 82+vEjBPoNx61wNn+2/+yxd366ePjPo8LMeDdTGFf++nAHPrmtaVOnRpqMdCZSlJ3Z65kUVR0HxJ oHifTo9V8N63a39rKu6O4tZ1kRh7FSau7lzjNaCFopNy9M0uaACiiigAooooAKKKKACigkDqaAc9 KACijIHU0ZB6GgAooo3DGc0AFFGR60m5fWgBabJyv40u5fWjevXNAFTUdH0vV7ZrPVdMhuoZPvx3 EQdW+oIx+dcT4k/Zr+FviBZJI9HfTZnx++0yQx7fYIcoP++a9ADKeVahnGMVjOjTqfFEpSl0Z81/ E3/gnR4T+KOuaSniDx1fDRdPvfPuNPjs1WW6XA/d+cGG0HHLBM4zjBwR9CeFvDeh+D9DtfDPhzSo LGwsYVhtLW3jCpFGBgKAO1W7i6t7aEz3U6pGvLMzAAV5x4h/a7/Z68M3rWGofEmzmaNisjWMclwq MDjazRKwBz2JopUqdFWiEpuW56cCD0NFcj8Pfjj8JfijI0HgXx7puoTxKGktIbhfOjU9C0Z+ZfxF dcGB6GtiQooJA6mgHPSgAooooAKKKKAEViRyKQsOlG4KvJrK1nxRYaQjblaV16pGM1jUq0qMeabs NJy2NZSuODSM2Dwa838Q/tB2XhwtJdeG7iSFevlyLu/L/wCvVj4fftHfCz4jXP8AZOla8tvqSrlt Nvf3c34Do2O5UmsaeOwlbSM0W6dSPQ9A3AD5mFRvPEpw8y/99VzereILu+DJYSeXGON3dq81+IMk kQeaW+k3r91mkO78+v61wYjOaNOVoRcvyNI4eUt9D3JJEbo1MurmG1haeedY41Ulmc4AFfF2sftQ /Ev4N6s2qafq7alZxvmfTdQlLrIvoGOWQ+nUexrqG/a60z9obw1b3fh6V9KsVRV1Czusb3uecxkj jYuN2e+RkdRXXhswp4mndaPsyJ0pQPTvG37VehaRdSad4J8NXGuTRqd8yzLDAuPVjz+IUiuNb9uD xxpc+7xH8DitqJGVm03Wllk6Z4V0TJ9siuDW30K4kWOLWvOlkJnuJo3QNJ/dGVAPpxzWLdeGINTl vIxf3gzgqftTHrn1+ldMajl1IkfVHwd/aI+HXxphkj8N37Q30K7rnS7wBJ4/fGSGHupIpvxn+MNr 8PbVNI0pll1a5UmGHaW8pe7kDk+gA61+fPjb4qXvwd1kap4C1pm1vTboSOQEEaSehKbeSPvYB4PN dR4e/bF8Y/ErVLn4hah4Z0jzjCn9oRvfsqhgMAq3l/c7gds9RVSqWjoTHU9S8SW2teKPFbalr9id XuA/mtNqMoVos9gpJA9goUD0zzWHrWmPcTXFzZ+EbIyx7k2+cPnVeo4X0/XuKzfhh+0Vo/j3Ury2 u7H7LeNcbVjjmEiSAcAK3/6jUvjf4nW3g6RbWHRrqa+uppvstv8AZ2O48fMQB0/LNZKUVq2V5FHw 3438ZfAzxKvi/wAJiSxtrr5pLdGT7PK2M4lQN8xIHDAAj3r63+An7Tfw2+OXhSPW9J12ztr6M+Vq GmzXCrNbyjqCpOcHqD0I5FfnH8QNT1XxDBcR+LLbd5MpaNbrfGkQY4TCSAAdc8e31rD+Ch0GH4qW MV/4b0+8h8QWbWcvlxRMI7iMsysPQfeHOc8c1Ua3Qk/YRJopF3xyKynkMppdy+tfEnwg/aR8afs+ am+h+MLfUr7w+jKXik/fNBGeN8O1nYAY5jP4HsfrLwZ8Wfh749tYL3wx4ntbgXUKywoGwzqRwQDy RV+2p90PlkdVRTRIpG7NLvT+9WohaKKKAChsY5oBB6GmyMoQktQAm9V43YpGkUng1zur+Ip7jdBp Mm2MLjzu5+leYfEXVta0+GV7fxFext/eju3X+Rrxa2b0KNTlinLudEKEpK57kJVbvSlxt+Y18S3P 7bvj/wCBmtx3HiG5k17QxIBdWk2PPSPnLRv3Pfa2Qeny9a+lfB3x18D/ABm8D6b4z+G+tC803VoD LHOo2soDFShB5VgwYEdsGuiOZYd4f2m1uhLoyUrHY6v4s0XSd32u6+YdVjUsR+Vc7N8e/hxYTCHV 9TksizY3XEJC/Ut0H4mqeuG1jsGkkOWwc5714H8Z9Ws0tpVYrz715Ms6xTn7qVuxtHDx6s+tNJ1r Stbso9S0jUIbm3lUNHNBIGVx6gisn4gePtO8C6NJqFwomm2EwW/mBS5A/Qe9fm34a/be8U/sl/Eu HVIpZNQ8NXVwI9Y0d5ML8xx5sfUK44z6gc17f41+KXin4g3dz46uWtJoLqFXtbSa4YxRQlQUCkcM DndkqCTXrQzCMqSk9zF0ZKVjW8Z/HP8AaJ8bXs15Z+O28J2K7mt7fR9PgnkZQOS0ku/IzwPkUnuB iuUtP2kP2n/CFvZ+ILD4uLr0E7Lvs9c0OIA88qHiMOCQOCcjPauak+MnhPTEuLHxP4St4WkTy1u4 VjZThcc5wRz3q3La+DB8LY9Q1jwzZJCtkXEjCDj0xg9T7V0QqKS5rmclyn1d+z1+1F4a+NsDaPfW P9k69bqWudMlmDAgdWjfjePwBH6m98b/AI66V8NbGPSdJ23mtX2RZ20fzbO29sdAD64BPGa/Lj4l +M/H2o32k+NfBl9feH47eZFg/sWS4iaSPdglym35T904JGD0rsRr+geLfHM2oeHpLwPbwrIJLNp2 bzCuGDOG3Kd2eSeTVSrWRNmfRWreHdQ8R+Ml1XXPtsupSR/aL66uJoWLHOEQdSoHPAwAD0rL17w9 rep6rfQwi3+WFXh2sOSMjacxkYIGOn8q8k+Fn7RM3g3XtQ0/xZd6ldad9pSIX88h3W/ygfM0jHIz 68jrXY+K/jlbaS1/ceHILi+uHhIt1j1C1K/6w8/K2ehHas/aR3ZW+xkj476n+yP4l/4Srwl57LeB Z7rTYbgNFcr3V4wRjJBAk27l46jivojwD/wU28DeP/Dlr4p0j4MeMfsdxI0Ukyw2reXIn31Kiffk Httz7V8N68NK1PVLe08SpKl1cG7kvpLjEjBeNgI8w8jPGADxXUfsg6x4f1zUPEfg1NSis7fMdxDb XFrs2zMoDFUbHygoDkcZzVKs7aaC1P0i+EX7Q3wu+NSSDwTrzNc2+PtFheW7QTxe5jcBiuc4YAg4 PNd0xUHINfnb4jsPEnhK+s/G3gbX/sN0yZWax09i0coI+fKNjnIDA8EDnpXvPwz/AGk/iZ4t+HFr 4tudQgj1GHdb6nYyRK8cdwnDY24ODjcMnoRWFbMsPRs3qvI1jRnI+meCeWo+ccV5B8J/2t/A/jLV f+EQ8WzRaPrSqzRxzS/ubkDvG5xzjkqeeD1AzXqemeItE1qMT6TqcFwv96GQN/KuuliKNaKcXuZy hKOjReopA6k4BpcitiQoPSihjgdaAEI3DOKQMvXNR3d3BbQNNNLtUetcj4o+JN1ocTT2Olq6qM7p JMf0P865a+Mw+G/iOxcYSlsdkxBOM80mc9Wrwm5/bl8GeFNYFh8SdIbTbVmx/aEEhmSP3cYBA+gO K9m07xDour6JD4j0rU4bqxngE1vdwSB45IyMhlYcEEVVHE0a8OaEhShKPQvmRVGWO0VD/a2m+Z9n +3Q7h1XzBXJ6rrB1iNnkuNsQHyxqeMeteH/GnU9Ps7aQpIqsvK7W6H1HevHqZ1GNS0IXRtHD80dX Y+oQ6MPlah2Crub618F/Bf8A4KHX/wAJvi3pvwy+K+s/bPDmsXK2lvqF1IPMsJmOEJc9YycA5yRw R6V2v7bH7fMPhHxPdfs//CS7jk1QW7f29qyMGFgrDiNfWQ/+Og+te/gfaZhG9NdLvyPJzTM8Fk8I yxM7c7UY923skj1z4q/tUweFtR/sT4faBFq1wpbz7y8uGhtYQpwTvCsWwfYKTwGzxXnM37dfxR0W Zn1Lwb4Z1GOGbZPHaavJFIp68Axvnjtxn1r4n8SfGHxil99ri8QSCYBQpRxyAOAQRz9DVjwB+1Pb W+uTeHPi5YWVzZ6kwX+03t0VopOgLADBXp6YrWrQq0tWznwub0MVKyTXmz9QPgf8fvA/xx0ZtQ8N yS295Co+2abeLsntyfUdx7gkVtfEn4peBfhL4Zk8W/EHxBBp9jG23zJj8ztjhEUcsx7AAk1+b+m/ tF+Gfgh4t0H4qeE/FWn290rFL7T7XUABdQ8gq8Y+UKQPvYyO1eD/ALVf/BSzW/jj401DV/FvjrSb GzhufsXh7w3HD5wCswBOdxBcg5LYH0wBWmGoqtJpvRblZlmKwVFOKvJ6L9Wz7U+N3/BQDwb8UtRu NB8P6VrEnhe3OPNWExG9cc5eNmV9vopx6kZxjn/CHivwn4809tJ8LeO2kuVut95azaasTrzyNrKC y5OM9znkmvjfTfjF4W1SK10fU7OXEMxLNZWLzEqQc5Kg+np3rQ8Q/E9fAupWfifQrLxNaj7R5UMp tUjZnxkERsFZwVAzgZI49K5akYyloa08VUteZ9ba94W8TeGdTj8U6H4s+z32lTkR3SRGOTy254Kt yw4GSpzyCCDX0H+z5+3X8MfE/hafTPi74+0LRvEGjzLBeedqEccd2pQMtxGGIO1gef7rBhk4zX5+ av8AtX2HxT0Ly/D+pSWs7W9umqQTTRrOkgbLDb5YdD75zwOlXP2Rby4vvi9qGi2et28FtqOkzF1N mF5iZljQZY+YdrsScg8cg9azdSUbJHTCtCpsfq74I+KPw5+Jlu194B8babrEKHDyadepMFP/AAEm t8t/dNfn9e2PiT4b+IIPH3hnxbb2+rafJ5LXEdvtZ4mxtDYbDZ+XIIIOSeuDX1F8GP2n7Lxz8OLT xL4p0iWz1COR7bVoYVLrFPHwSB97aww65GdrrkA5pSxFGnH33Y3UZPZHsAYHjNHzE1jeEvG/hbxl afbPDmsQ3KrxKsbfNGcA7WXqpweh5rY3DP3q1jKNSKcNULYdRQCD0NFUBh+MNdXRrNUEm2Sdtq+3 qfy/UiuVv9Xso7ZnlmXPu3NZv7Q2uzaPrOkq8u2OaKbyx7gx5/mK8v8AEPj9Ut2U3Rz9a+RzSrUq Yxweyt+R30I2p37lf4u+LLSOGQLMM88V5T8AbPSPFXx4XXNQCuuiWzXEI45mYhV/IMWHoVFZvxR8 YyXQkIuG7/xVyP7Mnj1dC+J+p2t3L/x+WYKFiPvK3QfgSfwrkjRkqbkjXyPuhvHFrbWvL7vl4rzP 4ofEFPLkKtWFqXxHjEH7ubtXnHjvxmboSAzZrOnHmA83+O3jzfbzo0zfNn8q85/Z3+MVx4d+IP8A ZSXTfZtYja2kiK5XeQQjYzjOfyrT+JMkuvSyRRAsvTNeMeH0u/DHxn0/SbtXGy/SaPtuj7kfrXs4 SioxafVHPWb0aPq/xDqPlWi3Ud2sZWCPYIU8vYQvUEGvLT+3Bp3h3U9S+FepatqVxqryLFb3VrYS zFfVCQQu7B4OfrVbxP8AEdUtJojI/wAshDfvOnp39K8X8D65pviDVPEkd7p0eoQ/8JE+6GaJHU/I nZ+D+Vd1JOJzVJc2x6N4o8f+LE1q+h0n4SapqMc1qh+0OLe3MZZTlm3T7ueuQCTjpR+z94k8ajU9 Q0XSfCdjdMLdfOkvL6RSnOONiMT9MVFoOieGNDfUL3StJ1XTbeRFlWOO7eVWAGBtTcdq9flXA9Kw vAXiC/8ACHja4jtrxo479F/fR+YCq7uc7ehU9c1XNcg9M0yw+Jy290bDXIdKmhb5jbaPcTsec9XZ QOOQSKyfDHxm+OmqfEfV5IfFlnrkmhLEsdvfae0Lyq8QLBWXftPoCOe5FSxeIJdO1mTTZPiFsW8h wStvI0jMO+d4AGD1NeY/C/XrWf42+OtDTxFdRR24sxHNFJtMhMPc1PvSuV2se36P8dNR8QRalY+K tCvtJ1K5ukH2W9txtyI92Uk3lcZA7962vCGg32q/FzQdYOmQwvBNJN5sUa+cT5bEZ2t93II5OPav KZY9Dvtbkh1DVrqS3Vf37C4YkttIx909Meleofsm6pFpM2peINRvoVtbbzoNPjnuC0yfOdyk45UY 46YOeKmpOSjZFw1kj2j4v6haqtte3gvN8asHjhtTht20HO3P161l/CrxXBP8PLrT7K/cNoupvHaT LIVeFSBIqg5yoXdtGMYArnPH3xFt9Tv/ANzrsflQxMXjXvuYAHr7VleDNUntfCOpamkuVvL1njk3 feVVC/zFefiIWo+atY6YS/eH1B+zh+3yNUubr4b/ABMt3uNQ0mIOmoW7DfdW+7HmFOPmXo2M54OO cD6a8GeMvDfj3Q4fEPhTU47q0m4WSM/dYdVI6hh3B6V+Pvw88Ra7aftPaPf20rCCWG6gu9vRozEz bT7bkQ/UCvpv9j/9om78C/tXWfwue5ZtK8ZLLB5G75YryONpUlxnjKI6Hucr6V3YTF1o1lTm7qxn UpR5bxP0BoPPFIh3IDSnOOK9o5QAAFc98R9dPh/wldairYbasan/AH3C/wBa6AZIwRXKfGXQr/X/ AIbarY6cj/aFtvPgSMZaR42EgQf723b+NY4hSlQko72Kj8SOG/4T6C2svlPzBccmvKvi78Sw0Ugj auWuPixFPZ5juP4cdeledePfHBvY5GM1fExpyk9T0vhPIv2kfHUk9vcRru7/AMq+lf8Agnx4gh0X 9lvwxbRMqtItzLMRwWY3MvJ/DA+gFfLfi/w7ceKrlvOTcrHO3FegfAn4qw/DrSYvh3qF8sbR+ZLa qTj92WyR+ZJ/H2ruqYepPD2gm2jGpWo0WvaSSu7K7td9l5n154r+Isgs2/0vp/tV8/8Axf8AGd1c Ryk3H8JNN1r4pJeQkC7GMf3utefeKNTuvEDNBbFmU/xVhRoOUtTW6Pn347Jq3iK6MUQMgDZavfPh J8QrzUPgzp76mDJJDZCFm+0sGYKWA+XgDiuS13wVaWFlPrGqYjhhjLySOegrym1+KHiexlaw3LDp zbljWNdu1ckjPX1r6bL8rxOOoylTWkbXPks74syfI8dSwmIqpVqibjHq7f18z1T4g+NLWXw288lk qv5LsN20+p7E15D4W+IP7RXj7wKmj6d4p0+60uF8x2EMKWt0qlzgLK8cobHbIH1rI8ZfFi30/S5t L1G2mmZY3VWVuq44Iway/gf4og03wJa3d7HJuvLcrF5cmNjeYec59K66+WVsLC71vqTl/EGFzGs4 RunF2fzNuT4c+IbzQ0v9W8U/ECxZ7b/j1m1qDyQxlxgGGLp9SOa6L4XzfDKy1b+wta8Y6tNDGvl3 VxN4kaKUydfmO9QfyFYXxY+INp4M0+xg0bVb6SRgsdvb3UgkXzD93gAdM9c4ry6ztNb8Q+L7y3CS XF/9nWWaZrxF3MRwvLAYH5j0p4XLcRiKLqdEZ5hxFgMDioYd6yl+HqfS1uv7NWnS39nqDPcszs1o 1xm6yucAHgg59T61xfhWz+HniH4meKrH+wmt7W1exNrNpUT28sP7rsYNpBPHcA4zzXkJ8WajaXDW WpFlurGRkuI2kHK/h1xV74WeLtZ8IePPFeptK7WzzWXmLCwbI8hSOn6VhPCuDaR6FPMI1LN7eR7V Y+KtU8EeJmn0vx3qt1HaI6L/AGz5RbacfIWwrdu+W969n/Yg8b6PdePNYN1M1rdNZQXG9Z1kV42e VfvHJH3enavniP4g2Gr6bI1tqFx5lxMJNReSPasQbjbnA9ua674FfGXSPCvx0k8Jabcx2cv/AAiV uAy2+4Tt9onYnr1JYnPfNc9XD1o0b2OijjMPLEcl9T6y+JHiW5ksJrXTfEqszzXRB+y+ZgZPGAR6 iq37P/jPV7HSPEltqpDW8l1FLDKqlN8hTa3yH7pG0dSa8o1f4l6xcfabua9W4Yb47WNbVo2Z5G4H U9tv0wa7LwbNeeFvAaQ6yFjvr5jcX0ccm5Y5GA4GR6AfjXlYiny0OU9SMuapc4n9pH4m6p4XuYfF PhnUTb6lptwLmzmXPyyKcjpjIPQjoQSO9fRV/wDF6+/4RXRfi74B1WSwuNQ0yG9iZW4ZZI1ba69H GD0P4Y4NfJ3xT0u58b3TWkURZZG2rx1Oa9X8WXUvhD4a6X4SS6Df2XpMNov0jjC/0rklTdJQcdGb fEfeH7KH7Q2mftHfDGHxdEkcWpWVy9jrlpG2RBdIATj2ZWRx6BwDyDXqRGa+Df8Agi8fEJ8QfFOS /dzYyT6XJarzt80i5EjfUqsWfoK+8iQOtfWYeUpUU5bnnzSjLQKbIMpTqbJ9wjFbEnB/EvxrHpWv QaM77VW385ueuSR/SvMfif8AFG2j051jA+7x71b/AGyJdR8HPYfEOBG+xvH9kvZO0LZJQn2O5hnp nA718weNfiqmpwsgut3BGK+Rx9KrLGy5vkd1G3szzn9qH4kPdWdwgz8wOcVof8E4P249f8K+CZv2 Z/Fd20gutfJ0GaXP+j2rRySSx5IxtMioAOuZWNecfGHWtKtQtx4hlYtPn7Paxrl5MDrj07fU14d4 n8caj4d1nT/FHhTSVsrjSr9LqGQyEsxXoDx+nNfS5Pw/jsXRcoRfK0/eei1XQ/OeMvEnhzhyt9Wn XTrpxfItXa6vforo/XbUfif5On4W8UfL/e614T8Z/iBNeRSsl0Twf4q8h+Hn7XujfEjw7Hd2dwVm 2Bbi3z80T9wf8an8Ta8NR0i41vU7vyLS3jMkzMegFfNxy+tDEezmtb2t53PvKWaYGtl6xsJr2bjz c19Lb3PCPjTpGveLNT86ymkHlyb42XO4MDkEHsQa5TwN8SbyDWdRl8Q6hJdX1w5E15dTGR2dD1JY 5JOMc10/iPxF4k8d3MjaQj2tmrZWOFiGI7Fm659q8d+JGjnQQ11E7LIGJLbvvH3r9XyPh/EZfg5+ 2kk5rZbrqrn8m8ceK2U8RcQYRYCnJww823N7SWzsv1PXLrxx5iMzXKuzrn0H/wBavHfiLbL4t1S6 vE8QX1vcRyFEjincw8DvGrDP5iuPj+M0a3cOl6hftDKDtjXP389h6/zrR0XxbokUOpak16srCZis bNiRzj7oFeHiqeJdb2ajrc/csrzDL5YH67GaUGr76232O7msfhxo/gez1Tx14W8PXl9LZ7EuJLBJ LyRtp5XzQW9OhNed2/x103wvYLZ2uj3SQJeAtb+W3lyLnksp4B/WsLXvHGs31zb3uqPvkPzwq8O5 YV/ug9h9K4zxPdy391JMyqonbLCNOPwGcivocFk/1em/aatn5xnnG8sdXX1TSMXp5+Z7/wCHfit4 d13bJZTRmGVuvHHH3T7/AJ1p/Ef4l2etadpN59njSQ6xbwSCGFUUNsZSRge1fJtp4j8ReGdQGoaf dbPLYNPCygB8fXofevRLP4wvrEOltcaXmH+1Ipf3mMZWNwPm9fXivIxWU4mFSSpK6/I+xynjHL8V hofWZ8k9ne9mfUGitpK2aw63cyblBeOTcoaLk8bhhvyIzgVV074p+INDvYtb0LxLYTfZr0IZo7nF wkm4ANjkcdCCTmvEb34va5qd4ILeKO1jk4Zlum5XafXI64/zmud8Q3F1a3TarpK2kV3DMpjuvOYy yKx6D5cE7j39Kz/sWvG7no+iNv8AXfA15JYb349Xt9x+wHhjxXH4v+DOl6jNqt9JeavZ2s9xIoU7 mwpdeVwBhSK6T9nTxJrOlaP4oXV5t1jLNbtA0uPMNx5OJNxXgnAj9OK+GPgj+1xY6z8LrPwxqdmq 3egwi1k23sieeyxjEyBcfLgn2ycA8V638DP24fhXqejxfCy5lvdL1WaR3D6pt2XkxOTtZSRxwApw cDv1r5fH5PmXsZ1FTbV9X2PscPxhw39apYT6xFVJrSLer/rzPVPHn7U+tfs7fEG1+Jnh++K28Vwq axabdyXNqWw425GWAJZTkYYehIP19/w1fp3hbWbXTfiRaRW1jcOEbVoW/dwsx+UyKfur2LAnHU4A JH5y/EnwxqPxc1ePw/aQ7vtUyxKzdMk4yfYda9g/aS8dTTaDcW6SKVWHYo68YxXkUa2IwsoKL9Uf UuMah+j1rIk8SzQyblZQVK8gg96K8V/4Jz+L/Evjj9jbwXr3i2dpL1bW5tCzEljFb3U1vFknqfKi TJ7nnvRX1UJOUE2cbVmdJ+1B8PNY8afDma+8NQNJqmksbq0hVctOoX54h7kcjHVlUd6+HNR+L1td K0bXO114kjbhlPoR61+lxKuCNoPrmvnP9pf9ib4N/FDWJvGemXMmha9Mxe4lsIw0d0/rInQE4GWG PcEnNeTmGFouXtW7G1Go17p8Z6zqt54lDR2u7Z/E1UNN8Hahp98upae+y4Rso3r/APWr2Cf9lzxJ 4IgY32uWc+3/AJ5q/P5iux+H3wK+FnxI8M3/AIY0r4qw2vjB7VvsFrcQmNI5QcggMMyKchTt6ds1 51F06l4QZ0S93U+fNR+KmuaJc/2TrtpJFNj5SfuyL0yD9ajj1688SnZvKq3vXsXhf9hn4x+KNbud N+Kd7Y2NjY3GxZoWEzTr13RjsDx1I9O2K7S9/ZF+HXg+yK2r3ryKv+seYc/hiud1qNKVnuV70j5x tvBkM43Om6sHx98DfC/iex/tSO9FrrNojfYLlW4Geqvg9D7dK9L+Lmgw+GrC7tFeb7OwwHhbDpjv kVwvgz4Z+PvEejp4h0oSX2nybhb3DPtWRl6ryeD6+lbU63PrFkyjpZnyt8S7P4i+D9Va38Q2E0MM h2/aIcvG4H8QbtXJ/B/U2s7vXZLaQsZtenLNvAx8kfPNfWnxK8MfFy2sprDU9It4LMxlbiGBkkyo Azk89/TFeBmz0Cy+3Ja6LHHMLxsvDCq9hz06+9epCfNHU8+UOWRoar8UtPk0yKO2aaPaojl3SBv5 cde1avwS17QvFnivVvD3iPc0LaWjwmNgrRt5n3lOODXkGqeA/Et1qraro17thkk2s11zHj8OcivR PhL8HvEtjrlxrOq6nZyRy2axRm1kcNt3ZJPStJRViU3c2fEXhrxX4Tvbi+0XX31S18z/AENTMEuI iv3eCMOuT0zXnvh6PxX4a8aeJ/FVxp08M1+1mI43Ubm2w8nH1zivaRpup2twum6Vp7ySbgqqilix /wAa5vUfBvjG71zVLO80G5EyzRCQSQn92TGCM+nFTFop3exxej/EjWE1mygmgk8tbkfaIJsbmJPU nA7/AM69K+A/xYSHT/ExlvI4ox4o1JPJX+EG4Yjp7GuT1T4aNawfbr2G5+0KpAMduRs9845IrP8A hP8ACy78Q63J4Y8GQXN3eXGpSS3Vv5jcvI2d7njA9+KHyyjcE5I9ksvEN18Tb1tJ0q5jkjkb/TLj y8pAo4xnnJ/rXcXwjtNDt/DOhoy29rEEVh3AH6mmfCX4N+NrPUh4N17SLPS7hZTHC0dwPJnbHAB7 Ejpnr2zXU+MvC3iT4e3C6fqXhiQ5bH2hcNH9MjvXn1qkeflZ2U4+7c4/wX4Qt9A1C48Xagi744WS HPXcep/Lj8a6D9krwJqnxF/bS8H6tbW0jQ6TeTX1xIo/1aJE4yfYuyr/AMCrS8L/AA38a/E3UY9D 0LRLm5nk+7BDEcL7n0/GvtL9kf8AZasvgHo9xrOsNHNr+pKounVQRbx9RErYyfUnoTj0Fb4SjKpW 5ug6k+WJ7UueCPSnUUV7pxBTZFDoVK5pxIHWkf7tAHyP+1Z+wz421PXLj4hfAK6hH2pml1Hw9M2x fMzzJCTwM9Sh7j5euB86RfCH4s6fqP2Dxh4G1a3n/wCec9o4I9+lfplrGv2Wkx/vQ0j7ciNOprh/ FPxq1TQA0lt4ZhlX/bmIP8jXi4mWApVLOVn951U5VmrJXPj2L9mLx9aeBdW+IGv6OmjaXo+lzXtx d6mrKuxIy/CgFiOOw4r4d0/xnc+NvGD+JdZuWhkkbK+S5xEB0VfbH8/ev1E/aM/ab8F/FD4B+OPh DeJJo2ta54XvbLTGuCPJluJIHCqHHQk4AzjNfkP8CfC/xB+OPjqx+Gvwy0OTUdV1CTbHEp+WMfxO 7dERRklj0xX2/CUctjg6taTT0s2+3U/mvx2lxBiczy7C4PmtdySjfWaem3VI9ij+M3hjwtcbNf1O byOvm7S4H4Dn8ql1z9v39nLwZpbTrqOpajPGMLa2+nujN+L4X8zX1B8N/wDgjX8NrDQotS+OXim/ 13Um+eS1sJfItYj/AHehZ+3Py1xH7Qn/AASW/ZR1HSpU0Lw/qGkTqp23FnfsefUhs5+nFfOYzGcK /WWqalvrbb5H3/DtHxW+oQ+uSp7LSXxW89LXPjA/to+Mf2ktZ1K3TSo9F8P2cyJZ6fHJuknOT88j dM8DCjge9dnoXiXQrXQ5LS/to5PMQhty8CvJfHv7NfiT9lHxNdWH9pLqGk3UwNrequ1l9nHY/Tit n4ZaTrvxIuxDbyvHYxYF1c+i/wB0e9foWV4jLqeSp0muTr/wfP1P5140yXifMvESbqxk6zso+S8n sku5lePfEltoIZNJvfMxkKs+GUcdPpXlEnx417SfBNvpel6ZCrRwuvmtIx2ne3YY/nX1NrXw5+He mqFHh6KRl+XfOS7MfU9v0FeceJ/BPhDXdM/sy78M2hVWcw7bZY8HJ4yuD+dfN4vHZfUqe7TdvX9D 934d4d4qweB/2rFpyutLapJbc3U8v8IfE/W/Fugaff61B58lqHRjj7zL35+taVj8QrGz1S/1GDRr dJF8vy1k2qUwvPWo9c+HC+BoLEWkTw2N1M7L5vzFC3GK0PBXwMt/H3ii6059YuIbdVjkmnjtvlxj lck9a9uGIy6ODjLm0S1R8niMBxRLOakXSu3L3W3uuj9LFjwd4qHi9bhY9CjZBPnaqqzMT1JOM1R0 jTvE9pr3iaa38NX8Nn9oha3Y5wcQDO3n1/LpX0l4G8BeBPh/pf8AZOj6QsKKw3SKgaSY46sepNZl 6LK51HVjDafdnU2reT907P0rzHnWHpxiqdFWT3e7PpqfBmZVueeIxc05RS5YaRjqtu7/AMzyLwJ4 vns/BDA3ExMczpcQ3KEbweRweRj1rltU+PenaB8RrjWntbj7XDocMcZtWAY4mlIOTXtev/CrR5dJ XUtVQRxzMHlWNijNz69BmuP1X4HfCTWp5tVs9JaTdaIhmaRt+N756dDn2rlxWPyzExTcWpdUttjb J+HuMsrxE4uvGdL7Lkve3W/kke0fslfF7TPiF4RsvHk1z5ly5dFt76Rf9GZWKnjuSQfm9695fWrf Uo1fWdct4RI2VWS4Vd3t1r5Y+Ff7AHxA8R6XpumaLrsfhvQ7hjLY6nrHmfL5jZB+QE4yfvYwOPWv UB/wRg+OXhD4qeEPiF4w+NGk69pGh+JbC/1WwkNyTPax3CPMiZH8UYYds5r5/GYbKI2lHEWb6NPR +p9llWdcVTxUqGJwPuJ2U1JWa7232PXNJu/CVncre2sy3EkfKbeRu9adquk6/wCOr2OwtbWSVrh9 sUMaks7HjGK+pfDf7I37Hmvxf274U8ZXVvD5gaa1e8BMJPO0ggFfxzXsPwX+B/wK8CP/AGj4Egt7 26XI+3XEyyzKM9B/d+oAPvXm08LGUvjX3n2zqe7dp+nYzf2Kf2eG/Z6+FA0jVFT+1tVuje6nswfL YqqrFnuFVRntuLY4r2Js5HFNQ9ADUle1GPJFROVu7uFI4JGBS0ZxVAZPirwjoPjbQbrwt4n0qO8s L6ExXVvMvyup/kfQjkHkV8pfEH/gmbY6NqNx4g+HPjz7PpybpWs9YVmMKgZwrqCWHXqBgetfYW9f WuO+Nt/Hc/DXXtB07W47XULvSbiKzkL8rI0ZCn86xqU8POS9pZEVqlWnQlKmrtJ2XyPxH1jxzYeK /iLqGsXuoreWa3kiWkkf3TCrEIV9ARz9TXEfGjxtokcMken7VLDA29v/AK9cV4rk8Z/CvxBceCPG +jXmk6la4MlpeR7JFU8gke4rkdc1G/8AEB/1jtur9Vpyoxw0PZNcqStbY/gKWX4/F51WqYqD9rUm 5PmTvr66o5LWfij4z8Eay3iHwJ4juNOu42+V4GG0+xByrD6g19B+Bv2pviX8S/g5Z2PjLUbWYXEw S48qEI7FOck+5GcYFc3+z7/wTz/aM/a1vGb4YeCXk0+NsXGs3rCG1iPcb24Y9flHJxX0F4o/4I7f H34LfDC4a28a+H9SuLONrlbGzEyvIwGSillAzjivmqmYZLRzPmxU4KXS+uv+Z+yYzI+LsVwbHCZV Cpyv47OycWtVq9vQ4fSPiVBoOlNDFMvzLz615D8WfHkuqvIsP3eaxZvFlz50mmXEjwzRyFJYZPlZ WHUEdjVe40qfUlZy27cK+lq16bXMpXb/AKufkeUZBio1VSnT5Un19TzHxKl5c6lBcoWVo7hW3JkE c13gs9D0nTbufR7eT7RJeoWmkbcxUrkjOOO9d/8AD39k7WPHbx3+qXn2C3/1ijyd8hGeuOMCtTxZ +z1o1hZ6ho2n6pNHK027zJAMdOBj0/GvEo5pgsLWk563620P2rE8JZ5mOBpQoLlUVs3ZtXXQ8k1T UhdzW6TCdF2NswwPT6VjTwC+vJFSaZTGgdSsfIOevtWT4uXxF4L1VtK1sN5sLYhkckLKmeo/z2pd H8Q3SXMkwtIXWS3Xd+94xuPNexHFUsQlKOp8TWynGZdJwmrNdzalsrPUrW81S4L3VyiYMsmxs8Zy QR/Ws3z7tdI06C6zuXVF27YsKFIYD2r1v4Afs8XHj3Rv+Eg8U3F1b6bNNvt7eGbDT4PfjgdvevYb 74aeAdFNvYaZ4OsxGkgPzxCQ5Cnn5s14mPzzC4b93TXM1o7bH3PD/A+ZZjFYirNQi3dJ3cnp26I+ ZW0KaXTY3a4hXdEz/PHjAAH+NblvpOmxeCbW7E/mTG4j8yfaWbPmD0I/DNeifEbwLpOpWFw9vH9n uI0ZVa3+UAEcHAGD2zXAxeGNWg0iPT479MwyLIQZAzM2cgYHc9vpXoYLOsvxUXzaO2z1+4+fzjgn iTK5JUnzxb3jp8mdN8K7xNL8SXnnWsa2raewEirtYsknAI+hrlfiprqTXMk1nK0bq26Fo2KlWzkE EdDnnNdHH4N8aeG9GbU9XiX7RfYaTy8jYuDhSPXHJ+tcR4m0+WWNpnfd3rqnisPWov2TTWuh8dDI M0wueQqYqDg421f6M958Pftg/FnxL8I/D2vaPrP9m6lpqNFdX1vtMlzMm6MyNkY+ZfmK4xlvpj6L /Yk8eeK/+CgWtTfDFI4Y/EelBH1X5isJt2OPtf8Au5BBXkhtoGdy5+DdGS58P+CLfQjE0bM7yyR8 jlm4BHboK+wv+Ddew1WT/goT4g1KFHa3X4Y363Em07RuvtPIHpuJHHsGx3r5jNspwP8AZy5YJSjr c/VPD/ibPsRxlVjVrynSm+W0tlZaW7H7TfC74f6F8KfAGk/Dzw3Bts9JsUt4cqAWwOWOP4mOWJ7k k96K3l5xkdu1FfNxUYqx/RBl+J9ZXR7EBD+8mfbHnt7/AJVzF3NB9maSWXlvvMT1PrWZ8e/EEuka vpUZbbHJDMVPqcpn9CK89134hzJalftOK+RzWtUqYt0+it9+53UYWp37lH4ua5awwSgOvQ14P8Of B8PxS/aB0mynnkW10ub7feyQzFGCoRtUEEHliqnBzgmtj4seObu6WQC49a5n9kbxjHD8Udb+0SqJ 5bBTGx/uCQbv6VwxjKMXJbo28mfdVvqVkId0kq/NzuJrz74m+JLOOKQCReKx7zxyY7bm6xXmXxH8 bSXKSL9o6VCXMHU80+Pnia3e0usuvO4da4P9ln4lW/h/xlJ4N1PUZDY3geS2jaY7RP8AextPTdgA juQKzvjTq9xcpLHHOe+K8d+G/iC5T4iaYPNCyR6go3dwcmvXwdD3XcwrVOWx9aeNporwSPC0O1o8 q3kjJDckV4f8Lr/TLHxp4m04eGNLvJLzVJIobq8twxgbauMA8c59K7DxP40httLWM3O5xEoLM3X5 RXh97oviTVL6/n8JfECbSTcXhnkaO0WRgxA6En2rupx91owqS1R6V428DWUEV/4Wmt7aNVjM9wsV min5hwAVPAyO1Tfs6eANA8TWM2g3l40C2cKlGH3iCecnP9a8zuvhl8SbnUbyDVPjd4gvLlbeFppl mjh8xSCdpARs+nXvW38CNA8SaxrupWeh+KL6Bo4lEm2+VAecd0OelU17u5MX72x7X4c8N2Omadc3 OkTRieG4aSGbzVR12tgc7s571keFPEEvjP4neJLjWr2GJg1sLhRMAsrLbqN3uK57Rfhnrt1FPu1g XX70mSG51BuM9/lQda5vRfhbZS6zdro+r3WmXSsxnntLw/MQMY+ZW4/AVKiu5XNLojuNZs/BcVzd RahbWkitNuU/aDwzD69Oatfs5afY+Bfixb2unWcMi6rNeWlw0Uh/5ZsZEYkemCB9a4W08Mahp14+ gz+JFvGuLhdtxe26SODs3YztHHHpXbfDHwVa6Z8VNDvzrEl5JDeXM10EYR7AVI37R2yMelJ/A1ca vzJ2PcfjHoaSokhuDA00ZUtA5+XBGG5H3gSMHtTNL8Wf8Jr8LI11y68/ULHda3szfekZOBIfdhhv xrC+LXju6KLaRXUPzI20vk4wR/8AWrivAHiG8g8P6473olWTUs8LgDESD+dediKfNRv16HTGV52X U9I+BH7QesWmu6p4FtNY+xa3p0Pn2N1FtBu7YNghh/EVOAeOjDnNfUv7Mv7T+m/GWe68EeIPLtfE ulwiS4hX7t1DnHnR+2cBh2JHYivzE8Ja9rSftN6PqlrIyxhLmO6KH78ZhY4P/AlU/hXrXwC+JOua N+3V4Fl0mWWOO+vp7G+RP+WsMkL/ACn28wI3/ARXRgZ1KGIUU7p7omtGMoN9T9RqKbGfkFOr6Q4Q Izwao6/qsOj6XNqMr4EUZK57t2H4nAq6SRz7Vx3xzmmtfhvqF5bqzGExO20dFEqFj9AoJ+grHESl CjKS6IqOskUbfVraVWury43MxLMWbqa84+K/iWwgtpPLkXG3tWJdfEJUtMi77f3q8t+J3jp7uKQC dj2618OoyndvdnpW5djxj9p/xHaT6ddQmRTuVuv0r0n/AII//Avwl8N/hjqHxmlsoTq3izUJfJuO D5NnG+0IP7u6RXLeuF9K+c/ja954hlmtLeVjuJHHavpr9ifxVb+HfgFovhoXAV7ETRyLnoTM7/qG rulKtQwrjBuz3XdHNVwuGxFaFSpBNwd4t62fdH1x4g8Tabb2DDzV3bcda+e/jV4xhNvKocfnWn4n +ICGBgLjdx614b8VPE5uIZnMpPBxzXHCm5nSfMf7Z99a6/p1xZ4DFuFrC8KeAPEvwz+G2lNbaZLN a3UCyf2hCpZZGYbiCR0I6fhW38TPB914uu2YBtuTgeprtfhv4rtfD3w4tfCt9fzG4ggKSRRSAg8n qK+nwEsTGj7Kmm+tjwcyw+W+3WKrKMZpNKT3t2PH7ya7vZ2aeNm2nPQ07wL4Qi8UQx3F9aRraozF 5WXknccDrXpHie+trnSWewskX92fmZVyePYV5zpPwL8AeL/tja3rGs6bFHGsjrp+qPGpB5PGa66s a9ON5xsc+Hlha0fcmmR/FLwj4b1/Qo7F7aIqrYDbwpXtkYpvwi8Caz4a0EafptsmpTNIzmaNV3tG Om4eo9abqX7Lnwlh0iBpzqV1JJGPKluNSmYn5jy2GHatT4WeFfBejwxaTp8kn2OMNHHgmQ9emWbN aUI4mpTcacW/yRjisRluHrRlXqRjJ3sr6tdbLdl6GS6u7t7eONfNUZZNwGypfAtnor+MtWttZv7e NbeSF0jWYEO3ljv7Gtu38H+DI7m6+22CyLIu9d0QLDjHrS2vgb4R3rf2XeWcbN5OWSPEbZLkdRz0 96zrU8RTjaUTTDVsDiH7k72E8TPpd5GbTerrJv27T29P1qx+yb8BdP8AjL8V7nQtQvY4tLtYY7nU I1Yb3G5sIo9z19KyR4B8GaLqr6b4Z82GGFZHfddM+FOO7E+hr1P9jrw34b0DWtT8SpKY5plSFx5m CCu49scEEGuWo5Rp3R6VHkqSSPc/Gnw28K6f4ej0+3ikjis4pLeMeY2SkRwBy2OVLD8a6f4MeOpd W+FUnh7Wb2W4uNDuXtFuLiTc8sWA0bE98KQue+K8q8faxos+YluJM7rhuJn/AB/i96p/B+5fStJ1 zU4L648m6ukiVJXJXKJyw/P9K8nEU+ajeW56EJLmsg+Jfxr1H4F+Nbf4i6I8jW8MwXVbJG4urbd8 6kdNwGSp7EDsTXsvxA8dXvhoWvj34e68bacxie2uIWysikZAYdGUg9PQ18fftH3N34gik063lJL5 BxzxXqVxrGp6D8E/D+g6hKftFj4dtbeYM3O5IVU5/EVzezlTUJxdmafFdM+8/wBkv9ofSv2jvhgn i2FEh1Syu3sdcs42yILpACcf7LKyOPZwOoNep18G/wDBF+TX5fEHxVnvGkOnyXGltag52+bi6EhH vtEWfYCvvFiQRX1uHlKVFOW5589JaC0j9KWmyEheK2JMLxX4gGnvHp0Mu2SZcls9FrgPiHe6dbaY 0jyqzFcnNUv2gPEsvhfxtaPcSNHDcafiEnozK7bsf99L+deLfEn4otcWbxRXp+7/AHq+PzKdarip Qk9OiO+jFRgmfLH/AAUg+CHw8+N8S6/dXDafrenoVs9TtlG5k6mJx/EufyPI75+Mv2bf2e/GPxR+ N2ifCQSrJDfaskF5qEanbFFn53/75DH8K+wPjzeaj4nlksrSd2LZBK9q8+/Zxu7H4BfH3w14t1W6 XyrrU2tJvnH7syxOgdvQAtX02SZhmGFw8qMLyVnZfLT8T8+4w4dyHESjjKtoT5opyva6ckndddD9 ZfhZ4P8Ah38Ifh1p3gDwVpkFjpel2qw28EYAJwOWY/xMTyT3NeZ/HTxfp620yK68giqN98U4H0/9 zdbvl/vV4z8WvGv2+GQtP2I618bGNSrU5pbvv3P0KjTp0qahBLlS0XSx8Tfty/Cf4e674ok8YaFp 0djq0kmJprXCrNz1dRxn3rkvgJ8DoNV8Qwza7r3mR2v7ySONAyn0GT2zXr/xM8GxeIrxr7VbhYYd x+aRsfzryT4feOF8LeJ7qwuI9sMkjojMSOA3ykfWv1Hhmrinl9WE7tKOjf6M/BfEmjluF4ly50JR hKdT30rXfZtep9AT22laRAbGwRUH/LRj95vxry3xqumz3d7LK67kmwrCTHataTxlbXcTrJMG3KD9 4V538QLDwn4kDTahYeY5ZlkZZnXOP90j+VcWIlHlUYn3mApT5nKd9kQ+K/2a9O8feG/+Ei1fXNHt 7Vl3Bri8UyIpB55PHT2rzW1/Zr+Ffh7SftMnjWO9ml1BbeC2a+Tld45ABzg8mvoDRPhp8M4fhnb2 +pTRwy3MIzBKispXaeu5SeDjvXius/D7wno1otzp+jxR3Fvq4aPFnGQYg/D7tuenPWurJ1jZxnyp 29D5/i7FcNYetSjiKkFN9OZJ/NbnvWlSeHND0u10bS5LWGG1jCRxrIBtAFR+IvsnkWbpqMJ3Xalt rZwu08muQ0LxH4e1BAix2rSdFLRrzx9K66LxDoR0dtyjaIQPlRcNnAx0rzZQfM1Lc+ro1afs4ypO 8d1bZq2hp6f4V8HeIdFkv5dfjabaqyQ28i/L8+3BHv1rjR4D+H+jeJmu9PiWW8gmVkkZixXEmCcH ArqdD0zw9DpX2RfDUlubmQGWS3twjEAnksAD6VlajL4WtbgxW8jx+SMxwyyHcVyeSDz15rJRrR1S Z0yq4OSSnJdOq3O78UfsO/GPxH4Tj8RaRY2stnfQxzQzC/RcB8FTjP8AtY/Gu3/Yt/4JkeCG1W8+ Inx08RQateaDqCm18N26jyATGrxySsf9YASwCjgleehB7jwz4q8IyfBjQ9I1XXPKn/s+13KL9kKs gV8Y3ccLW98Bb6w8P6Z4i17RtTd472SC1+aYuD5KHkEn1kI/CvMrY7GUKE+STV9DuqZPlOOqU3Xg pctmr9zw3/goL+zP4P8AEmpQ694A0mz0/VpryO3Kx7YYpvMcL8/RVwTncegzmvoj/gnn8KdA/wCC Z3hm8uviFZW1/qniiWB/EmqWpLGxjTdsiT++iB2ZiMEsTjIArw39qCbU/GsEnh7TWaaS4OwIo5JJ 4r2T9o7x7c3PhyeN5lZvJ2/U45/rXPHNsyp4WGHc9PvduiuTT4ZyejmzzCFNKdraKyv3t3P0b0rU LPU7GHVLC6SeC5hWWGaJgyujDIYHuCDRXiX/AATX1TxLrH7F3gu68WTySXUcF3bx+auCtvFeTxwK PYQpGB7AUV70XzRTZ6EtzrP2mfAuq+KvATav4dgaTUtIZriGJPvTR4w6D3xggdyoHevjfVfizDdw lWuvmBwys2CD6Yr9DztcYf6Yr54/aP8A2Kvg38R9Uk8V6fqU2gazK264fTYw0dweeXj6A9MsMHAr ycwwdOUvbN27m9GpJe6fHfirxJNq4aK0LMzfxDtWT4KsdZ8JeJl8S2YbdtKyLn76nqPz5/CvWrv9 lnW/BSv9s8SW1wqt96OBhx68969T/Z7+Gf7K+rasND8R+J/7S1qSPYum6kn2dGJBB2DPz4zxznIr z6EaNa8ItG8m46njifGO0vrfBu9rLwys3Kn0rnfEPjYX6OIpNxP901638YP+Cdnhb/hIJdS+E/ju 5t0lk3NZ3qGRUHorjqPr0rlV/Y38XeGEM9/4ltZNv8Kxtk1hJUKMuVy2KvKSueLX/hm6124a4niJ 3HpXk3xI8D6h8JfGS/EIGM6dccc/8sJsY59Ae3vX2WfhR4B/sQaTN8UV0vXpJAsa3dgfs47bd+fv e/Ss+8/4J++LtZsZotZ8WWt5Z3CbmS5jZ1lz6fzzW8cTTpWfMrGdSHMj4dv/AItyaqklr56na/3l c8A8im+F/EV9cXbG1mVVGWkZuQAK+ifE3/BG3xrc37al4B+IFnp8O7LW+owyOhHopXn6ZrC1L/gl 58X/AAvBJDc/FfS1jZsyNDby9PpXWsdhWtJI5fY1ex5nJ401mOOTVzq8K/amKqWjGQB071h+DfiR rPgHxZPq2m3i/ZbiMLcMsedvzdfz5r6H8B/8ExNC+J2nzaCnxwnj1S3XezfZyytxwvl9gP73JrM1 z/glF8Y/Dscg/wCFlaPcLtK/Layrkep96f1rC8vxIXsqvY4nTPilqNtqtxqaawmy6jCxMsnDFfT2 wax3+IMlhrckdtqzFplaSQq3cnFey+Hv+CP/AIy1f4dxXlt8bDa6skxb7HcaTILVR6o2d+frxWZL /wAEovito1zHPrHxZ0srtCzNb2kuVXPUZpPFYVbyQ/Z1n0PK4vEl9/aa6rLq7bo1LK/bd7/QH9a6 74ZfE+bTr+71O/12K6uJbUR2reSFMSZORkdyeTW3df8ABMXxf4g8SNovgj9ovTZI9mVs9Vs5Y5t3 cgDhq6XQf+CYfibwxJInjn4kxqs3El1psMn7keqqfvHrweKPrGGenMgjTqrocL4v+KWravceXYSR TTPiOKLnLNnt+NdZpkGoaR4Pt9DIVruRS940edpkbkgewrtPhl+wNp+lXEl/4c+KVrrk0LfM9zAy TRA9th+77muu1P8AZ5ttPitdNHj2zs7yXKzfbLR1jBzxtfpz71z1cVRlonojop05LVninhjw1B4e v5/Ed1HuuGjKW645yep/TFe3/wDBPf8AZ91Xxx8f4vjLq9uy2HhsSPFIw4kuZIyioPUBXZjjodvr W94H/Zn8A6Fq8Unxl8aTQ2/mD/j0tzsYf7T/AMIPqAa+zPh54c8G+F/DFrpfgSxtYdM8sNb/AGXB Vh65HUnjmurAwhWqc6a0JrScY2OgA2jAooor2zlCqWtaTa65pNxo+oQ74LqBoZlP8SMMEfiKukgd TTXIwRmk7NWYHwD+0Dofjr9njxE+jeKLea40u4YnS9ajjPlzpn7r4+446EH2I4NeWX3i+fxNmOzb 738Rr9P/ABFoHh7xHpUuleJdMtby0kX95DeRq6H8DXjuv/s5/sfaZqS3dzotnpvl8tDbTOqHnuBm vFrYGjRqXTS8m7HVGtKS2PhnTfhfqHiK58q0spLiZgTtjXOPc+grz34fftGtonjW6sNCVm0eTCw7 eCSP+Wn49PoBX6N/tBaJ8MPCP7IvxK1L4L2mnQ3cXg3UJI5dNIMyuIGwf7w5+lfi34a8bf2bi4Sf aw7rX1/D+Q4HMMNVeIfNpZW6eZ+CeMXHnEXC2ZYCnluiu5y/vJO3K/I+2h8brfW4cQyNkj7tULxL zxIRJI/7s9vWvljw9rPx88bX3lfBnwvq+pTBtp+w2jOhb0JI2g/jWR8cL3/gpB4S0NpPE3hHxJod jjbJJZ2SjcCOh2bjXk4jhqnha/JGtD5tJ/cfU5D4oxzjBxqywVVO26i3C/fm7HvnxU8eeB/Acc/h +DV7e41wx/u7GNgzw56M4H3R9eTXl+mNr1hZN4ktzLMqgm4jRvmwTktXzT8BtU1O01HWL3Xr2ebU Lm7VrmW7kLSMQD94tycV7ZZ/EmTTtLaGK5ba3BU9/avusoyXC4fK+XeUtW/8vI/A+OPELiCtx4q1 N8tGkuVQWzvvfzfc6L/hYFveWDWdlqX95vm5Lqe3sc9awdZ8QWyWUYF7s3xhWAkIyoHNc7H8NfjL 8Xb/AO0fC74X6xqDctHcWNm+xv8AgXCn864H43/BX9q7wPZunj/4e+JNPt3XrJbEqFx3KZxXh47B 04ycFVjftfX7j9X4b4tqY6KqrC1UnZtte7f1tax7VL4y8P6xDbxaDdT7o4wnFwWXpyev4YroPDfh GbUNP+32kyxyRtlNzEA49cV83/s76k2j+EY7GdzvS5kJ3NycmvZLH4iz6fYGJbraMcKpr6zL8Dh6 OW+zSvzas/n/AIy4oz3GcePGObSotxgk9El39epv3/ji1tZ/LuZWt7iJhHcfMTkeo9R/jWV4i8UW 7XslzFd+XthAYqx9Sa4fVpfGXj2/bT/Bnhu+1K4zgpp9q8rLn12g4FY/xA+AH7Y3hzR/7Ru/hh4q tbNVyWW0Zhj8MmvmcywdOjJx9pFeT3P2/hDjXE5pSjOeFqc2zcU3H120PVbfxh4Z1DRf9Glka8kb 98DMwCqOuPUn0rT0z4kTeBbuzl8LXLxxbWaRfOOJF4yOTXzn8C9E+JeoaTqHhSz8Oatfamuplltl tZHnjyq9sZXn1ruvGf7LP7dOiaE+qx/BrxRDZqm8TLbj5V9uc49sV59XLcPRopurHXu7fcfUYXjS pjMznQWGqWg7Xim4vtdrY+kvD3i0/Ei5VbDXbqOORVEtwLg/uxnJPTqT+gr2Gy1SGy0C38O+Hkcw wR7FZ25b1J9STzXwV+zZ4a/a3utDh0D4d+CPEl9qkV1O1xB/Z78t5jHD7wB0PTIr2TwdZf8ABSjT Pjv8O7X4j/DLVtF8NyeONJj1qSPTo445LRryISrKQT8hTdnpxmvHxmTctv30NVe19fuPpsm43hmG Knh3hakXGTXNytxdna/Me7J4a0yTVVm12RG2tvaMty3t+dbeo6L4n+Jepw6B4f0ya4kunWOG3hQl pCeOn4/SvtLxJ+yj+yBe6h/a93piWMjDLLY3jrGc9+M5/Ou/+Engb4GeGk3fC/TtN84Lh5o2DTHH GTn5h+leTHCRlUtzJ28z7qVb3VoYv7HH7PUH7Onwpi8N3Sp/auo3DXusSRnI84gKEB9FUBfcgnvX rTZyOKZGcsB6VLXtRjyRUUcrd3cKbICVxTqRzxVAcF8e/g4nxj8ETaLb3n2PUoCZdLvGXIjkx0P+ y3Q/n1FfC/xG+EX7RXgzUpNN8YeA7xYlfat/ZqZoZfcFfav0kfla5n4vT6xZfC7xDeeHYRJfx6Pc NZp/ekEbbR+dctXBU8RUUnowqYqWHoSmteVN/cfjb8VvG9xqniOTwV4NuFUR5S8uk6u/dVPoPX1+ leP/ABK8MXGiRSXF3OfOU7w+7nd9azvCfxCksAl81z+8x949T/nNc58V/ileawkkaS7sjls9a/VM Hl+Hy/CqjSirWV3ZXb7n8A51n+dcXZ9UxuNqyXvPkipNRik9El5dWew/Cj/gorbaNaQ+EPiprX2S SDEUeqTZMbqOAXPY/wA69qvfix4Q1DwS3jt/EFve2slr51msMwP2gHpt+pFfl54yt7rV94IJ3GvV Pgpr2r6T8OtP0rVZpMRSMsCs3AiySMe2Sa+UXDOBxOZXjeMb3a/Q/ecT4mcQcP8ABkG4qpWtyqT3 Wmjfex9EXUfiH4mS3Gp6lcfLu3Rx/wAMY7AV5Z8V9Oh0iJmQgSI33h3xXRaX8T5NJ054YZiA33lr yz4m+NrrWpZNvzcnFfbShTpU/ZQilFLSyP5swn9o5ljFjMTVlKtJ3bbb1v07WMmP42yWOqR6Zezu pkcRR7F4YngfjmvdfATaPofh77fquntcX0jMdzrnyF9MHvXx74n0+9vLtJ4Bh0lVlbPfORX0XaeL JF8J26TSYk2xeZz1bHNfPYXKcHiMXOo7pLZH7txJx7xFkeR4ajSjGcppqUndSVlo9D1DTLTUPHd/ vnYBP+WcYOFjXsAKwfiR4Xg0gSRs6vhe1VPDnxBk0qDfBPs4xXMfEf4jz6nE0avubuc9a+mk1Rio QVon880qOIzDEyxOLlKVVtu7e5weo/EK58AauL+K3W4hgbd5DH+Ve0/CDxlpfivw3HqqpDIl663F qrKSI13A7D6EdK+ZPGst1fCTk8givSP2Z9Xk0DwNBaTy7dlzKVOf9smvn3gcJise3JW9O5+3R4pz 7hrg+nKg1OzSSlro/wAT6S1HVPGMVrNqU9jbx2zZ8v8AeEuq+wxx714F8Yby8bUZNTN9J9pLZ8wN gg+n0rvvEXxXnl0z7I1wWCj5V7V4r4/8Q3OpyyPuPOfwr0oYPD4am7K7fVnxOK4kz7iLHU5VZ8qi 01GN0k+/qet/BD9oA+PvDF5oeuWUc2raRHtknYD97GeEcj14IJ9R71n6R+038TPgP4mkvdG1eW50 uSZmv9Gkk/dyKSN23+64GcH868T+DWoXmhfEm41Jc7X0qWOQbuD86H/P1q/4/wBTuNTaR2H3smvN jgcFVwc1KCad9z7THZ/xNT4mw0KVd2gotJPq979/mfXHxY/ak0tPC2l+Lvg5qS3F1cGG8F9cQ58r GGEe098/K3pgivav2C9S1X/go1f3Hh+eaLT7zw/JD/wk+0/LHFJu2Sxjvv2OAOzKc8V+cPgbW9Rs /hfb6NP92O4mMfPIUuW/mT+VfZf/AAbszauP+Cg/iBYZXFrN8Mb43SbjsbF9p+1iOmRkgem5sdTX h5hkOX0cti4R95a36n6FwXxrxNmXG1ali6nNSk+VRXwq2zXn37n7XeCfCGj+BfC+n+DvDtosNjpd nHbWkX92NFCj8cDk9zRWqrgn5RRXg2tofvRmeI9ZXSbPKn95K2yL2PrXNzpFJbNLK3zHlm7n3rN+ NuvSaPrWmRkfK0EpVt3U5UEfy/OuK1v4jPFakb+3Zq+SzatUqYpwe0dl5ndQjaHMZXxdv7OCCULt PWvlXXfAOq/GL4qaV4D8OajJZz3d5ue+t2KvbRqdzSqR0IAJHqa9S+LfxFmuI5FQ+v8AFXMfsd69 BcfF3Wtbu1/eQ6aIoQT0DOCSP++f1rgjGUIuaNt9D7T8PaHHpmi2+nvezXTW9vHE1zcvukl2qBuY 92PUnua5P4jC1ggkUFelSf8ACwUt7X5Wrzf4mfEhWhkxJyfesbc3qB4p+0HLaTW10G2/dPzfhXrP /BO9Pipqnwekf4iay11pjai3/COx3CkzJbjIILHqu77o7YPtXzb8avFxvHNsWP76UKfxNfZ3wc1a w8OeB9I0e1CrHa2MKKq98IMn8TzW00400mtwPTbvTYFtcBFGFryn4nw2yQyqSv3TkV2OtfEGCO0K xyc1438UfHMTxyDzPm+tZWi7WCPmeAfGvxFr3gfU18Z+C9VksdS0+bzLa4hbHI7Edx6g9a+sf2Zv iHd/tA/CvRfiL4k8NPp91c2/+kW8keFeQHBkQf3GIyK+KfjLrkGtanDo0k2FubyONz6BmA/rX3Z8 KbjTvC/hqx0Gy2rDZ2scSBQBwoAz+Na1YxVNJgeiHR4lg+SNfu+lcP49sIY0kAVa6i68Y2sNtw+a 868feL4XV2Mg6VjZdBnhfxosmiL3thO0FxCd8M8LbWRuxB7Vp/s6/tKP8YNM1HwF41mQ+ItDVS8m Av2y3PCyAf3hghvfnvXK/F7xMjwzvu4we9fMvgL4hXXgv9rDw/rNjcMkd00tnfBT9+KRT8v/AH0F /KuqnR9pBrqKUrM+lvi7rut+AdVPjLwZftbX1nJuVl+7IO6sO4PvXUH4m+Hfjf8ACmz8c6dGo+1w st1bt1hnU7ZI/wAGBFeU/HfxYjadcAt94GuB/ZJ8XX9v4M8U6TI0jQLrRnh3Nwu6NQQPxGfxojR5 qNw5vePavhJ8arjU9R1T4L+L9QNxNZWpudFuJzlngBAeMnvsJGPZsdq9H/Yv/aL1Hwl8eV/Z+8Ra r5mk6/BNLoaSMS1veRje0S/7LRh2x0Bj4+9XxnpOratN+0po+pWrMscIuBcMrdUML8H2zt/HFen/ ALP1lrXi39unwCdKdv8AQ9WmnlcD7sa28u78xkfjXfgqcqOIi4/Mxqa09T9U1bcM0tNj+4KdX1Jw gQD1qO6nit7d55WwqqWY+gFPO7tXMfFfWX0XwXdXiNt+aNG/3WkVSPyJrGtUdOjKXYcdZWKt/fT+ IMmRisHOxM9R6mvN/idYWdrbNG23pk+1aUHxES3tQqtn5fyry34tfE5HtpB5nzGviKlSpiKjlN3b PSjBRVkeA/Hrxlr/AIH+1az4S1h7Sby2SRVOUlQqVZHXoykEjB7Gvmv/AIJzfsH6h+1H8XNQufGj TweCfDdwBfSR5Vr6QnK26t24+8eoH1FekftJeNJLu1uIowx619Rf8E0l0vwb+y9obW0Cwz6lcXV5 fY/jlMzLuP8AwBEH4V7eDzbHZXg5xoytz6enmvM+Z4g4SyXiavRnjafN7J3X+T7ryPobw/8ACbwR 8OvCkPhrwR4Ys9LsLeMLHb2cIQDA6+/Hc815H8a9PsvsUyOFK7SOV616l4k+I9ulkyK2OK+e/jR8 QYp45FE3Y14blUqVOeT18+p9DRo0aNP2dOKjFKytovuPz9/bg+EfhnQtWm8c+FdKhtLzrcC3QKJh 7gd69a/4JTf8E+9O/aK09Pjx8arOSTw3DcFNH0mRSv8AaEi9ZH/6Zg8cfeP0rhf2mNSbxbeLoqH/ AI+pwn0ycf1r9Pv2b4tK+H3wk8OeDLCOOKPTtHgh2RgBdwQbjj3bJ/GvqP8AWHMMHlP1SMn73Xql 2R8LmHhzw5mfEkc2q0k5RWsfsyfRteR3MPw/8N+FdAj0fw9otrY2kMe2K3tYVjRAPQAV418bPD+m XlhPBd26SRspDI6gg1694m8d2iWZRW7V4F8YvGsEiSKsg7n71fLc0pVObmu/xPvqVOnGnyRjZbWW 3+R+cn7a3wV8NeA9Qk8ZeCdLhs/3jNeW9um1Xz1bA71T/wCCf37KXiX9tX4lNpMd7LZ+G9LKya9q Ma8gHpCn+236DmvQP2t9Yi1mymtOG8w4HfNfan/BLrwZ4H+GX7NOiXHhjQobCTXFN/qAj/jlY4/I Y4HbNfb4finHYDJZUU7yekW+i6/d0PybOvCjIM64mp5k4pR1dSK2k+n39T3X4N/sv/CP4GeE4fC/ w18GWmnwxR4kmWIGaY/3nfqxP1qt8RPDtqkMitCuDXfDxRYx2u8yDdjjmvNviX4ugaOTEnHNfE1a 1bESc5ybb3Z+p4XB4bCU40qMFGKVrJJJW2PnrWfE0/7P3jC48eeDtBsWaRv+Jlbm1Qfak7gsBuDe hzXvXhrx74K+Nnw1s/iJ4QlV7W8jPmRkDdDKOHiYdmU5Br5i+PHiS3lsbgs3POK47/gnh8ZL7RvG fjj4Y3N8TYzLHqNjAW4WXOyUj0yAn45rSVOVajzu90aRp06cvcSV9/U9n8ceNfEPwW1ubxX4LdPl fzL6xZf3d2o6hvfHAYcivTtP8e+CvjZ8MrP4h+FWVrW+iPmQt9+CUHa8bf7SsCDXz5+0B4wilsrk s4wykVxP7BPxO1Sy0/x34OdmNnHqEN9bjd91pVaNwPQfugfqSar2MpUXNvaxVoxkkla57Npf7Q8/ wS8bW2g+LdQabwvqF0LeZpufsLscLKCf4AeGHYHPaur+Lmsal4M1CPxZ4K1d7PULf57e4hbg+xH8 SkcEHgivk79rbxFJqeiXVkqMxZWA+pr0y5+IWsax8FfDup6xOZLybw7avcNIeS7QqWP55zVRpShy ziV7t7M+5P2QP2i7L9pP4XJ4oZY4tW026ew161jPEVygDZH+yyMjj0D46g16sAVOK+D/APgjC+vz eJvitc3nmf2fJcaU1qv8Pm4uhIR77RHn6CvvHdzjFfYYeUp0U2ebJcsmkLSP0paRyAvNbElPV9Ug 0uDzJF3MzbY0/vGuA8e6x4km06VhqTQxshDRx8Ag9j61J8TPGa6T4uh06dvljsxIv/AmIP8A6CK8 7+JvxZgXTXjVui/3q+VzDHVp4h04uyX4nXTox9ndq5+Tv/BRT9lzVPgf8RLzx58OdJkm8L6jIZZr a1jz/Z8hPzDA/gJ5Hpk9sV8x2E1rr5UrLuZj93ueen1r9JP2qPH39o2Vxb+WXWRWDK3Q57V8/fsX /BXwx4y/ae8P6d4r8OWj2c+sfa5UmtxiQQo0uz6Ntr7XJ+KcRHB+zxKvyrfukr6n4jxV4V5fHHyz DA2XPJXg9rydrp9NdbHtP7Ef/BEjRPH3hCz+K37TU11DDqEaz2Hhq1byn8ojKvM45BPB2jt1617J +01/wTh/Z5b4W3nhf4f+AbDRdSt9PMWlajCp3xOuWXJzyM9fXJr7Dt/Hel2emKAy/KmFA6DivEvj p8R7Z7eVUlXkHPPSvja+e5liMZ7ZVGrO6S2Xkfp+G4PyKnl7wlSipJqzbV2/Py8j8UPGdt4q+HXi e58DeO9Nm0+/tZWRo5lwHAP3lP8AEp7EdqrWPh+fxPew6bpULXV1dSLHBBGMtI7HAUD1ya+nv2yk 0Xxxfol1pcNzLHL8jNGC2M9M9a63/glB8Fvhv4l/aN/4S3U9Ihd/DtqbyGCT5lWYtsUgHoVJr9Jw fEksVllSvUVnTV35n4DnHh3g+G+IsJhaF5LET5Y/3erv6I9E/ZH/AOCFOh3Oj2PxG/aZ1a4ku32z xeGbFtiRdwJX6k+w4r0X9oX/AIJh/s7SeDb/AE/wf4UOlaiYna1vIbhvll7Fs9RmvuBPFGmW1hky L93jmvG/jb41s/ImAlHzA8V+a1eIM2rYj2qqtPsnZfcfvlPgzh36j9VqUIzVt5K723uz8PfGtl4o +F3jC6+H3jayktL6zkKMr5CyAHAZT3BqnIBqC+YJN27nk19aft36J4T8bRedqOkQTXMLfuZtvzr7 BhzXhvwv+C/gjxH4m0/RjJdKt5dRwLH9oPDMwXr+NfrGR51UzfDNyVnFa9vVH80cccFZXwLjqU9Z wrStBdU+zOi/Y9/4JufFb9tXWpLvR3/sfwxaTbNQ8QXMZZS2eY4l/jbH4DvX314c/wCCJ37LngHw vDp1/JrupXUUWJLxtRMPmt67F4FfUH7Mvw88E/Bf4WaP8NvCGnx21jptqsaxhslmx8zE9yTkknk1 2HjLWtPhsGCyLnb61+aZnxNmWIxLdCo4xV7Wdm15s/oDJeAcjo5ZCGOoRqyaTakrpPsltp3Pyy/a l/4JnaB4Vs7jVfhPrt1E0UeRYX8pkV8dg/UE/lXw/wCJPC+pWWpyeH73TZBerceU1uqEyNJnAUDu SemOtfsj8e9ctZYZl3qRzXgv7DUfwmj/AGr/ABFa+LPh/pl/qkmifbdF1S7t1d7NonCyBc92EifT bXo5TxZjqNGUcS3NJaN7nk5z4U5HXrRrZdBUZX1SXu28l0Z86eBP+CYXjGw+BTfErxjdSaX4k1Bf Ps9Mkj/1VvgbUk7q7cnjpkA968s+Ff7Hnxj/AGg/HzfD7wZ4WmX7LceXquqTxEW1igPzO79CQOQo 5YkDvmv1O+P/AIzspbOdBIuAp6dPTFeYfsL/ABdutPb4hfD8xx/Yba+t7+1dR82+ZXSRc+g8lSPd jWdHizMvZ1Lq99l0Xp3sdmI8MciqVqNSN4yikpPrNfp/kfKn7SX/AAT21T4XanpPhn4Mw3WtNfSR 2UdlIV817g4AIJwPmb8ia+rP2AfgrqX/AATM0q98d+N7G11TWvEghXxLDbqGaxtoyWEUL9ypZmbs 5C/3Vrj/ANr7x5qkNn/aWgXMsOoW1wk9jPEfmilRgyuPcEA/hXpf7R3j+61Lw7M8jcyQ/dLeorjq 59muIwsKM5X11fV/8A93LeCchynNJYvDws7bdE+r9Wfoj4U8S6N4z8Naf4u8O3yXVhqdnFdWdxH9 2SKRAysPqCDRXjP/AATTtvEVp+xZ4Kh8Uib7V5N46ifO7yGvrhoev8PlGPb224xRXs03eCbPblud b+0v4O1PXvBf/CQaBD5l9oxadYlUlpocfvEGP4sAMPXbjvXylqvxQgvIMJeLz/tV95ugfgjrXzp+ 0b+xb8LvGl/N4o8MeIbjw7q02554bGPfDO5bJZo+x5JJBBOa8bMMHTles3budNGq0uU+UPHHif7S JFik3sc7QKyvglrN/wCBvHja7LuEN3D5Mx9ASGB/MY+hNegaj+y74o8IySNqGu291Gp+WQRspYeu M8fnXqX7N+m/sq6Jr1rbeJtakn8SeaotLPVoxHC83zfLFj5XPT7xznGBzXn0Y0KkXBM2k3HUy5Pi Vb3FqGjn/wDHq4bxp4tFyshM1ei/tE/sr+LptUuPGnwbmt7eGVme40O4kKqGyctG3bP93pnpjmvD Lj4b/GQP5XiHwjew/wB7cFI/Q1ywhRUnaRXNI4Dx39p1y8YWoPytlWHtX0x8IvifDf8Ag+xS4mxN HbKkgbruUAH864L4MfBWw+JPjibwde6vFp9xawC4uI7hW8ySPOD5fG1jnGecjOcEZx6r44/ZKn0H SpdX+GF3NDeRQ5FrczEpc7fr9wn24zRiJUXaAR3Jtb8bI8JCT9uK8w8ceIVuBIWm+tcprfxE8SeH r9tG8VaDeafdKcGK6jIz9D0P4E1k3ms3/iT5Ityq1FPD9SmzifGsst5rsN3BHuEN0kmF77WB/pX2 F8OviHbaxodvexT4MkStt3eo6V4p4O/Zt8f+NoTeaZoLLHt+Se6GxCfx61tzfDr4vfBTSm1DW7KG 4sY+ZPsMpcwj1xgcU8Qqc7JNaCie5ah4vUwf67/x6uD8Z+JftCNmb9a4az+Mmm6lbbo9RU5H94Vk 6948t7hG8ubdn+7WdPDSY7mB8VtTD2sw808/7VeOeAPBLav8W7DXJ4iY7W4MzH0Cg4/XFem6jpmq eKb3yY7eSQyHEccalmP4CtDw38M/FVrc/YrTw9dQzTnaGngMQPtlsV3wUaUbdTNrmMH4p3kmtu9n bNu7NVfwLox8IeDZrCzhxNfXDSygfw8AD9B+te8aB+xb4uu9I/tbxJcpYyNzFCy+Y+PU44/nW14Q +Fvwc8Bagtp8TIbqSRuI7ubDW4bH8SqMgH3z+FYvEUYLlRXLc+dfBPgTVp9defSNKmur+5Vo4Uhj LNg4zgDmvuD9hr9kG8+D89x8UfH1uq69qFuIbW16m0hJDNn/AG2IGfTHHU1jTrc/B0J4g+Fgso4T tmWNIVkimXrkfUcbgc88V7L+zr+0T4b+POj3UdrB9j1jSpFTVNNZsmMn7si+qNg478Edq9DLauHr T/vdjCvGSiemAYGKKKK945ArA+I/hd/F/gnUdAiwJprc/Z2PRZR8yE+wcA1v01xlamcFUi4vqC0Z 8Q6l8RrnTJ7jRNWD213aytFdW03DRuucg151478aR3UTZmz+NfYf7Q37H/gn45yHXIb+fRdcWPau p2IH70DoJVPDgHv1HODzXgbf8E3fjFaal5Z8Z6XfW+7H2h96Nj/dOf5187LKpU6nu6o7o14yWp8p +KfDdx4qvXmlhYx54yK9o/Zg+K+h6H4Zb4cR6hD5+iyFJI1bpvYt+hJr1zx7+yHofwD+BHjD4ueK 9Qj1a/0Dw3d31nZxxbYRJHGzjcOrcj6V+Y3ww+JV94X1P+17S+kEpU7m38tznn1r6LLuFqmbYKpJ uzjsu7Pynj3xOo8D5vgsNUpuUKrbm10jtdedz9IvEXxBS4t2VLgdPWvHPiT4kS4hkAk+ZhhRmvGt M/a00nb9m8ReII7MrwZJlO1uO2M0a7+1r+zlotm+p698TLaaSNCwt7eKR5HPoBtxn6kV4byPHYar yzpPTybX3n3GX8YcN5ph41qGKg0/7yT+56r7iLXfCD3942tXaBVgbzDI44XHOa+w/gn8ZtJ8U+BN N1Kyvdytaou7PO4DB/lX5t6l+2R/wvXUb7RPBeiNpeg2kyojzY8+86ksw/hXj7vPuTXpXwZ+NNz8 P7EW0Opt5G4s0LngH29K+gnwjisRk6xEdZ30j5f5n5njPGjKcDx4smqK1C1nUeym9v8At3uz728R +OklgYRzdfevHfiN4iSWGQs/r1riNC/aEs/FUYhsbpZJMfNGsgLD8OtQ+K/EuiWFk2r+NPEdnplq oy0t9dLEv/jxGfw5r5GOBq0qnLOLT/E/ZKOOweJoe0ozjKL1ummvvPMfHfhNvEl7JPOn7tckluw9 a+pP2MPiXpsnwf03RbWQJ/Zwa2Khv7p618b+Nv2kvAXjzT5NE+FWoNdWhuGiudU2FVk2nkR55I9z 1rpvgJ8Qrz4fQSXlpffuZGBmt93f+8K+uXCmKxWRSxH29HFdWup+M5l4yZTgfEKlkyd6Nmqk9kp6 W+S6vz7I/Qy68cJ9nwLn/wAerz7x54rM8bYnO3/eryrQ/wBoXR9YtVZL/wCtR6v49/tYbLN2ctXx McHWpytJWP22nWo1qaqU5Xi9U1qjk/jLqZu0khiZmbB4zWL+yj4KHhrxNrXja6QqzWn2eNj3Zm3N /JaseO9V8NeFLA67481+3sYWbCtM/LewHU1n6X+0D8JdJ8Ps/wDwsPR7SzGXdmul3H3IHP6V6UMH WdBcsHZ9bOxx1Mzy6FZ0Z1oqa6cyv91zpPi3qL6v5lnCMs3DY7U34HeHbT4d+GtR1N/3dxqkq5Xu UQHH6sa8d8fftufB7SLaK48Bu3iTzGPmXMJaOJcdcFhknPHI7d6y/hn+3rovj/4u+D/hPYfDe63+ IvE9hpk15LqClbeOe4jjeQKFGdqsT6cc8V2f2LmCw6k6dovrp+R5EeLuH62Olg4V1KpF2aV9/J2s exeKtBfxpq2b1vLhZ+rdhXZS6Dr/AMQ7q18FeCtGmuGdUgtbW3TLEdAPYdM54FfaDfsv/slaZp1v aanpRle1XDTmaXdI3Uk7Rz/hXffCHw18BdCMkXwpsNKjuAMTeQuJyF4yQfm79elY08LTlJRclp2Z 70qvu8yTMf8AY4/Z3tv2cfhPD4YuBG2q39w15rE0ZypmYBQgPoqqq+hIJ71602cjimr9/pUgIPSv ajHkioo5W7sKbJ93pTqD05qgPG/2q/CfiI6HF8QfC+nyXMmmxldQt4V3SNBnO4AcsVPOBzgn0xXy L4r+LtrrEDeRqKyZHRWr9G3ClSP73WvGPjT+yh8ANY0vVPH198PI1vba1kuGbTZGgadlQn5tnXpX k4rLY1avtIm0cR7ODufmr8X9e0fTo/7Q8SMzeY2Le1Tl5PoP69q8r8P/AB0bwH8TNB8b2Phs2sGk aksskkcreY0LDbIhH3TlCRnHejWfGMHj74gXWq61d7rdbho7ZeyRKSFA/Dk+5rlfjLqnh2ztJBpu 1V24r9Cy3hbL6GBj7ZXnNfddbf5n8ecVeMfE2bcQTp5a1DC0p2SavKTi/ib9Vpb8z9KNK+PWh+Kv DdvrOi6vHNb3UIkhkRuGBH+fpXmvxM8YnUI3EUm5m4C+tfmN4Z/bD+KPwMkktvDd2t7pu5m/s66c 7AT3Ug5H8q+iPhn+3Ha/EHwDHrsPg6S3v51ZP3l0GVJBxnpnHeviZcI4yOMdKiuZX3ulp53/AEP6 Bo+KeQUeHYZlmEnTbVmrN3lbZWvv3Z0fxFPhDS9Sa48SXStP977NCu5/y7fjWd/wTz+K8fwq/aLv rHWZFjtfEEMkNtNI23a3mb0X6npWNoOgjxa1zqmqXm6Rsu8jNksTznNeb/FXy9Ak+16XctHNbybo ZI2wysDwRX3lPhfDYfLamGc25TVm+ifl5H8443xjznP+J8NmHsFHD0Z3gvtNXs7vu0frpd/Ey3ew xFdfw/3q8n+KHjAXUUjNcdjjmvhb4V/8FO5NCit/CfxWMqsGWKPVIVLK/bLjOR9Rn6V7vP8AHjwB rGkyaxd+KY51SEyLDErZk44HIr8v/wBXMwo4h0lTbafRX9D+sqXHHDMsuhjKmIjTjJXtJqL81Z7t eVzk/if4ei8R3bXmqOsdvGxIaR8D9a+efBPi+98EfEax1nUoDHa2etRyyOPuiNZQd35CvUNc1rXP inqrSSqVhLfuraNjsRew+vvXG/ELwYdMhkjuIQuFzX6nkfDssswk1Vl701a3Y/knxG8WMLxbm9Gn g6D9jQndTf2mn26I/WXwB8VrLVtAtdSsNQDRTxLJGwbqCM0vi/4hPNAwS7/WvzU/Zj/bzh+Gdrb/ AAz+It75VtCRHY6k7fKF7I5PTHY9Mda+m7T482Pi2wW70q5+0RTLuSWJgysPUEHBr8kzDI8TgMVK nNaa2fdH9ecMcUZbxJk9PGYea1Sutmn1VjQ+Mfieae0mcXPLKQa8j/ZrFt4d+Psni7V9Uit3m0u4 gtI5plVpnLIdqgn5jgZwK6nxrrFqtlJrHiTUFhgjXcFb7zewXqTXxl+0547v/FHiGPUdNnks4bHI 0/yW2tGc/fz/AHif04r18n4exOYRklpG3xPv5dzweNPETJ+E+SEmqlWTXuJq9u77fqfd/wAW/E/9 pQyW8DbpGBGBXkHwi+O/ww+EnxE1j4d61qht9Y1hYVWZ8eS8ilsRbuz5fvwc46jnx34Jftm+IfF/ w4vPC2vTRnxFpS7JNQblpoCPlkx/f4Kk+wPGa8L+MOqLf3k10ZWaTcT5m75s8nOfX3r2cv4RcsPO Vd2Wytu/P0Pi+IPGXD4fMqGFy6m5NuLm5Kys+i8/M+zv2n/iRF4S0WTWZkhuNScj7DYyfMPXc4/u 49epIr2L/gnrY23/AAUahuNZ1bUINOi8N3UUXinS45v3gdslPLHXZIqthj0KsOSua/N+2+L+seP/ AIe2dx4huXur6LdBcTSNlpCh2hj9QFJ9ya+rv+Dd3XNbt/8AgoH4i0i2u5lsbz4a3kl5ahyI5Hjv bERykd2XzHUeglb1rtxXDmCwmWp7zWt/0OfhfxEz7PuNamHqw5KPwqO9n0d+rZ+2HhvQNK8LaJZ+ G9D06O2srC1jt7O3i4WKNFCqo9gABRVzPoaK8hdj9sM/xJq40my8yM/vJG2RD39a5mWxWeFpZfmZ uWZupqp8YtfGka1psUmdhjkZT2LZX/P41zGp/EiKK1KrN/D618jm2IlPFOD2R2UY2hzHN/Fw2dvD Mob+Fq+Mfjr4c1vx1rdt4U8IwSSapqF2sNisLbWEjNgEHtg9+3WvoX4v/EWOSOSJJfXJrhv2SksP FHx9uvEl8nmDR7Fmty38MshCZH/Ad1cNP3U5LodHkfVnwf8AAXi/w38KdB8I/ELxbJrmqabp6RXm pSKAbiQdzjrgHaCeSBk5JJql4/0OCG2kJjH3TXY2viWxhtss/wDD/e71wHxO8Y2zxSMkmBj1rHf3 gifM3x2iutHll1XRryS1urdt8NxbyFXRh0IIr0r9hL9rrW/2gdE1n4a+P9Nkl1/w3sH9rJARHewN wpcgbRKD1HVhzjgmvHfj14mjmtrjY33iQOetfSn7E3wv0j4X/B/T4II1+2asPt+oTbfmeSQAgc84 C7Rj1zW2iotPd7A9djrte+Evh7XI2n1vR7e7b/pvCGA/OvMvGvwq8L+Ht1zoWh29nLH80b28IUqf UYr6Lu2tY7QsxX7teQ/FO/txHMVK96y96OlwjqeR6J+2Fqnwa1uDRPifZrfaDJMI5b9ExPZg/wAZ /vqO+ecdDXuXi06J4m0WHVdBuI7211CFZLWSD5klRhwR9Qa+Kf2lGtbvSrlG6sDX0Z/wTn+Hvjfw l+zzpGn+PtXmumkmkuNNgm5NpbO2Ui59OvtnitZw/d8/UNpGHqf7DGheJNSk165u5NL81txhsVHJ 9TnIz+FZOr/siaT4aRntfEF5NtXKiVV/oK+xDpMRt8Vwvj7TYY434H3fzqI1a0Y7h7rZ5D8F9W+B PgzVY/DmvaL/AGXq0nyR6nfSeZDK3puP+rz2HT3rvfiR4SsZrVsqrKRuVh39DmvB/jvodpdWtxCU H3f1rI/ZN/aZ1HWTqHwB8d37XF9pMPn6LdySEtPaZwYznqUJHPoQO1PllUg5B8Mjop/j14r+AOqB dTkm1Lw6ZsXllI257dCeZIiehHXb0P15rqPirqHh/wAXeG4dc0e4iubO+t1mtpo2BV42XII9sV5N +0Lf2t5pN4GP3lIrz79lz4nX9z8KdV8F3krNHoOsSxWnzZPkuBIBz2BYgDoABWkaPNT5l0DmtI7f 4PfGu70jxDq3wL8Q3Pm262z3mhyP/AgYeZFnPQFgyj3bsBVz9n34pX/gT9ujwjBpM6rb+IJLjS9U j6iSNo2kQ49RJHHz2Bb1rwMahe3/AO0do+pRqyx2puPOYdAphcflnFe8fsS/CXVPiv8Atf6T45jg b+z/AAokt/dSMuVZ2Roo0z2JLbh7Ia9LB0XDERkjGpL3LH6WKeMUtImdvNLX1BwhTWZduc07ORnN Y/jHWRoXh65vxnKqFTb2ZmCg/gSKipONODk+g1q7FTXfEtzFI9npG1pF4aRuQpx+teZfEHxJ46s4 pJ7fxRdQt28iQqB+ArrtM1awSy+ZwML0rz34teLLMQSBGUBQfxr43EY7FYibfNbskd9OnTjueFfH b9qz4gaP8P8AxB8OvH8K69oGs6TcaffRMwS4SORGUskmOW5/iyMCvyq8MHxZ4g8UQ+BvDelXF7ql xc/Z7Wytoy0kr5wAB/nAr7z/AGn/ABLBLYXKlvvA966n/gj5+yt4W02HVP2n/E2lxzatqN3LaaC8 iZ+z2ynDyLz95myucZAU8/Ma+pyPiStlOFn7T3r7ep+a+IPh3hON6lCbnySpvVr+V7pefY88+E3/ AARX8WeLfDUev/tAePbnSbieNWTSdFjV5IOAcSSOCpPqFHB7msD4w/8ABFz4VaRps0vh74ka8twq ny/tSxOme2QFBx9CK/VnU1tUsGkkdcba8F+NeoWkdrLtYd8V5dfijPMRWcpVbeS0Xoellfhtwjld BU6eHTaXxO92+9z8aNf/AGf/ABh+zXrN1Z+ILq1mtZLxUtbm3YhpPlJ3FSPlHHqatWfi/ULplsNP Ms00zbI4YU3M7HoAByT9K+gP24rGy1TTpvlVmXlW9DX0h/wSN/YC0LwP4bj/AGgviR9k1fVNUjV/ Du6E7bS2Kj5yrdJCcjpwF4PNfaYHjOGHylyxCvNbJdf66n5HxZ4K4jMuKoV8DO1KprJv7Nt7d79D 5O8Df8EzP2zfi5pQ8SxaNH4atZlDR/21eNBM6nuEUFh9Gwa4z47f8Erv2tfCeny3txqVjr0Ma5a3 t9Scuf8AdVxj9RX7qarocC2bNsH3a8P+MthafZZOAetfLV+Ms0r1G3GKj2t+u5+mZP4WcP5TQjCE 5uS3bk9/Tb8D8WfDXw48X/A3SNM0XxdZm1k1C3N1FCw5XLEFW/2gRzXWW/xAe3ttqPt4/hbrXrX7 e3gi3nj/ALfsE/0q1b92RwSP7v0rh/2GP2RfHH7YHxVk8Fy291pOk6Rsk8QX0sRVoQeRGoYffYdP Qc9K/Q8o4mwlbKXUxEuXlWq/Kx/PvHfhXm1Hi62Cg6ka8rxfZvdN+X5HE2PxA+KVxrvk/DeLUbi8 blbbT7Z5mcf7ig5/KtbxT8Xv+CgGi6O+PBHiCxgZcfaF8GujqMdd3l5Wv2o+C/7Jvwe+BHg+Hwn8 O/B9rZwwqC9wYg00z4wXdzyxP1qL4j+ErU20kU0YZWXBDd6+JzLi/CYjENxwya7vd/gftXCfhrnW SYOMamZTT6wi3yry8/wPyR/Yg/4J9ftM/tw+Frz4o+O/iFJZ6TcapIiapq2+e4mZCEdUjyMAEEZJ 4I6GvcviB/wQe8AQaNNJY/GLXvt3lfKZrWAw7segQNj8a+gLr4seMf2adUbUvCEMc+kiYveaG3EU gzlimPuOf7wHXqDXv2mfErwb8YvhrYfEXwfdeZZalbb1Vsbo3HDI2CcMrZBHqK8nFcSZrUj+6kow WySWnr3PrcHwBw/QxEsTXg51payk29/JX0Pl79g39hj9kr4J+FdP+HnjXRNO1fxsjyPNq2tWo23D M2QsG8kKACBt6nrzzXsvxQ/Zo+FNrqVn4msvAWkw6lpVws+m3kNiiyQSLyrKQOCPWvKv2kLWCS3u LmymaKaL54Zo2w0bjkMD2IPSuo/Z6/aguPjp8G5JvFUitrugXTabq0gUKJ3RVKzY/wBpGUngDduA 6V5FbFYzE/vZTb7+R9Phcpy3Ax5KFKMflv5t9X5nZfDz9pOy1XxQnwq+KEdvDqV0SukaoqhI7thy YnHRX9MYDdOuM4PxpuNR8KalH4r8J6nJY6hZv5lvc27cq3uO4PQg8EZr5p/a68Qy22mNqek3jW95 ay+faXEbYaKRSCrA+oIBr0rxd8Xrjx18MdK8ZTQeW2paPBdtHnoZI1b+tZRpzhy1I6Hoaao+yv2O f2jrT9pL4Wf8JJPHHDrGl30mn69ax/djuECsGXP8LxujjrjdjJKmvWlyvBr4Q/4IyTa1deLPitd3 Yb7DJNpX2XP3fNAuhIR748sH6CvvDdzgivs8PKUqMW9zzZq0nYWmv0p1I+dvFbkjJpYoozI7hVHL NXF+OfiFp8Gl3GnwaXNdRywvHI24KMEY4yDV3xnrsK6hDofm4DL5kgz2zgD9D+Vcj491jSrTSmG9 c7TjpxXz+YZpWo1vZ0um7OiOHjUpvm6n4YfGGy1D4NfFnxF8O7mzmtV03VJo7SO4bcxt95MTZ75T ac+przXxhr2o62GXzmINffH/AAUY+CXw++L03/CVNMdP1yzjMcGpW6jLoMnZIP4lyfqMnBFfD3gH 4OfErxp43tPAWix2d5eX19HaWh8wr5js2BgEH+dfpWU8T4fMsGlUdqiWt/Ldn8l8SeE+NyHNamKp rmw7ldNbq70TXzsebWvwx8U+PNWj0Dwv4evtUvrg4hs7G3aaST6KoJr2yD9ln9oH9n7wFba98QPh hqGl6SHRpLy4ZAqu/ABAYsOw5HWv2Q/Yw/YY+FX7LXwxs9K0jQbO48RTW6vrmvPCDLczdwrHlUU8 Ko6DnqSao/tb/C3wl8Rvh7q3gLxLbLJZ31u0bfNgoezAjoQecivmv9dvYZhelTThezb3avq0fpWM 8JP7Y4dWGr1XGaV4xVuXmtopbt+drH5E23xI/s6wZYZMevzda84+Ifi291pmw3610fxt+FPjv4Ee K7jQvFVm01h5jfY9UtxujljzxnH3G9QR9DXN+HdEvPHmsWvhrwnp8t9qV/MsNrZ28ZaSV2OAAK/Q 1mWFxWH9tSle6v8A12P54wvBeaZTjlhcXTcHF21W+vTueV6/od1qU6L3aQbWA75r3jw/4paHQrey dydqxo7fQciv0Y/Y+/4InfCzwZ4csfHX7RliuveJXUTf2X5h+x2JI+4VHErDuWyM9B69H+1T/wAE +fgVffDbWdL+Hfwr0PRdYe2ZrC+sbFY3SYcryB36fjXx9HjTLMLjHTSck3rJbf8ABP2HPvCXPuIM npO8Yezi2ovd6X+R8EeCvHcejbbhHX7uNtYHxT+JMWoiSVnBkI7Vxmr3uueFNaufCniS0ks9QsZD Fc28y7WVhx/k9xWXqayX+WaQnd3r754iNSCqRd09mfzphMhxuFrvDSg009U+j6nC+PLw34myv3hn GK9H/Zc8ZavoXgG3tGv7hViuJfLHmHAG48fhVf4Y/s3fFT9ojxkvgP4SeC7rV75wDJ5S4jgUnG+R zwo+vJwcA19h+BP+CH/xp8O+G45fEvxd0fTrnZuksbbT5J1Vu/z7lz/3zXztbOMswOM5sTNLTbdn 6++D+Is24YjhMsoylLmUm0+VadLtpHjviD4t3FxpC2l5cbtoz8xJP8+K8S+IfiSTVpXbBxnkele+ /H/9h740/BeGW8uHh1qwi/1l1Y5VlUdzG2Tj6E189alpjXRW1t4GlmkYLHHGu5mYnAAA6knoO9ej RzLL8ZQ58NNNeXT5dD42nwZxBluYRpZlSlF6fFrf56p/JnI/DaW/tPiHNdW5Yb9PkSTaeD8y1t+L LOWZGeVtxbJ+bvX2p+zl/wAE508N/AbU/GHxr8Otb694iVZLG1uBtm0+3UEoefuOxJJ6cbQelelf sN/8E/PgDLpLfGz4g+KG8T6ppWpywQ6FNa+VbWFwhBVpASfOYKVcHO35lO0EV8rW4sy7D06tJt3i 3t1fkz9mp+GObY7MMPjlFJSjFW2cbdWvM+JYv2TfjJ4D0Dw/pEvgO+u77xFb/abWysbWSWYFxv8A LeMDKuF6jGB+Bx9wfsFfs9fEL/gnbZXHx/8AFNnbyeKNatlj1LQ2wfs+n5Dta7+cTFlDMwyAyKOQ CW6T9p/4kXnwz1qw+JvhN/LvtBvhdWwR9u9Rw8Zx/C6FkPsxrqf2kvH8upaBcTqf9ZHlefUf4V8l jOJMxx+HhSSSV9127H6xkfAOU5LmcsbFuUn3721f+R+gfw48c6F8TfA2k/ELwzdedp+sadDd2km3 BKSKGAI/hYdCOxBFFeU/8E2vDniDwr+xf4L0rxNA0d1JDeXarI2SYZ72eeI/QxyJj0GKK9CnLmgm fUy+I6j9pXw3qV/4Pj8UaNaNPcaTI0ssKrlmtyAJMDuRhW9cKcc1826x8Q4bm2Zo51x2KsK+3JIx KpR0+U8EHvXz78bP2D9F8dajL4i+GvieTw3dztuuLUw+baynnJCZBRjx0OOp25JNeTj8t9tU9rDf r8jelW5Vys+U/H/iWOVHYyeu33NVf2W/EUnhr4kXj3bbI7612Kf9oMCP0Jr16y/4JxfGme+8vXPF +itDu/1yyyM2P90oP517H8Mf2B/hn4MtGm8UTyazftCyec37qOIkEbkUHIIB4JJIIyMVyxy6pKm4 WNvbQOTuPGjLBlLzjHrXnnj/AMWzXMTqLnj/AHqn+OfgP4kfA3Up/wC0dLvNQ0P5ntdYt7cuqIM8 TbR8jAdz8p6jGdo8e1j4kQawu2zl8wt0rzvqVanK0kae0jLVHJ/Fa/e4u0UyMcTKSPbNfa3wy8bR jwvp72zfuzZx7TuHTYK+T/A/wP8AHnxi11bDw3oNxeSPJiSVYz5cX+83RfxNfQXiTwJ4k/Zws9J8 NeIb9ry3mtFC36xkR+cPvRD6DGM8nnirxGEn7FSitiY1FzHpmt/EN/s7L5vb1ryH4l+OWmWRFYnI qPVfHkM8LFZ+3avPfG3iSN0bdL/D1rjp0ZSNG+U8t+Ketrqmv2thMm6OS+iSRT3VnAI/Kvvz4aat Y6Vo9rYWu1YoYVjjUHooGAK/PLWLO/8AEHiGGWxt3kdbhGhjjXLMwYEADuc19heCvEuqWNsuma7b SWt/AirdWsnDRvgHBHY+1bYujKMY2FHU+gZPFlpHbff/APHq898f+LYpEY+YMYNc/eeLZfs//Hw1 cP4y8TTThgs5xXKlKTsNKzOL+L/iCGWKdncdD3r5P03xRc+Hv2ovDWtWErJm8aCYIfvo6kbT6jOD +Fe5/FbVXazkDzH0rxDwh4V+3/FSz8S3cLNHZyGX5vYHH6mvSw1Lli2yZSPWPjjrVxLYyJ5/3s/j XC/AvTrjwx4V1aZlbztTvyy57KFA/nmvXPhr+z/4/wD2kPGUek6Hp0iWPnD7bqDIfJto+5J7nB4U ck+3Nfafwi/YS+B3wqe3vl0ebVry1IMVxqcgdVb+8EACZz3xketd2Hwc507GU6sYs+Wv2f8A/gnb 8TPiAsHj3xHcw6LY6gvym43NceXnOfL4A3diT+Ffb3wZ+B/gn4G+FE8LeC7DbuYPd3UnMlzJjBdj 6+3QDgV10UCwgCOPavTaBwKkbPYV7FHDQo2sc0qkpDqDyMUUV0GYgBC4rkvjRY3l38ONSazX95bx rcf8BjdXb6napx7111R3EKXELRSLuVlwynuKzq0/aU3B9Soy5ZXPl1/iCfsf7q842+teY/EzxvcX cUirdtXcftHfs9fEr4eXk/iX4X6Jca1ocrF5LG1XdcWPU4VOsiY4G3LDgYPWvnXXdV8Walff2Rd6 DqFrcHrBc2jpID/ukZr5N5fWp1OVo7o1Iyjc8u+NaXniO5lsoZWbfwK+t/2HNXXwf+zz4e8PQkL9 limVl3cgmeRv61xPwf8A2LPiT8U9Yjlv9BuNL0/cpuNQv7do8Kf7qtgucenHvXvvxg/Z/t/gr4I0 /VvhZpsz2OlW3lapCuXkkGSfPOOpyTuwOhHQKBXRWwdWphnyrYmNSPNqXvEvxJlFoymTjb/erwT4 veOprqOQg8AHqaNR+K1lqMG6K9VlYfwtXnPjfxG+qh7e1Yszcblrz6OHlfU15ktj5/8AjXBe+M9e h0zZujluFWTb2UnBr9Rvglq2meFvAOj+H7EqsNnpkEMe3H3VQD+lfGvwW/ZJ8b/HzxJJZeH4VtY4 lL3GqXEZaG3P8OcEZJPRQffpX0JpZ8Y/CYwfD/4j+SmqWdrGHltXLRTqBgSISAcHHQgEHiunGUZ+ xi1sKMo81j2zxL8Q7dbNlSQDj1rwP4w+OIpkkVZh371b1/xzHPAQsuQR+VeRfEfxHHJDIxfPWuKn TlJoq/KfN37WGsJrNvNZqdxkbAxX3P8A8E19MsdH/Z30HW7y1j/tDU7VJL668sCSbHypuPfCjAz0 r4l8c+HrbV7iTVtWdY7eEF5JH4Cj1r60/Y2+ImkXXwj0qw0i8+SyjMAXv8prsxUZU8KoLuRGKlM+ yl1azFplnWvOfiX4gtWikKlcc96w5/HUwt9q3PavP/H3jK5mjkjW5/GvPtc05banl/x81e2nsbpi 69DXn37A3xh1DQfE3jj4Vz3jNZtJHqOnwk52O2Vlx6DhT9Saf8bNburi1kjE/r+NcT+yn4bm0Dxp rXju9LKWs/JQkcHc2SPwwK9CnR/2eV+xG7PWvj14ukexuAAdzL/SvMf2MrvUbHU/G17cF0t7prXy lY4BYGUE/ltrpPHI1DxtfLo+k2skzTSBI44kLM7E4CgDkkn86774Z/saftF2tk2g6Z8Nbu1We43z 3FxJHGBnAzy3Qe2TXRSw8nTcUr3JlJJ6njXxrsZvGd7/AGVaqzbm2k/j/jXc6X4Z8Q+LdP0n4X+A 9JuL6SO0hs7eG3XLMFAQewAxyTgAdTX158Gv+Ccfw/0bTGv/AIwo2r6jLgrDa3UkUNuPQFSC5Pcn 8hzn3bwR8Jfh58OIDD4I8H2On7sCR7e3Ad+3zN1Y++a9Cnl8rK+xjKta9jiv2Of2dbX9m/4TQ+FZ dkmq31w17rU0edrTMAAq57Kqqo6A4JwM16y2cjimojq3IqSvWjHlikjlbvqFNkJC06myAleKoDxn 9onUrrwr4osdaaTZb3lt5Kvg4WRCWwT6kNx/utXifxF+JVxPZyRx3nVeuetfWvj7wFo/xF8M3PhX xBbb7e4XqrbWRhyGU9iDXyt49/YI+OP9ptb+DPG+k6hYMzYfUPMt5Y1zwDtDhjjqQF57V89jMsqS xDqQ1TOqlWjy2kfIvxylv/FMr2FtcM5bqV7V3H7Ff7DmqadFpv7Suoaewt9D8RB40mH+ujEMqmRe P4JWiO7pgN3FfRvwv/4JtXiajHqPxW8Q2zRxyZksdNLN5o/66MBjnqNvToR1r6fj8CeH7Xwc3gay 05INN+x/Zkt4xwqYxXXhsJVp05JaaNfejnxUKOKio1FdXT+53R5WPigltYEB1BxXifxw+J5uoZAr 567sU74z3fif4K65J4d8XwzR2rPiw1J0/c3K9RhsYDY6rnP4c14x408ZHxAGj02TzGbv2r5+OErR n76PQjKHQ+cP2kjqHjvVhpttatIJJM47ewrt/wDgk34P0nVv2kb6fxBZxibwzZvLFDJGOJS4jB9Q R1619F/si/sQax8TvG9n4+8b6RJBoNncLOWnUqbxlOQqeq56sOK9U+Lf7GU/wn/aS1T9rH4VmCPT 9e03yfGGkn5WSRCCl1Dgc5wA6nHGCPQ/VYKvVw2V14LTmjZdz4Tijh6OdZtl+KsmqFTmafZ9fOzs z3y38QafHY5MijjmvHfjf4rs3t51V15UgfNWbP8AEiOSz3w333h2avKfil4vku0k3XZ79a+MjGcp JW2Pu7Janx3+3x4B8FeLr3/hI/7PEWqx/Kl9B8sjD0Yj7w+ua+f/AAT8KINZ1a3sJvEl1JHJIsaw Rxr5jMTgAZBGcn0r6w1z4U+Ifjn49sfCHh+1a5ur66EVvHngsT1PoB1PsK8Z8bfB74m/sjftU6T8 M/jbo8dlcxa3a3FvcW7s9tdwGZcSxOQNy9jwCCMECv1HhLESjQqQqO6jF2V+vkfz/wCM+V1oywmJ wMeRzqKNSUV0e1/8z9Wv2DP2Vfh/+zT8HbPw34b0+NtQvI1udX1KSMCe5mYZ+cjqF+6B0AFeyeLN Lsxp7FsdK4HwN8Q0GmxSRSjayArtPUY4qXxl8TVa0KlzjbX5lia9TFYiVSrq22fuuX4OjgcFSw9L 4YpJefn892eOftE6VYXVncQSRK2QRXh3/BP3wx+zp4c+KfizTNX+F2lSeLrJ1v8ASdausyP5DEqy xq2RGVPVlAyHXPIzXo3xt8ci4tp3Ldj/AA184/s+avdW37UNz4jQbI10O5hkc9CC8Rx+YFdOFdan RlGLaTXRmuIw2FxE4OrBS5dVdXt6X6n1B8evHNvNaXDo/wAoViv614J+yZ4vvLHxf4/txdOtnN9i dIycL5n75WYD1ICg/wC6K6z4ja/d+KZf7H0SKSe4uGEcccSlizHgAAdTkjj1r3j4Af8ABL+C38IW +sfETxbf6dqGpL52oabp4j/d9dqFiDkgYz2BziunDYOdSDVty51IxsfNXiv4ZeL/ANo7xpD8P/BG iT6hPMS8scLAKsa8lixOFHuTjJA6kCvqD4Y/8E+fF3jHWrbWvjpeQ22nwMr/ANj2ku558H7jsOFH rjJOeCK+kPhD8A/h18EtLfT/AANoSwyXG37VeSNvmnIHG5j2zk7RwCTgV2aKyvyPxr2aOBhCK5uh zSrSexDp2n2+m2cWnWNukcMEaxxRxrhVUDAAHpiirQGKK9DRaWMQooooAPfFB6UUUAQy28c8bRTQ K6t1V1yDXL3/AMDPg7ql+2q6j8LNBmupG3PcSaXEzlvUnbXXHnigDAxUuMZboClp2i6ZpNulppmm w28UYAjjhiCqo+gqh428A+GviJ4duPCvi3S47qzuFw0b9QezA9iOxHIrcIyMU1QVzRyq1h3e58g/ EX/gnt8UdOvXn+E/xAs7yzeQlbPW1aKSFfTzI1bf6fdX3JrkdO/4J+ftE69c+Vr95otvGGAaRr5m yM9QAnP44r7tBJ6ikKgnpXI8Dh+a9i/ayPDvgH+xD4D+D9/H4m1m4/trWITmC5khCxwH1VMn5vck +2Kg/as+CPiHVnb4n/Du0a41C3hA1DTo/vXSL0ZP9sDt3+te9YwMCmFCRgitamFo1KPs2tAVSSlc /PS2+LdleRtBLcFZI2KyxyHayMOCCD0NZHiHx3aSxsVnHPYNX2/8Tf2Wfgj8XZvt3jPwJbyXm7Jv 7Vmt7huMYMkZDMPYkiuEsv8AgnB8ALK++1O+tTRhs/Z5NQ+XHpkAN+teV/ZMoy906PrET4gfQ/Ev xN1+Hw94c0qe8uLiTZDbQJuZj/T3J6DrX2X+zl/wT3+GPgfwtb6j8TtDi1bXZm82bdI3kwf9Mguc NjuSOT6Divafh58F/ht8LLRbTwN4PtLEgYa4VN0rj0Z2yzfia6rZx0rvw+DjT1lqzGpVctihoPhz RvDOnRaR4d0e3srWFdscNrCEVR9AK0celAXb0ort+zZKxiFFFFMAooooAKGzt4oozQBGYyx5WoX0 yxd972MLN/eMYJq1nPSjA64pW8gIo4Qg2pHtHoBSSwLInlvHuUjDBu9TUU+lkB4j8Tv2C/gP8S9U l1yPTbvQ7y4k33E+izCNZDkkkxsCmSTknGT61l+F/wDgnV8E/Dl8l1farrmqRr/y73lxGqt+MaK3 5GvoLPagisZYejKV3EpTkjJ8K+DvD3gvSY9C8M6Lb2NrEvyQ28YUD346n681x/x+/Z80H44aAtvJ ctp+rWmTp2qRIGaI91Yfxoe4yPYg816Kx/2aQjK421UqdOceVrQSk4u58B+Pf2bP2qvBN/JYjwWu t2inEeoaTOHDjsShIcHHUYIHqax/Dn7Jn7Q3xDvUjufAVzYxs2Gm1BhCie+Cd35A1+iWxgcY/Gnb Gzz+lcf9n0VLQ19tU6nif7OH7Gfg74KQNrWuLDq2tTxlJJpIR5USnqiKf1J5PtUf7QP7M2mXmhye LvhH4Zs9P1i1Zpri3sbdY/t691OMDf6Hr2r3EqCMUjjKYxmuiWFpSpeza0JVSSlc/PEfF1Y55tJ1 VZbW8t5DFc2l0pjkjcHlWU8g1h+JPiDazoyxyhm/uhq+7vij+zX8F/jCfP8AHfgKzurrAH2+NTDc ADt5sZDY9s4rhdO/4J4fs86df/bTpmpXEefltZtRfaPxBDfrXlf2S4y916HR9Y7nw3ovw28ZfGfx VD4d8NaPJdXNw/yxgHai93Y/wqO5P8+K+k/Dn/BLTULC1jS5+LkKxsA01vFox4bHIDeb+HSvqfwL 8MPAvw309dM8FeFrXTogAGNvCAz8dWbqx9ySa6DPP3K76eBpxj7+pjKtJ7HlPwX/AGQPhT8GZ01j TrCTUdUUYGoahhmj4x8igBV784z6k16oiMDkr/8AWqQjPBowc9a7IwjT+FGTk5bhRRRVCCiiigAo oooAKPfFFFAABjvTXBIwKdRQBn614c0TxFYSaX4g0a3vreRSJILqEOjD0weK5nT/ANnb4H6Tcrea X8JfD9vMjblkh0mJSD2P3a7YkjoKaxJHSpcIt3aHdkdtbpbqscMKxqvG1RgClvLSC+tntLqFZI5F KyRuoIZT1BFSgY6UHOOKLaWsI+W/jX+xJ49XVZtb+BuuWf2aeQtJouqSsixZ/wCeciqeM9FI49e1 eX2/7EH7Tfi68NlrmkafYRBvmmn1EFGH/AAzfoK+9AcjkU1lA6J+NcksDh5T5rGqqySseMfs0fsg eEPgGra/cOupa9NHtkvpIwFhHdYx29z1P6Vo/tR/sc/Ar9sDwdH4O+M3hP7S1q5k03VLWQw3djIR jfFKvzL7j7pwMg16qEPSjYetddGKofBoc2IpU8VTcKy5k++p8Y+OPAviH9lkWXhLVtYutT0ZYUh0 /XLxVDS7RjbJsAUPgegDdQOtc1r3xKtL638xLpWXb/C1fcXibwn4f8ZaTNoHijRob6xuF2zWt1EH Rx7g14l4h/4Jz/AjWLnzNHu9e0ePOWt7HVPMQ/8Af5XIHsCK8WvlPNUc4ep20ayp01Ht+R8XfEfX 5NdDWGn5d5OPl5r6A/ZA/wCCdHhG78ETeMfjXod0upaoyvZWsd08LW1vjI3hSPmY8kHoMdDmvfPh h+xz8EPhZfRaxpfhlr6+hH7u91KQzMp/vBT8oPuADXqUaGL7q11YXAxpx98mpW5tjg/ht+zL8Gvh Rci/8HeB7WK6DZW8uGaaVOMHazklfwxXeRqynG3ipKK9CMYw0ijFtvcKKKKoQUUUUAYvjD4kfDz4 enSx4+8eaNof9uaxDpOi/wBsapFa/wBoahNu8q0g8xh5s77W2xLl22nAODVvxH4q8MeDvDt74v8A F3iKx0vSdNtJLrUtU1K7SC3tYEUs8skjkLGiqCxZiAAMk18eftt6/qP/AA9Z/Y98H3fii9ttMmi+ IWpLpcU37i91CDQoYreRk+6ZI4bq9KMRld74OGYH5D/4J9f8Fc/2hf2k/wBvL4c/DRfjlJ4q+GPx T0/xZbrofi7UPD02u6eNNtnuYL+ez0eygbSfMERhSC4muPNUTyD/AJZSEHY/X7RPFvhXxL4as/Gf hzxLYaho+oWUd5YatY3iS21zbyIHSaOVSUeNlIYMCQQQQcV5/pX7bf7G3iHwfq3xB8OftZfDXUNB 0Ga3h1zXLHx5p8tnp0lw5SBJ5lmKRNIwKoGILkYXJr4n/ZV8I+BPjf8A8G7sPw0+IX7TjeEPDOpe Hdf0O0+JGtantis7CPW761smmeZ1DW/kpBEYy6gxfuwygjHxna/tQWfwx/YG+Pf7OXgn4Gfs/wCo ax8N9R8DLdfFj4P+CdM1Twv4thk1Gzhi+3C5hkhn1ACSaQNsZQ/2goI2iDOD5T98klR1DK3UZpSy jgmvx6/bM/4KB/8ABRj4c/GD9pDx98Kf2o7XSvDHwF+JPg/TNN8D3ngXT7qDV7XWUhjkimuSq3CC N9zgq+4h2G5flK0/jd/wUg/4KF/speBfj18NvF37Vmn+Itc+EPxe8I6Tp/j/AFTwXYWrT6dqsHnT x3FvEvk7UGAGUK/3jvGQFA5T9dPiJ8Ufhx8JfDjeL/ij480fw5pK3EUDapr2qQ2duJZHCRx+ZKyr udyFVc5YkAZJrdDKRkGvws/ah/a8+OHx3/ZW/aD+CXjz9o3TfjR4V+Hvxa8Br4T+KGlW2nQx3i3N /bySQH+z1WGXDBsOgIHlspOeB6BN/wAFRP8Agpd44/4KL678JfAusafpVnoPxct9Dh+GGteMPCGm fbtJUgOqwagY9UuJp1KzJJbnCqwRVYtkAcp+yYZW+6aTzEI4avzz/b6/bh+Mfgn/AIKL+Cf2P7v9 qax/Z5+H+peEbnWbr4kata6XINeulOBZQy6pC9vbeWdu7PzOZFC4PB8J+On/AAVw/aC+GOrfGz4X 6F+2Lok3iTw78bPBmi/Dm3ms9Ga9v9Buo4DfywwiH/SY3372mCt5e8bGQYoDlZ+snhb4p/Dnxxru s+F/BvjzR9W1Hw5eLaeIbHTdTinm0y4Zd6xXCIxaByvzBXAJHOMU/wAK/E/4beOtZ1nw74J+IGia xqHh28Fp4gsdL1WG4m0y4K7hDcJGxaFyvzBXAJHOK/Ez4vftSfFL9lP9qr9sL4g/Br9ufTfAviiL 4vaQNF+E9x4c03ULjxvM1vChiRZke5QEEx74gEQtljnFdh46/wCCiP7UfwI8KftHeNvBFn4X8C61 e/Hrw3oF/wCKP+EP06A+F4byxhae4ugIk+2zRlnUSXZmKhSDwOAOU/Z/cv8Aepa8k/Yw12x8SfA6 y1TT/wBsGy+Oam8mVviBYPpZjuGDDdAP7MVbceWeMAbh/ESa9boJCiiigAooooAKKKKACiiigAps joiMzsAF5YntTq8P/wCCl99faX/wTr+PGp6bqE1pcWvwd8SSwXVvIUkhZdLuCHVhyCCMgjoRQB3v g39oT4FfEXxHZ+Evh78ZfCuvalqGgLrtjY6L4itbqa50symEX0aRyFntvNBj85QU3/LuzxW3D8RP AFx44l+GMHjjSH8SQaauozeHl1KI30dm0hjW5aDd5ghMisgkK7SykZyCK/HL4++JPA/7P3/BSbwX H8Dv+Chmk/A/wzpP7BmlWvhXx5qWi6fqEetWcOoTmztkivlKu0gjhuNsamaRYGjTaXyPU/2R/wBo v9pT47/tH/sHfH/4p+HJNN8VfEj4V+Prb4jTQ6L9lbU9Ntkt5LK5lXaAsc0kVrdJgCMtc5jCq4FB XKfoh4h/a3/ZT8I/EpPgz4s/aa+H2l+MJLiGCPwnqPjKxg1JpZQDFGLV5RKWcMu0bctkYzkV6B5q FdytmvwD/wCCpVv4ef8Abj/bIu9Wuv2f1kt9G8PyR2/xRVE8UXCLpALx+GZW3eXeMoxuEb/OYeVx mvVfiR/wUk/aV8C+H/Fnhbwx+18/wHt/hj+z/wCF9a+EPw68V6Jpt/f/ABAll02KVi15qFsHunDZ sykAR3lUyKo2OlAcp+ynjHxr4T+Hvhe/8ceOfEtho+i6Xatc6lquqXiW9taQqMtLLJIQsaKOSzEA Dk1a0LXtE8UaJaeJfDmr2t/p9/ax3NjfWdwssNxC6hkkR1JV0ZSGDAkEEEcGvxE/bw/b0/aY+Ovw 8+OXwv8Aj5+15p/wRhsvgPomo6D8I77wdZxnx3JqGmpPfeRcagpuB++kktFihk3qybhkxyZ7Tx9+ 2z/wUE/ZW034Z/s4fCr4oR3S/GL4L+CY/gXa3Ggac82n6qfsFtqMMTGLa6pbyGZWvNyl2wpwNtAc p+yG9D/FS71/vV+eX7Y37e3/AAUu/Zz/AGZPiV4g1b9iu58MxeC7G2ttA+L114z03Wf7VU3MdvLq 0ul2UINuEhL3bIwEY2lMLkV4D+1r/wAFJv2pfgt8PPg/pPwB/b5j+Kml+O57qfxJ8W9PufB+kQWl ylujLpAlvbcWFi5LmYrcHz1VCnXJAFj9i96/3qQzRA7S9fj6n7af/BU74oyfBL4Yy/tO2HgHWvEf wr8W+IvEXiLw9p/hrxJDr7aWfMt7mKS3Wa1iEi5jZYJNqlSSCa5HwN+0j8fvjR+1L+xv+0R8cf21 7rwhP43+DuqXdzdNY6Ta2MuoJcmI2saXMIhMt2Aqc/Op/wBUUzQHKfth5idS1LvUnAavxU+A/wDw Vk/4KYfGf4765L4f8b6C2k6dqniqHxB4XvvFHhKM6TYWcM32ea00veusGWF40LSSPcRSbjhSvAte If2/f+Cpvwl/4J6fBX9pDxr+06fFF18bPEsUl9rcHhzw/wCH/wDhFdPWBiLT7beRHT0aZwf39yig EbVwaA5T9oGkVRnNYfw9+KHw4+LWgt4p+Fvj3RvEmlrdS2x1LQdUivLfzonKSR+ZEzLvRgVZc5Ug g4NfkT4e/wCCl37deueGfgn4A+Pv7Y3hn4QaZ4w1TxANc+OFvceGddsdQFtIVtNONzaLPpkFyEw8 jholzwVQsor0T/gmD8cfiP8As9f8EGPHnx4+FGkN428SeHPEHi2/0v7JCGW/kGpSZutkQIKKpM5C jbtQ8gcgCx+p+5c4zWF45+J/w4+GFrY3/wASPHui+H7fUtTh07TrjXNUitI7q8mOIraNpWUPM5BC xjLMRwDX5Z67/wAFFPi18Pf2G/h3+0p4Z/4KraL8SNa8SfFTwjY+PHttJ0C3s/DWm3jyG8tpIFtV mtBsU7nuSJECZBXkny39s/8AbI8cftYfADxv4l1X9pjSZ/C/g39vDQNJ+H3jaxi057LRtHSIyxXS zKghuI4ixl8yYuGA+ZitAcp+z3jv4o/Db4XWdjqPxK8f6L4ft9U1SDTNNm1zVIbRbu9mJENtEZWU STOQQsa5ZiOAa3QwPevxR1X9vT9on4p+H5/CXir4veG/jJ4d8I/tpeD/AA54V+KV54P0O6tdQs5m k3xQxR2vkLPGAsi3kKhh5w8qQYyfpn/gnJ+278Vf2rv2rPG//C+P22NN8F6p4d+Iep6Bo/7NK2ek Q3n2a2i275pJoft10+f3rSQOIwysvygNGoHKfotRSBh60tBIUUUUAFBIHWimzAlMCgDP1jxn4P8A Duq6boPiDxVptjfa1cPBo9neX0cUt/KkTzNHCjENKyxRySFVBIRGY8KSE8UeNfB3gixh1Pxn4q07 SLe4vIbO3uNTvUt0luJpBHFCpcgNI7sqKo5ZmAAJIFfGf7SviLxxo/8AwVX0fxde/CSPxFbfD/8A Zi8UeIPhpAv7ue/117+xgvIImJwX+zeSnQ7VuWyOc18t+Cf2i7/9u3/gkj8WPjP+0B+3j4b+JPiv Uvhnq2v/APCnNPtdItIvB99bXbSWDrFDGt+GilihVGuHYP5iH5zsdgdj9V/ix8efgd8BNEt/E3x0 +MnhXwXpt5dC2tNQ8WeILbTYJ5yrOIkkuHRWfarNtBJwpOMA1N8LPjR8Hfjp4abxn8Eviv4b8Y6O l01s+reFdct9QtlmUAtEZYHdQ4DKSucgMPUV+df/AAW30P4tfFv4Cfsh6DeeBfB+oeOPEXxu8Opd eG/iBYyS6HLqc2mXPmW19DGpc23msVdFBO3IxmvGf21/2wP2kP8Agml8NdD/AGc/h5e/DL4O/EiL wxrHinxBofwb03SND8GTkMgt50/tvT5p9QvG8nyzZWvlySbgWkUBMg+U/Z7en96jzF9a/K+b/gob +0J8S/2ufh/8FPiP+3NofwF8MzfAHw94wl1C80/RFk8Y6xfCIvbpLqW+OJM7tscQR8bwRyjLwP7N H/BVr/go/wDG39vD/hENM1zw1eaPb/FzV/D+rfD/AFLxx4T05BpNuWiiW1sZXTWXugyhzP5k0Tsz bYyqlQByn7Hh1IyDSb0/vV+Z37af/BR//gox8P8A4ReF7v4tfs9r+ynb+IPiZYaDq3xGvNf07xrH pGlSo7SXxS3j8iH94qQ4nByZcqeK8c/bt/4KXfty/CP4y6D8E/2cv2tdN13w+PhomreH/infeIvB OkWHjDUXuGVpnuNTSOzuIYdojaGxeNznLEHmgVj9lPMTruo86ItsEi59M1+QP7Un7e//AAUwsL/4 la94I/aKsfA3/CqfgV4b8eXnh218N6TrNvqt5cEJcQG7CsPs8hO8PE5wCNpxWfH+0T8dvhz/AMFG /i/8erb4+3N/4i/4Zr0HxPoPw9MOnQx6y8tt572FukqGQxQMTMWjYysow7sMUD5T9j96/wB4Ub19 a/C74Tf8FZv+CpviX9mX4pfHK1+L+k6xp+j/AAn/ALYXWP8AhJPBd/deHNXN1GqSLpunZuYoJVZo xFexOU28tuOa9G/bG/bh/wCCnH7Jmm/B34Qan+1Tb69qXjXwBqHifUviDJb+FvCK3F5IVNpYNNrK vp6RwKylo49k8oyQQOAByn6/69r+j+GtGuvEOvanBZ2NjbvcX15dTLHFbwopZ5HdiFRFUEliQABk 1W8F+N/B/wARfC9j458BeKdP1rRdUtluNN1bSbyO4truFh8skUsZKyIezKSDX4z/ABt/4KEfti/F Tw7rXwr/AGi/24/CfwRs5v2aodYs007RNH1PT/iJqlzbyC7gtNQkaaGRQcwj7FMcs/ynKEH2b/hp /wCN/wCyV/wb3/Af4mfAnWF0PULvQ/DOk6t4xk0E6lH4W064O2fVHt9rK6xAKMSDaS4H3mWgOU/U fco6mue8RfFr4YeE/GOkfDzxP8Q9E0/X/EHmHQdDvdWhivNS8sbpPIhZg820DLbAcDk4r84/iB/w UF8e/s3fH/8AZottZ/4KPaP48+Dfjga4PG3xNvrLQoNP1Ga3ikdYftFpAqW7RN5S7EZXLYV9zHB+ UG/a5+Kf7Tfi/wDY9/aK+OP7ZOn+BNZ1DXvHls3xYvNP0q3g061hubiG3bZPEtmA0SJEGkTnfnJc g0Byn7n6/wDE74ceE/FOieCPFPj3R9N1rxNJNH4d0fUNUihutUeFPMlW3idg05RDuYICVXk4Fbod ScBq/FX4bf8ABRj9rj4reF/2Uvjj4v8ADehePPFk2rfFJNP1JvB2nzXPiY6ZpUrWn2No7fzrF5ZI 1hcWhiabGCGUha+y/wDgit+054w/ar+DsfxX+KH7fun/ABO8WatpcV1r3w7s9F0rT28FTNLKGtmh t4lu+CPK8ydisvkl04agOU+4KKKKCQooooA4f4r/AAQ+GvxX8QeEfFPjjQ559R8E+JBrPhm9s9Uu bOWzvDBLbM263kQyRvBPNG8MhaKRJCHRhjGXP+yz+zhZTzatonwR8M6TqV/dX91ca1oekRWGoLdX 0YjvLpLq3CTRXEyAB5kdZG2rlvlGCigDW8Efs/8Awa+HvwU079nLwv8ADzTY/A+laLHpFp4buoft NubJE2CGQTbjMCv3jIWZySXLFiTX0b9mn9nTw98N2+C/h/4C+DbDweJhP/witn4ZtYtN80SeYH+z LGItwdVcNtyGAPUCiigC5qvwD+B2vPrC658HvC95/wAJFc29xr/2rQbeT+0poP8AUSXG5D5zR4Gx nyVxxivEf+CgX7D/AMBf2kvhhJ4T8VaC2j/2v4s0zVda1Lw3b21vd6nPaOvki4keF/OUL8nzAkKS ARRRQVH4j2bS/wBnL9n3SPAq/DHSvgd4RtfDTXv20+Hbfw5bJYfad4k877OE8vzN4Db9u7cM5zzU 2tfAP4HeJPiDY/F7xD8HfC994s0pdml+JrzQbeXULRc52xXDIZIxk9FYUUUE3J/il8Ffg78btIt/ D3xm+FXh3xZp9tdLc21j4k0WC+hhnX7sqpMrKrjswGR2rO1n9mX9nLxD4hbxh4g+Avg2+1aSzgtG 1S88M2stwbeFt0MXmNGW2IwDKucKeRiiigCS7/Zu/Z7v/GsXxHvfgd4Rm8RW+of2hDr0nh22a9ju 9uz7Qs5TzBLs+XeG3beM4rQf4QfCdoNesG+GegGHxS+/xNCdIh26uxXYTcjb+/O35cvk446UUUAT fDX4XfDT4PeELfwH8JPh7ofhfQ7Ri1ro/h3SYbK1hLHJKRQqqLk9cDmukoooAKKKKACiiigAoooo AKKKKACszxh4b0Dxj4Y1Hwj4r0W11LS9Us5LTUtPvoFlhureRSkkUiMCHRlJUqQQQSDRRQB5xpX7 E37JUXgPR/h3qX7PXhXWNJ0Hw3Y+H9Kg8R6PHqkkWl2jK9taNLdiSSWOJ0R1Ds2GUN94ZretfgZ8 MU+OkX7Qo0K4Piy38LSeHLa+bV7owwaa9wk7wpamX7OjNJFEzSrGJGEaKWKqoBRQFx2r/s6/ADX/ AIgR/GHXPgh4RvPFluqmDxNc+HbZ9Qj2j5cXBTzBjAx83GKs+Ofgh8GviR4h0Xxj8RPhR4b17VvD dz5/h3VNZ0SC5uNLl6+ZbySIWgfgfMhB460UUAM8b/AL4HfE7V7XxB8Sfg94Y8QX9jZz2dnfa1oN vdTQW867ZoUeVGKxyLwyggMOCDXhWn/sm/Cb4gf8FF/+Fx+K4by6b4S+C9MtPh54a8yNdI0WS7+1 LLdRW6xj99sgjRSWKoo+VQwDAooKR9O32nWWp20mnahbJNBLHslhkXcrqRgqQeCCO1cHZfsj/sr6 d8PL34Q2H7NvgODwnqN0bnUPDEPhKzXT7qYnJkktxH5bsTyWKkk0UUEmxp/wK+CmmNprab8IvDNu dF0uTTdH8nQ7dPsNnKMSW0OE/dRMOGjXCsOoNVdV/Zt/Z51zQdD8Jaz8C/CF1pfhm5W48N6bceG7 Z4NKmXlZLaMptgcEnDIARRRQFx1x+zl+z9c+PLn4q3HwQ8IyeKNQsms77xG/hy2N/cW7AqYXuNnm MhUkFSxBB6Veufgz8I774cf8Kevfhh4fm8JG1+zN4Xk0eE6eYP8Ankbfb5ZT/Z249qKKAM0/s3fs 8v8AD/TvhY/wJ8HnwvpF1Fc6T4b/AOEatfsFlNG2Y5IoPL8uN1PKsoBB6VveDfh54C+HPh9vC3w9 8F6VoOm+fJKdP0fT47WEySNud9kahdzMSScZJOTRRQBydn+yR+ytp/h3xB4QsP2bPAcOk+KrjzvF GlxeEbJbfV5chvMuohFtuGyAdzhjkCtK1/Z3+AdnaSaba/BTwnHbzX322aBfDtsEe58vyvPK7MGT yyU3n5tvGccUUUFdA0j9nn4C6R4N034e6P8ABXwnZ6BouoR6ho+h2vh22SzsLtGLrcQwhNkUqsSw dQGBJIOTUz/AP4Hy/FKP43y/B/wy3jSO1+yR+Lm0K3OprBj/AFQutnm7P9ndiiigk7BT3p1FFABR RRQAU1+lFFAHA+OfgR8JvH/xY8IfG7xZ4PjuvFXgSO8HhXWPtMsb2K3sXkXSbUcLIjxgAq4ZQVVg AyqRy/xO/YW/Y5+I+n61Y+LP2avB8n/CVX9nd+KLiy0aOzuNYmtbmO4gN1NbhJLgLLGjbZGZW24Y MpIJRQB6Vr/gTwR42bSb3xj4P0vVJtHvo7/R5NRsI5msLtFOy4hLg+XKoJw64YZODzWf8QPgn8Hf inqGn6t8TfhV4d8RXWkM7aTc65osF1JZM6lXMTSoxjLKSp24yDiiigCj4v8A2b/2fPiBpuiaN49+ B3hHXLPwzMknhy11jw7bXUelOg2o1ssiMIGUcApggcCp2+A3wOm+KC/HCb4OeF28aQ2v2aHxc2g2 51NIef3Yutnmhevy7sc0UUFG34y8GeEPiD4avPBXj3wtp2t6PqMBg1DStWsY7i2uYj1SSKQFXU+h BFcnqf7J/wCy9rngnR/hhrX7Onge88NeHZll8P8Ah668KWcljpsgOQ1vA0ZjhYEnBQAiiigk2NV+ B3wZ1oak2s/Cnw7ef2xpsenat9q0WCT7bZofkt5dyHzIl7I2VHYUTfBP4PT+MdL8fT/Czw9Jrvh+ xay0HWn0aBrvTbYgAwwSld8UZAGUUhTjpRRQFzLsf2Wf2Z9MXXv7N/Z78E2//CWf8jT5Hha0T+2f m3f6ViP/AEjnn95u5rS+InwL+Cvxa8Kx+Avir8JPDXibQoDGYdE8QaHBeWcZj4jKwyoyDaOmBx2o ooAh8Qfs9fAXxZHpFv4q+C3hXU4/D8TxaCuoeH7eYabG6eW6wB0Pkhk+QhMZXg8cVrWHw78A6Z4J /wCFaad4K0m38Ox2Zs49Bh0+NbMW5G0w+SF2eWQcbMbccYoooGczYfso/swaV4L0z4c6Z+zr4Ht/ D+h6oup6LoUHhSzSzsL4MWF1DCI9kUwYlhIoDAknOakn/Za/Zov/AA6/hK+/Z98FTaTJZz2cmly+ F7RrdreaUSzRGMx7SkkgDsuMMwDEE80UUD6G1H8HvhPDPobxfDXQlbwrE0fhd10qINpCsnlstqdv +jgoAh8vblRg8VD4I+BvwX+HPjHWviD8P/hL4b0PXvE8gm8Sa1pGhwW11qsgJIe5ljQPOwJOC5JG T6miigk66iiigAooooA//9lQSwMECgAAAAAAAAAhANY45e0whAAAMIQAABQAAABkcnMvbWVkaWEv aW1hZ2UxLnBuZ4lQTkcNChoKAAAADUlIRFIAAAC8AAAAnwgGAAAAQ3GzMwAAAAFzUkdCAK7OHOkA AAAEZ0FNQQAAsY8L/GEFAAAACXBIWXMAACHVAAAh1QEEnLSdAACDxUlEQVR4Xu39d1iVaZYuDp9/ f99Mp6rSMkdMKApIULKASBIEtiCCIEhWgiBRQYIoQRGUqCIgStjmgDnnrZZlVe2yclk5dqyenp7w nd/67ntZ1vSc850zPd0zXdUz+7mu53p33u/e773Wutd61rPW/7AMy7AMy7AMy7AMy7AMy7AMy7AM y7AMy7AMy7AMy7AMy7AMy7AMy7AMy7AMy7AMy7AMy7AMy7AMy7AMy7AMy7AMy7AMy7AMy7AMy/hu 5OXlWXN+e/e7kZqaYB0ZE+b4bFZsLnXcu7fD8cKF0zpPnDjx3ezs7fzf3m8ZlvGDG8nJCQEpKQlG zoKCPAOA78iZmppkmG0327hseYSJ09nFSY9Vm8tMnZ3tpn29e01d+/5lnjh13Hjl+jnD4cO9jpyD x3otAmAZP6xBrZ6fn2fElPj4GFm3Ls+ckpJoghCY5jrbmx2c58ocu9kyz8VJHBxmC4AuFy4Myd07 12Vfb49cv3FNAHTp3tclGTnpUr6pxFxRtd508PB+08EjB4yDh3shAAMQgAHHY8cGLQJgGd/v+A7w hZmSnJIgALskrooTO3sbmWE9RaymTsDRSpzn2Uv0coNs2rxR9u3fKzm5q+XWnSvy8ismeeW1B/Lu +4/lk8/fF2h4AdAlOTVesvOyVADqG6pNnEeO9hmv37qiAjAw0Kuzs9NCgyzjLzxIXVJTE82pqask ONhfDIYlMnXqRJk6fZLMmj1dloQFSdOOrdK4o17q6qtlS20lNPpuWbtujTQ01si6giw5ePiAfP7V R/LZFx8o6Cs2rZfLV87Ihx+9LUeO9svWhmpZCwEoLi0yN7c2mTg79+4xdXbtMXZ27jJYgG8Zf7FB 3k7ALwkLluLifCktK5baumrZ3lgn+/u6Zej0cdnT2SZd3bvkyrXz0j+4T4pK1klZeREAXyu19Zuk raNJeg90yqYtZZK+ZpUEhfjJyVOH5OHLd+TJB2/Ka2Zagbfk+s0r0m88ICWlRVJUXAjh2SwAvlmB 39tp2Nu717Gts8kCfsv4zxn19cXWRQVrjAmroiUxcYVERoaJYekSScDtbQ01cvSYETz9khw+MiCD xv1y++41uXDxNLT3OYD/nJju34R275PM7FRJSU+Q+m3VsrmmHNagTroPdEtj83Y5dOygnL10VobO nJDmth1yDaA/dGRQikuKBECX/MJ1kr02S1rbm8wde5pNXb2d34HfEvmxjP/QsXlzkWNR/mpTVJS/ JAP0K+KjJTImChSkRrbv2CLN7VsB0q1y5vxRuXT1tBw93i/7+zvl5OlDAPxZuffghrz59iO5duO8 nDp9RB6B01Oz72zeKtFx0RIHf6BkY7HUN9bLjuZtoD/ZeN1RMYICFRTnyuCh/fL5lx/JkeODkpmT JqkZiUqVOvbsNO/d16ngv3X/uuHWvauOg4OWqI9l/JmDgK+tLTLl5SUJNL3ErVwuQUuCJSMzRdaX 5QGUWbK3p1XOXzoh9x/ekNNnj8Ap7ZWe/bukb6ALAjAAKrMH/DxDKqvWy+GjfXL+4klYhgG5ceeq fPbVx7Knq0Pa97SA6iRJ086tUlldKk0QiG3ba6R9907p7dsrd+/dkFbQovdAf3btaVZ/AGCH01sm PT1t5tq6StPNe9f+BfyWiI9l/CnjGeDXrFkh+Xlpsmy5QTx8PGVpVJgcPzUoufkZUl5VBGA2Api7 5bbpMrT5OdXq+wD6Sjint+5ckouXh1Tjv/b6A7l954p07Nqh4B86c0ROQON/+PHb8utvvlbtvgvg 5ywoXgvBSoawrIEQ9YHb74MVOSuFePzlV+/Jr3/zpfzP//f38ve//zV8iipo/iz4Dz3m/oEe06Gj BxX8h08ctoDfMv748QzwtbXFsjY7SZJSV0owNHxWToZs3b5Jac35yyegbeG07msDvdkm7z4xA7iH FOxvvPVIfv7LT8Htr8jb774mL718W8GemrZS7t+/LvcfXJfr18/Jw4c35fqtS6rZHzy8I9/87hfy 5KO35ebtK7K7s1XqwP2XxURA62+BRelQbd/T0y5vv/2KvP/+6/Lee2b55KsP5Z2P3hJoelmesEwO HTWa4R8o+I+dHDScODFgoT2W8X8fzwBfUJAisbHh4ufvKRGRoRJqCJXFSwJkUaCPBIX6S2gEaU4y HM6LchnO6quvvyQPH91W7f76Gy/J+x88hna/J6+8egca/qKsTIySTz57V+7evyo3bl2QO6Yr8vCV O3jtQxWW9568LjduXpKefbvk0pUz8gUozOtvPFLwF5esk5TUBCkoypEM0KDDR/vlOr4X2h3fdxmf dU1W41zoDCelrZKs3Ew5dmLQPHCw1zR4sNd4/fpFw+nTJxxPnz5mAb9l/OtBwBcWpoDSxEpySqxk ZiVL1toMCYlYLD6LvCQ6dqmCPTQ8SELCAmAB4mXlqhip2LRByiuL5K13XgGVOSOm+9fkzt1LAPxd OK63JTYuQt585xG4+BP5u9//XN557zV5/ObLAO55edV8X97/8A1w/VPy1tuvQljexHvuyS9/9YX8 6tdfyvGTh+QXv/xc9uxtha+wG75Ct8b67790ExblFViRO/Lxp+9JeESQHD9hlK++/khaWxskKT1J MtdmyoHeHgX/2bPHjecungb4LcC3jG/HM8AXFqZKWnq8LI8JF1//BXLAuF/S4bgGhiySFSujJX5V rFKOqOVhEhsfKTFxkdC+ibJp8wap21olNXXlMmDsUi3/qtkk9dsqVes/fuuh/A6A/+yL9+SzL5+o NTA/fiCvvGbCa19SbX333nV5BM5+7vxJpTjvPXlT3n/ylq7e/vI3X0B7GxX0O3bWS8fuHbqKu7Nl q7wBAbp56yKo0w3JyUmDb3EJgndLBg/ul86udlmbky2de9vM5y8MKfCZ7GYB/3/zUVSUrIAnpUlL i5MVAHNcQozUba+VfX1d0tndIeWbSqW0vFiSwctXrFwmZRXFuF8kqRCQgqIsyV23WtaXroNjuVG2 NVRJV0+rxMUbALweuXr9rFy5fkY+B9gJclKav/+HX8mvf/ulfAka8/Y7r8lXP/8E2v+R3Lt/Uz79 7IkcOtKvqQu0BNTmX/38Y6U8Pb275BNodn7X9sYa2dpYL+172uTMhdOSkpEkV+DwfvPbr+XsueNq Lfr298gH770jvT17pbWtyby1YYvp1NBR8P3D4PuHHTl7LXH+/16DgN9QnGXKzYkHh18qUVGhUgTu 3N/fJd3g10076lXDMszIFAFGYC6AilRUlgD4RbK9qVaaQSeqqktlU005KEW6VG3ZKLVwQqn9O3Y3 SV19JZzgFLx2C4ShTV4Glz85dBBgvgVn97J8+fWHyvF//c0Xyvdfe/0+vrtd2ndtB2V6pBbjg4/e kI8+eUvee/81+c03n8s//NOv5O//8ZeSvjpB1waaduI82hqkE47uxatn5BLmLViLd959XT755H2B lpfW9h3Q+B2yddsW8/rSIlPPvk7T1WuXjFfI+S+A81+0aP//8qOgINWQn59iXp0RLfn5mRIaukjK oc23ALQ7dm5VwO/r3SO19VViAvU4fKRPqcWu3TulvoF5NeWyFhq+omq9HDt1CI7kgDTsqJMGCELu ugxhUhrpDoHf2t6gocyy8gJQjhYI0oA+tzYvXR3Zs+ePwWndKQ8e3lTQ122tkLumy/Lhx2/KR5jn LhwDTTLLjuYaPVIAKDwfffq2CkdWbrp0wQoMHNwn5y6dkoHBffLw5bugR28KNLu0AfAdu1p0Bbmn txO+whFQrxopKS1WAXjpkcn48JW7hocP71nA/19x5OWlWm8ozjRuKMmS7MxYSU1dqVw4Ak7qmjVJ UlScq/HvxqY6qamtlHbmy+zfAy3dLsaDvdI32A0A71ELQC7ejduDhw9Ic3ujgv7U0CEp3ZgPoWCG JReq9irNWZOVJG0d2/WxPXubYR3WS3RMmN7mwha1/sXLp2R/3268pgPgfh106C6+pw+056p88OFj aP27KhhPoPkfv/lQPoWP8KtvvpTG5no5fuqgJKevlMTEWBVWpkTs2LFV8tZlSTzo2tCZ43B+X5O/ +/vfgB4Vg3ZdguBtloevmOhHmPv6u0xnLx3regb669cvWnPqn2YZf72DgM/OjDGWFGdKWmokAB8v y5aFib+/F45LZGXCctnZvE0MS0MkITFGcvNWS2FxztNQ4uXTmhVJ6kCAvfLaPTkxdBh8+qQCvwXC QYCTwuxsqZcD/Z1SvH4tNHGjnDhl1Nuba8qgYauUjtACUOsfOdan76neUorvypKr105LZVWRDJ0G iFNj5fqNsxCuS/I/5e/gJHfLkw/fAN15Uz7+7B1558lj+eyrD2Xo7FExw6H9/PMP5eKlMxIdHSGZ WWn43iM4905paWuSY8cPSeOObXLh0ln5+NMPNM/nCazI2UvH5ePP38XnvWu+duNC/PVbFw2tbY3G azcvGHn73sNbjldvXXC0CMBf6cheszxgfUnmUMKqpRIbEy4JK6MlKtog4UvDAbBVkpm9WlauipOc vCxZlbJS8gpyQEEywdsbxXi4DzTkFPj4UTl64qDcNl2XG+DNPfs7pRF0aPfeVk0daG7bLh17mvH4 HjjB7dDyTE3YI9thBbjAtA0OKH0B5tfshD+wEf4Bc2w69uzUeeL0YenobJalUYvVAjD2T6G4e++K 3ATn//iTt+VVWIAPYAk++vgNCMmQvPveq/LLX34ib7/9SB48uKbPcRW4AAKbu24NqFMLzrFeDoOC HRjoxve0gOIc1DWGcxBaRoUOHzlgPjDQZf41LMeHH78j125dMLd0NJpa2htND166aTx5+qnz29ZW bwH/X9MArTGkpcabl0OrJyfHSUCQn1RtrgJl2S+bazfJquQEyViTJjErlklsfLTExkWDh5fImuw0 qdhUKiUb8sGDC2RPV5sCffDQAVkKSxEaHgghuCZtu3YomLloRaAPAPAEV3ZuhgoC+X/R+jx8X4+m F2ypq9TP2r6jVoWiHaCvrtkohshgOMqFsgv3M9asAsXpl+aWOjjRxzX2fxz3Pwe1efzGA/gbl+UN LojByf0aTvFHoD6M938OC3D95gX59PP3NfLEkCsjT2kZq6Qc53Ecfgjj/xRCpkZsa9wi0OwQzEb4 II3yyWfvCzS/PHjpllRtKjPn52eZKjeVGft6Ow0DvXt1Z5cl8vMDH6VFWY7pKfGmdFCapFUrJCBw IS70VoC3AeDsk0tXLqi2T8tIlqSUBPDgWJ2FJXlSWV2mK7Mp6YmSm5+lKQLNbY2aovCq+YFmQcYn LtdcGebJUINykvfzse7e3ZpSTKCdPH1EBWPr9i1y6Gg/gF8h0Ka6+JSdlyGJSTGazrC9qUb2drfK yVODcEQbNBS6paZUWgD+m7fOS21tmeze0ygHDuyWy5dPyj/+46/kNCjRkw/fAm//hXz59Ufy5tuv QAAvgft/IHfgjFNQly0PlyhMLqzxSLrGjS2dXa2Smp4gV66ew3ce1lRoCiwpH0APX+UIfJJt5tLS daaqzetNfQc6jYcP9323tZHzz4n/cyN9RUWp48aNGy2C9OcO8vi8nLR4avh10Lh0WLc21MpCf19o 01KY9v246IMAdjk0a5tGNgqK80B7IjTBbEX8Mk0pzliTIhs2FkkiLMTKVbEARZpqTIKa4Dl97ric BVW4cv08OPYxuQotydtMB2aawlEIAGnMLlANvo7CMXjoKfU5cnwAwnAY1mUpzm0TuHeNNDXXyZ7O naA2rQr6wqIsWb9hrezYuUU5/8aN6+Sll27gmC/34ei+9dbL8tvf/Vzzfj79/In87ve/VLB/9YtP 5etffiaPXrsP5/W8vP2uWQWAq8AxK5ZCwDbA8S7Q0GtRSa6GX2mR3nv/sWzCcwUFWVJami8JCdHS d2Cv9O7bLddw7oeO9JtXJsaa6hsqTHu7OkyHjg4YzeaHT8OfmHcfXlfwnjp1aLxeiP/DSE1NtTZE hnUFLw4wQdkYK6s3GnphSXp7LTlD/+5BsOesXtmVl5tuxhEaLlJnQJC/ODk7yMxZ1jLTZqb4LvSR so280OVwPsGtd7XhwldCsx2Xffu7wHlPy/6+HmjqLbI2d400NtVLw/ZapTnZuasB+AhZj9ubNpfD KR2UM+dOyqnTx+TRq/eV/uxobtCNJIXFuXB8j8BKbAb/b4M/cBkgvKBUgtr/pUcmTXsgRaIgte/a qbuvuuBEb66tUDAeAScn/2aKcZghSKM1NfWVEhkdptEgCsvho/tBSW6A2pyTisoieRl06Ofg+7vh J/zDP/9GPvrkHbmH5w+B0pBSVVZvkE1bNqrzXbGpBP9DsTra7XuaIPzZeH697IM12bRlPc4NFqdp k2RkJsCp7tVFNK4oHz46IDtatpmHTh8z6Txz1Gi6fyvvQF9X/clzg4YTp2kF/vesz+T0ZMf5rk6m 4MWBsjQyTMorSs1V1RWm3gPdxpN/sIB27JgljPpvjry8dMfsjJWm5eDGKTDjDk72Yms3W+Y62onn AndxdHIQW/s5eGyOOM9zknkuzhIaFiIRcGhXJsTJ5i1Vcu/+HdX8r772MuZL0tffo4s8hUW5CvY+ AJLAJN0hZ15fWqi59twIThBcvHwGNKZPjh434nNaQaH2Q/NfkGL4BdwIQqCTz9MCvPH2a+If5AOt W6pAJOjpcJJG8bVNcEK7ejpAd9qlBY4y1wmYCsEjActwKMObjB4xxp9fsAY+QD2c6G7wdjrX2+St d1/F51VJSNgiiY6NkLTViSpgtFZF69fCt9kAS5YvG+FLFJfmqqXZ2kgat02Gzh2CkK8FHdyE76yU BFg6pjrvbGnAd/bgvDqgHE7J0Jlj8u77b0jH7p1P7j24Rctm3tvTYjp1dtD4DPyc1OQ9vT3xqWnJ ZutZ02WRv48kpyTKpuoKeemhSXr39yj4N5QWmU6cOAIn+pihdwDa/9m0+BL/elDDZ2SkGEOC/WSO 7SyZNmOKOM93EuuZ02XGzGkyZdoUsbO3xf0Z4giNP8fWRlzdXWQ2jiviYyUJziwpTn5BrhgP9cvb 77yuWwE//uR9+ea3vwBt+A14eJX09nUp1dnWWCsNjXW6H3ZLbZVsrqkEcEpUMBjhoTY8c/6kgoLz 9Tdexv0T+I5Duo2Q1RFi4qKgrcOhtavw+j6lR6tS4hSUFy+fVs1uBDUi6Pf3d+lmcub+0AHu3Nus FKhxxxb4IJGybfsmBfzerhZYpjTZCG1PbU2HuAHO6smhw5KVkyZxoCvk8lxE42oxk+bqtlZCgPNV 428Ehaqpr8BvLVOw5+anw+KUSuyKSKV2PM89na0KeAo/BaBjd7Okr06SWPyeA/3deGybbrQ5dOSA +dDhPlPf4B4TQG86MLjHHBC0SOa7OsssmxmyPCZKctZmwjKVyv4DPXIC//+t29ekZx/o1IFO86mh Y6bevr2m5pYGU1tbE6zASViBEyo8z2ZnZ9t/X0HIyUgwpKenmMdMnCDePl7qnEbjTy0qKVTNbjVl soweM0pB7zTPERTHWuwd7MRuri0sgp0KSnNLIy4s+L8hRBd3DvR1y1nQFhO01/Wbl8X8xiN5+Mo9 OL9n5RS0G8G/ubZSqx8Q8Nxlxdg4w5nU+rQK4LygPic0tm8G8On8ks8zS5NbAQuK1mqiGffYclMJ nVvQBHUmz8BfoCNsPLxfHV46ocUb8vAdW+EDVElPbweEokd2Qjsz4W13J1dgG2VNdrJsKFunyXAp afGwCClPIzirV2nYlBEiLpyR2uyBkOzd1yYNEJ42vDd9TSI0fx40PnN8quAEb4GA5Mji0EWSDRrW 3Lod370FzvpBUKsyOLuloHhlCvxBUB8jqN2ps0ap3FwkJ88MSp9xD6xgN5zlZCGd8fRyFxdXJ/GC 5U1cFa9afkNpsSwJWyxRywygl8fweZVQRDFKS+u31cqpkycEWt68r7fTBFqos3f/XhMsqRGPG+rr q//7AT8jI1UBD00vq5JWSWBwIDh8oMx1mCvz5s0D6O1k1OjRMnLUSJlkNVls5syWyVZWMmu2jTg4 O8qymGUAEhzN82eltbVREhNipbp6o+wBPdleXybJq5bJ22+/Km0dO2CG78jVa+dwcQ5rLvx+aP6i kjzlutz6tzyGdW/KmOEoNeDkW2rK5TRAXFqWDy3cprnyFBpqfzrLB0ATjp86LBfx2LEThxRMZ2Eh uGWQmpQOcDrAysgPN5WXbFinggAqIZ34PKY/1G3bpKVGyNMpTEyMI03KyVstnaBHWXDko2IiJCQ8 UK1NIRxXUijSqf3QzAzNknYp/cLvysnLkNqtmwDuzTIwCA186hDo2qBSG+YmMf7Px5jbz4gPrRKd YD5PS8Dz4ip2z7fRK4ZF6TyHhgeIu9c8Dd9SABOSYnXHWCv+19qt1brmsR+/m8411xFMD+CDwCpW b94Ip74J1mAvPm+zxEO5sNTK6sxUc1tHk7FvsNfQ0tHoWFRapDM9K10nH+McGOjQ2dv7dOpjHZu/ mxV4T0tLy3cTVuWHK0SMAJDSREaFi4+Pp3h5eymoJ06eKOPGj5MJ0PpTpk4F2Ecp4IePeFFGAvxj xo2VyVOsxGqqlYyfNEFmziYdmiZubvMkevlSCQhYCA22UcpK10keAFNYlCPm1x/iT++E81sE6mMG 378PDdYpLdB8BPE//OM3SgGYu7MuP1MvUseuJqmtq5Si4hz4DMuUCpD/kgJELgvTqNAJgIb8mJ9B weFz1Jq0HuvLClTrE5AEGCMuBDbBv6OZ2n6zlhoprywBPSlUAG3dDg0NTbxhYyGoynrpAvCWxRok EbSJYM/MSdWFNEaOuIZw7uIpFajXHr+sn7nlW+eZk+BlKjMX2koAVKVZACWBTYvBjS0HQLuK8Vw/ fgN/K+lY3rpMtVRbt29WcFMgViWv0NIncYnLJTjUX9w850lqBqgXPicf/28M/rvE5FjJw3/H38xJ S9uL/3g9/KGtADtziHZDEVVvKZf0jKRvw8sx5viVsabCojxTRmaaztVZGXos2pBrau1oMPX379Jj 7/4OU1bOStPgnlpTRVmhKTc73bRieZhO3m5u3mlqadnZ9YMFfXp6smNGRrJp2rTJMnXqJPB2axkP kI8dP1bGAtTjxo8H4KdAw4/SOXrsGBn24nB5ceQIGTVmNOYomQDAj5+I14HvT7eeLnNAg2bNmSWT pkyS0IjFcNxWKP2IgfaOiV2Ki7lGwsKDYIbDpLqyULpBJ9pa6uRXP/9QhWIbwHYIAGLlg91ccILG 3wpNx/dV4TZXR0kJluOzyIFJgbgBnGkDiUkrQI+ihbVzKAjUmuTxdFgZ9ydPppbf1dmMx/fqGgBX cgnEdvgAFBCCmZvN12SnSuTycAlfGgJ+vkmWGILhC0Tprq/zl07BqpxRZ5oCQsHjCjPziihEKWkr FbAUJAoUgX8avgb9AAKeloDanlUeeJ9anhSHCXr0Qeh4HwTwuQBGjU0B9QvwUsDzHHz8PNV5p/DT EtGhJgXk5x8Y6FILlleQCX+qX4phQUmZaDV79oESVm1Qa1sLLV9VXQ5NnyYDBw/gfynEb86AECXj N6bhe5aDBubitQ0yMLBbigrSpKQ4XbKzVuL6+YGKFkgllEJuTrocP3ZQVq2KE4BdFi70NTc3Nxm+ hdgPaxgMBmtoduMMOKuTJ4+XcRPGQ3uPkRHQ5gT+1GlTZYb1DJk0eRI4/Exww+WycJGf0pppM6br a8dNGAdBGK1CMhICMQpzghWEx2aWzJ3vLHZO9jLPZa7MnGUlTs62amJ5cXkhvHw9xXeRj3TvB4/e u0uWRoaq6d0EQHOR5+NP3pU333qkloH7ZFntLAoOK8G+valOV0nDIFTJqStBAfYAIG36GoYyCXoW hqoGLVpXmA2qAz7b16l5NszuJJiYA0QKRceWhaToG9AZpqbn94RGBEkqNGwMQEZKw/UEal2CnRmZ BBnXF7iOwH24/Az6DFyJpbbn93fBUSWQ+RtIbVjZgQJwAHSOsf7TAC0T7/if8JwuXBpSgDdh8vMo jFyA42MRkSESuHihhEH4vH3dZemyJQx1SnJagqZGcB2BFoyhWQpwa1ujzkqAvA5Cu6G0EOe1DcJ4 WAMBRwDU7LVrIJSkVOsU7PUNtRITFy2563IkD5aDKR37D+yS0tK1eG0CrHAQrHa8FOYniHFPraTF LZG45WHit3CBLFjgJX5+vuLl5WX09/dx/BZmP6xBDj91qpV56jQraOtxAO5oaPBh0O5jxNHZThb4 uMNxWgVN0yg5uenQqH3g23V43BXTRea7zhUXt7kQgmkQAisIwUgIwAjQIlgJCMFkgJ+O7yzQHgqK 9ayZsAK2cHznSkJiApy6EFkcslh8fH3EFpbB2WmupCQnSkF+rjjNnS1nho7Kq4/uyRAu0sr4aHnv 3cdyEnw9OSkOGrQU5zMIzb1dNfySiGBoyBZo3nalS8zcPHRsUIbg/J4Gt79686JcuHxG837yCrLl MJ8D4Hifr68DFz50uF814JqsVJj75bqlMQ7HZbBQTJegE0srwxSIU6ANBLfp/g0FNTercH8ufQJS m6MnBtUanL1wQjNLr944r/cpNLfuXoFVuCjvvGfG+68DgEYIQgsozT5YowF8zhCo3Fo5A8tAK9cF 4FOYeR4E++rMFFwX7jgr0/qeR/Fb+D9U11QomMnXuSGejjf9Cp4Pz4Gvp2Bx0jIwzSMalI1hXgpY O2gkaRZLI9Iatrdvlx1NmyUvZ5VkJEfK6uSl0ra9VCqKkmVvR434eNmKt6etrFoZLiHBC2TMxHEA vKfJ19fX51uI/bCGt7ebtdWUSUZMDUU6zXMQH0hrZJRB1hXkaM5M6cZiXIwOYfFU/hnNrdv0D8ta myaLAhbISvBKb19XrUM518kWguAhs21nguZY6Rwx6kXQn5EyDlaD/H8iLMZ0WI45tnPE08tTj7YQ gtlzbMTGZqbYgRYti44Sa1geR4c5smVzpcy2mS4RS/ylChThd998JfugJV96+Z5Gd2iOm1ub5Pqt y6ArrbqYRS7P3Pw+mPMjoDMnTh+Fo9kvTdBwJ3G7aP26p+HQu9cUIK3wGQh40iOWFeRjzBMizWmD A7y+rFAT28KXLlZNy3AoX7MPmpscnc4o54XLQwpAaveMrGQIRo9Ew+kldTp3EQ71gT3y7pPHsBJD oCD7oVE3QdP269rA6sxVOPd9cvnqaWj6kxII2pIC61VeUaJOfC+s30J/aFIfN6VuTGkgdbqB370F QOdi3T68hrn+BP8FCBdBvxGOOL+X6xG8btWgePQxGNmiA85J2sc1B9Ix0iEu1rGCXGxshBjCF8mK 5YslLjZMytZnS3xMsDjZThA7+2nS2lon63JXSWVppsREh8rk6VPE032ukXT5W4j98MaW2uoyx3lz nzAkWbKhSJKgYdPSU5R/L4+NVODzD2xkLBtA697XoZqCJrQUPG4JzH10TLgELYYz5TEP2qEG2idJ 1uatlaKSImjdXeK5wFNs7e0U7GPhEI/BHA0/gL4Cj3SQZ80mVbKGxXAT/8BA0Knpah0cofWnz5gq drbWErYkUKoqN0jMcoOeE+fv//HvQBF6AHo4k9B0JwEELmBxi2IpLnYXNONOmncAtwXAZqz/OHj0 6bPHAYgaDWtevXFR8/4ZKz8Cq0HNz3WBdYU5upeXG9gNUaEaHSGF4G3SKmpGOqBc3aVTTA7O2+Th pBeFJWuVSlHLE/CMnrxivq+gevjoDgTsmhauGgRF4t4B7jVgjZ9Tpw/DoW9QCsR07I0Q9K6eXWIA 7aOG56IWeTnpC+kQqRMVU+UmXpeLGg6mD0OHt6WtQaM+9GEI/rXg/dT4zFzlVs2auioVZtYEzc1f o77HPlAzrh1UVBSp5l6dFiuJK5dKUX6alBalS3J8qKxJjpAThzvxvLv4+jpL1NJAmTRtijk1I+mH x+Gr66utq2uqDVtqqo0VVRvNlVXlUliUL4mrVupkfJdFmQj6NVlpAPtWmNtevTh3TFdVg5HekKsy 6sD7aauTJTgkQGmQr5+XzHeZJx6e7mJYyrwbA0ASiee8IRzL1QeYbDVZxoDzj4fvQNC/MGKkjBg9 VoaPHA2BmAjuP1/mOjrASkyFELjK9JkzZMqMaWINejQV749cFg5NFwPA1cvrb7yiJfsuXDqtK7JM U0gCMFckRGvosgscnxq+BXSln9GcgR4Ff1l5sVoDanhSBAX64T4FPleAmbmZgs9ZDOtCOlEMM++9 0F0pDS0b73ONgAqAjmnd1k3qkFIZlFeVaFiU5cNJY06dOYLvbAB1aFS6w70Fx08Oatry2QtcO6jS jfEHD/fqJhhuuCGXZ3iTn9sCoSXQXdwcJSDIV/Lys/R7qd3p/PIaMczLhb0B434AuVLXH/bsbdFV aNKu9t079HFqfhbBZZ0g+gGM9NBPoOYvWp+rVqANFoD5SlWVBbI8KkgSV4RIakKYVJakyebSdGne ViJbytfI+tw4WZ24mJpduCr8gwP8jh3bAwj0zbXV5vzCtZr4RVAnpcTjIsZIHLgyMwGZHLY41F+T w6g9uOGDF5DaYn1pPpyYNPzhpQB9vWp+5svsP9Cl0RKfhR7i4DQHTk6U+C1aAPNYIWfAeUtwQc6B U2dnp4GjrpOFfgvEZrY1NLiVzAaVGQ3eP2I0gD9mlAyD8zxs1CgZjjl6PJzqiePFatoUmUXqYztb pkyfJpOmWMk8VxdxBzWaDR8hdkUsLMxWef3x6/L4DbP0DxyQisqNcv+BSY6fOCI7dm6HI7cTGrFT UyOOHj8E7dqH15SBK1coULiQxg0ifQP7oCkvqbO3Im6ZWrqColw4yQmgL22SkZmq/xsjHquS4/G/ 7FXqt217HazMMV14orBtKCvSaBL5MoWDQsmUCgpZKagStTQd2PsPbqmDyRAqQ7QsN14Ah5shTYYs qe2TU+IkINBb/SdGaiiEVZs36v/L9QmGU5l7xNAs1woohAMQzvNwhknjuKhHYd+PySgYt2hurtkI rV6M/2W7+mlVsEz8rgP7W6R7d61sqcyRVQnhoJmhsn59jkSE+cqSxR5SXZknGzeskdKSDEldZZDQ YB8wg2SJNATUp6UlTvsWbt/veAr2TUOgMbiApBzroCmyAYxeaPUgvbBc7ibgww0hoCmL9KKeuzAE gYh76nQ1bMZFrsSFG1ItRarD1Uma+PLK9bpCSkHxD/AWB8fZEmFYDMd0kTZVMCwNBei2QRMkyvUb l2Gm98jJU0clY3UKQOsGH2AuHOF5MhVckFp81NjRMmzEiyoAzw17HreHywvDX9DHSYvGTpggE2Ep Zs62gQ/y1C9wcnZS8JMK2dnPEePBAfnq6y9w7Jf/V/5Zbt+5ITduXpWbt6/J6jWpcu/BHQjIK6AX NyGw3QCgUc6dH9LEtENHBjRdgpGg5QChz0JPBX50zFJ1mBeHBsACJIK6rANPb4WQ9OptPkdnmNRq J6gWqQapE4HJMiIMm3IBitGUBtAqhhAZoaITzMU5Lsxx4YngZ2yesXquT3A/cVx8lMybb6uxeGr5 YgCZi2UMOTKtmmFJam9uvuH7Gc6lI83V7e07t+pCHRP7toHT89p1g0YdghWiw8pdbfXbNsHyGGVf b7vs3QMaVJolaRlxsjwmTEOSK+PCpKIsW/Izl0lCbKC4zJ8FS+4orvPmSGqi4Yeh4Zua6q07dzUb duxsGCotK8EftVajL7xYTTu2yabqcnDF3WrO67duhuRXapy7ZEOB0pqNFevVrHLlj6aROSaMFbM+ DLU8N2VUby5Xs0ut+PBlE0xtpW4P5Aqqf6APNLGz2DMxzdtD04+ZDJW3Lht/fK307u+S/PwcuQ0Q rlixTLq6dkl8wgpo/5lwcKfKJKsJAPc41fIjAf4XR42Q5154QUaPBQUaMQI0aISuFYzAceKkiXgf O5hMA/BBf+A4u7rNhwDYQwgXQmOXQNiuykefPJG//4ffym+++aXcus1cngGY8Z2gEs2gEft1IYvR G/oFDHtS+Ekl6Ch7+3rgN7dKa8dOUJg9koL/Mjt3Dfh6t1rM/f1c6CLQ6tRStEPjMsrCFALSJWp8 gvESNP3mLeX6f5JSMDa/DQqFC1FvvfOaUoubty/rY8UluXrML8wSDy9nzPkSBEWyAVaC/gt9CPoP 9GHoQFOzc1GO1ysXwpKTt0ZYsZk5TRuhmLbjWg7Aqc4vyIIg1elC3374GwR//2A3/oNO6d67XUrX r5FVSctkaWSwhIX5yfJlQVKQlyQHdlVJemKouLjMFhcPnI+rvaQkRpi+d4eVWr2pucFYVVdnZnyV ZidmRbSCfeu2GuXAN25e0WV5rnAWFq3VyAAvKE04X8ddTVy8IYdnpIYLKhXgqBvh1DBfnLniu3a3 aFiP2uX+g9u64MHyeaQEKxNiZAbAOxsa1x6a1xkA9F3oBW1sjzlXQkIDJXdthmxv2CKd+N7LAMJB UI0lS4LwJwfLQrzWzgGADfTXBTKu7to7OMjkKVMU7MNHjpQXYQmGDR+moH8e1mD4i7AEo0eowzth 4jg4xdZiPxffP9dW5jrYyrTpk/X7mfj2+Rcfyze//aVcuXZBPvv8I/n733+D44dqjUrW54MHt8NP 6VJ6FxYRrFaRDjo1PDeGM0K1uRZWDjy6FgqjfReEBr+fdIaZovQpGO5kJIihU4JeO6nAEWVaBf0B Wk5ulj8Oy0CfiBagHkqmc2+r0p7cvAyJiTWoMxsWESg2c6arImEbIoZPKRz0R2hhmX3KhDvydaZa 0LnmeeTj2lZBwDZhVm8pkwu4ntzgwj3JjBaVlRcqVaXW37a1VBrri6WqbI2kpkSBASySRYvcJGCR iyQnRkhVSYrcvnpE3F3niCv4e9AiT3H3dDCmJhi+v5XWvOI868q6OuO6wnUwY0Xg2w0AVLMMwWRR +5BPUiOT/9FkdwC0XDlkhiM1Eyv7cq4GX22DBiB3Z3IW94WewGeQ0pw5e1SB39QEvldTLgUF2bIT pre7p1VODRlxgeohRJni5uUic+baiLXNdPDwGZqIZj1rBsDC2PxsmQkgOzk5yrx5TuIKh7WgYJ0U FuaDNxbLkSOHJD09RY4cBQ3oaNXb5OApqUkw7066bjACWp/an7Rn+MgXZfjw4ZoSQUEYN26can6u HFvje0h5pk2fKrPhC8yymQmBWwyHO0iyczI1/flV8yvyz//0W/mf/9/fyTe/+Up+8fUncvHSOe1/ lZmVrrnpoIawIlNBm2ZLZFSEWE2dpJPJXgu8PTXDkQld9A9a22g1DkjO2ixw4UhZm5uF35eL/wVO 79GDMjR0XJKSVkIZJcn+/d3S09MpxwFak+mG9MNanDlzXMqgyddCKWzE9Vmbk6GKJDwiRFc5e+E/ 3AMlO33mhPSDurV0tMEa1OF7dwL4sCYD+8HnodBgvQ7j+9ram3H9jqpfQwt/6vRxcP59cvBYnwwe 3ieDg7vk4IFWqQN/72yrkYz0FRomDQsPhPJxh1a3l8P922X7llxcMztxmmsn8z2czalJhu+XzpRW VDhmZGWYomOjBRpe1gJA6ZkZchI/kGXpHjy8q7Fo8k0uxDAZ6mkueqaaXzpkOWtX68ZtahxqES5I 0HFlPJ5UprGpBnxvl1TB0aHJ3QRPfzeE6jD+wKYdm+XlR7dkZ3OtuLg7S11DjcyxnyV+AT6adWkD ykHAMwTJGPysWXBgAcSZ4OPk36QiDtDs3JDi7u6C11hDCNZBI3+q4M9YnQYncweOqfjMRWJrb4vP mwXQD4OGB/Axx4Pnj4Ljy2gQw58EPlePp/J78H0EvJOzIyzHdAjDdOGeAFIhPz8v7VgYBXD/7u9+ BQvwKwAsFFrxjPzu778Bb3WFsDmq0201ZSLe85R+TQHoeeTaxiyc70wINT9z0uQJ+toVccvxP9VL X38v/psHcurUMVi08zIAULJuTk7OGmlpaZJmKKcD4PXNzdvk7NkTUgGruwcKqWZLhVRXl0lWdjq0 fqZmUebmZcleKKT83AxxdXUQTy9XUDg7jbb1QoCmTbeSwGB/0KE8CKMHFF+jnj9fx4xXF7enYcW1 a2Jl2+Z8WQ2N3tJUKXlrYqR2U4FEw2FdssRfAuEwLw7xk3j4EeUbUmXn9lKZa4frhus3dYqVOWih 5/cL+LyiPMfSykpTRtZqWZMPc1VYKEdOnpBT555GCsgluRR/+eo5OQstf/nq+ad8E5z19p1r2ueJ mp4cNnttOkxhmcaWSWsIdMaHyyuKoe0gCKA1ewB0ThZtOna8D++vBvib4PWzxnyLZEF4uHy9Go5w /bY61ezMwXcBsP38FootnE57ezs9UgDsAfoZDEWSj0MwHBztZQ7ASK3u7sGLOldClyyW+S7OssDX W0G/JCJMli6LlOXLl2vYc/SYMTJ+PMAOwBP0TIyjxh8Pn2DipAm4PxbUZ6RMmDQeGnqyrg6T/8+x s1Efgkd+r4OjrVKimbOmSRDAw/RcTmro+S5OsFZPBcZ65jSlT7bfvo/7CCiw0+CI89x5n/6EI56b zrQO+Ce0FAwc2NjMkLn4DgpAZ2eb1NVtgjVbJUfhBB8+1Cf3ocXfeutVqd5Uqtfm7bdfF3/4QrPn WMt8JwipjyuUhZXet545VXPovX08NQo2avSLek7RyyNBx1xg/YbruY4ZOwJU8DlVDDbTJkhlYYYY /F0kIzVG0lYtlbTkaAkB2Fmki4DnkRXqqqpyYY1niaP9TJk2xUpGw4dyd3czurm5fX+UJisvy7Gr v9906syQdPf3y+6ebukb7AO4z4DnHZQnH72jUQlGE7gkvzorVR/X3HQ4cW++/ZoKBnfosNsH+zox +Yp5IXRusnNS1btfvyFPNTtb3dTWVuBCVcq162dgUrfCPzgLft+oDl7tti2yfmOxrIQjzJz7fFic pZEG/KEhmosxfz40TdRS8fR0B8BnKVACwdtnQUsSLDPAxwkcAovAISAJKgrAbAjPHGh4x3mO4sQ8 Hnt7OML5MgaAn4CLSa3O2L8VLg6pDQFPcI8A/RkJOjRmLNOgX1Tez0lqNGosHGEIA8OhBBEBTy09 E+DmqjR9AfogBO5saEo+ToBRy1OzBwUHgHat0tteXu5woCfL2HGjcD5j8ZtA7QBIBzjyVgA9E/j4 mD0o0nRo5Lmgf25upHh2oDxHZceOek2toH/D2/1QRCYIwCwbCBjm9OkT8ZtGyTQI6zRYLvootnaz YNXGKrDH40hBUz/GgXsdJjw9FzxO8I8c9oIMGzZCxo6dKKNeHCEZaSskMT5MF57oHC8CR/eEs+zD tJIF8yVhlUGc4Kg6zbWW5372E4IdoB/5/QKeuc2b6+tNOXlrpayqSopKS2VDRYXEJiSAG6+TvXCI 7t65KtevnwfNOSanz50EtTHqhg46XYxQ7OvtVAvAxCpuvmZNSZbU4CrhyVMHoeULQXvS5NChXomL i5QBaP91eau1GcLnX7wvl68Myfnzx2Xo9GEIwTlYjL1y6fKQsKze4zceSm1dBYTignTt3yvJq5Nk HzhrVGykJp55L/KWXYzYJMXLZtCrQDiJhugIfTwIXDklLVm18iQrttmEMMAacEV3pg2cWkc4x/AF GKtndIervEx/ZmozF7NmWBMU01QAKAzMDqX2p1XQiA/4/x9Opkf/r5MJdMwUZY4Qv5s+AWnVfNf5 EAQngNVZt0fSZ4iPj4MGnyUxMcsB+HFqweaC+9rj9VOmTNZJyjYZVmcWF9kgjDzydXw9/RF7vH5x SDAEygoWzg0CNAXWEN+JycW7ZwLN3zEZv2n2bBuZPg0CMXOmTJo0SezsbNXa8bkZM6arIuB9KoVJ k63w+Q64zdXvsd8FAfjfeHkvANAXQABdVBnxdmyMQebPs4eyCobvxHOzNQPs3y+l8fH3cZw8zcrk 4+cLwNRLc0eH5JcUS9/Bg3BMQFV6OuT27cty6eIQ+LxJk7A6u9nKZqOsy8+WW7evKpdnfgkzApm7 wVU9lrimhifom1tYg7JWBge6pQEcvrQUHL+7HVqoRkrL1kl3dysEq1nB3d7BsOV5GTT2wInrkkOH 90vvgd2wELma95JXmAOev0ULsp45PySsg5OQFCceC9zA5eeK7Zw5Mheae1lUlKSDt3vBOSQlYuye CWmu7q4KPgU0jvaODuLkMv8JF6kI9GnWMyAgU1RjT8cFZzYondiZeK0zwMkjgUGu/zQF+l8mQ6H/ asIyEBR/eGSqxHQAPzU9FZy8X1asiFWQuwIopFT8DQS5k5ODAtnFBecNwM+AsE7/Frz0YaYC0FMh AAT6eFAuzkmTJ+K8ILjfOt98bhy+bwwcdfo5BPozisbzGDliBN43Dv7LSGhtCDH8mBdf/NaBnzhR Ro4cAY08Gr93on7ORPxu65mzIDRWeP94WI1ZCnb+LioAnrMzfB3mOjlCmdjbWeM3TMP/biv/z9/8 P98/neGYOHWq4/hJ4028wAuY2gvt197ZKQOHD2td9dOnjygnvHXrkrACAT36AzCV7M/K1TrmWTDG y7Ca5oqAzrApAVcGz0Frn7twAtTngDx46aasBcdnBKioKFvKSvPl+IkByctLx2dfkIsXT8inn78n j165C87bpxmBH370phgP9sjerlZ9nAVVGRdmCb2z+OwcfB4XY05AyOpgXRb4e8nCxb7Q8OHmiGXh Js7AxQEmzwWeJjsHe5Orm6seZ86aZbJzfHqcaTPTCPOeB8AbIQhmAp8CMRVHgp2gp5Z/lgptP5c+ whwFFdOl/3COxEX/w8mokEaGQHk4XwQF4pHg4B4Bgoy5QAST+g/qO4xVkHtAOwcFBSiACB4ebefY 4PkxCnQ67Q4QDAJ9DqjdxInjVBjJk8cyLRufRYvA1/FIIaF/wu+mP8LnJ0Jo+b3jxlJgxim4n2rz 0fo5FITRdObx3MiR+A2jRoPejYKjTwF+Gt2iVXkBVIfO/zRgaBKtD+gSBXPWzMmawTpi5DB812hz SEjQ97/gRMBTw3Ojxs8Yo6ak40e7ennJo0d3QTVOyBVwwi+/+FA++exDefzWa0pp+gf3A9CnNGGp c2+70htuMNDyed9umGY48srVM8JV19fM9+X4sQEpKMiU8o2FshUAbWjYpLkYZdDyt25dhJO1We7d vw7u2aWPf/7FE3nVfA8CcEDTYVlEiSHMXbu2w2rUwQ+okDt3r0jJ+lw5eqxfdu3hJuimJ3fuXKn9 9ufpeLYdjXO+x3xHWwcHx5kzZ+q0xuBreJxmbW2YZj1dge8AusF8Hmp3LlJxhZZHgn/6dPoHc+DE QqP+wVRND56vE7eZ/kxKw40wBAZ9APoDujEGYHsGLGpbApFgtgJNIeipVSfg/ZOhtQlqPmdtPV3p QiAc77CwUFng5aGvIc2hD8NI0vRnwolz5/vo0BOEtBa0LNTyBD5p2WRo7LGgKmMAdAof30Mqw++e BpozFoJALc/zoSBwZ9uw4S/iN4xU/0eFB7+BtIa/jxblxReBIQi2RtKsQSUnkQqNxxxn8sB/rxfk +xwwXQr4yfiR/HGU+Dngk66uLroJYS8c1SNHB3SFldqey9qXAear185qQ2KuNB6FAHBy4wAdXG7f 420u0jCqw+xILqVzz+rZcyfkPTi4u2AduMLHlb9nCyrk++TwJ08a1SL093XKCWj6o7AQN26ck6tX zyq3b27ZJllZKZquQOqzbftmWJunudr0A27fuWI+erzfBCfa+O3P/KMHgY9hsJ450wjKYwLgzczP nw2AP6UEE5XyMKNzHLQqd25NmAx6A+dVN7kAzAQBNT5fMwqAGguwDINWfH4Y0x6Gm58fNsw0duxo E15n5vPcKcYjfQSuDPN9LwJU5Ny0FHz+RdAP3ifIuHBG7fr888/JCy88r0JDoNIpDAtbon6Bp6cH +DSjVI5iM2sWKNAUXcegQFBj8/b48RMA8hkQPvg3U6cC4PBPwM0nTCAWqLmHKcUh0Efg+3n7hRde 0Nu0Bjxn+i7PLBp9Fh6fh8bnf8D/LTFpFYQe/9Ok8UYrq3HfL53hUA0/aYKJUk0TNxzSStAT8Ovy s7RpwOM3HinoWSL7HmgOY+pvvPlIu22/8uoDdVy5enf+4mk5AIeSBVSZh3PvwW1dyDp8ZBCvPf80 yxACdA6O76qkFZprw9g9l8yZD8LVu5racl2U2rmzTtrbGqS1dauC/he/+FjOgx69DKvTDV+B4c7W 9u1Kl4bOHNY2mYdhCc6cO6bCyJ1QXBw7d+6IGa8ztbU1GO/evWIAffqjKvsS9bQANjY2BjiaRhvb 2SY7OzsTwG62A+3jaq41NCsjHlbTrGQyHGM6vmMA+tHQxnoEeJ8Bfsz48WZM44jRIwwjxoxw5ARo DNDyRmhH06ixY01jxo8zc0O8AgcgI9CfgZxW4BnQqVFJI4Zh/uxnP5Wf/OTHevwp5ougFhQCamVa EF7LKRBUau9ZoDz+/rQOS8RgiJCg4GBYKlv4D25qtaZMmYL3EfT4XpwH7z8PgE+ePFn5/XPPPYfv eU6ee/55Bf1TkNNXgQDQGuA9zwDPx2fb2Zoxga3xxoTkhIBv/9rvd1hZWVnD3Bln4QJOgykk8PlH EfgzYJJYDvvWnasAVr9SDWrYV169JxWVxQDebi2qxGYC3D5Hjc7a6twaduHSGdCc/RqjZy46NT9X BSk43I3PTcNXoLG5tY4Zfpdxm9r5ALQ6qxBUby6VQtCf5uY66drbIhcuHFenlvyeNGnQuA/CclCT mMjvWQCVLTFb2rZpRxGGSEl3GN2hALRBONrativ4b948b7x165yC/8Tpw46dvf/3OizPwG9ra0sK ZLCaMsU4eaqVaey4cSYA3TR52mTT+Mnj9cj7o8aNNoEjfzcJdIIbYPrfvmcEHgPAIABjVAAAGuOw EcP1swF0EyiRmaDn/N8ADzD+7Kf/AnhqfN5+7rmfKfB5HUlVyNEpABOZSMeFNUxaBIJ6DJ7jOsQw aHNqdQJ5OGgLn3sewCbIqdl/9KMfyU/xXXwNhWLWLBvxYAYqBCYrJ0c2lJXKwkWLKOBmCjCAbkxI SjKsTE52TEhI+P41+x8OmLMAgH6I0YJnoOcfMm7CSPwgOEdOc0AjGqBpjZoewDxs9lktKFwL7VwP rQw+3lgrbR1cpu7X5mGxccsAtIvq3PYP9n4L/C7NsoyMCpNDh/oU5AQ9MwD7QW0uQ5gYgqTWrq7e IC0tW6W+vgIUZ1AOwnk9erRfgXsWWrxnX4d27evdv1tKNuTKzduXtAFCV3cb+H+ztsw8d+6onIX2 P3pkv5w43i/Q8PLOO6+qgFRXrzdXb95g4rz38m3j/Ye3tLhpfdO/XYuFAkDLOHHqxH89QQ/HTBzz dALAzyZB/e1b/80BwFljqgA8swJwdI3Q8CYCCaA3fwd8gP6nP/2J/O3f/g0A+bfy4x//SAWAwCfg R5CO4LVjSZcAeGr7qdDavMYUhGfhRrUmADgnF5cU9Hgvwf6jH/9YqQ2pDLU8X//cc8/jNtckRplp mZ7NhX5+xg0bNxh8/P2pHH5YIP9fB5wUA5wOaJOnzgeTqZ6uYM5Qr5se+NTJY6S8tEAG+7vlnbde 0b5O3PXChDJOltJj7ReGKpmcxBqRe7s6VDBiYlmX0qCUh4lWe7uf7spn+JItZ65dvyDdACtDlhdA XbKzU0Cp1uCzLkHAGvGax7Jq1XLZtm0TrEuRRnr2s5DqkT5Yga3yzTdfqQCQ8ty5e1XW5qbjs69q n6hf/+YLef+DN9TpNb9+X558+BhW6aB0QWgeg/rsxXHr9i3mrJwM06GjfcbDx55W9v2hlJNQISAN oiCMACUaOcKISfCbfvKTH5n+5m/+Ro/QwJg/UVoE7Q5NO8oES20mhyaQeZwOzk5fgbz9GX1hrJ23 yelxNAPYJnyPadiw4aZhw4fjM/5lAvgmaHkTXmfMzMkxZGVlOT6bmZmZP2yQ/+EgtQHH64K5MzO/ gwsYBDq5HzmgLunbzdR5Fdz9FrQ4S2swUclgWCyhof7i7jFPMyFJc5hs1rt/r9TUbZLEVSt09xHT Zpk3z64b3IHEGinMzeZ2tyVhAXBKz2hn7bt3L0sntDRXZbdtq8axXjuO7AMwq6pKJCcnVU6BzlRW lmiFXi6OmUzXYEH2al32TDi0vD0w2C2HoN07QYm4+4otcvLyM3B+3Pi8Qe6DAnHTBSuWsTAqt/Ox Ctgz8Lft2mk8dmzQMDDwx2n+v9SgAIBuOHL++Mc//m4+//yPHaGVSYvqR4wYZqCAjFM/YYwRHN3E CeCrw8wjQKu3odl1EsS0KGqV8N5n3/Fs8rE/mH894P4/DXrRU6ZPibe3tzNzhc7KarLMmWOjMWB6 90x+cnS0w/25unzOhSkHBxu8bqzuwHFzd5bgkEWaN8/iPv6Bvpoay/RhptGyZAaBT43P3VLcENyx a6ecOHlIZxv49yNQkbVr05TG0F9glS02FT579pj8/ve/BE05Jp988g4ErUBSwP3Xr8+TrVs3KdVi fykWdWJiGncD0Q9gOHPXnh3q8J48ZYTGvwln+hqo00Ytt80CS8zyZDOG3XtatAcsixOxMtmOHdtl 3bpcM6apoWHLd+0sf+jt6wHGf1ViG0C2Jt36w0lQ/6+Tr/v2Lf99xlMHbUaXldUkM7kel56p3bnk zFRdpuzaQAjmOtqrU+vm7iQ7d26VqKglkl+QrcWU7OxnSfzKaFkWHaH1JNk0jGFKWgBSm23ba7Xa AaMz3GLG+fe//7Xcu3dNrl07I++9Z4YwdcsxUCbm3XDhqRKa/fKV0/LFF0/ko4/eguNskjfffCSv vGKS3bAS7CrIqA2tAjsIsoTFXdNV5fz0C7gJmjt0Dh/pBU26CF9jn7DiMOvGlMBJJugZbWK9Glqg Y8e50tynKb5Xrl6S/Pzc78BfU1dpvHjxtNKeHzr4LeOPGKQ3GIaZM62HGK8lpeFSNROXqOHnz+fy sQ3AP0235Tk62Urx+nxhWTxqxw3g+Yv8vUE90iUpaYU+7uHhrLnSd03X5d13X5c7d64quMnJ3333 Vamp2Sj3H96Rn//yc/ny60/kVfNLGgJlVmXG6kSNvTNacxha+dNP35HjcEJZ0prNjHsI5KP7lbZw x1Xx+lzdmMzNEyxUtBnCwJj/5s1lmljFldnq6lKlMZ3wGyh4777/ukZ+2FmwfmuVOr7sN3vXdE0a tm+BtSiD0B7COd3SleWdrdvNBw/1aeHRw6A92snjxIBjdbWlC8df7ZgxY0YAQU/tTm3PjD1fXy/J y8uSkpIC1dbzXR01E2+hn5ckJcfJ9sZaaNI9mosdu2KpLijxsVaA5PDhPvniyw918YkU5n2ArKlp i9y4cV56etp1vyszLwn6jz97Iv/wD7+WTz97T8OL+w/QQd0vfX17ZAj8/ZNP3tZ2lOzjyl5OpC0s YdE30KUg58Zx+gekNxlrkiS/MBtWZ5mmKrNUXyPOic9zHYCbVZgDRApEf4GOcsmGPP0d3D1E55x0 iWkUDMFeuHhan6OPwl1f9bVV5qKiPBNndXWFcVdbk6GlpdEC/r/GsWlTacBch9lGBwc781yHObJr V6u4u8+T8vL1WmWWFQwyVidrIwNXNyfdqrdxY7Hk5q2RyMhQpTh0brngxC193KXz/pM3VMO//PIt uX79rHz99UegJU26astiQQT+47deVc3+zW+/kk8+fVf3U7a21MNZNcrm6vXy4MF1bTr8Mjj/62+8 pHk2J6GdPRcwSWwmtHatPHh4Wytyce/mufMnZD8+n93CL14cAu+v1jUAtsU3P35J67FwNxYBz5Cn CfSK6czbG2tkbW6GCgk3U7R37JCbty7rFjw2bYCWl5u3r+o6Q3FxHqwIN1+Umxcs8DQ1tzUYMRX8 BkOIBfx/TeParUu1u3a1PElPT4L2zhBPTxdxcrbTEhvZa1drmWU2Ks7JyVBHlE7s/Pn24L2Z8ibA +/LLdyEsO+WDD97Szd2kFvfAsR+x2NDdyxqDZ/Xf8wAjtxByj+yHH74lLwG0b739ijqhfN3JE4Ny 984lOQROzhaVv/3dVwC6EY7odc3ZYYEi1m53mjdH1mQmi6+fh1ZH4Hfu2rVD2BKfEZwbNy7CgQ6V oTNHJSp6ibB0HK0IE94Y53/VfB9O82mtrsV1BwKfPgr3nTL0yooFrOBw9doFvO6slt+Appdd7Tue lv3Dc97eXqyHaTZEhZiWRoUad3U2G+rrNztmZqZawP9DHUPnTgRsqi4zXrt12cyiPvNc7LVMBzcq r8AxD1qP+ymPHBnQ0OTSpSHSAVAQrOTENP0s2NMNjXjm7Akxv/4yQHwX3PiG3H9wU375q88hEK9A i7+n+TMEJdOJ12QmyUcfvy3/9M/faKbmh3BUGbI8AcAfPrxfw5asIEw6woWrd941w9EckGiA9zSr cuEzens7pLQ0D+/ph9O5GoLYqI/tw2TLysuXT8Ex7pfly5dohCgdFoUruVy8YqUFFl1KXBWr6c/v vPdYbsMqsd0+K5CxZPYNnBdb57BqAJ1iWhQ2V2N69A3QomsQKj4PsIuLm4OCPyDQx7Rs2VJjfX2N gt8iAD+gwdYn0FxGaq9XzQ91n2pffzecwHJc3DuaAMZUgRs3LkEDn9VozZEj/RAAaMhX74OqfCIP odm575JFP+/cvS5PPnhbuS/zcB4+uiv/8E/fyO/B1X/+i0/lN998Ke+885omkW0Ah2aC2G9/+7Xu nH/jzZc1QnPpEgsSXVfgswkCMzO5y4q79mktTLAa166dhaY+hvM4rEBfujRIKdObbz2UdfkZ0OBH IVT1UllZJLW1G0FDNkh2drJ+L6nMdfgUN25elJzc1aA6JfqbWXyUlotUhmkUrz9+WRp31skvfv05 LMxhXcBioVTz44d4vhWWoEn9EU4+z8doGdzgvHsucJH6+lpzRka6adEiX1NbW7MR0wDfyBEKxAL+ 72vs3duBC5BjYhHS09DONP9cULp996qWi+Oeyrfefk057SsAODt5EPCLF/vJ7NnTtBrWwYP7NdHs CgSCzt7Q6aMaPWF9xrKNhXLt+nn5xS8/gwZ/G7TnNpzaD/CefWI09uguKW5AYQjyzBnm5T+Sr776 UH71q88UnMy7J90gLyf4r8EfKC8v1AUn7rIqLcuTTZtKwK2zJWrZYnzfOvgdFdDw7Zqq0Nq6Tfbt a9fn6RAzpElH+6WHt6DJ67UxA/tGEbRfQXhZPoMNGWjh0tJXSWr6SllXkKnVuFg4linRLFXy1S8+ kY9hsd7A/8GiStwbwB6wDL+yxB6bMwSwKtiySFm0aKGsXp2OmWZ2c3MyAfBGTIDfAvy/+ACgDemr U8237lyTO6Ag1FLU8gQtL1h0dISGGZkU9gTc/PXXX9JNI1evnpMJE0aKi+tccZ5nC9DuwuM35YOP 3gFNeU9r0rzx5iva5cOM97DGCgFPMFO7fonjO+++ptmTyckr4DxukHbQop///GMZGOiSj0F1fgtn lpTo7LnjGmEh8CurijWfnoLx6msmOKYVcKDzJTNrlZYBCQv3191V5RUFcvRYn2ZhMic/E/QpHM8R vEnJsRqOZByfmvx9/C7SL1IZFo96622z1tKhtWKXD2Z81tRVaA15FiFlU+KSDet09ZipzwxhskSh 9qYa6JH7L93WEnoUora2Fmp6zW3npg9/fz+JiAgnTTT7+Hh9C3xqfYvm/08frETW2NRgxJS8dWuh HTdoym9L2w4AoUN8FnppxIKRFx7JZ5nt+Dk0NIHKrMeYmAjd1ufsNFvegpY/BWfuEfj7F599KEWF a9XxI89lcaCt27aAJjyUDz58G6C/KBcBpI8gBIyUrF6TJFWbNijN+Kd//q387u9/KV///BNo5G3y Lrg1K3CxNDRrH64H2OjgngK/7+2FoD24geNuAL0d1GaxLlAx/Zirs4ODXZLJZmMbcqVmSymEoF+j QRcBeHJ5hlJprbie0NXVLu+9/xZ4/HVYnJfgb9yF8O/VMnwDxgN470F9rKW1SfP/1+XniGHpEi2P QYf+rukmBC8NmjxFWIyKG+DZXpPU8AT+FzrDISH+4u7uLM7OduobEfiYJq8FHqaMjFRjXkEeBCDP wvn/MwYBDzrT5R+w0MzaLtz1P916isyxmyUL/bxlfWmR0gjG1KkR2UmCPJshREY6QkL9dPc6AX8Q zquHh5P4+3nJ2dPH5SE0vPnVB3rhWcq5vWOnasDDR/o0a5JdrL/86iM4lo/0yO/JzkmDAxmjUZZn i0FcFSU9eBW0g00HSssK1FfogLZnSsLrj19ScDPnZh2cW24gz4IGZsQlKSlWOfwx5tBDULeAxzNV 4S7o2ksv3VLQ37t3Q32R3fBVGuCksq4kgc3Fp2M4snAR615evHRW3n/yNhzwr+Td99+U18wv4/cM Qui7cU7F2i8pNW0V6FIUhKsQs0DDmRRyWj3+dpbZY22Z3btb1HJ6+7hrtQUfXy8ITKzW11mTmWb2 8vE05eXnPQO/Bfj/kUO1fGNDPGmNf4Cf2MxmMdJZcLzma92V0CUBwggMeyzRaWXtmdt3rsjLcB65 pe8j8NZt0KTnQDvCwwIArkF58/EjrZ3yG4DjDujQuoJsYXtJbiBhnj1z5dnKhpTnV7/+Qt5773WN gVNzs1goUxi4CEQhM4Ifs8rZx5+8ByAOahVdWgSuqLLdOx3g/v4uaWnZBsCvBtDydbWX/aD2sDkB BJP59oWFmVIPWkJLcPPWRY0U3bhxQffyPoQG/vjjd0HbruM7jAr2S5fPgdq8rpW7zl88o8Dv698H ynNPfZ2efZ3StHMbvqMdFqNFrYIRVqC5ZbumRufkrAZ1Waw9WlnEqqW1Uctp9PSQLh7DOTXAt9gD y5YuwYsDtDASa14u8PEUb98FEhUdKQEBXmZv0p5vtb4F/P9Bg38kwN6VkZFmorYfN340tL2DRMdE qoO3ek2yRC8Ply+//hi0p0ApBMOD1ParV6+Cs3pGHoOqkJ58/ukTGejrkQO9nfLpJ+/L17/4TFvK s7gnNRz7HJEiXQfY6CdQi5PbM3bP2DkXkQjW5OQ4gOsOwHVcIyjXQXXehINI2kPADw72aIWziopi 6WMGJbi+2fxAK2Nt314DapEikZEhsmJFhFSB93P1tqgwCw7uegkMXCCHIWDcxmg2v6QJchSmNyGA j994Rd599w2cS49cglYnlbkI8LPE3jt4/Ouffy5sAsyNL2cgBNTwb7/zWFhTs6g4T0Oy7JT38KEJ 51oGgWiDEGdrwh3LFW7eXP5d2TymWrMkH0t5rwHw12SmSxDAT7B7Q+vn5GbhvXn4P/LMzm4upqVL w75b5Gr6IbeG/GsYqeCM6enpjmmr0+IDg/zNLG/n5u6idQsTVsXJkrBgWbZ8qVYfY5iSaQNsxkVK wlrvQwD0O++Y5fq1i/I6zL1xcL90d+2SB3ACr9+6KvsOsLNcq4Yvl4QFQutlaE4OF3V4pFPMKBAb mbG4f2ZWqqYsMB7OPba//NUXAOWAFhlllz/SJK703rp1Wdtgsu8rF7CYvsD4/Mr4KNkMwdgJLbxm TYoCraAgB6DPkcSE5XIQdIgUhiu+7KhBSsK4O6MwTEWgo8qMUKOxG1bimHz5xfvyxuMHWrmBxVE/ ++IjeQXC8tKj+3IbmrsPAtB/8IAKNz+HkRuWL2Q7/rt3n5bgJtdPTk/Sqr2sxtDZuVNXfdmKhnt3 WaK6E1aJlXwDAhaof+QT5C/zcB38gxZq1bedbY3m5JSVpri4GGN3b6fBktrwZw4Cf1nMUqMPzCpB 7+rmLMtj2dDAW7U+V0cJBKYREPAvvXRb3n//DbnJYqwA/sULp2Vfzx6JhXVYagiFdspULfjyI5N8 +tkTUIUzmqLb0tKgvPnYcaOGPJm/8uiV+wr+CxeHpH5rNUC4SikOo0R0UqmFCfavf/6pdr3TbhXQ +CzfwZQBZlASMMzIbGneKuvX58rAwD5ZsMAVlmA9tHuZVFaUSC0EqbAwW4qKclTrVlRuUOrBevWM 3HBRic5xfEK0VG9ibn6K5GSnSEH+aliAl0F1XoUg1mrOzlvvvq5+xksUbPwHTJe4/9IdCHezmB+/ jPM+r4VRr1y5AEuzUerA6Znzw7WB+jqWJsyR8vIC3fXFyg7FRdnStbdZerpbpaOtQXLWZUto+GJp hv/E+vQs4JpfsFb2wZkOCw8xJyXFGetrqnWBy0J5/sQRFORv8PbxVEfW1X2e/slsGhAOAEcvj1DQ lUKrcicUgWyC41cMzZexOglO4UphN+58XKjN1eXq0G4A7+6GU3rqpBGc/UtQolv6Gckp8UpXCHKG ALk98AwoDAHPVAVqesbKudWQfJ6pA/QBuC7wIRxBOr90dhkSJYjp6N65fVkXs27fugSB2gEQFYHb Z0lCQgw4f6GsL8mTkBA/Kcf5l5UWqEBy+yKjKdExBs21ZzIZO1kz5WA3W8qnxUnYkkVy/txRuXTx hHzy8Vv4fRly/Fif+gGswPA16B5z+NnwgElxrMD8GBSJQL9+/bIcOjQAft+oGZk52cly68YZuXj2 oGypLpaKjXmys6laWnZukdMnB6Rn7w7MndKyY4uuODN1miveMZjLog0aGaJjzW4l8XExEr50idnN 08OUk5fz37ed/J8zqOUZI14cEiTucF4JetZxT0hcIb5+npKVk/60qnBdlaYTcOveVWg51jrc3lAL Dl0rT95/C5z4VVy4Fjl2BPQGWitvbaoCbA80/AB4M3uytrY1qUNH4HML4TMLQCFg/goBTRCy7Qu1 /KNX7ul2wcdvMg7/QNMNKATU8kwzZi0cOqQXL54Elbii51RTU6laft48e1mVGKM16MvLi/TIfbps OZMBPyUflIfxdUaLNsAhZmmR7Kwk2bmjFhRpqZw8MSC7OxokPSVG1uWmSmx0iKSmxMrG0nXSu69d n6dmHwS1obPOBa37D+5I595dcuHCGfzm/aB+B6EAcsT86IbcvHJczgz1ywfvP5Keribp3LVNnrz9 UHa11sqBnmbZ0VApTZjxcRFar50NknkNSDOz4RRv3lIpJUV5kpWZJslJ8bAY1eLu6WFembDSCPAb WFP0r2pL3vc50takBUCTDHn7sNGsD0xujfj7L5RM/Lnc9RQLmtMHx+4sNDKzEpk0FrLYDxrwtNQC YF1723WWbiiQ9957Q14FXTl//qSWeM7LXaPZjOT9u3Y1qxZubKxTZ5NRDnYNuQBqdPHiGQU5F4TI a1m2gyu41P6M9JBS0dElPWKU5/SZo3AGj+KzaqQdlOQAHOSDcJAfvXwX55Evy6KWaO5+L/yQzZs3 aunp+rpKSUuNh9ZN1VQHdsGggNVAuxP43HIYHx8Ja7VB1uVlwCleBGuxTCrKC8VgCBIfHxcVLjrD /f17ISDJ0Prn5b13X4Ng75TzZ0/IL+G4v41zZtIZQbkybrksX2aQbDipOanLpSQ3WUrWJklTzXrZ UJAmPbu3Sm9ng1w83Q/Ql8uRg6B5Z0Dn6tarRWCPpRVxS7VJckTkEklMitPuLEzncPfyAE1bCyuX aQ4ICDCFhoYaDRgW4P8RY+FC74DFiwOH3MDlcRRX1/mgNilwqHxlcYi/AvXypadVbMvLi8XLa764 zJ8r9+CAHj9m1At84sQhaDRoy62boSm3aiOzTaAPaWkJmo+TC/C3QcvHx0fL3r1teD4dDiXbzh8B TfhM/u7vfqGpxoy5s8lWXPwyycJnsKs0efSjV9iQdwACckpTHphwxg3fDFOS1hhhSU7AT2iG0NSB 9jCzc+FCD01pdna2VcDevHlBOX9ZWT5AnioffPAmBG8bLM1O3V9LkFtbT9ToTnJyLOhTOShcju7Y 2gsLlpYWr5vT+drBAYZIWYmhUgViI2gU/YZffP0phOB18fP1En8/bxk75kWZOGG0TJw4VqZOnSgp yQlSUpwv584elSiDv7xy74K8/uCC7G6pkk/ffyCfffBQ7t08IV0dNTLQ2yxbNhXKhXOH1bHlohkX vNiRJCEpQVYmrhTj4YMSEhaKcw7gNAPzxpqaGkNMTIwjpgX8/6cBza6gDwhYBErgCG2/QHc6cWNI RkayHAa1YViPoCeAWEl2rv0s2dvZJq+9+kCegH4wDeEUNHIOwDx58hiZO3cWHMa1ClCCnD1Xt2wp l8ePH0kHu1McZsjzVbly9byGLN8GZ+fOqMrK9UqjGJ0pWb9OV2uZesAQ502Am99Rs4XOIPN79ulO KwK+rRXafv8ecPAT2u6+HdQpN3e1rFoVq013uXe2DQ7i+pK1363Wsu49S4YQ1JGRi2V1RgIeD5ao qBDx8HAERZqH7yqT9PSVEh4eIGshKAQ6haYEwsDv5g4vRoR2wHrlQ9C64eh3dXaIt5ebuM5nHUlr mTNnpowbN1JmzZyG2+xkOAn/R5Fsg7avKMmQ6o2Z8tar1+TCqX3y8Xv35QsAv797u5w4vFd2t9XK 7WunoPnLJTo6TCLA7SOjo2RF/AoAP1ESkxOhQLIEWl4Luvr6+ppjYpabfHx8uiyg/7+MNWuSAzLW pBgDAvzMBLyvr6c2H2Ne/Go4qgsWuChFiI4Ol6BAX/H0gKNrCBEXgP/E8YOgPl0K6KRVK6QQPNnJ aQ60jo+2xTl8uF8zMXeD2hCEISEBABHTht9TH+Dx45flERzj9957rGkALKxKjs9QZCQoCh1Z9j/i yio3gNy8eVFODx3WTMstcBBJJY4fG5SGbZvlKARsOZzuum99j5UrYVVgEZKSwMnzuFAUqPtq41dG wZJESjpAzg3l1NazZk6S2JhwCLy7andq+9CQhfjdpZKaGofPilJrkZgYrfV2eCT4aVlqt1RIJnyE /gNdUl5WIkUFuRqyDQ70k4mTJ35b7dhau6DMnjVJDBEB4uU+V3JzkiVpZbgkJURIc1OlPHn3Jfn0 ycvy2YegR2110tO9Uz58656899YDFbaa+s0StzJOwg3h4PsReoyOXgbBq4ElWA6LY5D58+fjd0aY qOm/vbyW8f9vMLdjY+VGw+KQ4CH2KwoJDdbGaMwLIec+DmCT34cs9scfGwpQ24mPt7tqOHaq8MTr bGdP1y2Es2ZOlSD/BRKw0F1uwNk13bkqx48OwLntl56ePQDLCjl9+hgswwV1TFll4NPPP9CIECMz XHBis16mF3DfKikMa9cQ7F2aCnFcuOmbufp0TjWEiCMFIjc3Qyscc1sghYXRD7bTZIeNgsIcaPFQ WJ12aP5ICQry1VXS5JSVGuGZMnUCrMIKWYHnuCcgOHihNmALW+IvGemJEOgYiYs1SFpKnB5TkmJl 2bJQOMfpKgQUjurq9RAaNyiAUvhEHmKANfFb5CWLMP38PMXFBZrfdqbSnKioMIleGiTLDIGyDuDf VF4gTVtL5evPHsuV8wflkyeP5BefvCKfP3koF88MyEv3Lgrb71dWleF3LdfV24AAf1C4hfA7VkIg fSQ4hDQn0Ayr9v1X+f1rGBUVpQExMVFD4RFLZE1mhoRHLNaaNCmpCfgjfQH2EFw4LwB7nCZIzXO2 h0YJkRkzrGT69MkAzUTl8zlZKXIK3Pvo4T45CY596+YleRWAPnHisFKaY/ABhoaOaR7Py+DpX371 sa66kr7QGeWGkSFocpbcY90a0gdWP9i3b5dOhij7+7uV+zPSwxg9V4gpEExhYLIad0sdgNblzi1S qwpQpq311RrG5EKVl5cLQBeuDjUXrbJh0aZNmyje3q7Q2ClqufzgD8SCR4eG+Cn4aQWWL1siMaAY PO7fv1viViyV+LhIKSzMUsd3IzR/S0u9pi2vwONNTXXCFjVz5kzX73PGfzZ37mxYknXg+25y7vRh OXV8QA707pL05CiprsiTtKRIaajbIO++fks+ePu+PHkbPP+j1+VXn78pu1pqJAN+xfLlBgkKDgIF XQQfKR5+WLDMc3EVX58FsrOpwbhxY7GF1vwxg6BfsyZ9KCaWDmS6ROOP5ZGaMTl5JcznUoBwI/7g RTLXgUVJv20UZv+0N9KsWVPF19tFKkrz5dDB/XIaDuq1K2flzNAROH6l4Pd50ICVoDBNAGWKbhzn AhVXL1mMiU4sF5gIfDqLTC0gh2VkheFJNmRgysLJk4d0pxUrGnBhivUsqfkZhaGQMJrD3BuGURm6 PAh/hOUBXV0dJTDABxrRXX9LO5zv5OR4TRGo3lQma1Ynq4O+f/9eje4YIoJkAe4T9BtKciUKWnt5 9BI5BAtDuhMa6gcKuEb5fkCApwrFSlCmZFCpEycOgp4Vav6Q3yJP1ezLly8VN1cnsbGZLg7wd5aD KpIusvnAB++/Cku4T7KzEqV0fY60tdRKSeFqOX6kR4x97XLlZLcc7GmUmop8iYtZAisVhOsAK+Ln J4FBgeLi5i4JoD0bywrNTU0NFi3/x468vOyAzOz0Ie75XBoJZ4kt6gHwXXA6mQJbW1MFwHhoxd0F vgu0p+rUGdMkaplBNWfiymWSCQAkJcZIHrj7vp5d0gK+SzpTWVkKp7NPtS8XqHLh8KWkrtQw5FsA MPNxuKmE+TNMBmNVsjt3rmide6YMtLVt18QxbvZggSeCfR9ex0KxvM+0Ysb1t0Mo+Jnd3btwrm4Q ThsNWfp4u4mzk624uTkpraCmzM3NBI1ZotqdHS/o8DLas9DXXYJBfXx9XBXw1OqG8EDwc29w9SwF NSM7/v6eEglBSMHtZctC4AgHQ+hKBP6RZKxeBWFI1O2TXl6u+j2kNU+d2Ml622uBq2ZX7upoECfH mbAU6WIDvs/M0dAQXziupdLZXicHOrdLe2Ol3L95Rtoaq3D+kRC6VK0m7OXlKc7z5oOSRUPDb+ci 3BD79357SS3j3xoEfV5u9hB39eTl5ujunpLiAikrLYGG9JO5dnPEHRpl1MiRYjXZSuuTBwcsks1V 5VKUnyc5azIkIS5Gli0Nl4BFcHbd5wNsXjDpDvp5jP93tDRJ/ZYqKc5fC1PdJJMmjAZFiAboe+Xm 7VvyIfj9++++LndvX1E/4M6ti1IHgN83XZULcDgHIQBV4M779u/Rdptsy8NSHeT93GnFFdply8IB ZDdxdXGQG9cvw9E+LN4L3KG13cTdw0XY55TRlNLSYvy2Itmzu1Xj6fRVFoG+PXXUAaSYSNnRVA8N GqOPVZSXSHpqooYiQ4L99Ri5NEwiwkMkKzNdfwfDsFwbiFsRBeHxUL8hH5QqI2MVrAuUg/s8KdtQ KAuhPPww58y2ltk21vg+V/y/syUW1iBpeagU5yRJNOjQzvpyad9eLZ3NddLZUicb1q+TMDivXtDw nj7eEgjfqbysEJYoT7JAyzJSE4zFxZaUhD96PAV9jjE42M/MbWyLAFKX+U64EMsU9Pb29jJuLFuz TJEpVlPEwd4O01ZmTJsq41nddgK7yLGTnpXYzJ6tvYMI+MHBflkcHAhznSfTrCaK/0Jv2burTXZs r5NRI9hp+0WZNHmyhj+vXD4rDx/elU8/eSKffPKuxrs/+fhdzeJkIddmaPUqOLcs1FQAHk3N3trW oMWYyjcWyybQqBho8dnQ3NYzpsD5Bj3r7ACP5rnM1V6m7KrH+4WFa6UKFqijfSd4ebRSH65yLg72 g/MaKI4OczBnqyDMgw/DEKQ76MmyyDCA1hOPe0MJzBMPCDePIbCKDOUmJsZKgL83qE40BKtAF/GW LQuT8NAgiTLAX0pPkqryDQp4m1kzFPQ2s6bLTJzvm6/clWVh/jJwoEcODfTIeTamO3FIWuAbcHEw OCxUwqOiJDomWtZkJMEX2COR8LUy0hIla3WyqaOl0RKx+fcMbk0rLi4wAOxDDVvr4Gj5QsutkLSU JJk4YaJMg2afOmWqvDj8RS3Kb2MzWyZNmiwjR47SuuWsX/5s2tmyG/d0gMsWju8kmcQeRePGCruX zJ/nLIt8PWVr3WYtDc2i/c+/8DMIzChh68dl0Uvl9ccs93EOx0fy8NE9rSf/wUdva6WB8qoSdWgZ Yyf1YZk+rvRWVqxXrk6HdfKkcQruY0cPytq1maAS7uIOcLISGyNM5RtLIDB1kpqSAOc2G5o6VSLC gnVRbQ4495zZ0wFkJ5kPx5PHRQsXiIebszg72IrrfAf8BgcFOgXL3s5GwsOCQIkWqk+QCHrn7DRH w6UREcEa8l0c5CcRS4IkDb6RM4TJds4snbOs4QthOjvaiZO9jVhPnSBWOPcgXzc5Otgj0fArwoN9 pKFxmyyPjxPDsigN96bCH2KpEUN4sGTCF9lQnGcB/J86SkoKAubPcxzaUFIkoYuDAJ7xuLA0wbOV 0owexc4Xo2S69UyxmWMHDT0FGmqqLI8ygNOvADDmg5/OhYa0B29lw6wZ2pmCwsF+RF5eXuJgN0vc XJy1Ux3rm//kZz+R54Y9L8+98Jz87PmfyfPDfiZjIADMK79x65p2C2FpjVvg+NyYfvrMEfDeo7pB nJyejmd7W5NEg9bQYWYr+AkTxsAiTRRYL9AWtpdxAAf3VW1vPcNKcteukYSEWOna2yGNDbVKK1bE QoOCUsTGRJqdnexMDnNnm7nqHBSwEL9rHv4Pf6VsnqBIBPo8fJaPN2jKQk/1GfhaanrW+QmFD+QL 34BFrnzI6SNC4OuskAC/BfpeJ4B8ntNcCNdMsYXGd2Jz42lWMmXyeFmAz58yeRwenyHuLk4yC/9j UkaGePksANjjJQEWJBRWJQKCRsB3tDZaAP/njO319QFOTo5DRYUFAIij8nY21mJTrXGgLhPGsz0L gG5tDU0+UxISV4Inu4O7Bmox14TEBAleHKyd9dhE61mB/hEjRsAXeFrUn424eJuf+cLz7JIxTDtZ 0IIMf3Gk/PRnLOY/Bpp/goweO1rad3WI+bFZLl25JB+++6q07aiRN181yWsPb8rBwV5JZqlvmPiW 5gYxHuwXNj4eO3YUjlOkeH2hLAJo7WFxFnh7amjVDkJ39uwpCQ9fLFtryyVhxVK5dmlIoiPDn1y9 eKqM/0NczDLDfGc7o/NcWzPr8HPzNjv1cY+Bpyf8BQh3aOhicQEobW1nqVVZCn4fFhYii0MCtdlx ACghrVpQYIAs8PSEArAGyAl4R0wHCMoCSUxYCas4R2zY3WXqFG1ywZabLi7z4ZO4aH9af/hN8XHL VahXRIdJCD6f35UUv0w2VZSZWTZQL55l/GmjoKBAQc9+pKMBWG2HyDYqACpLcs+dyxaNTroowj6g bMXIzhXsWMGuF+yApy0jx4/TDhVs1cJOFwT/xIkT9TNZ4J/OMMFOakRh4nHs2PEyfPgICAiFY6y8 MPwFzGGwABCCMaMlElThwL7dEhkeBA04V0sKugJ05NQ1cI43YzKSxG7ZY8aO1P6j3He6yH+huOI1 jI+zNTw1v6urs2yuLJFDg93gy7XSurNe6mvKhr79G/5HSIi/tZubkyE02N/o6Ghv8nB1NtnZzzbb 2YOaQPN6ernrZ9GCkDI5OdnjvrWwgzc7jhP0tnNmQ3tPhc8zTQE903qGzIUfxKMN/rfZ+P9m4zgH R/pFM0AZrWAVWSCX/WzDIsLFb9FCSYXzvDw6QhbDmV4SGgjwRwiALpsqy6Sjral8T3Pzvyq/bRn/ zvEM9Gy/QqBPeNp5QpsvkMez8RbbtLA7NRtxsQOdHZxZtnpky0UeqeGpuanVR44Yqf4A30Pws5cR KRIfs51jC803B5ZkMgRiMt4zTH7yk5/BPxgnw14cDqpDuvOcgv65538qP/3pj/XI9osvDHtOAdHa 1iI1tVvk+PEjsnpNmkRGRSjg2dae+wKW4r4n+LwHKMOSJcEqKAR/DRe94BBvq62QgrwMOdi3h/Nf dRYk8IOD/R05IewGKAKjra2Nafr0KeaZ4OHPHGJ3aH36L4xOrVixXGxBX9xcXRTc0/H/EPjW+O8o BAQ/pzUUCME+jdWfrSarRWUlaHb1mzN7trAn7QJvL0mCYx0Op9p/kbfEUNMvj5D1hdnm9tbG+B9K F5S/+rFkyZKA8PBwo4eHhxlH1T7znJ3V7GrvIQB5FBvowgHl8VmHaXZ+JuDZL1UpCzQ8GwXb2drC rM/Uz0lLTZXkpCTx9fGVhQtBFxwcxcvTS154Ybhq+J/+lO0eh8v/52//Bjz/pwp2Hn+E+eOf/Uz+ 5ic/fnr88d/Cr3hRAkCp0tdkyNLIcAV7bGw0tLqvjAOfb21vFpYxKVlfBIeS8Xcvqa3dJKWlRWLs 75IN3DmVlQztvlGO9u+W3p5W8/WLx/6PNIG9kdg8DaA3gN4MkTo5gDLRR6BWnzKF7eKtxRrCMINN KgBognkiFMFkWLhpUCJ05rVJHUA/iwIBYZhCOoPnOQl2NjbzBNhZ5z8TQsxIVADo2YbCHMnLSpW8 zFRj9UbLFsH/0GEwGKzDwsIM85ychthX1BqAdXRyUmBzjp8wTjWQk7MDtP0sXHhwWUOoeHu7Q5PR uZ2lyVVs/mvvAGcN5p+hOcawC+Fg9nbvlrSklRrJCAn00653wyEgbAZGLvsirAGbdVHAOOeD186b N08bENPpHTHyaXdpbmksLV0PTbhSklMSZM+edjl4qF83vEydNlGiQAdYOTkg0Ed3d3FPLnNxDhp7 5CJ3R1VvkIZtm+TGpaNy4fSgXBgaHLpx9cS/uagD0Ac42M8ZsgdNYWFWcm/SEVI30j867OPGkaa9 KJOtpuA3jFPKQqCPh8WkNp8OujPFykr9IyscaUE5+djkadPxv9nr/xMVHigLF7hKWWG2lBZkD2Fa Fp3+swa1/UybmUPk7FzingyNxSbAk60mgbNaSTzDmOkpEgFHkOaXSWTHjhq5b1OToOaB47Lb8+qM FA0TOoAC5GSvlry1WZKSlAATHSVjRhHcdF6HKxio6Rzh4MXFxUF7OisYYmJjxQOCNx/A4jmwg/Uc Wxvx8vKQyEiDxK5YJsvA4ddvKJS2tp26CyphVSwcVx9Nn+BGlKd1b2pl/fp1uhtqX0+7nB46hPPt k54926W/t03297TK4P6OPwr0Dg62AQC7ccqUiWZ2/2aTuVWrErUF/pQpbCfPjosA9MRJKswvgOYR 8AzVEuRsXUnaqIIA8JPW8LfzMWtQvXnz54m/3wLx8XCSlbGRCvaK0hIL2P+zB0AXEBgYODQN2odg I1efPmMquOocbanuPM9RtjfUSfPOBnDpQ/LKo/vy4P4tefSySfNXCvNz4HAFSW3NJunv24f7uaAX vhrhYWdxdqcm5yfY6S9Yz5ghJSUlejsgIEAWeC2AA+oooUtCVdN7LfAC+N1kSViIMBmOxzAIHGlL Zla6rFuXo7XxDUtDxR+A5/I+syS5w2stNDxTopkn39a6Tfb37hYjnNeevc2yq7VeBg90yM0rJ+TM sX1/FOi9vb2tvb09DfPnzxu6/+A+rA+EFtp8yZIwKSouETs7JpQ5KIgp0BPwHP0etiqilqdPQ9rD yBejYLRmY8eMFWdXN/H29ZHoyDAZ6N0jK2OWmvt6d1miMn+pUVPDDSXBQ7PBManBPKFZCXjneU7i 4jpP80iYPLUidpkcPjQgly+cEm/P+bIud7WEhfprHNrXx1McwXndXJ2ftnJnW0ZotOEjRsC5Zfhy 5Hc8lhrPzo5N2pxV8/H1TrhNofOnECzwlOzsTAiAs4YO28DX+yBMtbUAdW6W+C70FA8vF1gZN1m4 aIGmBDP/n0c2ct7eUC093W3S0b5ddztxtu6slWsXjxLs0tXeoKDf39n6R2nUhISEALu5dkZYRPO9 +/fk+o2b8rd/+yP8RoB33nz8dh/1XxiSHA/fh048J/vuUsBtZtlA+7MP7yRdw/DyWQghDpPKjSXU 8OaKsuIuS5bkX3jU1FQbams3m0NCgjUuzX2zXgs8xG+RrywJD5WlUQbZsHGDFMFJTAfNmTZ9Csz2 SPDxF7QPFQWEVGjM2Kfdqxm+ZMiRnavpF/A1PDo4OmhrTgfHubg/QW8zIuLADE585vTpTGewhjA4 4Dzma/w7A5SJPD4oaJG2/qGDGghHb9myCFkEWkCnj3ksPjhnN6YIwEIsi44ETfOXuroa6e1qk66O RqmrKpKBrp3S3b5Ntm7ZKDWbyoeGjnT/UaAPCQmxvn79liE0NMyIaSL4tzduZ0EmONPLZRSo2+TJ dE7HK5jDwpfof8DfPXv2LG1FOm48hGHsGNCj6RK9dIm5cmOxkZrdAvbvYbCMRE3NFmNt7Rblz6y+ xYUdphLPnA2nFtTGANCHLw3XznqTJnGxapKwmbL1zBlwIqfILJuZMhMXdiqjE7jQY3Bx/3DSKSVl mj3HBs6mC4DprtYkJ2eNzJo5HVYkEpoySTwA3tAlwXBG/SQS3xnNZCwFvJ+Egj6RQtHahCwOkMXB /portDg4QMLCFqtA0CqxJieF0NfXW5JXxcnutiZw+Wap21QiB/a2SF11meyC5SgpyBnq6NjxR3Nn Ar+xsdGxoaHBEBOz3AjtbnJxmWc+dMio+4t/8pMfyU9++hMN35L+TJs+FRYyQtc0JkEgxgP0FWUl QwC7Bejf9yC1IejT0tLMrW3NGqEhrXCHxvT185V5uO0JusEFmKlT4eBawUGbACcMgCfQvX0WiKOT g8yAg0ftNhbmnQDnbUZomFxG4DPcOQNazs3dFVr4KVDZrG3BAnfV0GVl65W7h4YGS0JinKYTLF7M XUILJCFhhfjhGBUZrhmOzKCMgXO8CJZooe8CCVuyWIKCA/Wzqek5Xd3d9P7W+i3StadN6sDzt9ZW Sk11uRjgH3AfQXd35x8N+meDRZZYX5Lgd3GZbwTgTUHBQWauSrNN/c+e+5mCn5YsMJBdWsLN0O5G i3P6AxrU9K2tO+MJenYGp6Z08wBgAJzp1tMU/AtAdVwA/vHjx8BBswGIR8vmLdWqtUlReMHdADLS mZGjR6kpZ1oCwT8a92kNGN+nRYgwhEtUVIQUFa1TsHOhh1SEkxmRMTHLZPXqVHB5H+1v5YnHmPsS DiHxX+QjuWszVQhIa1xxTqQ1wYuDdMXUHefN1diAkFBx9fBQYeS5b9xQKGnJ8dK0bYusL1wr27dv k5adO/4k0D8b1PzBwcGOQUFBBmh2IzS7idNgCDcFBPjj9hQjtTpDwt++xTJ+KENB39ZsTE9P11XX yVOnyaQp0zTJ7KfPD5NJ0Oyjxo4CmEfICHDXKaAwI0aNkIng8C+8OEwXjcZAq78wfLjeHgWQP6M1 5PHTZljJ5CkTxG7ubFgOb92dFRMbJadPH4fjuUhLhLB0NVN7i4tydZfV1q1bwIshSG7OoA7zFNBB oDHBmD5wmJOTEkB1giUiIlT8YI0IfIMhTMOafDwocBGcSji78E8orOHwS1gstahwnbQ075BNmyoE gDe2Nf35K5wEf2RkmOMfTgvQf+CjtXVHwOLFi4e4FQ105ckcOzuNSiiIRw4HYCcp4K1AbQh0K2ht Oqkjx4ySn73wvGr2yVOsZNiLL8rz0PSjAXZyewrQXEdbgH2ORMLp3FBWIqzaFQh+zmN7R7PExiyV tTkZmo9eW1sFnyFbd2wxG9LX10MW+PpAY7vrnOfiouD28npqeSgA7qAvvqA3pERcnQ2BPxIaEqS5 NrQE3gA+F8vs7WbDgkRJY+M22by5irTDDNBbwoP/XQdoDUFfD01fBnNtprZcuTJOnJXmuIoTHFnu iXWa52AGwE3grabR48aZXhg+TOekKVbmOXa2GqKkZp9kNVmjNO6gJsx2nO/qLKuSEyRjdYrG2iOj wmXJkiDV8MyFZ2LVnDkzdMM5S1yzyBTzx6ndCXLyYlIfAtgLj5ESPQW/hzq+nqBffM4bghABjU6O zw0w3t4eEAoXzZHhrql1eax90wmn2F9y83L/LGpjGX/lIzAwUDP2ZtvZdUVGRphcPVx1Ojk76nRz dzFaTbMyzPeY7zhmzBjHEWNG6ORtKysrw2y7OUOubq4A/CSZaTNL7B3mQis7SgE4e8KqePEC+FhA iu1pWJSUtCUoaKGMGT1Mpk4Zr6U5uAk9LCxYi0x1drZL954W2dmwRQrzVktkeKDSGIKVCV50bANB X1iZjaB2dLTXVWAKQ3Cwv4Y2/RZ6ix18D+bJkN7QD9nV0SY18EN27WqDZUkc6uj442L0lvFfdCQk xFivXLnS8Q+nw3wHRzc3t/8rN+V2Qxc3FyOmmcBiOoI9uDvTBajVeT8zK0NCQgNlOegFk8NIbdh9 3HkeU4C9teXPmLEjZOr0SWodQpf4i3+gt5b04ELTrrZ62d2yRdakxgD8QRIcGiKGyHAtUeLu+jTN 19nJXp1aOsWOzg7igiNDop7Q/nSec9fBV2hrke2NDZK4KpHAN1ZXWyr+WsafONbmZZfl5mU9mQ86 xKrHBD03Y8/R3f/ukpK6SqLA6Zl3PnbcSJlsNV5cXB0BShcAljnyzqAqLrrBmiXzWFvSa8E8cHVX SV+1VNZlxUvMsmDp3rdHO4W0te2QfT27Zc+unZKelgQOH6hhT0Z5lI45OyrwuRbgNM8J1MxWKipZ rDVLStaXcNOLua2tzcLnLePfP7i/Njcv24gpq1at1OZsSayV821TB4YfDUvDIAgL4NRai6OTrWZB EvA5a9fIipgIiV+xVDLSVsra7BTpO7BLttZtlJysVXBwl0CbLwG9SZXNG3Nkb3udHDu0X86dPiIX zp2Q40cHtfnBQP9+2bmjQVJSEmFNFsvCRQtVu3vRgZ3vrHn/dnPtVMtvqt6k2j9hVYIxISHBouUt 4983ngH+1u3rkpaWLN4+nkphvBa4KfhJbThjV0RrW04+zhr43j4e4PURsr4oWzJSV0hDfYUmgl29 fFyGThyQ7VvLZXVaLLi5r6xOXS65a+IkMS5c7l4bknOnjHLk4H4Z7O+R48cOyeDAfjmG48UL7BHV L7v37JKikkLt3eQBcHMNgSuzJeuLpb29DRaInfy8zQlJCRYtbxn//nHjzo0Agh5ANzOFmKFCrpJy 0YnhxkXQ9Ewd4GQm5NrcNVoqMCExVhJWRkpuToqELVkoixa6QlNXy+FDXXLj+pAMneqXo4d6ZEfj JnD5rVJStEYy0+OlcF2GHOzvhGD0a318Vgnu6e6Q9rZGaW+uF+NAl/avZZ+nrVtrJD5+uTqxtDC0 AAC7MKfIx8d7iBvhv/0ZlmEZf/ygps/LyzGkpiYZIyPDzYyadO3dJTExkRpB4RY9RllCQgPA58MV 9GyRmZK0XEqKs6VhW5WUbcjFzJbG7ZXS3lorh4x7pamhSgrWpUnm6njJzIiTvOxkSUqIknK8dlNF oexub5K25m2gQZVy4uiAGCEIRw71Sn9ft7a63Itz6O3dqwtcrq5OEr8yDt+/VAHPlISQ0GCjpZS1 ZfzJg8Dfu7c9nqBnWQxuLmHqgAdoDDW9j6+HhilXJsRor6dstrAvgOZekyhVAPCOxiqAO05qtpTI 3j3bIQA5Cvi6LRukvCxXa7M3QTjyc1MlOTFKVsUtlfiYMFkWESjnTx+SAz1tcvrUITk9dFQOHxnU ziZHcGxt3aFbBCurKqRpR6MUlxRpinRwaJA5JyfTQm0s408f6enJjj4LPExJq+KF5ai5m4qlNlj7 MiDQV4KC/TTloLtnN+hLDzTyPqndUipbweMryvNkc3URQDsgV8Dn21tqZVv9Rqmr2QBtvlX2dGxX rV+P11PLr8/PkJJ16VK/eb30dbdK644aOXb4gNy/f0v7PZlMN+XEiSPq3G7bVqOhyapNFXokveGG 8uUxy4aClwRbqI1l/GmD0Y9Vq+K6oNlN0PJmVj3m6ihz4/0CfHQGhwRI3MoYrVDcuKNWdjRtltbm Glmbnap13pMSl0vyqhjZ1d4omzbmSVS4nyyLCpFFvq4S6O8pfj4uEhayUIF/4ewRGdi/SzZXFkk2 LMUD0xUx3b4k588c0QKxrFDMI7tyNzY1yKbqKunp7ZbstVmyODT4KfD9FlqojWX86YOgT05e6djd vcvA+vbMa/H0chNHZ3vx8nbDdJeFoDhsXXnkaD84925o+h7t3l27ZaM0NmyWTZUl0rl7p5w50Sc7 tlVIVWWx9Ha3SXFBpqQmxUDTV0tpSY7ERC2WsMU+0tO5U3a31snNKyfl9rUhuX7puHR2tml5Py5U lZUVg0ZtlqTkVVJRVS7LY6PFd6GPOrGLQ4JN8DcsFcEs488fSUlxhsTEeDNTBDy8XLUtJzU8w5Qh YXRil0h7+zbpP9ABTV8jbS3bZGlEkPgtdNO69iEB7rIyJlReun9DXnl4Sz54zyw3rp6BYJTJ1poy 2VJVLNu3Vorb/Dky38kGVsBF/Bfie+axulgouHsh/IcFMnPmFMldt1Zm2liL3VxbXZxivo6j01zm EJmYAvztKVuGZfzpg9o+IMjPuAqc3g8OLFOHnV0cADg78VjArX5+siI2HECvlaPg36QxG9bnSuzy cPHzdZPVKTGSnhQtH37whly7PCQP71+Xd996JJcvnJDmpi0auQkO8JQFHg4y13GOeHi6yEL2xoJA sbb85MljdSV3zJjhMmr0CM0EHc3SftbTtWQJ9wUA8Eam/n57ypZhGX/eYLfxJeGh5sCgRTLfxUmm TbcS+7lzNNnMzWO+BC1eJIbIMG2mvAlcfCeAvL44W6IiAiUi1E9j72nJMZo5ubm6UrMkWTokwM9H khLiJMoQJovx2WGhIVocluXwWPt+1qxZWiaQm8xZcpB1c8aMGcMNL2avBZ4mToLd2dnB4rRaxn/c IJ9383Q1hUWEivWs6QC6k8yeM1PcPedDy7qLPzh2uCFEezL17utQLs+iS+uLc6QdFKcIvH0FNL4D HF8vT1eZCe1sb28r06ZCcOzmiP+ihdrUYVNVhWxv2CrVVZXiMv9p5YRngGelAd63t7cf8vT2NPj4 eDhysmTHt6dpGZbxHzMMhhBrw9IwI/Nq3AHYqOil0Owu4M92miVJPh9uCJXo5RFSXlEiEYbFkrE6 SdihgyWuWReebTjj8Pz2bTUyfcY0cXFzkzm2tmLF6sjQ5G64HxwYILlrsyV+Rax4uLvqBmtWE5gx Y4bW1Jw+ffpQAMa3p2UZlvGfNyorNyqt8fH10sxJJpQt8PHQvBryeVd3Z3B6V1kcGgjnMkuqt1SI j6+nuHvMw2s9pbq6XA71dcrAgS5xcnYSO0dnmW1rp/Xv59jZw3LYaBlrL093iYuNgTWw0zo51PAe 7u7C9pEsrvrt6ViGZfznjoqKCkcA2FRZVQ7+bqvlQkhxCHyWxnZ1m6cl9hb6eSnI2cCNzdeKCnNk X3eHBAX6SMvOBsnLWS1jRw+XSeNHy+hRI3QT+WwAfp6rB4A/V2bMtIET6ir2DvAVAHgHBweCndXQ TP7+/pZIjGX8ZcbG6o3Wh44cNLKuJevLsBgU69PQiWX+vIeXm+bIhy4J1PThWbOnace+woJsSYhf poBfBOqzqbJUp6ebs5bAY3nvKdNniJ2DM2iSl/j5B8JizJep0582gWAVNA8PD9XwoD0WDW8Zf7nR 3dtt2NfbZWaT5ZycLHD2SC3MxI0irEY2b/5cCQ5ZpDui5rnMFe8FLNsRKIMDPbKrY4fU1VSBpy/U tjfsx8TS1nagLqPGjJMRo8fJmHETZPzEyTLJaqpMmzFTAe/i4qLlv1nFmLU2E+LiLBzeMv4yo7e3 0zonJ9N4+MhB2dfbrR1AmCu/wMdTtb6Lm6PMdZwNOsItg3PF08NZViXGaEv9E8eN0r23QzradkjU 0iVSur5AwpaEaHFTAp2AHzdhkgwf+bS31RRoeAKdhV15tLGxUXrj5elpAb1l/OVG9/5u7SweGRUp Fy9dlIbtDdqmfZG/n3jCaXVwnKM7o9zgxLq4cseSjRQVr5OdzdtlW121FOXnyIaSdVK7uULiV8bL DGtrrY7MaI0tnNiJEyfJqFGjZRacWNbHZyVgraA82Uqswfe9PD3YHdvIvbzfnpJlWMZ/7jhy5GAA NLwxJjbafO3aVanevIkbMhTkpDJcMeVWQPJ7F1cnbZPJfbFcXCouzNPmDeyuFxLKujeBWrKaFXwV 8M9adI5+WuV4+gzWx2S0ZqJMhTVY4OXJNp/mhIQ4C5+3jL/cIL0hp4eGH3rw4L6sXp2hDqufv7e4 e84TJ2c7cPm5uiWQ6QJTpxHQs3XjBqsRaEXfyZOfFnIdPx6WwVEiItggbZpYWbHDHjQ6NDxfM2Xq VI3Vs3+Th7sbNbx4eXlatLxl/OUHKc6m6k1D7733ruQXrtWceQ/P+crnCXRqeE4uUk1jHcuJExTE Dk6OqsFZCMoRt1mfnVqcLWuePs7eVhNk7NhxEIrZWqfee4GXNi7zW+grK1euMLEkybenYRmW8Zcb 9+7dC6ioKh16653HUlFVJvNZ2YC1JtlVG1qetWx4m+W4x45ju83h8vwLzwHkk7RJG8tXjxw5Ql4E leEcNnwEHNiJMgZgHwk+b2c/V7x9FsoCbx9YCA+xn+sgC319LYC3jO9vvPnu6wr6z7/8RNYVrjV7 eMw3U8OTu7Pkh5Oz/XfNGViWe/iLwzQRjOkD1O7sPDJu/EStkzl12nQF+yRQG/ZqemHYi/oc+zdx TgLdsZvrYKE0lvH9DoK+vLKsfmPlRkNBQY7Bz897iEB3cyent4emt1f+zm6Eo8eM0vyY+fPniaOj g8bcJ0+ZCkfXVWzm2MoUgH7qtBnQ9uweyHTgWTIHTu1sWzszwb5wobclNGkZ3/+oqlr/XZfqvILs AHfP+UOsQEzAsw4868qw4wZr0zMpbNq0qdo9EE4oLIA9HFUbmTV7DgA+E87qNFgDFnyFBbB3gAPs braxsYn/t8oIWoZlfG/D1dU5wM1t3hB7Q7E/lQPz3WfPBJ2BhreZJZ4AOruULIuOUgGgA8umDcyF t7Wz1SgOgK4rrgC70dbWyQJ2y/hhj4CAhQHePp5DNqAz8+Y5AdjTtA8VF5xYl56dSqymTNb7BPdM UB1ra2sFOwWAq6y4PWRra9noYRl/JcPb2yNg3jzHIRtodys4rmxyTGrD1vlPHdlR4uPro12xCXw2 HSbQoeXNmNDsthawW8Zf17CxmREAwA+xff3UqVxYmgF+PkHY9JiN15gz4+PjIxERERIeHm7GNLIV v6UtjWX81Q7uPyXon3vuZxqDJ493c3MF4L3FVzuFBxHsFqBbxn+dERIWYoBTap4xY7r2jV3kv0jz 3Ql0dtuzAN0y/ksNltRYErakC1NKSorl+vVrUlxsaR1pGf+FB0FfVFTkyAmwW4BuGZZhGZZhGZZh GZZhGZZhGZZhGZZhGZZhGZZhGZbxQx//43/8/wBeK8PLJQgPGgAAAABJRU5ErkJgglBLAwQUAAYA CAAAACEAWgCjAOEAAAAKAQAADwAAAGRycy9kb3ducmV2LnhtbEyPTUvDQBCG74L/YRnBm918NZWY TSlFPRXBVhBv02SahGZnQ3abpP/e9WSPL/Pwvs/k61l3YqTBtoYVhIsABHFpqpZrBV+Ht6dnENYh V9gZJgVXsrAu7u9yzCoz8SeNe1cLX8I2QwWNc30mpS0b0mgXpif2t5MZNDofh1pWA06+XHcyCoJU amzZLzTY07ah8ry/aAXvE06bOHwdd+fT9vpzWH5870JS6vFh3ryAcDS7fxj+9L06FN7paC5cWdH5 nESxRxXEQQLCA+kqjUAcFUTJcgWyyOXtC8UvAAAA//8DAFBLAQItABQABgAIAAAAIQA9/K5oFAEA AEcCAAATAAAAAAAAAAAAAAAAAAAAAABbQ29udGVudF9UeXBlc10ueG1sUEsBAi0AFAAGAAgAAAAh ADj9If/WAAAAlAEAAAsAAAAAAAAAAAAAAAAARQEAAF9yZWxzLy5yZWxzUEsBAi0AFAAGAAgAAAAh AHR6jAnQBwAAlR8AAA4AAAAAAAAAAAAAAAAARAIAAGRycy9lMm9Eb2MueG1sUEsBAi0AFAAGAAgA AAAhAND8UPrQAAAAKwIAABkAAAAAAAAAAAAAAAAAQAoAAGRycy9fcmVscy9lMm9Eb2MueG1sLnJl bHNQSwECLQAKAAAAAAAAACEAu6AfBH+YAgB/mAIAFQAAAAAAAAAAAAAAAABHCwAAZHJzL21lZGlh L2ltYWdlMy5qcGVnUEsBAi0ACgAAAAAAAAAhABv9Vl6FDwEAhQ8BABUAAAAAAAAAAAAAAAAA+aMC AGRycy9tZWRpYS9pbWFnZTIuanBlZ1BLAQItAAoAAAAAAAAAIQDWOOXtMIQAADCEAAAUAAAAAAAA AAAAAAAAALGzAwBkcnMvbWVkaWEvaW1hZ2UxLnBuZ1BLAQItABQABgAIAAAAIQBaAKMA4QAAAAoB AAAPAAAAAAAAAAAAAAAAABM4BABkcnMvZG93bnJldi54bWxQSwUGAAAAAAgACAACAgAAITkEAAAA ">
                <v:shape id="Picture 8" o:spid="_x0000_s1027" type="#_x0000_t75" alt="Calcium Metal 99.9% 5g: Amazon.com: Industrial &amp; Scientific" style="position:absolute;top:7535;width:6661;height:6134;rotation:-883359fd;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IDqkwQAAAN0AAAAPAAAAZHJzL2Rvd25yZXYueG1sRE9Li8Iw EL4L/ocwgrc1Vdl16RpFBEFhL77Y6zSZbYvNpDZR6783guBtPr7nTOetrcSVGl86VjAcJCCItTMl 5woO+9XHNwgfkA1WjknBnTzMZ93OFFPjbryl6y7kIoawT1FBEUKdSul1QRb9wNXEkft3jcUQYZNL 0+AthttKjpLkS1osOTYUWNOyIH3aXayCY/CXz7OuJ+elljz8ldnfJsuU6vfaxQ+IQG14i1/utYnz k/EInt/EE+TsAQAA//8DAFBLAQItABQABgAIAAAAIQDb4fbL7gAAAIUBAAATAAAAAAAAAAAAAAAA AAAAAABbQ29udGVudF9UeXBlc10ueG1sUEsBAi0AFAAGAAgAAAAhAFr0LFu/AAAAFQEAAAsAAAAA AAAAAAAAAAAAHwEAAF9yZWxzLy5yZWxzUEsBAi0AFAAGAAgAAAAhAHYgOqTBAAAA3QAAAA8AAAAA AAAAAAAAAAAABwIAAGRycy9kb3ducmV2LnhtbFBLBQYAAAAAAwADALcAAAD1AgAAAAA= ">
                  <v:imagedata r:id="rId285" o:title=" Industrial &amp; Scientific" croptop="4791f" cropleft="5542f" cropright="4082f"/>
                  <v:path arrowok="t"/>
                </v:shape>
                <v:group id="Nhóm 19" o:spid="_x0000_s1028" style="position:absolute;left:5016;width:13453;height:8721" coordorigin="9539" coordsize="19928,129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mLm6ywAAAOIAAAAPAAAAZHJzL2Rvd25yZXYueG1sRI9ba8JA FITfhf6H5RT6pptYr6mriNTigxS8gPTtkD0mwezZkN0m8d+7BaGPw8x8wyxWnSlFQ7UrLCuIBxEI 4tTqgjMF59O2PwPhPLLG0jIpuJOD1fKlt8BE25YP1Bx9JgKEXYIKcu+rREqX5mTQDWxFHLyrrQ36 IOtM6hrbADelHEbRRBosOCzkWNEmp/R2/DUKvlps1+/xZ7O/XTf3n9P4+7KPSam31279AcJT5//D z/ZOK5hM57N5NByP4O9SuANy+QAAAP//AwBQSwECLQAUAAYACAAAACEA2+H2y+4AAACFAQAAEwAA AAAAAAAAAAAAAAAAAAAAW0NvbnRlbnRfVHlwZXNdLnhtbFBLAQItABQABgAIAAAAIQBa9CxbvwAA ABUBAAALAAAAAAAAAAAAAAAAAB8BAABfcmVscy8ucmVsc1BLAQItABQABgAIAAAAIQD9mLm6ywAA AOIAAAAPAAAAAAAAAAAAAAAAAAcCAABkcnMvZG93bnJldi54bWxQSwUGAAAAAAMAAwC3AAAA/wIA AAAA ">
                  <v:oval id="Hình Bầu dục 9" o:spid="_x0000_s1029" style="position:absolute;left:16868;width:12600;height:126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Q544yAAAAOMAAAAPAAAAZHJzL2Rvd25yZXYueG1sRE9fSwJB EH8P+g7LBL3lrpmip6tIEgi9lEbq23A73R3dzl6343l9+zYIepzf/1msel+rjtpYBbYwHBhQxHlw FRcW3vZPd1NQUZAd1oHJwjdFWC2vrxaYuXDhV+p2UqgUwjFDC6VIk2kd85I8xkFoiBP3EVqPks62 0K7FSwr3tb43ZqI9VpwaSmzosaT8c3f2FtZODhuJL837+WumN932ITyfjtbe3vTrOSihXv7Ff+6t S/Ono+FoZsx4DL8/JQD08gcAAP//AwBQSwECLQAUAAYACAAAACEA2+H2y+4AAACFAQAAEwAAAAAA AAAAAAAAAAAAAAAAW0NvbnRlbnRfVHlwZXNdLnhtbFBLAQItABQABgAIAAAAIQBa9CxbvwAAABUB AAALAAAAAAAAAAAAAAAAAB8BAABfcmVscy8ucmVsc1BLAQItABQABgAIAAAAIQCdQ544yAAAAOMA AAAPAAAAAAAAAAAAAAAAAAcCAABkcnMvZG93bnJldi54bWxQSwUGAAAAAAMAAwC3AAAA/AIAAAAA " fillcolor="#cfcdcd [2894]" strokecolor="#cfcdcd [2894]" strokeweight="1pt">
                    <v:stroke joinstyle="miter"/>
                  </v:oval>
                  <v:shape id="Picture 6" o:spid="_x0000_s1030" type="#_x0000_t75" alt="12.6: Crystal Structures - Chemistry LibreTexts" style="position:absolute;left:18215;top:1268;width:10293;height:1006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ckfPyAAAAOMAAAAPAAAAZHJzL2Rvd25yZXYueG1sRE9LawIx EL4L/Q9hCr0UzSrdardGKRVpwYL4OHgcNuMmdDNZNnHd/vumUPA433vmy97VoqM2WM8KxqMMBHHp teVKwfGwHs5AhIissfZMCn4owHJxN5hjof2Vd9TtYyVSCIcCFZgYm0LKUBpyGEa+IU7c2bcOYzrb SuoWrync1XKSZc/SoeXUYLChd0Pl9/7iFHhrz6uPDT9+5cZbduttPG07pR7u+7dXEJH6eBP/uz91 mv80zab5Sz6ewN9PCQC5+AUAAP//AwBQSwECLQAUAAYACAAAACEA2+H2y+4AAACFAQAAEwAAAAAA AAAAAAAAAAAAAAAAW0NvbnRlbnRfVHlwZXNdLnhtbFBLAQItABQABgAIAAAAIQBa9CxbvwAAABUB AAALAAAAAAAAAAAAAAAAAB8BAABfcmVscy8ucmVsc1BLAQItABQABgAIAAAAIQBsckfPyAAAAOMA AAAPAAAAAAAAAAAAAAAAAAcCAABkcnMvZG93bnJldi54bWxQSwUGAAAAAAMAAwC3AAAA/AIAAAAA ">
                    <v:imagedata r:id="rId286" o:title=" Crystal Structures - Chemistry LibreTexts" croptop="36867f" cropbottom="3282f" cropleft="45920f" cropright="-204f" chromakey="white"/>
                  </v:shape>
                  <v:line id="Đường nối Thẳng 11" o:spid="_x0000_s1031" style="position:absolute;flip:y;visibility:visible;mso-wrap-style:square" from="9539,1845" to="18713,129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N/0eyQAAAOIAAAAPAAAAZHJzL2Rvd25yZXYueG1sRI/BSsQw EIbvgu8QRvDmptut0q2bXVQQFE+uIngbmrGtNpPSxDS+vXMQPA7//N/MtztkN6pEcxg8G1ivClDE rbcDdwZeX+4valAhIlscPZOBHwpw2J+e7LCxfuFnSsfYKYFwaNBAH+PUaB3anhyGlZ+IJfvws8Mo 49xpO+MicDfqsiiutMOB5UKPE9311H4dv528cZlv0yb5Ir+7x6fN2+c2DcvWmPOzfHMNKlKO/8t/ 7QdroKzWdVWXlUiIknBA738BAAD//wMAUEsBAi0AFAAGAAgAAAAhANvh9svuAAAAhQEAABMAAAAA AAAAAAAAAAAAAAAAAFtDb250ZW50X1R5cGVzXS54bWxQSwECLQAUAAYACAAAACEAWvQsW78AAAAV AQAACwAAAAAAAAAAAAAAAAAfAQAAX3JlbHMvLnJlbHNQSwECLQAUAAYACAAAACEAbTf9HskAAADi AAAADwAAAAAAAAAAAAAAAAAHAgAAZHJzL2Rvd25yZXYueG1sUEsFBgAAAAADAAMAtwAAAP0CAAAA AA== " strokecolor="#cfcdcd [2894]" strokeweight="1pt">
                    <v:stroke joinstyle="miter"/>
                    <o:lock v:ext="edit" shapetype="f"/>
                  </v:line>
                  <v:line id="Đường nối Thẳng 12" o:spid="_x0000_s1032" style="position:absolute;flip:y;visibility:visible;mso-wrap-style:square" from="9539,12600" to="23168,129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qMLGygAAAOIAAAAPAAAAZHJzL2Rvd25yZXYueG1sRI9BSwMx EIXvQv9DmII3m7R1rbs2LSoISk9WEbwNm3F37WaybGI2/nsjCB4fb9735m33yfYi0ug7xxqWCwWC uHam40bD68vDxTUIH5AN9o5Jwzd52O9mZ1usjJv4meIxNCJD2FeooQ1hqKT0dUsW/cINxNn7cKPF kOXYSDPilOG2lyulrqTFjnNDiwPdt1Sfjl82v1Gku7iOTqV3+3RYv32WsZtKrc/n6fYGRKAU/o// 0o9Gw6YsVuXmUhXwOylzQO5+AAAA//8DAFBLAQItABQABgAIAAAAIQDb4fbL7gAAAIUBAAATAAAA AAAAAAAAAAAAAAAAAABbQ29udGVudF9UeXBlc10ueG1sUEsBAi0AFAAGAAgAAAAhAFr0LFu/AAAA FQEAAAsAAAAAAAAAAAAAAAAAHwEAAF9yZWxzLy5yZWxzUEsBAi0AFAAGAAgAAAAhAOaowsbKAAAA 4gAAAA8AAAAAAAAAAAAAAAAABwIAAGRycy9kb3ducmV2LnhtbFBLBQYAAAAAAwADALcAAAD+AgAA AAA= " strokecolor="#cfcdcd [2894]" strokeweight="1pt">
                    <v:stroke joinstyle="miter"/>
                    <o:lock v:ext="edit" shapetype="f"/>
                  </v:line>
                </v:group>
                <v:line id="Đường nối Thẳng 14" o:spid="_x0000_s1033" style="position:absolute;flip:y;visibility:visible;mso-wrap-style:square" from="15430,1270" to="29287,12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7goSwwAAAOIAAAAPAAAAZHJzL2Rvd25yZXYueG1sRE/dasIw FL4f7B3CGXg30wottTOKCIpXHet8gENzlpY1J6WJtb69EQa7/Pj+N7vZ9mKi0XeOFaTLBARx43TH RsHl+/hegPABWWPvmBTcycNu+/qywVK7G3/RVAcjYgj7EhW0IQyllL5pyaJfuoE4cj9utBgiHI3U I95iuO3lKklyabHj2NDiQIeWmt/6ahVoU5HcOzNlqckvx8Z8YnWalFq8zfsPEIHm8C/+c591nJ+s V+s0LzJ4XooY5PYBAAD//wMAUEsBAi0AFAAGAAgAAAAhANvh9svuAAAAhQEAABMAAAAAAAAAAAAA AAAAAAAAAFtDb250ZW50X1R5cGVzXS54bWxQSwECLQAUAAYACAAAACEAWvQsW78AAAAVAQAACwAA AAAAAAAAAAAAAAAfAQAAX3JlbHMvLnJlbHNQSwECLQAUAAYACAAAACEAJ+4KEsMAAADiAAAADwAA AAAAAAAAAAAAAAAHAgAAZHJzL2Rvd25yZXYueG1sUEsFBgAAAAADAAMAtwAAAPcCAAAAAA== " strokecolor="black [3200]" strokeweight=".5pt">
                  <v:stroke joinstyle="miter"/>
                  <o:lock v:ext="edit" shapetype="f"/>
                </v:line>
                <v:line id="Đường nối Thẳng 15" o:spid="_x0000_s1034" style="position:absolute;visibility:visible;mso-wrap-style:square" from="13652,3979" to="26102,124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ttwrwwAAANsAAAAPAAAAZHJzL2Rvd25yZXYueG1sRE/basJA EH0v+A/LCL6UutFSsamriFgoWLzEpc9DdkyC2dmQXTX9e7dQ8G0O5zqzRWdrcaXWV44VjIYJCOLc mYoLBfr4+TIF4QOywdoxKfglD4t572mGqXE3PtA1C4WIIexTVFCG0KRS+rwki37oGuLInVxrMUTY FtK0eIvhtpbjJJlIixXHhhIbWpWUn7OLVbDR7z/Pr7up1vaYbXGvq/Xue6XUoN8tP0AE6sJD/O/+ MnH+G/z9Eg+Q8zsAAAD//wMAUEsBAi0AFAAGAAgAAAAhANvh9svuAAAAhQEAABMAAAAAAAAAAAAA AAAAAAAAAFtDb250ZW50X1R5cGVzXS54bWxQSwECLQAUAAYACAAAACEAWvQsW78AAAAVAQAACwAA AAAAAAAAAAAAAAAfAQAAX3JlbHMvLnJlbHNQSwECLQAUAAYACAAAACEAAbbcK8MAAADbAAAADwAA AAAAAAAAAAAAAAAHAgAAZHJzL2Rvd25yZXYueG1sUEsFBgAAAAADAAMAtwAAAPcCAAAAAA== " strokecolor="black [3200]" strokeweight=".5pt">
                  <v:stroke joinstyle="miter"/>
                  <o:lock v:ext="edit" shapetype="f"/>
                </v:line>
                <v:shape id="Picture 6" o:spid="_x0000_s1035" type="#_x0000_t75" alt="12.6: Crystal Structures - Chemistry LibreTexts" style="position:absolute;left:24066;top:3302;width:9836;height:920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v4ROwwAAANsAAAAPAAAAZHJzL2Rvd25yZXYueG1sRI9Ba8JA FITvQv/D8gpeRDf1oCW6SmgR9CLVCl4f2WcSm30bdldN/PVuQfA4zMw3zHzZmlpcyfnKsoKPUQKC OLe64kLB4Xc1/AThA7LG2jIp6MjDcvHWm2Oq7Y13dN2HQkQI+xQVlCE0qZQ+L8mgH9mGOHon6wyG KF0htcNbhJtajpNkIg1WHBdKbOirpPxvfzEKNtkxdGftss7fvwddfqefnd8q1X9vsxmIQG14hZ/t tVYwnsL/l/gD5OIBAAD//wMAUEsBAi0AFAAGAAgAAAAhANvh9svuAAAAhQEAABMAAAAAAAAAAAAA AAAAAAAAAFtDb250ZW50X1R5cGVzXS54bWxQSwECLQAUAAYACAAAACEAWvQsW78AAAAVAQAACwAA AAAAAAAAAAAAAAAfAQAAX3JlbHMvLnJlbHNQSwECLQAUAAYACAAAACEA97+ETsMAAADbAAAADwAA AAAAAAAAAAAAAAAHAgAAZHJzL2Rvd25yZXYueG1sUEsFBgAAAAADAAMAtwAAAPcCAAAAAA== ">
                  <v:imagedata r:id="rId287" o:title=" Crystal Structures - Chemistry LibreTexts" cropbottom="46956f" cropleft="47674f" cropright="2696f" chromakey="white"/>
                  <v:path arrowok="t"/>
                </v:shape>
              </v:group>
            </w:pict>
          </mc:Fallback>
        </mc:AlternateContent>
      </w:r>
      <w:r w:rsidRPr="0061671E">
        <w:rPr>
          <w:rFonts w:ascii="Times New Roman" w:hAnsi="Times New Roman" w:cs="Times New Roman"/>
          <w:sz w:val="24"/>
          <w:szCs w:val="24"/>
          <w:shd w:val="clear" w:color="auto" w:fill="FFFFFF"/>
        </w:rPr>
        <w:t xml:space="preserve">Cấu trúc của kim loại calcium được phát hiện như hình sau : </w:t>
      </w:r>
    </w:p>
    <w:p w14:paraId="36D7267A"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r w:rsidRPr="0061671E">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203C48D0" wp14:editId="43C2150D">
                <wp:simplePos x="0" y="0"/>
                <wp:positionH relativeFrom="column">
                  <wp:posOffset>3219450</wp:posOffset>
                </wp:positionH>
                <wp:positionV relativeFrom="paragraph">
                  <wp:posOffset>123825</wp:posOffset>
                </wp:positionV>
                <wp:extent cx="1188000" cy="1188000"/>
                <wp:effectExtent l="0" t="0" r="12700" b="12700"/>
                <wp:wrapNone/>
                <wp:docPr id="16" name="Hình Bầu dục 16"/>
                <wp:cNvGraphicFramePr/>
                <a:graphic xmlns:a="http://schemas.openxmlformats.org/drawingml/2006/main">
                  <a:graphicData uri="http://schemas.microsoft.com/office/word/2010/wordprocessingShape">
                    <wps:wsp>
                      <wps:cNvSpPr/>
                      <wps:spPr>
                        <a:xfrm>
                          <a:off x="0" y="0"/>
                          <a:ext cx="1188000" cy="1188000"/>
                        </a:xfrm>
                        <a:prstGeom prst="ellipse">
                          <a:avLst/>
                        </a:prstGeom>
                        <a:solidFill>
                          <a:schemeClr val="accent4"/>
                        </a:solidFill>
                        <a:ln>
                          <a:solidFill>
                            <a:schemeClr val="accent4"/>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oval w14:anchorId="3667D86B" id="Hình Bầu dục 16" o:spid="_x0000_s1026" style="position:absolute;margin-left:253.5pt;margin-top:9.75pt;width:93.55pt;height:93.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4NmlowIAAMIFAAAOAAAAZHJzL2Uyb0RvYy54bWysVM1OHDEMvlfqO0S5l5lZLZSumEVbEG0l BKhQcQ6ZhImUidMku7Pb96m49AnaY5+EN6mT+WELqAfUy0wc25/tL7YPDteNJivhvAJT0mInp0QY DpUytyX9cnXyZp8SH5ipmAYjSroRnh7OX786aO1MTKAGXQlHEMT4WWtLWodgZ1nmeS0a5nfACoNK Ca5hAUV3m1WOtYje6GyS53tZC66yDrjwHm+POyWdJ3wpBQ/nUnoRiC4p5hbS16XvTfxm8wM2u3XM 1or3abAXZNEwZTDoCHXMAiNLp55ANYo78CDDDocmAykVF6kGrKbIH1VzWTMrUi1IjrcjTf7/wfKz 1YUjqsK326PEsAbf6OPvH6Ym7+9/3i1Jdf/rOyeoQ6Ja62dof2kvXC95PMaq19I18Y/1kHUidzOS K9aBcLwsiv39PMc34KgbBMTJHtyt8+GDgIbEQ0mF1sr6SACbsdWpD531YBWvPWhVnSitkxCbRhxp R1YMn5txLkyYxswxxl+W2rzYGaGidxbJ6MpPp7DRImJq81lI5BMLnqTEUyc/TqroVDWrRJfrLjKT mjFmOpSR8k6AEVlilSN2DzBYbhdc9AX39tFVpEEYnfN/JdaxNXqkyGDC6NwoA+45AB3GyJ39QFJH TWTpBqoNdpuDbgy95ScKX/qU+XDBHM4ddgfuknCOH6mhLSn0J0pqcN+eu4/2OA6opaTFOS6p/7pk TlCiPxkclHfFdBoHPwnT3bcTFNy25mZbY5bNEWDvFLi1LE/HaB/0cJQOmmtcOYsYFVXMcIxdUh7c IByFbr/g0uJisUhmOOyWhVNzaXkEj6zGNr5aXzNn+3YPOClnMMz8k5bvbKOngcUygFRpHh547fnG RZEap19qcRNty8nqYfXO/wAAAP//AwBQSwMEFAAGAAgAAAAhAE7eXXnfAAAACgEAAA8AAABkcnMv ZG93bnJldi54bWxMj8FOwzAQRO9I/IO1SNyo3YimaYhToUocKgGCgDi7yZJE2OvIdtvw9ywnOI5m NPOm2s7OihOGOHrSsFwoEEit70bqNby/PdwUIGIy1BnrCTV8Y4RtfXlRmbLzZ3rFU5N6wSUUS6Nh SGkqpYztgM7EhZ+Q2Pv0wZnEMvSyC+bM5c7KTKlcOjMSLwxmwt2A7VdzdBrC01yEZ0sfL9YW65Dt m/2j32l9fTXf34FIOKe/MPziMzrUzHTwR+qisBpWas1fEhubFQgO5JvbJYiDhkzlOci6kv8v1D8A AAD//wMAUEsBAi0AFAAGAAgAAAAhALaDOJL+AAAA4QEAABMAAAAAAAAAAAAAAAAAAAAAAFtDb250 ZW50X1R5cGVzXS54bWxQSwECLQAUAAYACAAAACEAOP0h/9YAAACUAQAACwAAAAAAAAAAAAAAAAAv AQAAX3JlbHMvLnJlbHNQSwECLQAUAAYACAAAACEAMODZpaMCAADCBQAADgAAAAAAAAAAAAAAAAAu AgAAZHJzL2Uyb0RvYy54bWxQSwECLQAUAAYACAAAACEATt5ded8AAAAKAQAADwAAAAAAAAAAAAAA AAD9BAAAZHJzL2Rvd25yZXYueG1sUEsFBgAAAAAEAAQA8wAAAAkGAAAAAA== " fillcolor="#ffc000 [3207]" strokecolor="#ffc000 [3207]" strokeweight="1pt">
                <v:stroke joinstyle="miter"/>
              </v:oval>
            </w:pict>
          </mc:Fallback>
        </mc:AlternateContent>
      </w:r>
    </w:p>
    <w:p w14:paraId="76EBF4CD"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p>
    <w:p w14:paraId="551B5E8C"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p>
    <w:p w14:paraId="1607074A"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p>
    <w:p w14:paraId="26AF60F9"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p>
    <w:p w14:paraId="3128080D"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p>
    <w:p w14:paraId="67C99B29"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p>
    <w:p w14:paraId="3C5255D4" w14:textId="77777777" w:rsidR="0047275C" w:rsidRPr="0061671E" w:rsidRDefault="0047275C" w:rsidP="00E03994">
      <w:pPr>
        <w:spacing w:after="0" w:line="276" w:lineRule="auto"/>
        <w:jc w:val="both"/>
        <w:rPr>
          <w:rFonts w:ascii="Times New Roman" w:hAnsi="Times New Roman" w:cs="Times New Roman"/>
          <w:b/>
          <w:bCs/>
          <w:sz w:val="24"/>
          <w:szCs w:val="24"/>
        </w:rPr>
      </w:pPr>
      <w:r w:rsidRPr="0061671E">
        <w:rPr>
          <w:rFonts w:ascii="Times New Roman" w:hAnsi="Times New Roman" w:cs="Times New Roman"/>
          <w:sz w:val="24"/>
          <w:szCs w:val="24"/>
          <w:shd w:val="clear" w:color="auto" w:fill="FFFFFF"/>
        </w:rPr>
        <w:t xml:space="preserve">Cho biết 1 mole Ca chiếm thể tích </w:t>
      </w:r>
      <w:r w:rsidRPr="0061671E">
        <w:rPr>
          <w:rFonts w:ascii="Times New Roman" w:hAnsi="Times New Roman" w:cs="Times New Roman"/>
          <w:sz w:val="24"/>
          <w:szCs w:val="24"/>
          <w:lang w:val="fr-FR"/>
        </w:rPr>
        <w:t>là 25,87cm</w:t>
      </w:r>
      <w:r w:rsidRPr="0061671E">
        <w:rPr>
          <w:rFonts w:ascii="Times New Roman" w:hAnsi="Times New Roman" w:cs="Times New Roman"/>
          <w:sz w:val="24"/>
          <w:szCs w:val="24"/>
          <w:vertAlign w:val="superscript"/>
          <w:lang w:val="fr-FR"/>
        </w:rPr>
        <w:t>3</w:t>
      </w:r>
      <w:r w:rsidRPr="0061671E">
        <w:rPr>
          <w:rFonts w:ascii="Times New Roman" w:hAnsi="Times New Roman" w:cs="Times New Roman"/>
          <w:sz w:val="24"/>
          <w:szCs w:val="24"/>
          <w:lang w:val="fr-FR"/>
        </w:rPr>
        <w:t xml:space="preserve"> (trong thể tích kim loại Ca thì các nguyên tử Ca được xem có dạng hình cầu, chiếm 74 % thể tích tinh thể, còn lại là các khe trống). Tính bán kính gần đúng của nguyên tử calcium.</w:t>
      </w:r>
    </w:p>
    <w:p w14:paraId="3DB36901"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b/>
          <w:bCs/>
          <w:color w:val="0000FF"/>
          <w:sz w:val="24"/>
          <w:szCs w:val="24"/>
        </w:rPr>
        <w:t xml:space="preserve">Bước 1. </w:t>
      </w:r>
      <w:r w:rsidRPr="0061671E">
        <w:rPr>
          <w:rFonts w:ascii="Times New Roman" w:hAnsi="Times New Roman" w:cs="Times New Roman"/>
          <w:b/>
          <w:bCs/>
          <w:color w:val="FF0000"/>
          <w:sz w:val="24"/>
          <w:szCs w:val="24"/>
        </w:rPr>
        <w:t>Tính V</w:t>
      </w:r>
      <w:r w:rsidRPr="0061671E">
        <w:rPr>
          <w:rFonts w:ascii="Times New Roman" w:hAnsi="Times New Roman" w:cs="Times New Roman"/>
          <w:b/>
          <w:bCs/>
          <w:color w:val="FF0000"/>
          <w:sz w:val="24"/>
          <w:szCs w:val="24"/>
          <w:vertAlign w:val="subscript"/>
        </w:rPr>
        <w:t>nguyên tử</w:t>
      </w:r>
    </w:p>
    <w:p w14:paraId="26D00DAD"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Thể tích 1 nguyên tử Ca: </w:t>
      </w:r>
      <w:r w:rsidRPr="0061671E">
        <w:rPr>
          <w:rFonts w:ascii="Times New Roman" w:hAnsi="Times New Roman" w:cs="Times New Roman"/>
          <w:b/>
          <w:bCs/>
          <w:color w:val="0000FF"/>
          <w:position w:val="-30"/>
          <w:sz w:val="24"/>
          <w:szCs w:val="24"/>
        </w:rPr>
        <w:object w:dxaOrig="4140" w:dyaOrig="680" w14:anchorId="2A8A1725">
          <v:shape id="_x0000_i1154" type="#_x0000_t75" style="width:206.25pt;height:35.25pt" o:ole="">
            <v:imagedata r:id="rId288" o:title=""/>
          </v:shape>
          <o:OLEObject Type="Embed" ProgID="Equation.DSMT4" ShapeID="_x0000_i1154" DrawAspect="Content" ObjectID="_1797797951" r:id="rId289"/>
        </w:object>
      </w:r>
    </w:p>
    <w:p w14:paraId="16A9762C"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b/>
          <w:bCs/>
          <w:color w:val="0000FF"/>
          <w:sz w:val="24"/>
          <w:szCs w:val="24"/>
        </w:rPr>
        <w:t xml:space="preserve">Bước 2. </w:t>
      </w:r>
      <w:r w:rsidRPr="0061671E">
        <w:rPr>
          <w:rFonts w:ascii="Times New Roman" w:hAnsi="Times New Roman" w:cs="Times New Roman"/>
          <w:b/>
          <w:bCs/>
          <w:color w:val="FF0000"/>
          <w:sz w:val="24"/>
          <w:szCs w:val="24"/>
        </w:rPr>
        <w:t>Tính V</w:t>
      </w:r>
      <w:r w:rsidRPr="0061671E">
        <w:rPr>
          <w:rFonts w:ascii="Times New Roman" w:hAnsi="Times New Roman" w:cs="Times New Roman"/>
          <w:b/>
          <w:bCs/>
          <w:color w:val="FF0000"/>
          <w:sz w:val="24"/>
          <w:szCs w:val="24"/>
          <w:vertAlign w:val="subscript"/>
        </w:rPr>
        <w:t>nguyên tử</w:t>
      </w:r>
      <w:r w:rsidRPr="0061671E">
        <w:rPr>
          <w:rFonts w:ascii="Times New Roman" w:hAnsi="Times New Roman" w:cs="Times New Roman"/>
          <w:b/>
          <w:bCs/>
          <w:color w:val="FF0000"/>
          <w:sz w:val="24"/>
          <w:szCs w:val="24"/>
        </w:rPr>
        <w:t xml:space="preserve"> thực chiếm trong mạng tinh thể</w:t>
      </w:r>
    </w:p>
    <w:p w14:paraId="7E274508"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Theo đề trong tinh thể thì Ca chiếm 74% nên thể tích thực của nguyên tử Ca: </w:t>
      </w:r>
    </w:p>
    <w:p w14:paraId="439035F2"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position w:val="-24"/>
          <w:sz w:val="24"/>
          <w:szCs w:val="24"/>
        </w:rPr>
        <w:object w:dxaOrig="4700" w:dyaOrig="620" w14:anchorId="0EA6B5F2">
          <v:shape id="_x0000_i1155" type="#_x0000_t75" style="width:236.25pt;height:31.5pt" o:ole="">
            <v:imagedata r:id="rId290" o:title=""/>
          </v:shape>
          <o:OLEObject Type="Embed" ProgID="Equation.DSMT4" ShapeID="_x0000_i1155" DrawAspect="Content" ObjectID="_1797797952" r:id="rId291"/>
        </w:object>
      </w:r>
    </w:p>
    <w:p w14:paraId="0E72704A"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Bước 3. Tính bán kính </w:t>
      </w:r>
    </w:p>
    <w:p w14:paraId="574A8586"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Vì coi các nguyên tử Ca là những quả cầu</w:t>
      </w:r>
      <w:r w:rsidRPr="0061671E">
        <w:rPr>
          <w:rFonts w:ascii="Times New Roman" w:hAnsi="Times New Roman" w:cs="Times New Roman"/>
          <w:b/>
          <w:bCs/>
          <w:color w:val="0000FF"/>
          <w:position w:val="-30"/>
          <w:sz w:val="24"/>
          <w:szCs w:val="24"/>
        </w:rPr>
        <w:object w:dxaOrig="5760" w:dyaOrig="760" w14:anchorId="2C9EADAD">
          <v:shape id="_x0000_i1156" type="#_x0000_t75" style="width:4in;height:37.5pt" o:ole="">
            <v:imagedata r:id="rId292" o:title=""/>
          </v:shape>
          <o:OLEObject Type="Embed" ProgID="Equation.DSMT4" ShapeID="_x0000_i1156" DrawAspect="Content" ObjectID="_1797797953" r:id="rId293"/>
        </w:object>
      </w:r>
    </w:p>
    <w:p w14:paraId="60F139D3" w14:textId="6D713620" w:rsidR="0047275C" w:rsidRPr="0061671E" w:rsidRDefault="0047275C" w:rsidP="00E03994">
      <w:pPr>
        <w:spacing w:after="0" w:line="276" w:lineRule="auto"/>
        <w:jc w:val="both"/>
        <w:rPr>
          <w:rFonts w:ascii="Times New Roman" w:hAnsi="Times New Roman" w:cs="Times New Roman"/>
          <w:color w:val="000000"/>
          <w:sz w:val="24"/>
          <w:szCs w:val="24"/>
          <w:shd w:val="clear" w:color="auto" w:fill="FFFFFF"/>
        </w:rPr>
      </w:pPr>
      <w:r w:rsidRPr="0061671E">
        <w:rPr>
          <w:rFonts w:ascii="Times New Roman" w:hAnsi="Times New Roman" w:cs="Times New Roman"/>
          <w:b/>
          <w:color w:val="0000FF"/>
          <w:sz w:val="24"/>
          <w:szCs w:val="24"/>
        </w:rPr>
        <w:t>Câu 2.</w:t>
      </w:r>
      <w:r w:rsidRPr="0061671E">
        <w:rPr>
          <w:rFonts w:ascii="Times New Roman" w:hAnsi="Times New Roman" w:cs="Times New Roman"/>
          <w:b/>
          <w:i/>
          <w:color w:val="0000FF"/>
          <w:sz w:val="24"/>
          <w:szCs w:val="24"/>
        </w:rPr>
        <w:t xml:space="preserve"> </w:t>
      </w:r>
      <w:r w:rsidRPr="0061671E">
        <w:rPr>
          <w:rStyle w:val="Strong"/>
          <w:rFonts w:ascii="Times New Roman" w:hAnsi="Times New Roman" w:cs="Times New Roman"/>
          <w:color w:val="FF0000"/>
          <w:sz w:val="24"/>
          <w:szCs w:val="24"/>
          <w:shd w:val="clear" w:color="auto" w:fill="FFFFFF"/>
        </w:rPr>
        <w:t>Gold</w:t>
      </w:r>
      <w:r w:rsidRPr="0061671E">
        <w:rPr>
          <w:rFonts w:ascii="Times New Roman" w:hAnsi="Times New Roman" w:cs="Times New Roman"/>
          <w:color w:val="000000"/>
          <w:sz w:val="24"/>
          <w:szCs w:val="24"/>
          <w:shd w:val="clear" w:color="auto" w:fill="FFFFFF"/>
        </w:rPr>
        <w:t xml:space="preserve"> là kim loại, có </w:t>
      </w:r>
      <w:r w:rsidRPr="0009065F">
        <w:rPr>
          <w:rFonts w:cs="Times New Roman"/>
          <w:szCs w:val="24"/>
          <w:shd w:val="clear" w:color="auto" w:fill="FFFFFF"/>
        </w:rPr>
        <w:t>màu vàng</w:t>
      </w:r>
      <w:r w:rsidRPr="0061671E">
        <w:rPr>
          <w:rFonts w:ascii="Times New Roman" w:hAnsi="Times New Roman" w:cs="Times New Roman"/>
          <w:color w:val="000000"/>
          <w:sz w:val="24"/>
          <w:szCs w:val="24"/>
          <w:shd w:val="clear" w:color="auto" w:fill="FFFFFF"/>
        </w:rPr>
        <w:t xml:space="preserve"> khi ở dạng khối, nhưng khi được chia nhỏ có thể có màu đen, hồng ngọc hoặc tím. Có tên nguyên tố hoá học có ký hiệu </w:t>
      </w:r>
      <w:r w:rsidRPr="0061671E">
        <w:rPr>
          <w:rStyle w:val="Strong"/>
          <w:rFonts w:ascii="Times New Roman" w:hAnsi="Times New Roman" w:cs="Times New Roman"/>
          <w:color w:val="FF0000"/>
          <w:sz w:val="24"/>
          <w:szCs w:val="24"/>
          <w:shd w:val="clear" w:color="auto" w:fill="FFFFFF"/>
        </w:rPr>
        <w:t>Au</w:t>
      </w:r>
      <w:r w:rsidRPr="0061671E">
        <w:rPr>
          <w:rFonts w:ascii="Times New Roman" w:hAnsi="Times New Roman" w:cs="Times New Roman"/>
          <w:color w:val="000000"/>
          <w:sz w:val="24"/>
          <w:szCs w:val="24"/>
          <w:shd w:val="clear" w:color="auto" w:fill="FFFFFF"/>
        </w:rPr>
        <w:t> (</w:t>
      </w:r>
      <w:r w:rsidRPr="0061671E">
        <w:rPr>
          <w:rStyle w:val="Strong"/>
          <w:rFonts w:ascii="Times New Roman" w:hAnsi="Times New Roman" w:cs="Times New Roman"/>
          <w:color w:val="FF0000"/>
          <w:sz w:val="24"/>
          <w:szCs w:val="24"/>
          <w:shd w:val="clear" w:color="auto" w:fill="FFFFFF"/>
        </w:rPr>
        <w:t>aurum</w:t>
      </w:r>
      <w:r w:rsidRPr="0061671E">
        <w:rPr>
          <w:rFonts w:ascii="Times New Roman" w:hAnsi="Times New Roman" w:cs="Times New Roman"/>
          <w:color w:val="000000"/>
          <w:sz w:val="24"/>
          <w:szCs w:val="24"/>
          <w:shd w:val="clear" w:color="auto" w:fill="FFFFFF"/>
        </w:rPr>
        <w:t>) và số nguyên tử </w:t>
      </w:r>
      <w:r w:rsidRPr="0061671E">
        <w:rPr>
          <w:rStyle w:val="Strong"/>
          <w:rFonts w:ascii="Times New Roman" w:hAnsi="Times New Roman" w:cs="Times New Roman"/>
          <w:color w:val="FF0000"/>
          <w:sz w:val="24"/>
          <w:szCs w:val="24"/>
          <w:shd w:val="clear" w:color="auto" w:fill="FFFFFF"/>
        </w:rPr>
        <w:t>79</w:t>
      </w:r>
      <w:r w:rsidRPr="0061671E">
        <w:rPr>
          <w:rFonts w:ascii="Times New Roman" w:hAnsi="Times New Roman" w:cs="Times New Roman"/>
          <w:color w:val="000000"/>
          <w:sz w:val="24"/>
          <w:szCs w:val="24"/>
          <w:shd w:val="clear" w:color="auto" w:fill="FFFFFF"/>
        </w:rPr>
        <w:t xml:space="preserve"> trong bảng tuần hoàn; là kim loại dẻo nhất; 1 ounce (28g) </w:t>
      </w:r>
      <w:r w:rsidRPr="0009065F">
        <w:rPr>
          <w:rFonts w:cs="Times New Roman"/>
          <w:color w:val="FF0000"/>
          <w:szCs w:val="24"/>
          <w:shd w:val="clear" w:color="auto" w:fill="FFFFFF"/>
        </w:rPr>
        <w:t>gold</w:t>
      </w:r>
      <w:r w:rsidRPr="0061671E">
        <w:rPr>
          <w:rFonts w:ascii="Times New Roman" w:hAnsi="Times New Roman" w:cs="Times New Roman"/>
          <w:color w:val="000000"/>
          <w:sz w:val="24"/>
          <w:szCs w:val="24"/>
          <w:shd w:val="clear" w:color="auto" w:fill="FFFFFF"/>
        </w:rPr>
        <w:t xml:space="preserve"> có thể được kéo dài tới 300 feet vuông. Nó là một chất dẫn nhiệt và điện tốt, và không bị ảnh hưởng bởi không khí</w:t>
      </w:r>
    </w:p>
    <w:p w14:paraId="21442CD2"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noProof/>
          <w:sz w:val="24"/>
          <w:szCs w:val="24"/>
        </w:rPr>
        <w:drawing>
          <wp:anchor distT="0" distB="0" distL="114300" distR="114300" simplePos="0" relativeHeight="251692032" behindDoc="0" locked="0" layoutInCell="1" allowOverlap="1" wp14:anchorId="07AE6FA0" wp14:editId="49FD0B77">
            <wp:simplePos x="0" y="0"/>
            <wp:positionH relativeFrom="column">
              <wp:posOffset>401456</wp:posOffset>
            </wp:positionH>
            <wp:positionV relativeFrom="paragraph">
              <wp:posOffset>69215</wp:posOffset>
            </wp:positionV>
            <wp:extent cx="1779106" cy="1111169"/>
            <wp:effectExtent l="0" t="0" r="0" b="0"/>
            <wp:wrapNone/>
            <wp:docPr id="1026" name="Picture 2" descr="Gold Atoms | Full Size PNG Download | SeekPNG">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E91086F0-8011-5E65-AF88-C8A1A08CB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Gold Atoms | Full Size PNG Download | SeekPNG">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91086F0-8011-5E65-AF88-C8A1A08CB000}"/>
                        </a:ext>
                      </a:extLst>
                    </pic:cNvPr>
                    <pic:cNvPicPr>
                      <a:picLocks noChangeAspect="1" noChangeArrowheads="1"/>
                    </pic:cNvPicPr>
                  </pic:nvPicPr>
                  <pic:blipFill>
                    <a:blip r:embed="rId294" cstate="print">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a:stretch>
                      <a:fillRect/>
                    </a:stretch>
                  </pic:blipFill>
                  <pic:spPr bwMode="auto">
                    <a:xfrm>
                      <a:off x="0" y="0"/>
                      <a:ext cx="1779106" cy="1111169"/>
                    </a:xfrm>
                    <a:prstGeom prst="rect">
                      <a:avLst/>
                    </a:prstGeom>
                    <a:noFill/>
                  </pic:spPr>
                </pic:pic>
              </a:graphicData>
            </a:graphic>
            <wp14:sizeRelH relativeFrom="margin">
              <wp14:pctWidth>0</wp14:pctWidth>
            </wp14:sizeRelH>
            <wp14:sizeRelV relativeFrom="margin">
              <wp14:pctHeight>0</wp14:pctHeight>
            </wp14:sizeRelV>
          </wp:anchor>
        </w:drawing>
      </w:r>
    </w:p>
    <w:p w14:paraId="4F782D9C"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0BADB2DE" wp14:editId="21B3B1F0">
                <wp:simplePos x="0" y="0"/>
                <wp:positionH relativeFrom="column">
                  <wp:posOffset>2182181</wp:posOffset>
                </wp:positionH>
                <wp:positionV relativeFrom="paragraph">
                  <wp:posOffset>17161</wp:posOffset>
                </wp:positionV>
                <wp:extent cx="3362446" cy="619245"/>
                <wp:effectExtent l="0" t="0" r="0" b="0"/>
                <wp:wrapNone/>
                <wp:docPr id="1" name="Hình chữ nhật 1"/>
                <wp:cNvGraphicFramePr/>
                <a:graphic xmlns:a="http://schemas.openxmlformats.org/drawingml/2006/main">
                  <a:graphicData uri="http://schemas.microsoft.com/office/word/2010/wordprocessingShape">
                    <wps:wsp>
                      <wps:cNvSpPr/>
                      <wps:spPr>
                        <a:xfrm>
                          <a:off x="0" y="0"/>
                          <a:ext cx="3362446" cy="61924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tbl>
                            <w:tblPr>
                              <w:tblStyle w:val="TableGrid"/>
                              <w:tblW w:w="0" w:type="auto"/>
                              <w:jc w:val="center"/>
                              <w:tblLook w:val="04A0" w:firstRow="1" w:lastRow="0" w:firstColumn="1" w:lastColumn="0" w:noHBand="0" w:noVBand="1"/>
                            </w:tblPr>
                            <w:tblGrid>
                              <w:gridCol w:w="3061"/>
                              <w:gridCol w:w="1901"/>
                            </w:tblGrid>
                            <w:tr w:rsidR="00FC529A" w14:paraId="028BA21B" w14:textId="77777777" w:rsidTr="0047275C">
                              <w:trPr>
                                <w:trHeight w:val="426"/>
                                <w:jc w:val="center"/>
                              </w:trPr>
                              <w:tc>
                                <w:tcPr>
                                  <w:tcW w:w="3061" w:type="dxa"/>
                                </w:tcPr>
                                <w:p w14:paraId="09E1EBAA" w14:textId="77777777" w:rsidR="00FC529A" w:rsidRPr="00C3429F" w:rsidRDefault="00FC529A" w:rsidP="0047275C">
                                  <w:pPr>
                                    <w:spacing w:line="276" w:lineRule="auto"/>
                                    <w:jc w:val="both"/>
                                    <w:rPr>
                                      <w:rFonts w:cs="Times New Roman"/>
                                      <w:b/>
                                      <w:bCs/>
                                      <w:color w:val="0070C0"/>
                                      <w:szCs w:val="24"/>
                                      <w:shd w:val="clear" w:color="auto" w:fill="FFFFFF"/>
                                    </w:rPr>
                                  </w:pPr>
                                  <w:r>
                                    <w:rPr>
                                      <w:rFonts w:cs="Times New Roman"/>
                                      <w:b/>
                                      <w:bCs/>
                                      <w:color w:val="0070C0"/>
                                      <w:szCs w:val="24"/>
                                      <w:shd w:val="clear" w:color="auto" w:fill="FFFFFF"/>
                                    </w:rPr>
                                    <w:t>Kh</w:t>
                                  </w:r>
                                  <w:r w:rsidRPr="005D632C">
                                    <w:rPr>
                                      <w:rFonts w:cs="Times New Roman"/>
                                      <w:b/>
                                      <w:bCs/>
                                      <w:color w:val="0070C0"/>
                                      <w:szCs w:val="24"/>
                                      <w:shd w:val="clear" w:color="auto" w:fill="FFFFFF"/>
                                    </w:rPr>
                                    <w:t>ối</w:t>
                                  </w:r>
                                  <w:r>
                                    <w:rPr>
                                      <w:rFonts w:cs="Times New Roman"/>
                                      <w:b/>
                                      <w:bCs/>
                                      <w:color w:val="0070C0"/>
                                      <w:szCs w:val="24"/>
                                      <w:shd w:val="clear" w:color="auto" w:fill="FFFFFF"/>
                                    </w:rPr>
                                    <w:t xml:space="preserve"> l</w:t>
                                  </w:r>
                                  <w:r w:rsidRPr="005D632C">
                                    <w:rPr>
                                      <w:rFonts w:cs="Times New Roman"/>
                                      <w:b/>
                                      <w:bCs/>
                                      <w:color w:val="0070C0"/>
                                      <w:szCs w:val="24"/>
                                      <w:shd w:val="clear" w:color="auto" w:fill="FFFFFF"/>
                                    </w:rPr>
                                    <w:t>ượng</w:t>
                                  </w:r>
                                  <w:r>
                                    <w:rPr>
                                      <w:rFonts w:cs="Times New Roman"/>
                                      <w:b/>
                                      <w:bCs/>
                                      <w:color w:val="0070C0"/>
                                      <w:szCs w:val="24"/>
                                      <w:shd w:val="clear" w:color="auto" w:fill="FFFFFF"/>
                                    </w:rPr>
                                    <w:t xml:space="preserve"> ri</w:t>
                                  </w:r>
                                  <w:r w:rsidRPr="005D632C">
                                    <w:rPr>
                                      <w:rFonts w:cs="Times New Roman"/>
                                      <w:b/>
                                      <w:bCs/>
                                      <w:color w:val="0070C0"/>
                                      <w:szCs w:val="24"/>
                                      <w:shd w:val="clear" w:color="auto" w:fill="FFFFFF"/>
                                    </w:rPr>
                                    <w:t>ê</w:t>
                                  </w:r>
                                  <w:r>
                                    <w:rPr>
                                      <w:rFonts w:cs="Times New Roman"/>
                                      <w:b/>
                                      <w:bCs/>
                                      <w:color w:val="0070C0"/>
                                      <w:szCs w:val="24"/>
                                      <w:shd w:val="clear" w:color="auto" w:fill="FFFFFF"/>
                                    </w:rPr>
                                    <w:t>ng</w:t>
                                  </w:r>
                                </w:p>
                              </w:tc>
                              <w:tc>
                                <w:tcPr>
                                  <w:tcW w:w="1901" w:type="dxa"/>
                                </w:tcPr>
                                <w:p w14:paraId="3B1A7F1F" w14:textId="77777777" w:rsidR="00FC529A" w:rsidRPr="005D632C" w:rsidRDefault="00FC529A" w:rsidP="0047275C">
                                  <w:pPr>
                                    <w:spacing w:line="276" w:lineRule="auto"/>
                                    <w:jc w:val="both"/>
                                    <w:rPr>
                                      <w:rFonts w:cs="Times New Roman"/>
                                      <w:color w:val="333333"/>
                                      <w:szCs w:val="24"/>
                                      <w:shd w:val="clear" w:color="auto" w:fill="FFFFFF"/>
                                    </w:rPr>
                                  </w:pPr>
                                  <w:r>
                                    <w:rPr>
                                      <w:rFonts w:cs="Times New Roman"/>
                                      <w:color w:val="333333"/>
                                      <w:szCs w:val="24"/>
                                      <w:shd w:val="clear" w:color="auto" w:fill="FFFFFF"/>
                                    </w:rPr>
                                    <w:t>19,32 gam/cm</w:t>
                                  </w:r>
                                  <w:r>
                                    <w:rPr>
                                      <w:rFonts w:cs="Times New Roman"/>
                                      <w:color w:val="333333"/>
                                      <w:szCs w:val="24"/>
                                      <w:shd w:val="clear" w:color="auto" w:fill="FFFFFF"/>
                                      <w:vertAlign w:val="superscript"/>
                                    </w:rPr>
                                    <w:t>3</w:t>
                                  </w:r>
                                </w:p>
                              </w:tc>
                            </w:tr>
                            <w:tr w:rsidR="00FC529A" w14:paraId="4CF9CD1C" w14:textId="77777777" w:rsidTr="0047275C">
                              <w:trPr>
                                <w:trHeight w:val="213"/>
                                <w:jc w:val="center"/>
                              </w:trPr>
                              <w:tc>
                                <w:tcPr>
                                  <w:tcW w:w="3061" w:type="dxa"/>
                                </w:tcPr>
                                <w:p w14:paraId="41D6911E" w14:textId="77777777" w:rsidR="00FC529A" w:rsidRPr="00C3429F" w:rsidRDefault="00FC529A" w:rsidP="0047275C">
                                  <w:pPr>
                                    <w:spacing w:line="276" w:lineRule="auto"/>
                                    <w:jc w:val="both"/>
                                    <w:rPr>
                                      <w:rFonts w:cs="Times New Roman"/>
                                      <w:b/>
                                      <w:bCs/>
                                      <w:color w:val="0070C0"/>
                                      <w:szCs w:val="24"/>
                                      <w:shd w:val="clear" w:color="auto" w:fill="FFFFFF"/>
                                    </w:rPr>
                                  </w:pPr>
                                  <w:r w:rsidRPr="00C3429F">
                                    <w:rPr>
                                      <w:rFonts w:cs="Times New Roman"/>
                                      <w:b/>
                                      <w:bCs/>
                                      <w:color w:val="0070C0"/>
                                      <w:szCs w:val="24"/>
                                      <w:shd w:val="clear" w:color="auto" w:fill="FFFFFF"/>
                                    </w:rPr>
                                    <w:t xml:space="preserve">Khối lượng mole nguyên tử </w:t>
                                  </w:r>
                                </w:p>
                              </w:tc>
                              <w:tc>
                                <w:tcPr>
                                  <w:tcW w:w="1901" w:type="dxa"/>
                                </w:tcPr>
                                <w:p w14:paraId="5F8A054A" w14:textId="77777777" w:rsidR="00FC529A" w:rsidRDefault="00FC529A" w:rsidP="0047275C">
                                  <w:pPr>
                                    <w:spacing w:line="276" w:lineRule="auto"/>
                                    <w:jc w:val="both"/>
                                    <w:rPr>
                                      <w:rFonts w:cs="Times New Roman"/>
                                      <w:color w:val="333333"/>
                                      <w:szCs w:val="24"/>
                                      <w:shd w:val="clear" w:color="auto" w:fill="FFFFFF"/>
                                    </w:rPr>
                                  </w:pPr>
                                  <w:r>
                                    <w:rPr>
                                      <w:rFonts w:cs="Times New Roman"/>
                                      <w:color w:val="333333"/>
                                      <w:szCs w:val="24"/>
                                      <w:shd w:val="clear" w:color="auto" w:fill="FFFFFF"/>
                                    </w:rPr>
                                    <w:t>196,97 gam/mole</w:t>
                                  </w:r>
                                </w:p>
                              </w:tc>
                            </w:tr>
                          </w:tbl>
                          <w:p w14:paraId="263E9439" w14:textId="77777777" w:rsidR="00FC529A" w:rsidRDefault="00FC529A" w:rsidP="0047275C"/>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1" o:spid="_x0000_s1026" style="position:absolute;left:0;text-align:left;margin-left:171.85pt;margin-top:1.35pt;width:264.75pt;height:48.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mAY1pAIAAHoFAAAOAAAAZHJzL2Uyb0RvYy54bWysVM1uEzEQviPxDpbvdJM0DXTVTRW1KiBV bUSLena8dncl22NsJ7vhhMSbwAvwDkic+lCMvZttaSsOiBw29vx88+Nv5ui41YpshPM1mIKO90aU CMOhrM1tQT9en716Q4kPzJRMgREF3QpPj+cvXxw1NhcTqECVwhEEMT5vbEGrEGyeZZ5XQjO/B1YY VEpwmgW8utusdKxBdK2yyWg0yxpwpXXAhfcoPe2UdJ7wpRQ8XErpRSCqoJhbSF+Xvqv4zeZHLL91 zFY179Ng/5CFZrXBoAPUKQuMrF39BErX3IEHGfY46AykrLlINWA149Gjaq4qZkWqBZvj7dAm//9g +cVm6Uhd4ttRYpjGJ3pX330xFeHVrx93X4mpfn67+x7IOLaqsT5Hjyu7dP3N4zHW3Uqn4z9WRNrU 3u3QXtEGwlG4vz+bTKczSjjqZuPDyfQggmb33tb58FaAJvFQUIfPl7rKNuc+dKY7kxjMwFmtFMpZ rswfAsSMkiwm3KWYTmGrRGf9QUisGpOapACJb+JEObJhyBTGuTBh3KkqVopOfDDCX5/y4JEKUAYB I7LEhAbsHiBy+Sl2V05vH11FouvgPPpbYp3z4JEigwmDs64NuOcAFFbVR+7sd03qWhO7FNpV2zMC LaNkBeUWWeKgGx9v+VmND3TOfFgyh/OCk4U7IFziRypoCgr9iZIK3Ofn5NEeaYxaShqcv4L6T2vm BCXqvUGCH46n0ziw6TI9eD3Bi3uoWT3UmLU+AXw4JDFml47RPqjdUTrQN7gqFjEqqpjhGLugPLjd 5SR0ewGXDReLRTLDIbUsnJsryyN47HMk4HV7w5ztWRqQ3xewm1WWPyJrZxs9DSzWAWSdmHzf1/4F cMATlfplFDfIw3uyul+Z898AAAD//wMAUEsDBBQABgAIAAAAIQD9QUJa3QAAAAkBAAAPAAAAZHJz L2Rvd25yZXYueG1sTI9NS8QwEIbvgv8hjODNTWzFLbXpooKI7EFc9Z4m2bbYTEqSfuy/dzy5p2F4 H955ptqtbmCzDbH3KOF2I4BZ1N702Er4+ny5KYDFpNCowaOVcLIRdvXlRaVK4xf8sPMhtYxKMJZK QpfSWHIedWedihs/WqTs6INTidbQchPUQuVu4JkQ99ypHulCp0b73Fn9c5ichG9/fFqcbvBtPr33 0+s+aF3spby+Wh8fgCW7pn8Y/vRJHWpyavyEJrJBQn6XbwmVkNGgvNjmGbCGQCEy4HXFzz+ofwEA AP//AwBQSwECLQAUAAYACAAAACEAtoM4kv4AAADhAQAAEwAAAAAAAAAAAAAAAAAAAAAAW0NvbnRl bnRfVHlwZXNdLnhtbFBLAQItABQABgAIAAAAIQA4/SH/1gAAAJQBAAALAAAAAAAAAAAAAAAAAC8B AABfcmVscy8ucmVsc1BLAQItABQABgAIAAAAIQDWmAY1pAIAAHoFAAAOAAAAAAAAAAAAAAAAAC4C AABkcnMvZTJvRG9jLnhtbFBLAQItABQABgAIAAAAIQD9QUJa3QAAAAkBAAAPAAAAAAAAAAAAAAAA AP4EAABkcnMvZG93bnJldi54bWxQSwUGAAAAAAQABADzAAAACAYAAAAA " filled="f" stroked="f" strokeweight="1pt">
                <v:textbox>
                  <w:txbxContent>
                    <w:tbl>
                      <w:tblPr>
                        <w:tblStyle w:val="TableGrid"/>
                        <w:tblW w:w="0" w:type="auto"/>
                        <w:jc w:val="center"/>
                        <w:tblLook w:val="04A0" w:firstRow="1" w:lastRow="0" w:firstColumn="1" w:lastColumn="0" w:noHBand="0" w:noVBand="1"/>
                      </w:tblPr>
                      <w:tblGrid>
                        <w:gridCol w:w="3061"/>
                        <w:gridCol w:w="1901"/>
                      </w:tblGrid>
                      <w:tr w:rsidR="00FC529A" w14:paraId="028BA21B" w14:textId="77777777" w:rsidTr="0047275C">
                        <w:trPr>
                          <w:trHeight w:val="426"/>
                          <w:jc w:val="center"/>
                        </w:trPr>
                        <w:tc>
                          <w:tcPr>
                            <w:tcW w:w="3061" w:type="dxa"/>
                          </w:tcPr>
                          <w:p w14:paraId="09E1EBAA" w14:textId="77777777" w:rsidR="00FC529A" w:rsidRPr="00C3429F" w:rsidRDefault="00FC529A" w:rsidP="0047275C">
                            <w:pPr>
                              <w:spacing w:line="276" w:lineRule="auto"/>
                              <w:jc w:val="both"/>
                              <w:rPr>
                                <w:rFonts w:cs="Times New Roman"/>
                                <w:b/>
                                <w:bCs/>
                                <w:color w:val="0070C0"/>
                                <w:szCs w:val="24"/>
                                <w:shd w:val="clear" w:color="auto" w:fill="FFFFFF"/>
                              </w:rPr>
                            </w:pPr>
                            <w:r>
                              <w:rPr>
                                <w:rFonts w:cs="Times New Roman"/>
                                <w:b/>
                                <w:bCs/>
                                <w:color w:val="0070C0"/>
                                <w:szCs w:val="24"/>
                                <w:shd w:val="clear" w:color="auto" w:fill="FFFFFF"/>
                              </w:rPr>
                              <w:t>Kh</w:t>
                            </w:r>
                            <w:r w:rsidRPr="005D632C">
                              <w:rPr>
                                <w:rFonts w:cs="Times New Roman"/>
                                <w:b/>
                                <w:bCs/>
                                <w:color w:val="0070C0"/>
                                <w:szCs w:val="24"/>
                                <w:shd w:val="clear" w:color="auto" w:fill="FFFFFF"/>
                              </w:rPr>
                              <w:t>ối</w:t>
                            </w:r>
                            <w:r>
                              <w:rPr>
                                <w:rFonts w:cs="Times New Roman"/>
                                <w:b/>
                                <w:bCs/>
                                <w:color w:val="0070C0"/>
                                <w:szCs w:val="24"/>
                                <w:shd w:val="clear" w:color="auto" w:fill="FFFFFF"/>
                              </w:rPr>
                              <w:t xml:space="preserve"> l</w:t>
                            </w:r>
                            <w:r w:rsidRPr="005D632C">
                              <w:rPr>
                                <w:rFonts w:cs="Times New Roman"/>
                                <w:b/>
                                <w:bCs/>
                                <w:color w:val="0070C0"/>
                                <w:szCs w:val="24"/>
                                <w:shd w:val="clear" w:color="auto" w:fill="FFFFFF"/>
                              </w:rPr>
                              <w:t>ượng</w:t>
                            </w:r>
                            <w:r>
                              <w:rPr>
                                <w:rFonts w:cs="Times New Roman"/>
                                <w:b/>
                                <w:bCs/>
                                <w:color w:val="0070C0"/>
                                <w:szCs w:val="24"/>
                                <w:shd w:val="clear" w:color="auto" w:fill="FFFFFF"/>
                              </w:rPr>
                              <w:t xml:space="preserve"> ri</w:t>
                            </w:r>
                            <w:r w:rsidRPr="005D632C">
                              <w:rPr>
                                <w:rFonts w:cs="Times New Roman"/>
                                <w:b/>
                                <w:bCs/>
                                <w:color w:val="0070C0"/>
                                <w:szCs w:val="24"/>
                                <w:shd w:val="clear" w:color="auto" w:fill="FFFFFF"/>
                              </w:rPr>
                              <w:t>ê</w:t>
                            </w:r>
                            <w:r>
                              <w:rPr>
                                <w:rFonts w:cs="Times New Roman"/>
                                <w:b/>
                                <w:bCs/>
                                <w:color w:val="0070C0"/>
                                <w:szCs w:val="24"/>
                                <w:shd w:val="clear" w:color="auto" w:fill="FFFFFF"/>
                              </w:rPr>
                              <w:t>ng</w:t>
                            </w:r>
                          </w:p>
                        </w:tc>
                        <w:tc>
                          <w:tcPr>
                            <w:tcW w:w="1901" w:type="dxa"/>
                          </w:tcPr>
                          <w:p w14:paraId="3B1A7F1F" w14:textId="77777777" w:rsidR="00FC529A" w:rsidRPr="005D632C" w:rsidRDefault="00FC529A" w:rsidP="0047275C">
                            <w:pPr>
                              <w:spacing w:line="276" w:lineRule="auto"/>
                              <w:jc w:val="both"/>
                              <w:rPr>
                                <w:rFonts w:cs="Times New Roman"/>
                                <w:color w:val="333333"/>
                                <w:szCs w:val="24"/>
                                <w:shd w:val="clear" w:color="auto" w:fill="FFFFFF"/>
                              </w:rPr>
                            </w:pPr>
                            <w:r>
                              <w:rPr>
                                <w:rFonts w:cs="Times New Roman"/>
                                <w:color w:val="333333"/>
                                <w:szCs w:val="24"/>
                                <w:shd w:val="clear" w:color="auto" w:fill="FFFFFF"/>
                              </w:rPr>
                              <w:t>19,32 gam/cm</w:t>
                            </w:r>
                            <w:r>
                              <w:rPr>
                                <w:rFonts w:cs="Times New Roman"/>
                                <w:color w:val="333333"/>
                                <w:szCs w:val="24"/>
                                <w:shd w:val="clear" w:color="auto" w:fill="FFFFFF"/>
                                <w:vertAlign w:val="superscript"/>
                              </w:rPr>
                              <w:t>3</w:t>
                            </w:r>
                          </w:p>
                        </w:tc>
                      </w:tr>
                      <w:tr w:rsidR="00FC529A" w14:paraId="4CF9CD1C" w14:textId="77777777" w:rsidTr="0047275C">
                        <w:trPr>
                          <w:trHeight w:val="213"/>
                          <w:jc w:val="center"/>
                        </w:trPr>
                        <w:tc>
                          <w:tcPr>
                            <w:tcW w:w="3061" w:type="dxa"/>
                          </w:tcPr>
                          <w:p w14:paraId="41D6911E" w14:textId="77777777" w:rsidR="00FC529A" w:rsidRPr="00C3429F" w:rsidRDefault="00FC529A" w:rsidP="0047275C">
                            <w:pPr>
                              <w:spacing w:line="276" w:lineRule="auto"/>
                              <w:jc w:val="both"/>
                              <w:rPr>
                                <w:rFonts w:cs="Times New Roman"/>
                                <w:b/>
                                <w:bCs/>
                                <w:color w:val="0070C0"/>
                                <w:szCs w:val="24"/>
                                <w:shd w:val="clear" w:color="auto" w:fill="FFFFFF"/>
                              </w:rPr>
                            </w:pPr>
                            <w:r w:rsidRPr="00C3429F">
                              <w:rPr>
                                <w:rFonts w:cs="Times New Roman"/>
                                <w:b/>
                                <w:bCs/>
                                <w:color w:val="0070C0"/>
                                <w:szCs w:val="24"/>
                                <w:shd w:val="clear" w:color="auto" w:fill="FFFFFF"/>
                              </w:rPr>
                              <w:t xml:space="preserve">Khối lượng mole nguyên tử </w:t>
                            </w:r>
                          </w:p>
                        </w:tc>
                        <w:tc>
                          <w:tcPr>
                            <w:tcW w:w="1901" w:type="dxa"/>
                          </w:tcPr>
                          <w:p w14:paraId="5F8A054A" w14:textId="77777777" w:rsidR="00FC529A" w:rsidRDefault="00FC529A" w:rsidP="0047275C">
                            <w:pPr>
                              <w:spacing w:line="276" w:lineRule="auto"/>
                              <w:jc w:val="both"/>
                              <w:rPr>
                                <w:rFonts w:cs="Times New Roman"/>
                                <w:color w:val="333333"/>
                                <w:szCs w:val="24"/>
                                <w:shd w:val="clear" w:color="auto" w:fill="FFFFFF"/>
                              </w:rPr>
                            </w:pPr>
                            <w:r>
                              <w:rPr>
                                <w:rFonts w:cs="Times New Roman"/>
                                <w:color w:val="333333"/>
                                <w:szCs w:val="24"/>
                                <w:shd w:val="clear" w:color="auto" w:fill="FFFFFF"/>
                              </w:rPr>
                              <w:t>196,97 gam/mole</w:t>
                            </w:r>
                          </w:p>
                        </w:tc>
                      </w:tr>
                    </w:tbl>
                    <w:p w14:paraId="263E9439" w14:textId="77777777" w:rsidR="00FC529A" w:rsidRDefault="00FC529A" w:rsidP="0047275C"/>
                  </w:txbxContent>
                </v:textbox>
              </v:rect>
            </w:pict>
          </mc:Fallback>
        </mc:AlternateContent>
      </w:r>
    </w:p>
    <w:p w14:paraId="507A91C9" w14:textId="77777777" w:rsidR="0047275C" w:rsidRPr="0061671E" w:rsidRDefault="0047275C" w:rsidP="00E03994">
      <w:pPr>
        <w:spacing w:after="0" w:line="276" w:lineRule="auto"/>
        <w:jc w:val="both"/>
        <w:rPr>
          <w:rFonts w:ascii="Times New Roman" w:hAnsi="Times New Roman" w:cs="Times New Roman"/>
          <w:sz w:val="24"/>
          <w:szCs w:val="24"/>
        </w:rPr>
      </w:pPr>
    </w:p>
    <w:p w14:paraId="0937BD3D" w14:textId="77777777" w:rsidR="0047275C" w:rsidRPr="0061671E" w:rsidRDefault="0047275C" w:rsidP="00E03994">
      <w:pPr>
        <w:spacing w:after="0" w:line="276" w:lineRule="auto"/>
        <w:jc w:val="both"/>
        <w:rPr>
          <w:rFonts w:ascii="Times New Roman" w:hAnsi="Times New Roman" w:cs="Times New Roman"/>
          <w:sz w:val="24"/>
          <w:szCs w:val="24"/>
        </w:rPr>
      </w:pPr>
    </w:p>
    <w:p w14:paraId="3A63923F" w14:textId="77777777" w:rsidR="0047275C" w:rsidRPr="0061671E" w:rsidRDefault="0047275C" w:rsidP="00E03994">
      <w:pPr>
        <w:spacing w:after="0" w:line="276" w:lineRule="auto"/>
        <w:jc w:val="both"/>
        <w:rPr>
          <w:rFonts w:ascii="Times New Roman" w:hAnsi="Times New Roman" w:cs="Times New Roman"/>
          <w:sz w:val="24"/>
          <w:szCs w:val="24"/>
        </w:rPr>
      </w:pPr>
    </w:p>
    <w:p w14:paraId="18EE407F" w14:textId="77777777" w:rsidR="0047275C" w:rsidRPr="0061671E" w:rsidRDefault="0047275C" w:rsidP="00E03994">
      <w:pPr>
        <w:spacing w:after="0" w:line="276" w:lineRule="auto"/>
        <w:jc w:val="both"/>
        <w:rPr>
          <w:rFonts w:ascii="Times New Roman" w:hAnsi="Times New Roman" w:cs="Times New Roman"/>
          <w:sz w:val="24"/>
          <w:szCs w:val="24"/>
        </w:rPr>
      </w:pPr>
    </w:p>
    <w:p w14:paraId="072D182A"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Xác định bán kính gần đúng của nguyên tử Au ở 20</w:t>
      </w:r>
      <w:r w:rsidRPr="0061671E">
        <w:rPr>
          <w:rFonts w:ascii="Times New Roman" w:hAnsi="Times New Roman" w:cs="Times New Roman"/>
          <w:sz w:val="24"/>
          <w:szCs w:val="24"/>
          <w:vertAlign w:val="superscript"/>
        </w:rPr>
        <w:t>0</w:t>
      </w:r>
      <w:r w:rsidRPr="0061671E">
        <w:rPr>
          <w:rFonts w:ascii="Times New Roman" w:hAnsi="Times New Roman" w:cs="Times New Roman"/>
          <w:sz w:val="24"/>
          <w:szCs w:val="24"/>
        </w:rPr>
        <w:t>C, biết trong tinh thể thì Au là những quả cầu chiếm 74% thể tích tinh thể, còn lại là khe rỗng.</w:t>
      </w:r>
    </w:p>
    <w:p w14:paraId="6804B66F" w14:textId="77777777" w:rsidR="0047275C" w:rsidRPr="0061671E" w:rsidRDefault="0047275C" w:rsidP="00E03994">
      <w:pPr>
        <w:spacing w:after="0" w:line="276" w:lineRule="auto"/>
        <w:jc w:val="both"/>
        <w:rPr>
          <w:rFonts w:ascii="Times New Roman" w:hAnsi="Times New Roman" w:cs="Times New Roman"/>
          <w:b/>
          <w:bCs/>
          <w:color w:val="FF0000"/>
          <w:sz w:val="24"/>
          <w:szCs w:val="24"/>
        </w:rPr>
      </w:pPr>
      <w:r w:rsidRPr="0061671E">
        <w:rPr>
          <w:rFonts w:ascii="Times New Roman" w:hAnsi="Times New Roman" w:cs="Times New Roman"/>
          <w:b/>
          <w:bCs/>
          <w:color w:val="FF0000"/>
          <w:sz w:val="24"/>
          <w:szCs w:val="24"/>
        </w:rPr>
        <w:t xml:space="preserve">Sử dụng công thức tính nhanh : </w:t>
      </w:r>
    </w:p>
    <w:bookmarkStart w:id="6" w:name="_Hlk108459974"/>
    <w:p w14:paraId="17D79C7D" w14:textId="77777777" w:rsidR="0047275C" w:rsidRPr="0061671E" w:rsidRDefault="0047275C" w:rsidP="00E03994">
      <w:pPr>
        <w:spacing w:after="0" w:line="276" w:lineRule="auto"/>
        <w:jc w:val="center"/>
        <w:rPr>
          <w:rFonts w:ascii="Times New Roman" w:hAnsi="Times New Roman" w:cs="Times New Roman"/>
          <w:b/>
          <w:bCs/>
          <w:color w:val="FF0000"/>
          <w:sz w:val="24"/>
          <w:szCs w:val="24"/>
        </w:rPr>
      </w:pPr>
      <w:r w:rsidRPr="0061671E">
        <w:rPr>
          <w:rFonts w:ascii="Times New Roman" w:hAnsi="Times New Roman" w:cs="Times New Roman"/>
          <w:b/>
          <w:bCs/>
          <w:color w:val="FF0000"/>
          <w:position w:val="-32"/>
          <w:sz w:val="24"/>
          <w:szCs w:val="24"/>
        </w:rPr>
        <w:object w:dxaOrig="8180" w:dyaOrig="760" w14:anchorId="5E79987E">
          <v:shape id="_x0000_i1157" type="#_x0000_t75" style="width:408.75pt;height:37.5pt" o:ole="">
            <v:imagedata r:id="rId295" o:title=""/>
          </v:shape>
          <o:OLEObject Type="Embed" ProgID="Equation.DSMT4" ShapeID="_x0000_i1157" DrawAspect="Content" ObjectID="_1797797954" r:id="rId296"/>
        </w:object>
      </w:r>
      <w:bookmarkEnd w:id="6"/>
    </w:p>
    <w:p w14:paraId="459B2AEC"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r w:rsidRPr="0061671E">
        <w:rPr>
          <w:rFonts w:ascii="Times New Roman" w:hAnsi="Times New Roman" w:cs="Times New Roman"/>
          <w:b/>
          <w:color w:val="0000FF"/>
          <w:sz w:val="24"/>
          <w:szCs w:val="24"/>
        </w:rPr>
        <w:t>Câu 3.</w:t>
      </w:r>
      <w:r w:rsidRPr="0061671E">
        <w:rPr>
          <w:rFonts w:ascii="Times New Roman" w:hAnsi="Times New Roman" w:cs="Times New Roman"/>
          <w:b/>
          <w:i/>
          <w:color w:val="0000FF"/>
          <w:sz w:val="24"/>
          <w:szCs w:val="24"/>
        </w:rPr>
        <w:t xml:space="preserve"> </w:t>
      </w:r>
      <w:r w:rsidRPr="0009065F">
        <w:rPr>
          <w:rStyle w:val="Strong"/>
          <w:color w:val="FF0000"/>
          <w:shd w:val="clear" w:color="auto" w:fill="FFFFFF"/>
        </w:rPr>
        <w:t>Iron</w:t>
      </w:r>
      <w:r w:rsidRPr="0061671E">
        <w:rPr>
          <w:rStyle w:val="Strong"/>
          <w:rFonts w:ascii="Times New Roman" w:hAnsi="Times New Roman" w:cs="Times New Roman"/>
          <w:sz w:val="24"/>
          <w:szCs w:val="24"/>
          <w:shd w:val="clear" w:color="auto" w:fill="FFFFFF"/>
        </w:rPr>
        <w:t> </w:t>
      </w:r>
      <w:r w:rsidRPr="0061671E">
        <w:rPr>
          <w:rFonts w:ascii="Times New Roman" w:hAnsi="Times New Roman" w:cs="Times New Roman"/>
          <w:sz w:val="24"/>
          <w:szCs w:val="24"/>
          <w:shd w:val="clear" w:color="auto" w:fill="FFFFFF"/>
        </w:rPr>
        <w:t>là nguyên tố phổ biến trong tự nhiên, quan trọng trong trao đổi điện tử. Nó là một yếu tố kiểm soát quá trình tổng hợp DNA. Các tiến trình có hiệu quả cho phép các cơ thể sống vận chuyển và dự trữ nguyên tố kém hoà tan nhưng có tính hoạt động cao này. Cho biết một số thông số của nguyên tử Fe như sau</w:t>
      </w:r>
    </w:p>
    <w:tbl>
      <w:tblPr>
        <w:tblStyle w:val="TableGrid"/>
        <w:tblW w:w="0" w:type="auto"/>
        <w:jc w:val="center"/>
        <w:tblLook w:val="04A0" w:firstRow="1" w:lastRow="0" w:firstColumn="1" w:lastColumn="0" w:noHBand="0" w:noVBand="1"/>
      </w:tblPr>
      <w:tblGrid>
        <w:gridCol w:w="3175"/>
        <w:gridCol w:w="1498"/>
      </w:tblGrid>
      <w:tr w:rsidR="0047275C" w:rsidRPr="0061671E" w14:paraId="6E1A2580" w14:textId="77777777" w:rsidTr="0047275C">
        <w:trPr>
          <w:jc w:val="center"/>
        </w:trPr>
        <w:tc>
          <w:tcPr>
            <w:tcW w:w="3175" w:type="dxa"/>
            <w:vAlign w:val="center"/>
          </w:tcPr>
          <w:p w14:paraId="6CCA6C75" w14:textId="77777777" w:rsidR="0047275C" w:rsidRPr="0061671E" w:rsidRDefault="0047275C" w:rsidP="00E03994">
            <w:pPr>
              <w:spacing w:line="276" w:lineRule="auto"/>
              <w:jc w:val="center"/>
              <w:rPr>
                <w:rFonts w:cs="Times New Roman"/>
                <w:b/>
                <w:bCs/>
                <w:szCs w:val="24"/>
                <w:shd w:val="clear" w:color="auto" w:fill="FFFFFF"/>
              </w:rPr>
            </w:pPr>
            <w:r w:rsidRPr="0061671E">
              <w:rPr>
                <w:rFonts w:cs="Times New Roman"/>
                <w:b/>
                <w:bCs/>
                <w:szCs w:val="24"/>
                <w:shd w:val="clear" w:color="auto" w:fill="FFFFFF"/>
              </w:rPr>
              <w:t>Bán kính nguyên tử</w:t>
            </w:r>
          </w:p>
        </w:tc>
        <w:tc>
          <w:tcPr>
            <w:tcW w:w="1498" w:type="dxa"/>
          </w:tcPr>
          <w:p w14:paraId="2CAFC4B5" w14:textId="77777777" w:rsidR="0047275C" w:rsidRPr="0061671E" w:rsidRDefault="0047275C" w:rsidP="00E03994">
            <w:pPr>
              <w:spacing w:line="276" w:lineRule="auto"/>
              <w:jc w:val="both"/>
              <w:rPr>
                <w:rFonts w:cs="Times New Roman"/>
                <w:szCs w:val="24"/>
                <w:shd w:val="clear" w:color="auto" w:fill="FFFFFF"/>
              </w:rPr>
            </w:pPr>
            <w:r w:rsidRPr="0061671E">
              <w:rPr>
                <w:rFonts w:cs="Times New Roman"/>
                <w:szCs w:val="24"/>
                <w:shd w:val="clear" w:color="auto" w:fill="FFFFFF"/>
              </w:rPr>
              <w:t>1,28</w:t>
            </w:r>
            <w:r w:rsidRPr="0061671E">
              <w:rPr>
                <w:rFonts w:asciiTheme="minorHAnsi" w:hAnsiTheme="minorHAnsi" w:cs="Times New Roman"/>
                <w:kern w:val="2"/>
                <w:position w:val="-4"/>
                <w:sz w:val="22"/>
                <w:szCs w:val="24"/>
                <w:shd w:val="clear" w:color="auto" w:fill="FFFFFF"/>
                <w14:ligatures w14:val="standardContextual"/>
              </w:rPr>
              <w:object w:dxaOrig="260" w:dyaOrig="420" w14:anchorId="79DC0105">
                <v:shape id="_x0000_i1158" type="#_x0000_t75" style="width:15pt;height:21.75pt" o:ole="">
                  <v:imagedata r:id="rId297" o:title=""/>
                </v:shape>
                <o:OLEObject Type="Embed" ProgID="Equation.DSMT4" ShapeID="_x0000_i1158" DrawAspect="Content" ObjectID="_1797797955" r:id="rId298"/>
              </w:object>
            </w:r>
          </w:p>
        </w:tc>
      </w:tr>
      <w:tr w:rsidR="0047275C" w:rsidRPr="0061671E" w14:paraId="406509BF" w14:textId="77777777" w:rsidTr="0047275C">
        <w:trPr>
          <w:jc w:val="center"/>
        </w:trPr>
        <w:tc>
          <w:tcPr>
            <w:tcW w:w="3175" w:type="dxa"/>
            <w:vAlign w:val="center"/>
          </w:tcPr>
          <w:p w14:paraId="7C1D7FDB" w14:textId="77777777" w:rsidR="0047275C" w:rsidRPr="0061671E" w:rsidRDefault="0047275C" w:rsidP="00E03994">
            <w:pPr>
              <w:spacing w:line="276" w:lineRule="auto"/>
              <w:jc w:val="center"/>
              <w:rPr>
                <w:rFonts w:cs="Times New Roman"/>
                <w:b/>
                <w:bCs/>
                <w:szCs w:val="24"/>
                <w:shd w:val="clear" w:color="auto" w:fill="FFFFFF"/>
              </w:rPr>
            </w:pPr>
            <w:r w:rsidRPr="0061671E">
              <w:rPr>
                <w:rFonts w:cs="Times New Roman"/>
                <w:b/>
                <w:bCs/>
                <w:szCs w:val="24"/>
                <w:shd w:val="clear" w:color="auto" w:fill="FFFFFF"/>
              </w:rPr>
              <w:t>Khối lượng mole nguyên tử</w:t>
            </w:r>
          </w:p>
        </w:tc>
        <w:tc>
          <w:tcPr>
            <w:tcW w:w="1498" w:type="dxa"/>
          </w:tcPr>
          <w:p w14:paraId="12BEE507" w14:textId="77777777" w:rsidR="0047275C" w:rsidRPr="0061671E" w:rsidRDefault="0047275C" w:rsidP="00E03994">
            <w:pPr>
              <w:spacing w:line="276" w:lineRule="auto"/>
              <w:jc w:val="both"/>
              <w:rPr>
                <w:rFonts w:cs="Times New Roman"/>
                <w:szCs w:val="24"/>
                <w:shd w:val="clear" w:color="auto" w:fill="FFFFFF"/>
              </w:rPr>
            </w:pPr>
            <w:r w:rsidRPr="0061671E">
              <w:rPr>
                <w:rFonts w:cs="Times New Roman"/>
                <w:szCs w:val="24"/>
                <w:shd w:val="clear" w:color="auto" w:fill="FFFFFF"/>
              </w:rPr>
              <w:t>56 gam/mole</w:t>
            </w:r>
          </w:p>
        </w:tc>
      </w:tr>
    </w:tbl>
    <w:p w14:paraId="7F33B3CF"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r w:rsidRPr="0061671E">
        <w:rPr>
          <w:rFonts w:ascii="Times New Roman" w:hAnsi="Times New Roman" w:cs="Times New Roman"/>
          <w:noProof/>
          <w:sz w:val="24"/>
          <w:szCs w:val="24"/>
        </w:rPr>
        <w:drawing>
          <wp:anchor distT="0" distB="0" distL="114300" distR="114300" simplePos="0" relativeHeight="251691008" behindDoc="0" locked="0" layoutInCell="1" allowOverlap="1" wp14:anchorId="05BDFC03" wp14:editId="6479BEED">
            <wp:simplePos x="0" y="0"/>
            <wp:positionH relativeFrom="column">
              <wp:posOffset>1641898</wp:posOffset>
            </wp:positionH>
            <wp:positionV relativeFrom="paragraph">
              <wp:posOffset>2540</wp:posOffset>
            </wp:positionV>
            <wp:extent cx="703982" cy="609792"/>
            <wp:effectExtent l="0" t="0" r="1270" b="0"/>
            <wp:wrapNone/>
            <wp:docPr id="2" name="Picture 2" descr="Liên kết hóa học - Cấu trúc tinh thể - Liên kết kim loại">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C079F199-3924-D82D-957C-7976E4B0AC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iên kết hóa học - Cấu trúc tinh thể - Liên kết kim loại">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079F199-3924-D82D-957C-7976E4B0ACC3}"/>
                        </a:ext>
                      </a:extLst>
                    </pic:cNvPr>
                    <pic:cNvPicPr>
                      <a:picLocks noChangeAspect="1" noChangeArrowheads="1"/>
                    </pic:cNvPicPr>
                  </pic:nvPicPr>
                  <pic:blipFill rotWithShape="1">
                    <a:blip r:embed="rId29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0" y="0"/>
                      <a:ext cx="703982" cy="609792"/>
                    </a:xfrm>
                    <a:prstGeom prst="rect">
                      <a:avLst/>
                    </a:prstGeom>
                    <a:noFill/>
                  </pic:spPr>
                </pic:pic>
              </a:graphicData>
            </a:graphic>
            <wp14:sizeRelH relativeFrom="margin">
              <wp14:pctWidth>0</wp14:pctWidth>
            </wp14:sizeRelH>
            <wp14:sizeRelV relativeFrom="margin">
              <wp14:pctHeight>0</wp14:pctHeight>
            </wp14:sizeRelV>
          </wp:anchor>
        </w:drawing>
      </w:r>
    </w:p>
    <w:p w14:paraId="7D85FAB7"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r w:rsidRPr="0061671E">
        <w:rPr>
          <w:rFonts w:ascii="Times New Roman" w:hAnsi="Times New Roman" w:cs="Times New Roman"/>
          <w:sz w:val="24"/>
          <w:szCs w:val="24"/>
          <w:shd w:val="clear" w:color="auto" w:fill="FFFFFF"/>
        </w:rPr>
        <w:t xml:space="preserve">Biết rằng trong tinh thể Fe                    </w:t>
      </w:r>
      <w:r>
        <w:rPr>
          <w:rFonts w:ascii="Times New Roman" w:hAnsi="Times New Roman" w:cs="Times New Roman"/>
          <w:sz w:val="24"/>
          <w:szCs w:val="24"/>
          <w:shd w:val="clear" w:color="auto" w:fill="FFFFFF"/>
        </w:rPr>
        <w:t xml:space="preserve">  </w:t>
      </w:r>
      <w:r w:rsidRPr="0061671E">
        <w:rPr>
          <w:rFonts w:ascii="Times New Roman" w:hAnsi="Times New Roman" w:cs="Times New Roman"/>
          <w:sz w:val="24"/>
          <w:szCs w:val="24"/>
          <w:shd w:val="clear" w:color="auto" w:fill="FFFFFF"/>
        </w:rPr>
        <w:t>thì Fe chiếm 74% về thể tích, còn lại là phần rỗng (cho N</w:t>
      </w:r>
      <w:r w:rsidRPr="0061671E">
        <w:rPr>
          <w:rFonts w:ascii="Times New Roman" w:hAnsi="Times New Roman" w:cs="Times New Roman"/>
          <w:sz w:val="24"/>
          <w:szCs w:val="24"/>
          <w:shd w:val="clear" w:color="auto" w:fill="FFFFFF"/>
          <w:vertAlign w:val="subscript"/>
        </w:rPr>
        <w:t>A</w:t>
      </w:r>
      <w:r w:rsidRPr="0061671E">
        <w:rPr>
          <w:rFonts w:ascii="Times New Roman" w:hAnsi="Times New Roman" w:cs="Times New Roman"/>
          <w:sz w:val="24"/>
          <w:szCs w:val="24"/>
          <w:shd w:val="clear" w:color="auto" w:fill="FFFFFF"/>
        </w:rPr>
        <w:t xml:space="preserve"> = 6,022.10</w:t>
      </w:r>
      <w:r w:rsidRPr="0061671E">
        <w:rPr>
          <w:rFonts w:ascii="Times New Roman" w:hAnsi="Times New Roman" w:cs="Times New Roman"/>
          <w:sz w:val="24"/>
          <w:szCs w:val="24"/>
          <w:shd w:val="clear" w:color="auto" w:fill="FFFFFF"/>
          <w:vertAlign w:val="superscript"/>
        </w:rPr>
        <w:t>23</w:t>
      </w:r>
      <w:r w:rsidRPr="0061671E">
        <w:rPr>
          <w:rFonts w:ascii="Times New Roman" w:hAnsi="Times New Roman" w:cs="Times New Roman"/>
          <w:sz w:val="24"/>
          <w:szCs w:val="24"/>
          <w:shd w:val="clear" w:color="auto" w:fill="FFFFFF"/>
        </w:rPr>
        <w:t xml:space="preserve"> và </w:t>
      </w:r>
      <w:r w:rsidRPr="0061671E">
        <w:rPr>
          <w:rFonts w:ascii="Times New Roman" w:hAnsi="Times New Roman" w:cs="Times New Roman"/>
          <w:position w:val="-10"/>
          <w:sz w:val="24"/>
          <w:szCs w:val="24"/>
          <w:shd w:val="clear" w:color="auto" w:fill="FFFFFF"/>
        </w:rPr>
        <w:object w:dxaOrig="880" w:dyaOrig="320" w14:anchorId="08202890">
          <v:shape id="_x0000_i1159" type="#_x0000_t75" style="width:45.75pt;height:16.5pt" o:ole="">
            <v:imagedata r:id="rId300" o:title=""/>
          </v:shape>
          <o:OLEObject Type="Embed" ProgID="Equation.DSMT4" ShapeID="_x0000_i1159" DrawAspect="Content" ObjectID="_1797797956" r:id="rId301"/>
        </w:object>
      </w:r>
      <w:r w:rsidRPr="0061671E">
        <w:rPr>
          <w:rFonts w:ascii="Times New Roman" w:hAnsi="Times New Roman" w:cs="Times New Roman"/>
          <w:sz w:val="24"/>
          <w:szCs w:val="24"/>
          <w:shd w:val="clear" w:color="auto" w:fill="FFFFFF"/>
        </w:rPr>
        <w:t>)</w:t>
      </w:r>
    </w:p>
    <w:p w14:paraId="17F03BB0" w14:textId="77777777" w:rsidR="0047275C" w:rsidRPr="0061671E" w:rsidRDefault="0047275C" w:rsidP="00E03994">
      <w:pPr>
        <w:spacing w:after="0" w:line="276" w:lineRule="auto"/>
        <w:jc w:val="both"/>
        <w:rPr>
          <w:rFonts w:ascii="Times New Roman" w:hAnsi="Times New Roman" w:cs="Times New Roman"/>
          <w:sz w:val="24"/>
          <w:szCs w:val="24"/>
          <w:shd w:val="clear" w:color="auto" w:fill="FFFFFF"/>
        </w:rPr>
      </w:pPr>
      <w:r w:rsidRPr="0061671E">
        <w:rPr>
          <w:rFonts w:ascii="Times New Roman" w:hAnsi="Times New Roman" w:cs="Times New Roman"/>
          <w:sz w:val="24"/>
          <w:szCs w:val="24"/>
          <w:shd w:val="clear" w:color="auto" w:fill="FFFFFF"/>
        </w:rPr>
        <w:t>Hãy tính khối lượng riêng của nguyên tử Fe.</w:t>
      </w:r>
    </w:p>
    <w:p w14:paraId="762E967E" w14:textId="77777777" w:rsidR="0047275C" w:rsidRPr="0061671E" w:rsidRDefault="0047275C" w:rsidP="00E03994">
      <w:pPr>
        <w:spacing w:after="0" w:line="276" w:lineRule="auto"/>
        <w:jc w:val="both"/>
        <w:rPr>
          <w:rFonts w:ascii="Times New Roman" w:hAnsi="Times New Roman" w:cs="Times New Roman"/>
          <w:i/>
          <w:color w:val="70AD47" w:themeColor="accent6"/>
          <w:sz w:val="24"/>
          <w:szCs w:val="24"/>
        </w:rPr>
      </w:pPr>
      <w:r w:rsidRPr="0061671E">
        <w:rPr>
          <w:rFonts w:ascii="Times New Roman" w:hAnsi="Times New Roman" w:cs="Times New Roman"/>
          <w:b/>
          <w:bCs/>
          <w:color w:val="FF0000"/>
          <w:sz w:val="24"/>
          <w:szCs w:val="24"/>
        </w:rPr>
        <w:t xml:space="preserve">Sử dụng công thức tính nhanh : </w:t>
      </w:r>
      <w:r w:rsidRPr="0061671E">
        <w:rPr>
          <w:rFonts w:ascii="Times New Roman" w:hAnsi="Times New Roman" w:cs="Times New Roman"/>
          <w:i/>
          <w:color w:val="70AD47" w:themeColor="accent6"/>
          <w:position w:val="-32"/>
          <w:sz w:val="24"/>
          <w:szCs w:val="24"/>
        </w:rPr>
        <w:object w:dxaOrig="2860" w:dyaOrig="780" w14:anchorId="54C0C6A5">
          <v:shape id="_x0000_i1160" type="#_x0000_t75" style="width:141.75pt;height:40.5pt" o:ole="">
            <v:imagedata r:id="rId302" o:title=""/>
          </v:shape>
          <o:OLEObject Type="Embed" ProgID="Equation.DSMT4" ShapeID="_x0000_i1160" DrawAspect="Content" ObjectID="_1797797957" r:id="rId303"/>
        </w:object>
      </w:r>
    </w:p>
    <w:p w14:paraId="74504B8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heo đề cho: </w:t>
      </w:r>
      <w:r w:rsidRPr="0061671E">
        <w:rPr>
          <w:rFonts w:ascii="Times New Roman" w:hAnsi="Times New Roman" w:cs="Times New Roman"/>
          <w:b/>
          <w:color w:val="0000FF"/>
          <w:position w:val="-8"/>
          <w:sz w:val="24"/>
          <w:szCs w:val="24"/>
        </w:rPr>
        <w:object w:dxaOrig="2439" w:dyaOrig="360" w14:anchorId="029199D6">
          <v:shape id="_x0000_i1161" type="#_x0000_t75" style="width:122.25pt;height:16.5pt" o:ole="">
            <v:imagedata r:id="rId304" o:title=""/>
          </v:shape>
          <o:OLEObject Type="Embed" ProgID="Equation.DSMT4" ShapeID="_x0000_i1161" DrawAspect="Content" ObjectID="_1797797958" r:id="rId305"/>
        </w:object>
      </w:r>
      <w:r w:rsidRPr="0061671E">
        <w:rPr>
          <w:rFonts w:ascii="Times New Roman" w:hAnsi="Times New Roman" w:cs="Times New Roman"/>
          <w:b/>
          <w:color w:val="0000FF"/>
          <w:sz w:val="24"/>
          <w:szCs w:val="24"/>
        </w:rPr>
        <w:t xml:space="preserve"> thay vào CT: </w:t>
      </w:r>
      <w:r w:rsidRPr="0061671E">
        <w:rPr>
          <w:rFonts w:ascii="Times New Roman" w:hAnsi="Times New Roman" w:cs="Times New Roman"/>
          <w:b/>
          <w:color w:val="0000FF"/>
          <w:position w:val="-28"/>
          <w:sz w:val="24"/>
          <w:szCs w:val="24"/>
        </w:rPr>
        <w:object w:dxaOrig="4840" w:dyaOrig="660" w14:anchorId="26C75DD1">
          <v:shape id="_x0000_i1162" type="#_x0000_t75" style="width:243.75pt;height:31.5pt" o:ole="">
            <v:imagedata r:id="rId306" o:title=""/>
          </v:shape>
          <o:OLEObject Type="Embed" ProgID="Equation.DSMT4" ShapeID="_x0000_i1162" DrawAspect="Content" ObjectID="_1797797959" r:id="rId307"/>
        </w:object>
      </w:r>
    </w:p>
    <w:p w14:paraId="476E0ECC" w14:textId="77777777" w:rsidR="0047275C" w:rsidRPr="0061671E" w:rsidRDefault="0047275C" w:rsidP="00E03994">
      <w:pPr>
        <w:spacing w:after="0" w:line="276" w:lineRule="auto"/>
        <w:jc w:val="both"/>
        <w:rPr>
          <w:rFonts w:ascii="Times New Roman" w:hAnsi="Times New Roman" w:cs="Times New Roman"/>
          <w:color w:val="140000"/>
          <w:sz w:val="24"/>
          <w:szCs w:val="24"/>
          <w:shd w:val="clear" w:color="auto" w:fill="FFFFFF"/>
        </w:rPr>
      </w:pPr>
      <w:r w:rsidRPr="0061671E">
        <w:rPr>
          <w:rFonts w:ascii="Times New Roman" w:hAnsi="Times New Roman" w:cs="Times New Roman"/>
          <w:b/>
          <w:color w:val="0000FF"/>
          <w:sz w:val="24"/>
          <w:szCs w:val="24"/>
        </w:rPr>
        <w:t>Câu 4.</w:t>
      </w:r>
      <w:r w:rsidRPr="0061671E">
        <w:rPr>
          <w:rFonts w:ascii="Times New Roman" w:hAnsi="Times New Roman" w:cs="Times New Roman"/>
          <w:b/>
          <w:i/>
          <w:color w:val="0000FF"/>
          <w:sz w:val="24"/>
          <w:szCs w:val="24"/>
        </w:rPr>
        <w:t xml:space="preserve"> </w:t>
      </w:r>
      <w:r w:rsidRPr="0061671E">
        <w:rPr>
          <w:rFonts w:ascii="Times New Roman" w:hAnsi="Times New Roman" w:cs="Times New Roman"/>
          <w:b/>
          <w:bCs/>
          <w:color w:val="140000"/>
          <w:sz w:val="24"/>
          <w:szCs w:val="24"/>
          <w:shd w:val="clear" w:color="auto" w:fill="FFFFFF"/>
        </w:rPr>
        <w:t>Sodium</w:t>
      </w:r>
      <w:r w:rsidRPr="0061671E">
        <w:rPr>
          <w:rFonts w:ascii="Times New Roman" w:hAnsi="Times New Roman" w:cs="Times New Roman"/>
          <w:color w:val="140000"/>
          <w:sz w:val="24"/>
          <w:szCs w:val="24"/>
          <w:shd w:val="clear" w:color="auto" w:fill="FFFFFF"/>
        </w:rPr>
        <w:t> hay còn gọi là</w:t>
      </w:r>
      <w:r w:rsidRPr="0061671E">
        <w:rPr>
          <w:rFonts w:ascii="Times New Roman" w:hAnsi="Times New Roman" w:cs="Times New Roman"/>
          <w:b/>
          <w:bCs/>
          <w:color w:val="140000"/>
          <w:sz w:val="24"/>
          <w:szCs w:val="24"/>
          <w:shd w:val="clear" w:color="auto" w:fill="FFFFFF"/>
        </w:rPr>
        <w:t> </w:t>
      </w:r>
      <w:r w:rsidRPr="0009065F">
        <w:rPr>
          <w:rFonts w:cs="Times New Roman"/>
          <w:b/>
          <w:bCs/>
          <w:color w:val="FF0000"/>
          <w:szCs w:val="24"/>
          <w:shd w:val="clear" w:color="auto" w:fill="FFFFFF"/>
        </w:rPr>
        <w:t>Sodium</w:t>
      </w:r>
      <w:r w:rsidRPr="0061671E">
        <w:rPr>
          <w:rFonts w:ascii="Times New Roman" w:hAnsi="Times New Roman" w:cs="Times New Roman"/>
          <w:color w:val="140000"/>
          <w:sz w:val="24"/>
          <w:szCs w:val="24"/>
          <w:shd w:val="clear" w:color="auto" w:fill="FFFFFF"/>
        </w:rPr>
        <w:t xml:space="preserve"> (bắt nguồn từ từ tiếng Latinh mới: natrium) là tên một nguyên tố hóa học hóa trị một trong bảng tuần hoàn nguyên tố. Sodium có chức năng duy trì nồng độ và thể tích dịch ngoài tế bào, thiếu Na trong máu có thể gây mỏi cơ, chuột rút, mệt mỏi, chóng mặt, buồn nôn, ói mửa, tim đập loạn nhịp. Sodium chỉ có một </w:t>
      </w:r>
      <w:r w:rsidRPr="0009065F">
        <w:rPr>
          <w:rFonts w:cs="Times New Roman"/>
          <w:szCs w:val="24"/>
          <w:shd w:val="clear" w:color="auto" w:fill="FFFFFF"/>
        </w:rPr>
        <w:t>đồng vị</w:t>
      </w:r>
      <w:r w:rsidRPr="0061671E">
        <w:rPr>
          <w:rFonts w:ascii="Times New Roman" w:hAnsi="Times New Roman" w:cs="Times New Roman"/>
          <w:color w:val="140000"/>
          <w:sz w:val="24"/>
          <w:szCs w:val="24"/>
          <w:shd w:val="clear" w:color="auto" w:fill="FFFFFF"/>
        </w:rPr>
        <w:t xml:space="preserve"> bền là </w:t>
      </w:r>
      <w:r w:rsidRPr="0061671E">
        <w:rPr>
          <w:rFonts w:ascii="Times New Roman" w:hAnsi="Times New Roman" w:cs="Times New Roman"/>
          <w:color w:val="140000"/>
          <w:sz w:val="24"/>
          <w:szCs w:val="24"/>
          <w:shd w:val="clear" w:color="auto" w:fill="FFFFFF"/>
          <w:vertAlign w:val="superscript"/>
        </w:rPr>
        <w:t>23</w:t>
      </w:r>
      <w:r w:rsidRPr="0061671E">
        <w:rPr>
          <w:rFonts w:ascii="Times New Roman" w:hAnsi="Times New Roman" w:cs="Times New Roman"/>
          <w:color w:val="140000"/>
          <w:sz w:val="24"/>
          <w:szCs w:val="24"/>
          <w:shd w:val="clear" w:color="auto" w:fill="FFFFFF"/>
        </w:rPr>
        <w:t>Na. </w:t>
      </w:r>
      <w:r w:rsidRPr="0061671E">
        <w:rPr>
          <w:rFonts w:ascii="Times New Roman" w:hAnsi="Times New Roman" w:cs="Times New Roman"/>
          <w:b/>
          <w:bCs/>
          <w:color w:val="140000"/>
          <w:sz w:val="24"/>
          <w:szCs w:val="24"/>
          <w:shd w:val="clear" w:color="auto" w:fill="FFFFFF"/>
        </w:rPr>
        <w:t>Sodium </w:t>
      </w:r>
      <w:r w:rsidRPr="0061671E">
        <w:rPr>
          <w:rFonts w:ascii="Times New Roman" w:hAnsi="Times New Roman" w:cs="Times New Roman"/>
          <w:color w:val="140000"/>
          <w:sz w:val="24"/>
          <w:szCs w:val="24"/>
          <w:shd w:val="clear" w:color="auto" w:fill="FFFFFF"/>
        </w:rPr>
        <w:t>là nguyên tố phổ biến nhất thứ 6 trong vỏ Trái Đất, chiếm khoảng 2,6% theo khối lượng của vỏ Trái Đất và có mặt trong nhiều loại khoáng vật như felspat, sodalit và đá muối.</w:t>
      </w:r>
    </w:p>
    <w:p w14:paraId="643A8E16" w14:textId="77777777" w:rsidR="0047275C" w:rsidRPr="0061671E" w:rsidRDefault="0047275C" w:rsidP="00E03994">
      <w:pPr>
        <w:spacing w:after="0" w:line="276" w:lineRule="auto"/>
        <w:jc w:val="both"/>
        <w:rPr>
          <w:rFonts w:ascii="Times New Roman" w:hAnsi="Times New Roman" w:cs="Times New Roman"/>
          <w:color w:val="140000"/>
          <w:sz w:val="24"/>
          <w:szCs w:val="24"/>
          <w:shd w:val="clear" w:color="auto" w:fill="FFFFFF"/>
        </w:rPr>
      </w:pPr>
      <w:r w:rsidRPr="0061671E">
        <w:rPr>
          <w:rFonts w:ascii="Times New Roman" w:hAnsi="Times New Roman" w:cs="Times New Roman"/>
          <w:color w:val="140000"/>
          <w:sz w:val="24"/>
          <w:szCs w:val="24"/>
          <w:shd w:val="clear" w:color="auto" w:fill="FFFFFF"/>
        </w:rPr>
        <w:t>Sodim kết tinh ở dạng mạng tinh thể lập phương tâm khối (như hình sau)</w:t>
      </w:r>
    </w:p>
    <w:p w14:paraId="3569C400" w14:textId="77777777" w:rsidR="0047275C" w:rsidRPr="0061671E" w:rsidRDefault="0047275C" w:rsidP="00E03994">
      <w:pPr>
        <w:spacing w:after="0" w:line="276" w:lineRule="auto"/>
        <w:jc w:val="both"/>
        <w:rPr>
          <w:rFonts w:ascii="Times New Roman" w:hAnsi="Times New Roman" w:cs="Times New Roman"/>
          <w:color w:val="140000"/>
          <w:sz w:val="24"/>
          <w:szCs w:val="24"/>
          <w:shd w:val="clear" w:color="auto" w:fill="FFFFFF"/>
        </w:rPr>
      </w:pPr>
      <w:r w:rsidRPr="0061671E">
        <w:rPr>
          <w:rFonts w:ascii="Times New Roman" w:hAnsi="Times New Roman" w:cs="Times New Roman"/>
          <w:noProof/>
          <w:sz w:val="24"/>
          <w:szCs w:val="24"/>
        </w:rPr>
        <w:drawing>
          <wp:anchor distT="0" distB="0" distL="114300" distR="114300" simplePos="0" relativeHeight="251695104" behindDoc="0" locked="0" layoutInCell="1" allowOverlap="1" wp14:anchorId="2D9E8103" wp14:editId="34C80DAF">
            <wp:simplePos x="0" y="0"/>
            <wp:positionH relativeFrom="column">
              <wp:posOffset>2052955</wp:posOffset>
            </wp:positionH>
            <wp:positionV relativeFrom="paragraph">
              <wp:posOffset>20955</wp:posOffset>
            </wp:positionV>
            <wp:extent cx="965200" cy="892175"/>
            <wp:effectExtent l="0" t="0" r="6350" b="3175"/>
            <wp:wrapNone/>
            <wp:docPr id="902860490" name="Picture 2" descr="Picture">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1912107A-5D6A-C896-1082-858F34FAB0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Picture">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912107A-5D6A-C896-1082-858F34FAB07C}"/>
                        </a:ext>
                      </a:extLst>
                    </pic:cNvPr>
                    <pic:cNvPicPr>
                      <a:picLocks noChangeAspect="1" noChangeArrowheads="1"/>
                    </pic:cNvPicPr>
                  </pic:nvPicPr>
                  <pic:blipFill rotWithShape="1">
                    <a:blip r:embed="rId30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0" y="0"/>
                      <a:ext cx="965200" cy="892175"/>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noProof/>
          <w:sz w:val="24"/>
          <w:szCs w:val="24"/>
        </w:rPr>
        <w:drawing>
          <wp:anchor distT="0" distB="0" distL="114300" distR="114300" simplePos="0" relativeHeight="251694080" behindDoc="0" locked="0" layoutInCell="1" allowOverlap="1" wp14:anchorId="79C1B1E3" wp14:editId="16D23DF7">
            <wp:simplePos x="0" y="0"/>
            <wp:positionH relativeFrom="column">
              <wp:posOffset>3018155</wp:posOffset>
            </wp:positionH>
            <wp:positionV relativeFrom="paragraph">
              <wp:posOffset>18415</wp:posOffset>
            </wp:positionV>
            <wp:extent cx="1070456" cy="916826"/>
            <wp:effectExtent l="0" t="0" r="0" b="0"/>
            <wp:wrapNone/>
            <wp:docPr id="1730497812" name="Picture 2" descr="Picture">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9D5F8BA1-7BEB-D8BD-2C54-F546CC642C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Picture">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D5F8BA1-7BEB-D8BD-2C54-F546CC642C4E}"/>
                        </a:ext>
                      </a:extLst>
                    </pic:cNvPr>
                    <pic:cNvPicPr>
                      <a:picLocks noChangeAspect="1" noChangeArrowheads="1"/>
                    </pic:cNvPicPr>
                  </pic:nvPicPr>
                  <pic:blipFill rotWithShape="1">
                    <a:blip r:embed="rId30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0" y="0"/>
                      <a:ext cx="1070456" cy="916826"/>
                    </a:xfrm>
                    <a:prstGeom prst="rect">
                      <a:avLst/>
                    </a:prstGeom>
                    <a:noFill/>
                  </pic:spPr>
                </pic:pic>
              </a:graphicData>
            </a:graphic>
            <wp14:sizeRelH relativeFrom="margin">
              <wp14:pctWidth>0</wp14:pctWidth>
            </wp14:sizeRelH>
            <wp14:sizeRelV relativeFrom="margin">
              <wp14:pctHeight>0</wp14:pctHeight>
            </wp14:sizeRelV>
          </wp:anchor>
        </w:drawing>
      </w:r>
    </w:p>
    <w:p w14:paraId="3590FDF5" w14:textId="77777777" w:rsidR="0047275C" w:rsidRPr="0061671E" w:rsidRDefault="0047275C" w:rsidP="00E03994">
      <w:pPr>
        <w:spacing w:after="0" w:line="276" w:lineRule="auto"/>
        <w:jc w:val="both"/>
        <w:rPr>
          <w:rFonts w:ascii="Times New Roman" w:hAnsi="Times New Roman" w:cs="Times New Roman"/>
          <w:color w:val="140000"/>
          <w:sz w:val="24"/>
          <w:szCs w:val="24"/>
          <w:shd w:val="clear" w:color="auto" w:fill="FFFFFF"/>
        </w:rPr>
      </w:pPr>
    </w:p>
    <w:p w14:paraId="166B5E32" w14:textId="77777777" w:rsidR="0047275C" w:rsidRPr="0061671E" w:rsidRDefault="0047275C" w:rsidP="00E03994">
      <w:pPr>
        <w:spacing w:after="0" w:line="276" w:lineRule="auto"/>
        <w:jc w:val="both"/>
        <w:rPr>
          <w:rFonts w:ascii="Times New Roman" w:hAnsi="Times New Roman" w:cs="Times New Roman"/>
          <w:color w:val="140000"/>
          <w:sz w:val="24"/>
          <w:szCs w:val="24"/>
          <w:shd w:val="clear" w:color="auto" w:fill="FFFFFF"/>
        </w:rPr>
      </w:pPr>
    </w:p>
    <w:p w14:paraId="300974DD" w14:textId="77777777" w:rsidR="0047275C" w:rsidRPr="0061671E" w:rsidRDefault="0047275C" w:rsidP="00E03994">
      <w:pPr>
        <w:spacing w:after="0" w:line="276" w:lineRule="auto"/>
        <w:jc w:val="both"/>
        <w:rPr>
          <w:rFonts w:ascii="Times New Roman" w:hAnsi="Times New Roman" w:cs="Times New Roman"/>
          <w:color w:val="140000"/>
          <w:sz w:val="24"/>
          <w:szCs w:val="24"/>
          <w:shd w:val="clear" w:color="auto" w:fill="FFFFFF"/>
        </w:rPr>
      </w:pPr>
    </w:p>
    <w:p w14:paraId="75D50DCF" w14:textId="77777777" w:rsidR="0047275C" w:rsidRPr="0061671E" w:rsidRDefault="0047275C" w:rsidP="00E03994">
      <w:pPr>
        <w:spacing w:after="0" w:line="276" w:lineRule="auto"/>
        <w:rPr>
          <w:rFonts w:ascii="Times New Roman" w:hAnsi="Times New Roman" w:cs="Times New Roman"/>
          <w:bCs/>
          <w:iCs/>
          <w:sz w:val="24"/>
          <w:szCs w:val="24"/>
          <w:lang w:val="pt-BR"/>
        </w:rPr>
      </w:pPr>
    </w:p>
    <w:p w14:paraId="097FC200" w14:textId="77777777" w:rsidR="0047275C" w:rsidRPr="0061671E" w:rsidRDefault="0047275C" w:rsidP="00E03994">
      <w:pPr>
        <w:spacing w:after="0" w:line="276" w:lineRule="auto"/>
        <w:rPr>
          <w:rFonts w:ascii="Times New Roman" w:hAnsi="Times New Roman" w:cs="Times New Roman"/>
          <w:bCs/>
          <w:iCs/>
          <w:sz w:val="24"/>
          <w:szCs w:val="24"/>
          <w:lang w:val="pt-BR"/>
        </w:rPr>
      </w:pPr>
      <w:r w:rsidRPr="0061671E">
        <w:rPr>
          <w:rFonts w:ascii="Times New Roman" w:hAnsi="Times New Roman" w:cs="Times New Roman"/>
          <w:bCs/>
          <w:iCs/>
          <w:sz w:val="24"/>
          <w:szCs w:val="24"/>
          <w:lang w:val="pt-BR"/>
        </w:rPr>
        <w:lastRenderedPageBreak/>
        <w:t>Cho biết Na có bán kính nguyên tử là 0,189 nm, chiêm 68% trong mạng tinh thể và có khối lượng nguyên tử là 23,68 amu. Xác định khối lượng riêng cuỷa Na theo g/cm</w:t>
      </w:r>
      <w:r w:rsidRPr="0061671E">
        <w:rPr>
          <w:rFonts w:ascii="Times New Roman" w:hAnsi="Times New Roman" w:cs="Times New Roman"/>
          <w:bCs/>
          <w:iCs/>
          <w:sz w:val="24"/>
          <w:szCs w:val="24"/>
          <w:vertAlign w:val="superscript"/>
          <w:lang w:val="pt-BR"/>
        </w:rPr>
        <w:t>3</w:t>
      </w:r>
    </w:p>
    <w:p w14:paraId="054240F6" w14:textId="77777777" w:rsidR="0047275C" w:rsidRPr="0061671E" w:rsidRDefault="0047275C" w:rsidP="00E03994">
      <w:pPr>
        <w:spacing w:after="0" w:line="276" w:lineRule="auto"/>
        <w:jc w:val="both"/>
        <w:rPr>
          <w:rFonts w:ascii="Times New Roman" w:hAnsi="Times New Roman" w:cs="Times New Roman"/>
          <w:i/>
          <w:color w:val="70AD47" w:themeColor="accent6"/>
          <w:sz w:val="24"/>
          <w:szCs w:val="24"/>
        </w:rPr>
      </w:pPr>
      <w:r w:rsidRPr="0061671E">
        <w:rPr>
          <w:rFonts w:ascii="Times New Roman" w:hAnsi="Times New Roman" w:cs="Times New Roman"/>
          <w:b/>
          <w:bCs/>
          <w:color w:val="FF0000"/>
          <w:sz w:val="24"/>
          <w:szCs w:val="24"/>
        </w:rPr>
        <w:t xml:space="preserve">Sử dụng công thức tính nhanh : </w:t>
      </w:r>
      <w:r w:rsidRPr="0061671E">
        <w:rPr>
          <w:rFonts w:ascii="Times New Roman" w:hAnsi="Times New Roman" w:cs="Times New Roman"/>
          <w:i/>
          <w:color w:val="70AD47" w:themeColor="accent6"/>
          <w:position w:val="-32"/>
          <w:sz w:val="24"/>
          <w:szCs w:val="24"/>
        </w:rPr>
        <w:object w:dxaOrig="2860" w:dyaOrig="780" w14:anchorId="4966E1CF">
          <v:shape id="_x0000_i1163" type="#_x0000_t75" style="width:141.75pt;height:40.5pt" o:ole="">
            <v:imagedata r:id="rId302" o:title=""/>
          </v:shape>
          <o:OLEObject Type="Embed" ProgID="Equation.DSMT4" ShapeID="_x0000_i1163" DrawAspect="Content" ObjectID="_1797797960" r:id="rId310"/>
        </w:object>
      </w:r>
    </w:p>
    <w:p w14:paraId="59C2D15E" w14:textId="77777777" w:rsidR="0047275C" w:rsidRPr="0061671E" w:rsidRDefault="0047275C" w:rsidP="00E03994">
      <w:pPr>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heo đề cho: </w:t>
      </w:r>
      <w:r w:rsidRPr="0061671E">
        <w:rPr>
          <w:rFonts w:ascii="Times New Roman" w:hAnsi="Times New Roman" w:cs="Times New Roman"/>
          <w:b/>
          <w:color w:val="0000FF"/>
          <w:position w:val="-10"/>
          <w:sz w:val="24"/>
          <w:szCs w:val="24"/>
        </w:rPr>
        <w:object w:dxaOrig="2780" w:dyaOrig="380" w14:anchorId="0AF1AC9A">
          <v:shape id="_x0000_i1164" type="#_x0000_t75" style="width:139.5pt;height:20.25pt" o:ole="">
            <v:imagedata r:id="rId311" o:title=""/>
          </v:shape>
          <o:OLEObject Type="Embed" ProgID="Equation.DSMT4" ShapeID="_x0000_i1164" DrawAspect="Content" ObjectID="_1797797961" r:id="rId312"/>
        </w:object>
      </w:r>
      <w:r w:rsidRPr="0061671E">
        <w:rPr>
          <w:rFonts w:ascii="Times New Roman" w:hAnsi="Times New Roman" w:cs="Times New Roman"/>
          <w:b/>
          <w:color w:val="0000FF"/>
          <w:sz w:val="24"/>
          <w:szCs w:val="24"/>
        </w:rPr>
        <w:t xml:space="preserve"> thay vào CT: </w:t>
      </w:r>
      <w:r w:rsidRPr="0061671E">
        <w:rPr>
          <w:rFonts w:ascii="Times New Roman" w:hAnsi="Times New Roman" w:cs="Times New Roman"/>
          <w:b/>
          <w:color w:val="0000FF"/>
          <w:position w:val="-28"/>
          <w:sz w:val="24"/>
          <w:szCs w:val="24"/>
        </w:rPr>
        <w:object w:dxaOrig="4940" w:dyaOrig="660" w14:anchorId="747740B9">
          <v:shape id="_x0000_i1165" type="#_x0000_t75" style="width:248.25pt;height:31.5pt" o:ole="">
            <v:imagedata r:id="rId313" o:title=""/>
          </v:shape>
          <o:OLEObject Type="Embed" ProgID="Equation.DSMT4" ShapeID="_x0000_i1165" DrawAspect="Content" ObjectID="_1797797962" r:id="rId314"/>
        </w:object>
      </w:r>
    </w:p>
    <w:p w14:paraId="21E6DF3D" w14:textId="77777777" w:rsidR="0047275C" w:rsidRPr="0061671E" w:rsidRDefault="0047275C" w:rsidP="00E03994">
      <w:pPr>
        <w:tabs>
          <w:tab w:val="left" w:pos="567"/>
        </w:tabs>
        <w:spacing w:after="0" w:line="276" w:lineRule="auto"/>
        <w:jc w:val="both"/>
        <w:rPr>
          <w:rFonts w:ascii="Times New Roman" w:hAnsi="Times New Roman" w:cs="Times New Roman"/>
          <w:b/>
          <w:sz w:val="24"/>
          <w:szCs w:val="24"/>
          <w:lang w:val="nl-NL"/>
        </w:rPr>
      </w:pPr>
      <w:r w:rsidRPr="0061671E">
        <w:rPr>
          <w:rFonts w:ascii="Times New Roman" w:hAnsi="Times New Roman" w:cs="Times New Roman"/>
          <w:noProof/>
          <w:sz w:val="24"/>
          <w:szCs w:val="24"/>
        </w:rPr>
        <w:drawing>
          <wp:anchor distT="0" distB="0" distL="114300" distR="114300" simplePos="0" relativeHeight="251696128" behindDoc="0" locked="0" layoutInCell="1" allowOverlap="1" wp14:anchorId="1A9FE0CF" wp14:editId="028021E5">
            <wp:simplePos x="0" y="0"/>
            <wp:positionH relativeFrom="column">
              <wp:posOffset>4866255</wp:posOffset>
            </wp:positionH>
            <wp:positionV relativeFrom="paragraph">
              <wp:posOffset>0</wp:posOffset>
            </wp:positionV>
            <wp:extent cx="2050415" cy="1786255"/>
            <wp:effectExtent l="0" t="0" r="6985" b="4445"/>
            <wp:wrapSquare wrapText="bothSides"/>
            <wp:docPr id="32" name="Picture 10" descr="A diagram of a bird and a bir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A diagram of a bird and a bird  Description automatically generated"/>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50415" cy="1786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671E">
        <w:rPr>
          <w:rFonts w:ascii="Times New Roman" w:hAnsi="Times New Roman" w:cs="Times New Roman"/>
          <w:b/>
          <w:color w:val="0000FF"/>
          <w:sz w:val="24"/>
          <w:szCs w:val="24"/>
        </w:rPr>
        <w:t>Câu 5.</w:t>
      </w:r>
      <w:r w:rsidRPr="0061671E">
        <w:rPr>
          <w:rFonts w:ascii="Times New Roman" w:hAnsi="Times New Roman" w:cs="Times New Roman"/>
          <w:b/>
          <w:i/>
          <w:color w:val="0000FF"/>
          <w:sz w:val="24"/>
          <w:szCs w:val="24"/>
        </w:rPr>
        <w:t xml:space="preserve"> </w:t>
      </w:r>
      <w:r w:rsidRPr="0061671E">
        <w:rPr>
          <w:rFonts w:ascii="Times New Roman" w:hAnsi="Times New Roman" w:cs="Times New Roman"/>
          <w:sz w:val="24"/>
          <w:szCs w:val="24"/>
        </w:rPr>
        <w:t xml:space="preserve">Bằng phương pháp nhiễu xạ tia X, người ta xác định bán kính của nguyên tử </w:t>
      </w:r>
      <w:r w:rsidRPr="0009065F">
        <w:rPr>
          <w:rFonts w:cs="Times New Roman"/>
          <w:color w:val="FF0000"/>
          <w:szCs w:val="24"/>
        </w:rPr>
        <w:t>gold</w:t>
      </w:r>
      <w:r w:rsidRPr="0061671E">
        <w:rPr>
          <w:rFonts w:ascii="Times New Roman" w:hAnsi="Times New Roman" w:cs="Times New Roman"/>
          <w:sz w:val="24"/>
          <w:szCs w:val="24"/>
        </w:rPr>
        <w:t xml:space="preserve"> (Au) khoảng </w:t>
      </w:r>
      <w:r w:rsidRPr="0061671E">
        <w:rPr>
          <w:rFonts w:ascii="Times New Roman" w:hAnsi="Times New Roman" w:cs="Times New Roman"/>
          <w:b/>
          <w:bCs/>
          <w:sz w:val="24"/>
          <w:szCs w:val="24"/>
        </w:rPr>
        <w:t>1,44Å.</w:t>
      </w:r>
      <w:r w:rsidRPr="0061671E">
        <w:rPr>
          <w:rFonts w:ascii="Times New Roman" w:hAnsi="Times New Roman" w:cs="Times New Roman"/>
          <w:sz w:val="24"/>
          <w:szCs w:val="24"/>
        </w:rPr>
        <w:t xml:space="preserve"> </w:t>
      </w:r>
      <w:r w:rsidRPr="0061671E">
        <w:rPr>
          <w:rFonts w:ascii="Times New Roman" w:hAnsi="Times New Roman" w:cs="Times New Roman"/>
          <w:sz w:val="24"/>
          <w:szCs w:val="24"/>
          <w:lang w:val="de-DE"/>
        </w:rPr>
        <w:t xml:space="preserve">Theo các tra cứu phổ biến, nguyên tử khối của </w:t>
      </w:r>
      <w:r w:rsidRPr="0009065F">
        <w:rPr>
          <w:rFonts w:cs="Times New Roman"/>
          <w:color w:val="FF0000"/>
          <w:szCs w:val="24"/>
          <w:lang w:val="de-DE"/>
        </w:rPr>
        <w:t>gold</w:t>
      </w:r>
      <w:r w:rsidRPr="0061671E">
        <w:rPr>
          <w:rFonts w:ascii="Times New Roman" w:hAnsi="Times New Roman" w:cs="Times New Roman"/>
          <w:sz w:val="24"/>
          <w:szCs w:val="24"/>
          <w:lang w:val="de-DE"/>
        </w:rPr>
        <w:t xml:space="preserve"> (Au) là</w:t>
      </w:r>
      <w:r w:rsidRPr="0061671E">
        <w:rPr>
          <w:rFonts w:ascii="Times New Roman" w:hAnsi="Times New Roman" w:cs="Times New Roman"/>
          <w:b/>
          <w:sz w:val="24"/>
          <w:szCs w:val="24"/>
          <w:lang w:val="de-DE"/>
        </w:rPr>
        <w:t xml:space="preserve"> 196,97 g/mol. </w:t>
      </w:r>
      <w:r w:rsidRPr="0061671E">
        <w:rPr>
          <w:rFonts w:ascii="Times New Roman" w:hAnsi="Times New Roman" w:cs="Times New Roman"/>
          <w:bCs/>
          <w:sz w:val="24"/>
          <w:szCs w:val="24"/>
          <w:lang w:val="de-DE"/>
        </w:rPr>
        <w:t xml:space="preserve">Biết </w:t>
      </w:r>
      <w:r w:rsidRPr="0061671E">
        <w:rPr>
          <w:rFonts w:ascii="Times New Roman" w:hAnsi="Times New Roman" w:cs="Times New Roman"/>
          <w:sz w:val="24"/>
          <w:szCs w:val="24"/>
          <w:lang w:val="de-DE"/>
        </w:rPr>
        <w:t xml:space="preserve">Au có cấu trúc lập phương tâm diện, các nguyên tử </w:t>
      </w:r>
      <w:r w:rsidRPr="0009065F">
        <w:rPr>
          <w:rFonts w:cs="Times New Roman"/>
          <w:color w:val="FF0000"/>
          <w:szCs w:val="24"/>
          <w:lang w:val="de-DE"/>
        </w:rPr>
        <w:t>gold</w:t>
      </w:r>
      <w:r w:rsidRPr="0061671E">
        <w:rPr>
          <w:rFonts w:ascii="Times New Roman" w:hAnsi="Times New Roman" w:cs="Times New Roman"/>
          <w:sz w:val="24"/>
          <w:szCs w:val="24"/>
          <w:lang w:val="de-DE"/>
        </w:rPr>
        <w:t xml:space="preserve"> chỉ chiếm 74% thể tích tinh thể, phần còn lại là các khe trống.</w:t>
      </w:r>
    </w:p>
    <w:p w14:paraId="310EE3B4" w14:textId="77777777" w:rsidR="0047275C" w:rsidRPr="0061671E" w:rsidRDefault="0047275C" w:rsidP="00E03994">
      <w:pPr>
        <w:spacing w:after="0" w:line="276" w:lineRule="auto"/>
        <w:jc w:val="both"/>
        <w:rPr>
          <w:rFonts w:ascii="Times New Roman" w:hAnsi="Times New Roman" w:cs="Times New Roman"/>
          <w:color w:val="000000"/>
          <w:sz w:val="24"/>
          <w:szCs w:val="24"/>
          <w:shd w:val="clear" w:color="auto" w:fill="FFFFFF"/>
        </w:rPr>
      </w:pPr>
      <w:r w:rsidRPr="0061671E">
        <w:rPr>
          <w:rFonts w:ascii="Times New Roman" w:hAnsi="Times New Roman" w:cs="Times New Roman"/>
          <w:sz w:val="24"/>
          <w:szCs w:val="24"/>
          <w:lang w:val="de-DE"/>
        </w:rPr>
        <w:t xml:space="preserve">a. Tính khối lượng riêng của nguyên tử </w:t>
      </w:r>
      <w:r w:rsidRPr="0009065F">
        <w:rPr>
          <w:rFonts w:cs="Times New Roman"/>
          <w:color w:val="FF0000"/>
          <w:szCs w:val="24"/>
          <w:lang w:val="de-DE"/>
        </w:rPr>
        <w:t>gold</w:t>
      </w:r>
      <w:r w:rsidRPr="0061671E">
        <w:rPr>
          <w:rFonts w:ascii="Times New Roman" w:hAnsi="Times New Roman" w:cs="Times New Roman"/>
          <w:sz w:val="24"/>
          <w:szCs w:val="24"/>
          <w:lang w:val="de-DE"/>
        </w:rPr>
        <w:t xml:space="preserve"> theo đơn vị g/cm</w:t>
      </w:r>
      <w:r w:rsidRPr="0061671E">
        <w:rPr>
          <w:rFonts w:ascii="Times New Roman" w:hAnsi="Times New Roman" w:cs="Times New Roman"/>
          <w:sz w:val="24"/>
          <w:szCs w:val="24"/>
          <w:vertAlign w:val="superscript"/>
          <w:lang w:val="de-DE"/>
        </w:rPr>
        <w:t>3</w:t>
      </w:r>
      <w:r w:rsidRPr="0061671E">
        <w:rPr>
          <w:rFonts w:ascii="Times New Roman" w:hAnsi="Times New Roman" w:cs="Times New Roman"/>
          <w:color w:val="000000"/>
          <w:sz w:val="24"/>
          <w:szCs w:val="24"/>
          <w:shd w:val="clear" w:color="auto" w:fill="FFFFFF"/>
        </w:rPr>
        <w:t>. Giả thiết nguyên tử Au có dạng hình cầu V=</w:t>
      </w:r>
      <w:r w:rsidRPr="0061671E">
        <w:rPr>
          <w:rFonts w:ascii="Times New Roman" w:hAnsi="Times New Roman" w:cs="Times New Roman"/>
          <w:position w:val="-24"/>
          <w:sz w:val="24"/>
          <w:szCs w:val="24"/>
        </w:rPr>
        <w:object w:dxaOrig="639" w:dyaOrig="620" w14:anchorId="1DFADC90">
          <v:shape id="_x0000_i1166" type="#_x0000_t75" style="width:31.5pt;height:30pt" o:ole="">
            <v:imagedata r:id="rId316" o:title=""/>
          </v:shape>
          <o:OLEObject Type="Embed" ProgID="Equation.DSMT4" ShapeID="_x0000_i1166" DrawAspect="Content" ObjectID="_1797797963" r:id="rId317"/>
        </w:object>
      </w:r>
    </w:p>
    <w:p w14:paraId="2342413E" w14:textId="3D51D4E5" w:rsidR="0047275C" w:rsidRPr="0061671E" w:rsidRDefault="0047275C" w:rsidP="00E03994">
      <w:pPr>
        <w:spacing w:after="0" w:line="276" w:lineRule="auto"/>
        <w:jc w:val="both"/>
        <w:rPr>
          <w:rFonts w:ascii="Times New Roman" w:hAnsi="Times New Roman" w:cs="Times New Roman"/>
          <w:sz w:val="24"/>
          <w:szCs w:val="24"/>
          <w:lang w:val="de-DE"/>
        </w:rPr>
      </w:pPr>
      <w:r w:rsidRPr="0061671E">
        <w:rPr>
          <w:rFonts w:ascii="Times New Roman" w:hAnsi="Times New Roman" w:cs="Times New Roman"/>
          <w:sz w:val="24"/>
          <w:szCs w:val="24"/>
          <w:lang w:val="de-DE"/>
        </w:rPr>
        <w:t>b. Theo truyện cổ tích  “</w:t>
      </w:r>
      <w:r w:rsidRPr="0061671E">
        <w:rPr>
          <w:rFonts w:ascii="Times New Roman" w:hAnsi="Times New Roman" w:cs="Times New Roman"/>
          <w:b/>
          <w:i/>
          <w:sz w:val="24"/>
          <w:szCs w:val="24"/>
          <w:lang w:val="de-DE"/>
        </w:rPr>
        <w:t xml:space="preserve">Ăn khế trả </w:t>
      </w:r>
      <w:r w:rsidR="001769E2">
        <w:rPr>
          <w:rFonts w:cs="Times New Roman"/>
          <w:b/>
          <w:i/>
          <w:color w:val="FF0000"/>
          <w:szCs w:val="24"/>
          <w:lang w:val="de-DE"/>
        </w:rPr>
        <w:t>vàng</w:t>
      </w:r>
      <w:r w:rsidRPr="0061671E">
        <w:rPr>
          <w:rFonts w:ascii="Times New Roman" w:hAnsi="Times New Roman" w:cs="Times New Roman"/>
          <w:b/>
          <w:i/>
          <w:sz w:val="24"/>
          <w:szCs w:val="24"/>
          <w:lang w:val="de-DE"/>
        </w:rPr>
        <w:t xml:space="preserve">“ </w:t>
      </w:r>
      <w:r w:rsidRPr="0061671E">
        <w:rPr>
          <w:rFonts w:ascii="Times New Roman" w:hAnsi="Times New Roman" w:cs="Times New Roman"/>
          <w:sz w:val="24"/>
          <w:szCs w:val="24"/>
          <w:lang w:val="de-DE"/>
        </w:rPr>
        <w:t xml:space="preserve">chim phượng hoàng (nhiều dị bản gọi tên chim khác nhau) đã trả ơn cho người em út nghèo khổ mà giàu lòng yêu thương bằng cách tặng anh ta món quà là một chiếc túi ba gang chứa đầy </w:t>
      </w:r>
      <w:r w:rsidRPr="0009065F">
        <w:rPr>
          <w:rFonts w:cs="Times New Roman"/>
          <w:color w:val="FF0000"/>
          <w:szCs w:val="24"/>
          <w:lang w:val="de-DE"/>
        </w:rPr>
        <w:t>gold</w:t>
      </w:r>
      <w:r w:rsidRPr="0061671E">
        <w:rPr>
          <w:rFonts w:ascii="Times New Roman" w:hAnsi="Times New Roman" w:cs="Times New Roman"/>
          <w:sz w:val="24"/>
          <w:szCs w:val="24"/>
          <w:lang w:val="de-DE"/>
        </w:rPr>
        <w:t xml:space="preserve">. Giả sử túi ba gang được hiểu là vật có hình khối ba chiều với kích thước </w:t>
      </w:r>
      <w:r w:rsidRPr="0061671E">
        <w:rPr>
          <w:rFonts w:ascii="Times New Roman" w:hAnsi="Times New Roman" w:cs="Times New Roman"/>
          <w:b/>
          <w:sz w:val="24"/>
          <w:szCs w:val="24"/>
          <w:lang w:val="de-DE"/>
        </w:rPr>
        <w:t>60cmx60cmx60cm</w:t>
      </w:r>
      <w:r w:rsidRPr="0061671E">
        <w:rPr>
          <w:rFonts w:ascii="Times New Roman" w:hAnsi="Times New Roman" w:cs="Times New Roman"/>
          <w:sz w:val="24"/>
          <w:szCs w:val="24"/>
          <w:lang w:val="de-DE"/>
        </w:rPr>
        <w:t xml:space="preserve">, chứa đầy </w:t>
      </w:r>
      <w:r w:rsidRPr="0009065F">
        <w:rPr>
          <w:rFonts w:cs="Times New Roman"/>
          <w:color w:val="FF0000"/>
          <w:szCs w:val="24"/>
          <w:lang w:val="de-DE"/>
        </w:rPr>
        <w:t>gold</w:t>
      </w:r>
      <w:r w:rsidRPr="0061671E">
        <w:rPr>
          <w:rFonts w:ascii="Times New Roman" w:hAnsi="Times New Roman" w:cs="Times New Roman"/>
          <w:sz w:val="24"/>
          <w:szCs w:val="24"/>
          <w:lang w:val="de-DE"/>
        </w:rPr>
        <w:t xml:space="preserve"> ở điều kiện thường thì con chim phượng hoàng phải mang trên mình khối lượng </w:t>
      </w:r>
      <w:r w:rsidRPr="0009065F">
        <w:rPr>
          <w:rFonts w:cs="Times New Roman"/>
          <w:color w:val="FF0000"/>
          <w:szCs w:val="24"/>
          <w:lang w:val="de-DE"/>
        </w:rPr>
        <w:t>gold</w:t>
      </w:r>
      <w:r w:rsidRPr="0061671E">
        <w:rPr>
          <w:rFonts w:ascii="Times New Roman" w:hAnsi="Times New Roman" w:cs="Times New Roman"/>
          <w:sz w:val="24"/>
          <w:szCs w:val="24"/>
          <w:lang w:val="de-DE"/>
        </w:rPr>
        <w:t xml:space="preserve"> là bao nhiêu kilogam ?</w:t>
      </w:r>
    </w:p>
    <w:p w14:paraId="3FCD9AA0" w14:textId="77777777" w:rsidR="0047275C" w:rsidRPr="0061671E" w:rsidRDefault="0047275C" w:rsidP="00E03994">
      <w:pPr>
        <w:spacing w:after="0" w:line="276" w:lineRule="auto"/>
        <w:jc w:val="right"/>
        <w:rPr>
          <w:rFonts w:ascii="Times New Roman" w:hAnsi="Times New Roman" w:cs="Times New Roman"/>
          <w:i/>
          <w:iCs/>
          <w:sz w:val="24"/>
          <w:szCs w:val="24"/>
          <w:lang w:val="de-DE"/>
        </w:rPr>
      </w:pPr>
      <w:r w:rsidRPr="0061671E">
        <w:rPr>
          <w:rFonts w:ascii="Times New Roman" w:hAnsi="Times New Roman" w:cs="Times New Roman"/>
          <w:i/>
          <w:iCs/>
          <w:sz w:val="24"/>
          <w:szCs w:val="24"/>
          <w:lang w:val="de-DE"/>
        </w:rPr>
        <w:t>Trích tài liệu của thầy Phạm Lê Thanh</w:t>
      </w:r>
    </w:p>
    <w:p w14:paraId="4DB1C151" w14:textId="77777777" w:rsidR="0047275C" w:rsidRPr="0061671E" w:rsidRDefault="0047275C" w:rsidP="00E03994">
      <w:pPr>
        <w:spacing w:after="0" w:line="276" w:lineRule="auto"/>
        <w:jc w:val="both"/>
        <w:rPr>
          <w:rFonts w:ascii="Times New Roman" w:hAnsi="Times New Roman" w:cs="Times New Roman"/>
          <w:i/>
          <w:color w:val="70AD47" w:themeColor="accent6"/>
          <w:sz w:val="24"/>
          <w:szCs w:val="24"/>
        </w:rPr>
      </w:pPr>
      <w:r w:rsidRPr="0061671E">
        <w:rPr>
          <w:rFonts w:ascii="Times New Roman" w:hAnsi="Times New Roman" w:cs="Times New Roman"/>
          <w:b/>
          <w:color w:val="0000FF"/>
          <w:sz w:val="24"/>
          <w:szCs w:val="24"/>
        </w:rPr>
        <w:t xml:space="preserve">a. </w:t>
      </w:r>
      <w:r w:rsidRPr="0061671E">
        <w:rPr>
          <w:rFonts w:ascii="Times New Roman" w:hAnsi="Times New Roman" w:cs="Times New Roman"/>
          <w:b/>
          <w:bCs/>
          <w:color w:val="FF0000"/>
          <w:sz w:val="24"/>
          <w:szCs w:val="24"/>
        </w:rPr>
        <w:t xml:space="preserve">Sử dụng công thức tính nhanh : </w:t>
      </w:r>
      <w:r w:rsidRPr="0061671E">
        <w:rPr>
          <w:rFonts w:ascii="Times New Roman" w:hAnsi="Times New Roman" w:cs="Times New Roman"/>
          <w:i/>
          <w:color w:val="70AD47" w:themeColor="accent6"/>
          <w:position w:val="-32"/>
          <w:sz w:val="24"/>
          <w:szCs w:val="24"/>
        </w:rPr>
        <w:object w:dxaOrig="2860" w:dyaOrig="780" w14:anchorId="3BEC549B">
          <v:shape id="_x0000_i1167" type="#_x0000_t75" style="width:141.75pt;height:40.5pt" o:ole="">
            <v:imagedata r:id="rId302" o:title=""/>
          </v:shape>
          <o:OLEObject Type="Embed" ProgID="Equation.DSMT4" ShapeID="_x0000_i1167" DrawAspect="Content" ObjectID="_1797797964" r:id="rId318"/>
        </w:object>
      </w:r>
    </w:p>
    <w:p w14:paraId="37522E6C"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heo đề cho: </w:t>
      </w:r>
      <w:r w:rsidRPr="0061671E">
        <w:rPr>
          <w:rFonts w:ascii="Times New Roman" w:hAnsi="Times New Roman" w:cs="Times New Roman"/>
          <w:b/>
          <w:color w:val="0000FF"/>
          <w:position w:val="-8"/>
          <w:sz w:val="24"/>
          <w:szCs w:val="24"/>
        </w:rPr>
        <w:object w:dxaOrig="2580" w:dyaOrig="360" w14:anchorId="7476A568">
          <v:shape id="_x0000_i1168" type="#_x0000_t75" style="width:129pt;height:16.5pt" o:ole="">
            <v:imagedata r:id="rId319" o:title=""/>
          </v:shape>
          <o:OLEObject Type="Embed" ProgID="Equation.DSMT4" ShapeID="_x0000_i1168" DrawAspect="Content" ObjectID="_1797797965" r:id="rId320"/>
        </w:object>
      </w:r>
      <w:r w:rsidRPr="0061671E">
        <w:rPr>
          <w:rFonts w:ascii="Times New Roman" w:hAnsi="Times New Roman" w:cs="Times New Roman"/>
          <w:b/>
          <w:color w:val="0000FF"/>
          <w:sz w:val="24"/>
          <w:szCs w:val="24"/>
        </w:rPr>
        <w:t xml:space="preserve"> thay vào CT: </w:t>
      </w:r>
    </w:p>
    <w:p w14:paraId="66CBB196" w14:textId="77777777" w:rsidR="0047275C" w:rsidRPr="0061671E" w:rsidRDefault="0047275C" w:rsidP="00E03994">
      <w:pPr>
        <w:spacing w:after="0" w:line="276" w:lineRule="auto"/>
        <w:jc w:val="center"/>
        <w:rPr>
          <w:rFonts w:ascii="Times New Roman" w:hAnsi="Times New Roman" w:cs="Times New Roman"/>
          <w:b/>
          <w:color w:val="0000FF"/>
          <w:sz w:val="24"/>
          <w:szCs w:val="24"/>
        </w:rPr>
      </w:pPr>
      <w:r w:rsidRPr="0061671E">
        <w:rPr>
          <w:rFonts w:ascii="Times New Roman" w:hAnsi="Times New Roman" w:cs="Times New Roman"/>
          <w:b/>
          <w:color w:val="0000FF"/>
          <w:position w:val="-28"/>
          <w:sz w:val="24"/>
          <w:szCs w:val="24"/>
        </w:rPr>
        <w:object w:dxaOrig="4940" w:dyaOrig="660" w14:anchorId="06B48497">
          <v:shape id="_x0000_i1169" type="#_x0000_t75" style="width:248.25pt;height:31.5pt" o:ole="">
            <v:imagedata r:id="rId321" o:title=""/>
          </v:shape>
          <o:OLEObject Type="Embed" ProgID="Equation.DSMT4" ShapeID="_x0000_i1169" DrawAspect="Content" ObjectID="_1797797966" r:id="rId322"/>
        </w:object>
      </w:r>
    </w:p>
    <w:p w14:paraId="2F68A4DB" w14:textId="77777777" w:rsidR="0047275C" w:rsidRPr="0061671E" w:rsidRDefault="0047275C" w:rsidP="00E03994">
      <w:pPr>
        <w:tabs>
          <w:tab w:val="left" w:pos="567"/>
        </w:tabs>
        <w:autoSpaceDE w:val="0"/>
        <w:autoSpaceDN w:val="0"/>
        <w:adjustRightInd w:val="0"/>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b. Ta có thể tích của chiếc túi : V</w:t>
      </w:r>
      <w:r w:rsidRPr="0061671E">
        <w:rPr>
          <w:rFonts w:ascii="Times New Roman" w:hAnsi="Times New Roman" w:cs="Times New Roman"/>
          <w:b/>
          <w:color w:val="0000FF"/>
          <w:sz w:val="24"/>
          <w:szCs w:val="24"/>
          <w:vertAlign w:val="subscript"/>
        </w:rPr>
        <w:t>túi</w:t>
      </w:r>
      <w:r w:rsidRPr="0061671E">
        <w:rPr>
          <w:rFonts w:ascii="Times New Roman" w:hAnsi="Times New Roman" w:cs="Times New Roman"/>
          <w:b/>
          <w:color w:val="0000FF"/>
          <w:position w:val="-10"/>
          <w:sz w:val="24"/>
          <w:szCs w:val="24"/>
        </w:rPr>
        <w:object w:dxaOrig="2500" w:dyaOrig="360" w14:anchorId="564F476E">
          <v:shape id="_x0000_i1170" type="#_x0000_t75" style="width:123.75pt;height:16.5pt" o:ole="">
            <v:imagedata r:id="rId323" o:title=""/>
          </v:shape>
          <o:OLEObject Type="Embed" ProgID="Equation.DSMT4" ShapeID="_x0000_i1170" DrawAspect="Content" ObjectID="_1797797967" r:id="rId324"/>
        </w:object>
      </w:r>
      <w:r w:rsidRPr="0061671E">
        <w:rPr>
          <w:rFonts w:ascii="Times New Roman" w:hAnsi="Times New Roman" w:cs="Times New Roman"/>
          <w:b/>
          <w:color w:val="0000FF"/>
          <w:sz w:val="24"/>
          <w:szCs w:val="24"/>
        </w:rPr>
        <w:t xml:space="preserve"> </w:t>
      </w:r>
    </w:p>
    <w:p w14:paraId="5C892579" w14:textId="77777777" w:rsidR="0047275C" w:rsidRPr="0061671E" w:rsidRDefault="0047275C" w:rsidP="00E03994">
      <w:pPr>
        <w:tabs>
          <w:tab w:val="left" w:pos="567"/>
        </w:tabs>
        <w:autoSpaceDE w:val="0"/>
        <w:autoSpaceDN w:val="0"/>
        <w:adjustRightInd w:val="0"/>
        <w:spacing w:after="0" w:line="276" w:lineRule="auto"/>
        <w:rPr>
          <w:rFonts w:ascii="Times New Roman" w:eastAsia="Times New Roman" w:hAnsi="Times New Roman" w:cs="Times New Roman"/>
          <w:sz w:val="24"/>
          <w:szCs w:val="24"/>
        </w:rPr>
      </w:pPr>
      <w:r w:rsidRPr="0061671E">
        <w:rPr>
          <w:rFonts w:ascii="Times New Roman" w:hAnsi="Times New Roman" w:cs="Times New Roman"/>
          <w:b/>
          <w:color w:val="0000FF"/>
          <w:sz w:val="24"/>
          <w:szCs w:val="24"/>
        </w:rPr>
        <w:t xml:space="preserve">Khối lượng </w:t>
      </w:r>
      <w:r w:rsidRPr="0009065F">
        <w:rPr>
          <w:rFonts w:cs="Times New Roman"/>
          <w:b/>
          <w:color w:val="FF0000"/>
          <w:szCs w:val="24"/>
        </w:rPr>
        <w:t>gold</w:t>
      </w:r>
      <w:r w:rsidRPr="0061671E">
        <w:rPr>
          <w:rFonts w:ascii="Times New Roman" w:hAnsi="Times New Roman" w:cs="Times New Roman"/>
          <w:b/>
          <w:color w:val="0000FF"/>
          <w:sz w:val="24"/>
          <w:szCs w:val="24"/>
        </w:rPr>
        <w:t xml:space="preserve"> mà túi có thể đựng là m</w:t>
      </w:r>
      <w:r w:rsidRPr="0061671E">
        <w:rPr>
          <w:rFonts w:ascii="Times New Roman" w:hAnsi="Times New Roman" w:cs="Times New Roman"/>
          <w:b/>
          <w:color w:val="0000FF"/>
          <w:sz w:val="24"/>
          <w:szCs w:val="24"/>
          <w:vertAlign w:val="subscript"/>
        </w:rPr>
        <w:t>Au</w:t>
      </w:r>
      <w:r w:rsidRPr="0061671E">
        <w:rPr>
          <w:rFonts w:ascii="Times New Roman" w:hAnsi="Times New Roman" w:cs="Times New Roman"/>
          <w:b/>
          <w:color w:val="0000FF"/>
          <w:sz w:val="24"/>
          <w:szCs w:val="24"/>
        </w:rPr>
        <w:t xml:space="preserve"> = </w:t>
      </w:r>
      <w:r w:rsidRPr="0061671E">
        <w:rPr>
          <w:rFonts w:ascii="Times New Roman" w:hAnsi="Times New Roman" w:cs="Times New Roman"/>
          <w:b/>
          <w:color w:val="0000FF"/>
          <w:position w:val="-10"/>
          <w:sz w:val="24"/>
          <w:szCs w:val="24"/>
        </w:rPr>
        <w:object w:dxaOrig="4220" w:dyaOrig="320" w14:anchorId="3A74381A">
          <v:shape id="_x0000_i1171" type="#_x0000_t75" style="width:211.5pt;height:16.5pt" o:ole="">
            <v:imagedata r:id="rId325" o:title=""/>
          </v:shape>
          <o:OLEObject Type="Embed" ProgID="Equation.DSMT4" ShapeID="_x0000_i1171" DrawAspect="Content" ObjectID="_1797797968" r:id="rId326"/>
        </w:object>
      </w:r>
    </w:p>
    <w:p w14:paraId="146F6A7A" w14:textId="77777777" w:rsidR="0047275C" w:rsidRDefault="0047275C" w:rsidP="00E03994">
      <w:pPr>
        <w:spacing w:after="0" w:line="276" w:lineRule="auto"/>
        <w:jc w:val="center"/>
        <w:rPr>
          <w:rFonts w:ascii="Times New Roman" w:hAnsi="Times New Roman" w:cs="Times New Roman"/>
          <w:b/>
          <w:bCs/>
          <w:color w:val="0000FF"/>
          <w:sz w:val="24"/>
          <w:szCs w:val="24"/>
          <w:shd w:val="clear" w:color="auto" w:fill="FFC000"/>
        </w:rPr>
      </w:pPr>
      <w:r>
        <w:rPr>
          <w:rFonts w:ascii="Times New Roman" w:hAnsi="Times New Roman" w:cs="Times New Roman"/>
          <w:b/>
          <w:bCs/>
          <w:color w:val="0000FF"/>
          <w:sz w:val="24"/>
          <w:szCs w:val="24"/>
          <w:shd w:val="clear" w:color="auto" w:fill="FFC000"/>
        </w:rPr>
        <w:t>BÀI TẬP TỰ LUYỆN VÀ CỦNG CỐ KIẾN THỨC</w:t>
      </w:r>
    </w:p>
    <w:p w14:paraId="115483CB" w14:textId="77777777" w:rsidR="0047275C" w:rsidRPr="0061671E" w:rsidRDefault="0047275C" w:rsidP="00E03994">
      <w:pPr>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b/>
          <w:color w:val="000000"/>
          <w:sz w:val="24"/>
          <w:szCs w:val="24"/>
        </w:rPr>
        <w:t xml:space="preserve">Câu 1. </w:t>
      </w:r>
      <w:r w:rsidRPr="0009065F">
        <w:rPr>
          <w:rFonts w:eastAsia="Times New Roman" w:cs="Times New Roman"/>
          <w:color w:val="FF0000"/>
          <w:szCs w:val="24"/>
        </w:rPr>
        <w:t>Gold</w:t>
      </w:r>
      <w:r w:rsidRPr="0061671E">
        <w:rPr>
          <w:rFonts w:ascii="Times New Roman" w:eastAsia="Times New Roman" w:hAnsi="Times New Roman" w:cs="Times New Roman"/>
          <w:color w:val="000000"/>
          <w:sz w:val="24"/>
          <w:szCs w:val="24"/>
        </w:rPr>
        <w:t xml:space="preserve"> (Au) là một kim loại quý đã được sử dụng làm chất phản xạ neutron trong vũ khí hạt nhân. Trong đời sống hàng ngày </w:t>
      </w:r>
      <w:r w:rsidRPr="0009065F">
        <w:rPr>
          <w:rFonts w:eastAsia="Times New Roman" w:cs="Times New Roman"/>
          <w:color w:val="FF0000"/>
          <w:szCs w:val="24"/>
        </w:rPr>
        <w:t>gold</w:t>
      </w:r>
      <w:r w:rsidRPr="0061671E">
        <w:rPr>
          <w:rFonts w:ascii="Times New Roman" w:eastAsia="Times New Roman" w:hAnsi="Times New Roman" w:cs="Times New Roman"/>
          <w:color w:val="000000"/>
          <w:sz w:val="24"/>
          <w:szCs w:val="24"/>
        </w:rPr>
        <w:t xml:space="preserve"> còn được dùng để đúc tiền, đồ trang sức và nhiều bức tranh nghệ thuật, … </w:t>
      </w:r>
    </w:p>
    <w:p w14:paraId="7250C26F" w14:textId="77777777" w:rsidR="0047275C" w:rsidRPr="0061671E" w:rsidRDefault="0047275C" w:rsidP="00E03994">
      <w:pPr>
        <w:spacing w:after="0" w:line="276" w:lineRule="auto"/>
        <w:jc w:val="center"/>
        <w:rPr>
          <w:rFonts w:ascii="Times New Roman" w:eastAsia="Times New Roman" w:hAnsi="Times New Roman" w:cs="Times New Roman"/>
          <w:color w:val="000000"/>
          <w:sz w:val="24"/>
          <w:szCs w:val="24"/>
        </w:rPr>
      </w:pPr>
      <w:r w:rsidRPr="0061671E">
        <w:rPr>
          <w:rFonts w:ascii="Times New Roman" w:hAnsi="Times New Roman" w:cs="Times New Roman"/>
          <w:noProof/>
          <w:color w:val="000000"/>
          <w:sz w:val="24"/>
          <w:szCs w:val="24"/>
        </w:rPr>
        <w:drawing>
          <wp:inline distT="0" distB="0" distL="0" distR="0" wp14:anchorId="08A1069E" wp14:editId="24878643">
            <wp:extent cx="1876425" cy="1251585"/>
            <wp:effectExtent l="0" t="0" r="0" b="0"/>
            <wp:docPr id="75596650" name="image296.jpg" descr="A picture containing butter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6.jpg" descr="A picture containing butter  Description automatically generated"/>
                    <pic:cNvPicPr preferRelativeResize="0"/>
                  </pic:nvPicPr>
                  <pic:blipFill>
                    <a:blip r:embed="rId327"/>
                    <a:srcRect/>
                    <a:stretch>
                      <a:fillRect/>
                    </a:stretch>
                  </pic:blipFill>
                  <pic:spPr>
                    <a:xfrm>
                      <a:off x="0" y="0"/>
                      <a:ext cx="1876425" cy="1251585"/>
                    </a:xfrm>
                    <a:prstGeom prst="rect">
                      <a:avLst/>
                    </a:prstGeom>
                    <a:ln/>
                  </pic:spPr>
                </pic:pic>
              </a:graphicData>
            </a:graphic>
          </wp:inline>
        </w:drawing>
      </w:r>
      <w:r w:rsidRPr="0061671E">
        <w:rPr>
          <w:rFonts w:ascii="Times New Roman" w:hAnsi="Times New Roman" w:cs="Times New Roman"/>
          <w:color w:val="000000"/>
          <w:sz w:val="24"/>
          <w:szCs w:val="24"/>
        </w:rPr>
        <w:tab/>
      </w:r>
      <w:r w:rsidRPr="0061671E">
        <w:rPr>
          <w:rFonts w:ascii="Times New Roman" w:hAnsi="Times New Roman" w:cs="Times New Roman"/>
          <w:color w:val="000000"/>
          <w:sz w:val="24"/>
          <w:szCs w:val="24"/>
        </w:rPr>
        <w:tab/>
      </w:r>
      <w:r w:rsidRPr="0061671E">
        <w:rPr>
          <w:rFonts w:ascii="Times New Roman" w:hAnsi="Times New Roman" w:cs="Times New Roman"/>
          <w:color w:val="000000"/>
          <w:sz w:val="24"/>
          <w:szCs w:val="24"/>
        </w:rPr>
        <w:tab/>
      </w:r>
      <w:r w:rsidRPr="0061671E">
        <w:rPr>
          <w:rFonts w:ascii="Times New Roman" w:hAnsi="Times New Roman" w:cs="Times New Roman"/>
          <w:color w:val="000000"/>
          <w:sz w:val="24"/>
          <w:szCs w:val="24"/>
        </w:rPr>
        <w:tab/>
      </w:r>
      <w:r w:rsidRPr="0061671E">
        <w:rPr>
          <w:rFonts w:ascii="Times New Roman" w:hAnsi="Times New Roman" w:cs="Times New Roman"/>
          <w:noProof/>
          <w:color w:val="000000"/>
          <w:sz w:val="24"/>
          <w:szCs w:val="24"/>
        </w:rPr>
        <w:drawing>
          <wp:inline distT="0" distB="0" distL="0" distR="0" wp14:anchorId="7E367EE9" wp14:editId="0BAFA5A6">
            <wp:extent cx="1442720" cy="1186411"/>
            <wp:effectExtent l="0" t="0" r="5080" b="0"/>
            <wp:docPr id="75596651" name="image297.jpg" descr="A pile of green olives  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297.jpg" descr="A pile of green olives  Description automatically generated with low confidence"/>
                    <pic:cNvPicPr preferRelativeResize="0"/>
                  </pic:nvPicPr>
                  <pic:blipFill>
                    <a:blip r:embed="rId328"/>
                    <a:srcRect/>
                    <a:stretch>
                      <a:fillRect/>
                    </a:stretch>
                  </pic:blipFill>
                  <pic:spPr>
                    <a:xfrm>
                      <a:off x="0" y="0"/>
                      <a:ext cx="1445835" cy="1188972"/>
                    </a:xfrm>
                    <a:prstGeom prst="rect">
                      <a:avLst/>
                    </a:prstGeom>
                    <a:ln/>
                  </pic:spPr>
                </pic:pic>
              </a:graphicData>
            </a:graphic>
          </wp:inline>
        </w:drawing>
      </w:r>
    </w:p>
    <w:p w14:paraId="1F40054D" w14:textId="77777777" w:rsidR="0047275C" w:rsidRPr="0061671E" w:rsidRDefault="0047275C" w:rsidP="00E03994">
      <w:pPr>
        <w:spacing w:after="0" w:line="276" w:lineRule="auto"/>
        <w:jc w:val="both"/>
        <w:rPr>
          <w:rFonts w:ascii="Times New Roman" w:eastAsia="Times New Roman" w:hAnsi="Times New Roman" w:cs="Times New Roman"/>
          <w:b/>
          <w:color w:val="000000"/>
          <w:sz w:val="24"/>
          <w:szCs w:val="24"/>
        </w:rPr>
      </w:pPr>
      <w:r w:rsidRPr="0061671E">
        <w:rPr>
          <w:rFonts w:ascii="Times New Roman" w:eastAsia="Times New Roman" w:hAnsi="Times New Roman" w:cs="Times New Roman"/>
          <w:b/>
          <w:color w:val="000000"/>
          <w:sz w:val="24"/>
          <w:szCs w:val="24"/>
        </w:rPr>
        <w:t xml:space="preserve">                         Hình 1.6.a </w:t>
      </w:r>
      <w:r w:rsidRPr="0009065F">
        <w:rPr>
          <w:rFonts w:eastAsia="Times New Roman" w:cs="Times New Roman"/>
          <w:b/>
          <w:color w:val="FF0000"/>
          <w:szCs w:val="24"/>
        </w:rPr>
        <w:t>Gold</w:t>
      </w:r>
      <w:r w:rsidRPr="0061671E">
        <w:rPr>
          <w:rFonts w:ascii="Times New Roman" w:eastAsia="Times New Roman" w:hAnsi="Times New Roman" w:cs="Times New Roman"/>
          <w:b/>
          <w:color w:val="000000"/>
          <w:sz w:val="24"/>
          <w:szCs w:val="24"/>
        </w:rPr>
        <w:t xml:space="preserve"> miếng.                                                  Hình 1.6.b Tinh thể </w:t>
      </w:r>
      <w:r w:rsidRPr="0009065F">
        <w:rPr>
          <w:rFonts w:eastAsia="Times New Roman" w:cs="Times New Roman"/>
          <w:b/>
          <w:color w:val="FF0000"/>
          <w:szCs w:val="24"/>
        </w:rPr>
        <w:t>gold</w:t>
      </w:r>
    </w:p>
    <w:p w14:paraId="761820E1" w14:textId="77777777" w:rsidR="0047275C" w:rsidRPr="0061671E" w:rsidRDefault="0047275C" w:rsidP="00E03994">
      <w:pPr>
        <w:tabs>
          <w:tab w:val="left" w:pos="567"/>
        </w:tabs>
        <w:spacing w:after="0" w:line="276" w:lineRule="auto"/>
        <w:jc w:val="both"/>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ab/>
        <w:t xml:space="preserve">Giả thiết rằng trong tinh thể </w:t>
      </w:r>
      <w:r w:rsidRPr="0009065F">
        <w:rPr>
          <w:rFonts w:eastAsia="Times New Roman" w:cs="Times New Roman"/>
          <w:color w:val="FF0000"/>
          <w:szCs w:val="24"/>
        </w:rPr>
        <w:t>gold</w:t>
      </w:r>
      <w:r w:rsidRPr="0061671E">
        <w:rPr>
          <w:rFonts w:ascii="Times New Roman" w:eastAsia="Times New Roman" w:hAnsi="Times New Roman" w:cs="Times New Roman"/>
          <w:color w:val="000000"/>
          <w:sz w:val="24"/>
          <w:szCs w:val="24"/>
        </w:rPr>
        <w:t xml:space="preserve"> các nguyên tử là những hình cầu có bán kính 1,44Ǻ; khối lượng mol nguyên tử Au là 197g/mol; khối lượng riêng của Au là 19,36 g/cm</w:t>
      </w:r>
      <w:r w:rsidRPr="0061671E">
        <w:rPr>
          <w:rFonts w:ascii="Times New Roman" w:eastAsia="Times New Roman" w:hAnsi="Times New Roman" w:cs="Times New Roman"/>
          <w:color w:val="000000"/>
          <w:sz w:val="24"/>
          <w:szCs w:val="24"/>
          <w:vertAlign w:val="superscript"/>
        </w:rPr>
        <w:t>3</w:t>
      </w:r>
      <w:r w:rsidRPr="0061671E">
        <w:rPr>
          <w:rFonts w:ascii="Times New Roman" w:eastAsia="Times New Roman" w:hAnsi="Times New Roman" w:cs="Times New Roman"/>
          <w:color w:val="000000"/>
          <w:sz w:val="24"/>
          <w:szCs w:val="24"/>
        </w:rPr>
        <w:t xml:space="preserve">. Tính thể tích chiếm bởi các nguyên tử Au trong tinh thể? </w:t>
      </w:r>
    </w:p>
    <w:p w14:paraId="16B243A3" w14:textId="77777777" w:rsidR="0047275C" w:rsidRPr="0061671E" w:rsidRDefault="0047275C" w:rsidP="00E03994">
      <w:pPr>
        <w:shd w:val="clear" w:color="auto" w:fill="FFFF99"/>
        <w:spacing w:after="0" w:line="276" w:lineRule="auto"/>
        <w:jc w:val="center"/>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Đổi 1,44Å = 1,44.10</w:t>
      </w:r>
      <w:r w:rsidRPr="0061671E">
        <w:rPr>
          <w:rFonts w:ascii="Times New Roman" w:eastAsia="Times New Roman" w:hAnsi="Times New Roman" w:cs="Times New Roman"/>
          <w:color w:val="000000"/>
          <w:sz w:val="24"/>
          <w:szCs w:val="24"/>
          <w:vertAlign w:val="superscript"/>
        </w:rPr>
        <w:t>-8</w:t>
      </w:r>
      <w:r w:rsidRPr="0061671E">
        <w:rPr>
          <w:rFonts w:ascii="Times New Roman" w:eastAsia="Times New Roman" w:hAnsi="Times New Roman" w:cs="Times New Roman"/>
          <w:color w:val="000000"/>
          <w:sz w:val="24"/>
          <w:szCs w:val="24"/>
        </w:rPr>
        <w:t> cm và 1 mol = 6,02.10</w:t>
      </w:r>
      <w:r w:rsidRPr="0061671E">
        <w:rPr>
          <w:rFonts w:ascii="Times New Roman" w:eastAsia="Times New Roman" w:hAnsi="Times New Roman" w:cs="Times New Roman"/>
          <w:color w:val="000000"/>
          <w:sz w:val="24"/>
          <w:szCs w:val="24"/>
          <w:vertAlign w:val="superscript"/>
        </w:rPr>
        <w:t>23</w:t>
      </w:r>
      <w:r w:rsidRPr="0061671E">
        <w:rPr>
          <w:rFonts w:ascii="Times New Roman" w:eastAsia="Times New Roman" w:hAnsi="Times New Roman" w:cs="Times New Roman"/>
          <w:color w:val="000000"/>
          <w:sz w:val="24"/>
          <w:szCs w:val="24"/>
        </w:rPr>
        <w:t> nguyên tử Au nặng 197 gam</w:t>
      </w:r>
    </w:p>
    <w:p w14:paraId="4FD98D45"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 xml:space="preserve"> =&gt; Khối lượng của 1 nguyên tử Au = m = 197 / (6,02.10</w:t>
      </w:r>
      <w:r w:rsidRPr="0061671E">
        <w:rPr>
          <w:rFonts w:ascii="Times New Roman" w:eastAsia="Times New Roman" w:hAnsi="Times New Roman" w:cs="Times New Roman"/>
          <w:color w:val="000000"/>
          <w:sz w:val="24"/>
          <w:szCs w:val="24"/>
          <w:vertAlign w:val="superscript"/>
        </w:rPr>
        <w:t>23</w:t>
      </w:r>
      <w:r w:rsidRPr="0061671E">
        <w:rPr>
          <w:rFonts w:ascii="Times New Roman" w:eastAsia="Times New Roman" w:hAnsi="Times New Roman" w:cs="Times New Roman"/>
          <w:color w:val="000000"/>
          <w:sz w:val="24"/>
          <w:szCs w:val="24"/>
        </w:rPr>
        <w:t>) gam</w:t>
      </w:r>
    </w:p>
    <w:p w14:paraId="680D6DBA"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lastRenderedPageBreak/>
        <w:t xml:space="preserve">Thể tích 1 nguyên tử Au=V= </w:t>
      </w:r>
      <w:r w:rsidRPr="0061671E">
        <w:rPr>
          <w:rFonts w:ascii="Times New Roman" w:hAnsi="Times New Roman" w:cs="Times New Roman"/>
          <w:position w:val="-24"/>
          <w:sz w:val="24"/>
          <w:szCs w:val="24"/>
        </w:rPr>
        <w:object w:dxaOrig="639" w:dyaOrig="620" w14:anchorId="179921ED">
          <v:shape id="_x0000_i1172" type="#_x0000_t75" style="width:32.25pt;height:31.5pt" o:ole="">
            <v:imagedata r:id="rId329" o:title=""/>
          </v:shape>
          <o:OLEObject Type="Embed" ProgID="Equation.DSMT4" ShapeID="_x0000_i1172" DrawAspect="Content" ObjectID="_1797797969" r:id="rId330"/>
        </w:object>
      </w:r>
      <w:r w:rsidRPr="0061671E">
        <w:rPr>
          <w:rFonts w:ascii="Times New Roman" w:eastAsia="Times New Roman" w:hAnsi="Times New Roman" w:cs="Times New Roman"/>
          <w:color w:val="000000"/>
          <w:sz w:val="24"/>
          <w:szCs w:val="24"/>
        </w:rPr>
        <w:t xml:space="preserve">= </w:t>
      </w:r>
      <w:r w:rsidRPr="0061671E">
        <w:rPr>
          <w:rFonts w:ascii="Times New Roman" w:hAnsi="Times New Roman" w:cs="Times New Roman"/>
          <w:position w:val="-24"/>
          <w:sz w:val="24"/>
          <w:szCs w:val="24"/>
        </w:rPr>
        <w:object w:dxaOrig="1540" w:dyaOrig="620" w14:anchorId="68B74AD3">
          <v:shape id="_x0000_i1173" type="#_x0000_t75" style="width:77.25pt;height:31.5pt" o:ole="">
            <v:imagedata r:id="rId331" o:title=""/>
          </v:shape>
          <o:OLEObject Type="Embed" ProgID="Equation.DSMT4" ShapeID="_x0000_i1173" DrawAspect="Content" ObjectID="_1797797970" r:id="rId332"/>
        </w:object>
      </w:r>
    </w:p>
    <w:p w14:paraId="6637545B"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Nếu coi nguyên tử là một khối cầu đặc khít thì khối lượng riêng của nguyên tử là</w:t>
      </w:r>
    </w:p>
    <w:p w14:paraId="73AC1473"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gt;d=</w:t>
      </w:r>
      <w:r w:rsidRPr="0061671E">
        <w:rPr>
          <w:rFonts w:ascii="Times New Roman" w:hAnsi="Times New Roman" w:cs="Times New Roman"/>
          <w:sz w:val="24"/>
          <w:szCs w:val="24"/>
        </w:rPr>
        <w:t xml:space="preserve"> </w:t>
      </w:r>
      <w:r w:rsidRPr="0061671E">
        <w:rPr>
          <w:rFonts w:ascii="Times New Roman" w:hAnsi="Times New Roman" w:cs="Times New Roman"/>
          <w:position w:val="-24"/>
          <w:sz w:val="24"/>
          <w:szCs w:val="24"/>
        </w:rPr>
        <w:object w:dxaOrig="300" w:dyaOrig="620" w14:anchorId="5ABE76AA">
          <v:shape id="_x0000_i1174" type="#_x0000_t75" style="width:15.75pt;height:31.5pt" o:ole="">
            <v:imagedata r:id="rId333" o:title=""/>
          </v:shape>
          <o:OLEObject Type="Embed" ProgID="Equation.DSMT4" ShapeID="_x0000_i1174" DrawAspect="Content" ObjectID="_1797797971" r:id="rId334"/>
        </w:object>
      </w:r>
      <w:r w:rsidRPr="0061671E">
        <w:rPr>
          <w:rFonts w:ascii="Times New Roman" w:eastAsia="Times New Roman" w:hAnsi="Times New Roman" w:cs="Times New Roman"/>
          <w:color w:val="000000"/>
          <w:sz w:val="24"/>
          <w:szCs w:val="24"/>
        </w:rPr>
        <w:t xml:space="preserve">  =26,179 gam/cm</w:t>
      </w:r>
      <w:r w:rsidRPr="0061671E">
        <w:rPr>
          <w:rFonts w:ascii="Times New Roman" w:eastAsia="Times New Roman" w:hAnsi="Times New Roman" w:cs="Times New Roman"/>
          <w:color w:val="000000"/>
          <w:sz w:val="24"/>
          <w:szCs w:val="24"/>
          <w:vertAlign w:val="superscript"/>
        </w:rPr>
        <w:t>3</w:t>
      </w:r>
    </w:p>
    <w:p w14:paraId="2B998779"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Gọi x là phần trăm thể tích nguyên tử Au chiếm chỗ</w:t>
      </w:r>
    </w:p>
    <w:p w14:paraId="3BEF0500"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Khối lượng riêng thực tế của Au = 19,36 g/cm</w:t>
      </w:r>
      <w:r w:rsidRPr="0061671E">
        <w:rPr>
          <w:rFonts w:ascii="Times New Roman" w:eastAsia="Times New Roman" w:hAnsi="Times New Roman" w:cs="Times New Roman"/>
          <w:color w:val="000000"/>
          <w:sz w:val="24"/>
          <w:szCs w:val="24"/>
          <w:vertAlign w:val="superscript"/>
        </w:rPr>
        <w:t xml:space="preserve">3 </w:t>
      </w:r>
      <w:r w:rsidRPr="0061671E">
        <w:rPr>
          <w:rFonts w:ascii="Times New Roman" w:eastAsia="Times New Roman" w:hAnsi="Times New Roman" w:cs="Times New Roman"/>
          <w:color w:val="000000"/>
          <w:sz w:val="24"/>
          <w:szCs w:val="24"/>
        </w:rPr>
        <w:t> =&gt;x =</w:t>
      </w:r>
      <w:r w:rsidRPr="0061671E">
        <w:rPr>
          <w:rFonts w:ascii="Times New Roman" w:hAnsi="Times New Roman" w:cs="Times New Roman"/>
          <w:sz w:val="24"/>
          <w:szCs w:val="24"/>
        </w:rPr>
        <w:t xml:space="preserve"> </w:t>
      </w:r>
      <w:r w:rsidRPr="0061671E">
        <w:rPr>
          <w:rFonts w:ascii="Times New Roman" w:hAnsi="Times New Roman" w:cs="Times New Roman"/>
          <w:position w:val="-28"/>
          <w:sz w:val="24"/>
          <w:szCs w:val="24"/>
        </w:rPr>
        <w:object w:dxaOrig="780" w:dyaOrig="660" w14:anchorId="57DB34D1">
          <v:shape id="_x0000_i1175" type="#_x0000_t75" style="width:39pt;height:33.75pt" o:ole="">
            <v:imagedata r:id="rId335" o:title=""/>
          </v:shape>
          <o:OLEObject Type="Embed" ProgID="Equation.DSMT4" ShapeID="_x0000_i1175" DrawAspect="Content" ObjectID="_1797797972" r:id="rId336"/>
        </w:object>
      </w:r>
      <w:r w:rsidRPr="0061671E">
        <w:rPr>
          <w:rFonts w:ascii="Times New Roman" w:eastAsia="Times New Roman" w:hAnsi="Times New Roman" w:cs="Times New Roman"/>
          <w:color w:val="000000"/>
          <w:sz w:val="24"/>
          <w:szCs w:val="24"/>
        </w:rPr>
        <w:t>.100 = 73,95%</w:t>
      </w:r>
    </w:p>
    <w:p w14:paraId="5B9F94E2" w14:textId="77777777" w:rsidR="0047275C" w:rsidRPr="0061671E" w:rsidRDefault="0047275C" w:rsidP="00E03994">
      <w:pPr>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b/>
          <w:color w:val="000000"/>
          <w:sz w:val="24"/>
          <w:szCs w:val="24"/>
        </w:rPr>
        <w:t xml:space="preserve">Câu 2. </w:t>
      </w:r>
      <w:r w:rsidRPr="0061671E">
        <w:rPr>
          <w:rFonts w:ascii="Times New Roman" w:eastAsia="Times New Roman" w:hAnsi="Times New Roman" w:cs="Times New Roman"/>
          <w:color w:val="000000"/>
          <w:sz w:val="24"/>
          <w:szCs w:val="24"/>
        </w:rPr>
        <w:t>Giả thiết rằng trong tinh thể sodium các nguyên tử là những hình cầu với không gian trống giữ các nguyên tử là 26%. Biết khối lượng riêng của Sodium bằng 0,97g/cm</w:t>
      </w:r>
      <w:r w:rsidRPr="0061671E">
        <w:rPr>
          <w:rFonts w:ascii="Times New Roman" w:eastAsia="Times New Roman" w:hAnsi="Times New Roman" w:cs="Times New Roman"/>
          <w:color w:val="000000"/>
          <w:sz w:val="24"/>
          <w:szCs w:val="24"/>
          <w:vertAlign w:val="superscript"/>
        </w:rPr>
        <w:t>3</w:t>
      </w:r>
      <w:r w:rsidRPr="0061671E">
        <w:rPr>
          <w:rFonts w:ascii="Times New Roman" w:eastAsia="Times New Roman" w:hAnsi="Times New Roman" w:cs="Times New Roman"/>
          <w:color w:val="000000"/>
          <w:sz w:val="24"/>
          <w:szCs w:val="24"/>
        </w:rPr>
        <w:t xml:space="preserve"> và khối lượng mol của Sodium là 22,99 g/mol. Tính bán kính gần đúng của nguyên tử Sodium.</w:t>
      </w:r>
    </w:p>
    <w:p w14:paraId="141F91AC"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 xml:space="preserve">Khối lượng của mol nguyên tử Sodium là 22,99 gam. </w:t>
      </w:r>
    </w:p>
    <w:p w14:paraId="1A2438B9"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 xml:space="preserve">Thể tích của 1 mol nguyên tử Sodium là </w:t>
      </w:r>
      <w:r w:rsidRPr="0061671E">
        <w:rPr>
          <w:rFonts w:ascii="Times New Roman" w:hAnsi="Times New Roman" w:cs="Times New Roman"/>
          <w:position w:val="-28"/>
          <w:sz w:val="24"/>
          <w:szCs w:val="24"/>
        </w:rPr>
        <w:object w:dxaOrig="2880" w:dyaOrig="660" w14:anchorId="0F8626B2">
          <v:shape id="_x0000_i1176" type="#_x0000_t75" style="width:2in;height:33.75pt" o:ole="">
            <v:imagedata r:id="rId337" o:title=""/>
          </v:shape>
          <o:OLEObject Type="Embed" ProgID="Equation.DSMT4" ShapeID="_x0000_i1176" DrawAspect="Content" ObjectID="_1797797973" r:id="rId338"/>
        </w:object>
      </w:r>
    </w:p>
    <w:p w14:paraId="7AA0BE63"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 xml:space="preserve">Thể tích của 1 nguyên tử Sodium là </w:t>
      </w:r>
      <w:r w:rsidRPr="0061671E">
        <w:rPr>
          <w:rFonts w:ascii="Times New Roman" w:hAnsi="Times New Roman" w:cs="Times New Roman"/>
          <w:position w:val="-30"/>
          <w:sz w:val="24"/>
          <w:szCs w:val="24"/>
        </w:rPr>
        <w:object w:dxaOrig="3519" w:dyaOrig="680" w14:anchorId="28873C4E">
          <v:shape id="_x0000_i1177" type="#_x0000_t75" style="width:176.25pt;height:33.75pt" o:ole="">
            <v:imagedata r:id="rId339" o:title=""/>
          </v:shape>
          <o:OLEObject Type="Embed" ProgID="Equation.DSMT4" ShapeID="_x0000_i1177" DrawAspect="Content" ObjectID="_1797797974" r:id="rId340"/>
        </w:object>
      </w:r>
    </w:p>
    <w:p w14:paraId="03B4CA1D"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vertAlign w:val="subscript"/>
        </w:rPr>
        <w:t xml:space="preserve">                                                                                      </w:t>
      </w:r>
      <w:r w:rsidRPr="0061671E">
        <w:rPr>
          <w:rFonts w:ascii="Times New Roman" w:eastAsia="Times New Roman" w:hAnsi="Times New Roman" w:cs="Times New Roman"/>
          <w:color w:val="000000"/>
          <w:sz w:val="24"/>
          <w:szCs w:val="24"/>
          <w:vertAlign w:val="subscript"/>
        </w:rPr>
        <w:object w:dxaOrig="2776" w:dyaOrig="615" w14:anchorId="6721344E">
          <v:shape id="_x0000_i1178" type="#_x0000_t75" alt="" style="width:138.75pt;height:30.75pt" o:ole="">
            <v:imagedata r:id="rId341" o:title=""/>
          </v:shape>
          <o:OLEObject Type="Embed" ProgID="Equation.DSMT4" ShapeID="_x0000_i1178" DrawAspect="Content" ObjectID="_1797797975" r:id="rId342"/>
        </w:object>
      </w:r>
    </w:p>
    <w:p w14:paraId="49BA6E76" w14:textId="77777777" w:rsidR="0047275C" w:rsidRPr="0061671E" w:rsidRDefault="0047275C" w:rsidP="00E03994">
      <w:pPr>
        <w:spacing w:after="0" w:line="276" w:lineRule="auto"/>
        <w:jc w:val="both"/>
        <w:rPr>
          <w:rFonts w:ascii="Times New Roman" w:eastAsia="Times New Roman" w:hAnsi="Times New Roman" w:cs="Times New Roman"/>
          <w:color w:val="000000"/>
          <w:sz w:val="24"/>
          <w:szCs w:val="24"/>
        </w:rPr>
      </w:pPr>
      <w:r w:rsidRPr="0061671E">
        <w:rPr>
          <w:rFonts w:ascii="Times New Roman" w:hAnsi="Times New Roman" w:cs="Times New Roman"/>
          <w:noProof/>
          <w:sz w:val="24"/>
          <w:szCs w:val="24"/>
        </w:rPr>
        <w:drawing>
          <wp:anchor distT="0" distB="0" distL="114300" distR="114300" simplePos="0" relativeHeight="251687936" behindDoc="0" locked="0" layoutInCell="1" hidden="0" allowOverlap="1" wp14:anchorId="6C7289E0" wp14:editId="0120358A">
            <wp:simplePos x="0" y="0"/>
            <wp:positionH relativeFrom="column">
              <wp:posOffset>5096510</wp:posOffset>
            </wp:positionH>
            <wp:positionV relativeFrom="paragraph">
              <wp:posOffset>64770</wp:posOffset>
            </wp:positionV>
            <wp:extent cx="1513205" cy="1252855"/>
            <wp:effectExtent l="0" t="0" r="0" b="4445"/>
            <wp:wrapSquare wrapText="bothSides" distT="0" distB="0" distL="114300" distR="114300"/>
            <wp:docPr id="75596579" name="image193.jpg" descr="Sắt là gì? Vai trò và ứng dụng của kim loại sắt | Inox Đại Dương"/>
            <wp:cNvGraphicFramePr/>
            <a:graphic xmlns:a="http://schemas.openxmlformats.org/drawingml/2006/main">
              <a:graphicData uri="http://schemas.openxmlformats.org/drawingml/2006/picture">
                <pic:pic xmlns:pic="http://schemas.openxmlformats.org/drawingml/2006/picture">
                  <pic:nvPicPr>
                    <pic:cNvPr id="0" name="image193.jpg" descr="Sắt là gì? Vai trò và ứng dụng của kim loại sắt | Inox Đại Dương"/>
                    <pic:cNvPicPr preferRelativeResize="0"/>
                  </pic:nvPicPr>
                  <pic:blipFill>
                    <a:blip r:embed="rId343"/>
                    <a:srcRect l="20389" r="14616" b="11901"/>
                    <a:stretch>
                      <a:fillRect/>
                    </a:stretch>
                  </pic:blipFill>
                  <pic:spPr>
                    <a:xfrm>
                      <a:off x="0" y="0"/>
                      <a:ext cx="1513205" cy="1252855"/>
                    </a:xfrm>
                    <a:prstGeom prst="rect">
                      <a:avLst/>
                    </a:prstGeom>
                    <a:ln/>
                  </pic:spPr>
                </pic:pic>
              </a:graphicData>
            </a:graphic>
            <wp14:sizeRelH relativeFrom="margin">
              <wp14:pctWidth>0</wp14:pctWidth>
            </wp14:sizeRelH>
            <wp14:sizeRelV relativeFrom="margin">
              <wp14:pctHeight>0</wp14:pctHeight>
            </wp14:sizeRelV>
          </wp:anchor>
        </w:drawing>
      </w:r>
      <w:r w:rsidRPr="0061671E">
        <w:rPr>
          <w:rFonts w:ascii="Times New Roman" w:eastAsia="Times New Roman" w:hAnsi="Times New Roman" w:cs="Times New Roman"/>
          <w:b/>
          <w:color w:val="000000"/>
          <w:sz w:val="24"/>
          <w:szCs w:val="24"/>
        </w:rPr>
        <w:t xml:space="preserve">Câu 3. </w:t>
      </w:r>
      <w:r w:rsidRPr="0061671E">
        <w:rPr>
          <w:rFonts w:ascii="Times New Roman" w:eastAsia="Times New Roman" w:hAnsi="Times New Roman" w:cs="Times New Roman"/>
          <w:color w:val="000000"/>
          <w:sz w:val="24"/>
          <w:szCs w:val="24"/>
        </w:rPr>
        <w:t>Iron là một nguyên tố có trong cơ thể con người, nó tham gia vào quá trình tổng hợp hemoglobin và myoglobin. Iron cũng có nhiệm vụ quan trọng trong việc tổng hợp DNA, đóng vai trò trong việc vận chuyển oxygen, sản xuất ra năng lượng oxy hóa và bất hoạt các gốc tự do gây hại. Trong tinh thể iron, các nguyên tử iron là những hình cầu chiếm 75% thể tích toàn khối tinh thể, phần còn lại là các khe rỗng giữa các quả cầu. Khối lượng nguyên tử của iron là 55,85 g/mol. Tính bán kính nguyên tử gần đúng của iron ở 20</w:t>
      </w:r>
      <w:r w:rsidRPr="0061671E">
        <w:rPr>
          <w:rFonts w:ascii="Times New Roman" w:eastAsia="Times New Roman" w:hAnsi="Times New Roman" w:cs="Times New Roman"/>
          <w:color w:val="000000"/>
          <w:sz w:val="24"/>
          <w:szCs w:val="24"/>
          <w:vertAlign w:val="superscript"/>
        </w:rPr>
        <w:t>o</w:t>
      </w:r>
      <w:r w:rsidRPr="0061671E">
        <w:rPr>
          <w:rFonts w:ascii="Times New Roman" w:eastAsia="Times New Roman" w:hAnsi="Times New Roman" w:cs="Times New Roman"/>
          <w:color w:val="000000"/>
          <w:sz w:val="24"/>
          <w:szCs w:val="24"/>
        </w:rPr>
        <w:t>C biết khối lượng riêng của iron tại nhiệt độ này là 7,87 g/cm</w:t>
      </w:r>
      <w:r w:rsidRPr="0061671E">
        <w:rPr>
          <w:rFonts w:ascii="Times New Roman" w:eastAsia="Times New Roman" w:hAnsi="Times New Roman" w:cs="Times New Roman"/>
          <w:color w:val="000000"/>
          <w:sz w:val="24"/>
          <w:szCs w:val="24"/>
          <w:vertAlign w:val="superscript"/>
        </w:rPr>
        <w:t>3</w:t>
      </w:r>
      <w:r w:rsidRPr="0061671E">
        <w:rPr>
          <w:rFonts w:ascii="Times New Roman" w:eastAsia="Times New Roman" w:hAnsi="Times New Roman" w:cs="Times New Roman"/>
          <w:color w:val="000000"/>
          <w:sz w:val="24"/>
          <w:szCs w:val="24"/>
        </w:rPr>
        <w:t xml:space="preserve">.                                                                                                            </w:t>
      </w:r>
      <w:r w:rsidRPr="0061671E">
        <w:rPr>
          <w:rFonts w:ascii="Times New Roman" w:eastAsia="Times New Roman" w:hAnsi="Times New Roman" w:cs="Times New Roman"/>
          <w:b/>
          <w:color w:val="000000"/>
          <w:sz w:val="24"/>
          <w:szCs w:val="24"/>
        </w:rPr>
        <w:t xml:space="preserve"> Hình 1.7. </w:t>
      </w:r>
      <w:r w:rsidRPr="0009065F">
        <w:rPr>
          <w:rFonts w:eastAsia="Times New Roman" w:cs="Times New Roman"/>
          <w:b/>
          <w:color w:val="FF0000"/>
          <w:szCs w:val="24"/>
        </w:rPr>
        <w:t>Iron</w:t>
      </w:r>
    </w:p>
    <w:p w14:paraId="102C79FD"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Đáp án: Xét 1 mol Fe</w:t>
      </w:r>
    </w:p>
    <w:p w14:paraId="15509F94"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 xml:space="preserve">Thể tích thực của Fe là </w:t>
      </w:r>
      <w:r w:rsidRPr="0061671E">
        <w:rPr>
          <w:rFonts w:ascii="Times New Roman" w:hAnsi="Times New Roman" w:cs="Times New Roman"/>
          <w:position w:val="-28"/>
          <w:sz w:val="24"/>
          <w:szCs w:val="24"/>
        </w:rPr>
        <w:object w:dxaOrig="4340" w:dyaOrig="660" w14:anchorId="7FE08879">
          <v:shape id="_x0000_i1179" type="#_x0000_t75" style="width:216.75pt;height:33.75pt" o:ole="">
            <v:imagedata r:id="rId344" o:title=""/>
          </v:shape>
          <o:OLEObject Type="Embed" ProgID="Equation.DSMT4" ShapeID="_x0000_i1179" DrawAspect="Content" ObjectID="_1797797976" r:id="rId345"/>
        </w:object>
      </w:r>
    </w:p>
    <w:p w14:paraId="51069AE0" w14:textId="77777777" w:rsidR="0047275C"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 xml:space="preserve">Thể tích 1 nguyên tử Fe là </w:t>
      </w:r>
    </w:p>
    <w:p w14:paraId="0570605D" w14:textId="77777777" w:rsidR="0047275C" w:rsidRPr="0061671E" w:rsidRDefault="0047275C" w:rsidP="00E03994">
      <w:pPr>
        <w:shd w:val="clear" w:color="auto" w:fill="FFFF99"/>
        <w:spacing w:after="0" w:line="276" w:lineRule="auto"/>
        <w:jc w:val="center"/>
        <w:rPr>
          <w:rFonts w:ascii="Times New Roman" w:eastAsia="Times New Roman" w:hAnsi="Times New Roman" w:cs="Times New Roman"/>
          <w:color w:val="000000"/>
          <w:sz w:val="24"/>
          <w:szCs w:val="24"/>
        </w:rPr>
      </w:pPr>
      <w:r w:rsidRPr="0061671E">
        <w:rPr>
          <w:rFonts w:ascii="Times New Roman" w:hAnsi="Times New Roman" w:cs="Times New Roman"/>
          <w:position w:val="-26"/>
          <w:sz w:val="24"/>
          <w:szCs w:val="24"/>
        </w:rPr>
        <w:object w:dxaOrig="3280" w:dyaOrig="700" w14:anchorId="63E078A0">
          <v:shape id="_x0000_i1180" type="#_x0000_t75" style="width:163.5pt;height:35.25pt" o:ole="">
            <v:imagedata r:id="rId346" o:title=""/>
          </v:shape>
          <o:OLEObject Type="Embed" ProgID="Equation.DSMT4" ShapeID="_x0000_i1180" DrawAspect="Content" ObjectID="_1797797977" r:id="rId347"/>
        </w:object>
      </w:r>
    </w:p>
    <w:p w14:paraId="432D9339" w14:textId="77777777" w:rsidR="0047275C" w:rsidRPr="0061671E" w:rsidRDefault="0047275C" w:rsidP="00E03994">
      <w:pPr>
        <w:shd w:val="clear" w:color="auto" w:fill="FFFF99"/>
        <w:spacing w:after="0" w:line="276" w:lineRule="auto"/>
        <w:rPr>
          <w:rFonts w:ascii="Times New Roman" w:eastAsia="Times New Roman" w:hAnsi="Times New Roman" w:cs="Times New Roman"/>
          <w:color w:val="000000"/>
          <w:sz w:val="24"/>
          <w:szCs w:val="24"/>
        </w:rPr>
      </w:pPr>
      <w:r w:rsidRPr="0061671E">
        <w:rPr>
          <w:rFonts w:ascii="Times New Roman" w:eastAsia="Times New Roman" w:hAnsi="Times New Roman" w:cs="Times New Roman"/>
          <w:color w:val="000000"/>
          <w:sz w:val="24"/>
          <w:szCs w:val="24"/>
        </w:rPr>
        <w:t xml:space="preserve">Bán kính nguyên tử Fe là </w:t>
      </w:r>
      <w:r w:rsidRPr="0061671E">
        <w:rPr>
          <w:rFonts w:ascii="Times New Roman" w:hAnsi="Times New Roman" w:cs="Times New Roman"/>
          <w:position w:val="-26"/>
          <w:sz w:val="24"/>
          <w:szCs w:val="24"/>
        </w:rPr>
        <w:object w:dxaOrig="2640" w:dyaOrig="700" w14:anchorId="358076E8">
          <v:shape id="_x0000_i1181" type="#_x0000_t75" style="width:132pt;height:35.25pt" o:ole="">
            <v:imagedata r:id="rId348" o:title=""/>
          </v:shape>
          <o:OLEObject Type="Embed" ProgID="Equation.DSMT4" ShapeID="_x0000_i1181" DrawAspect="Content" ObjectID="_1797797978" r:id="rId349"/>
        </w:object>
      </w:r>
    </w:p>
    <w:p w14:paraId="4675B777" w14:textId="77777777" w:rsidR="0047275C" w:rsidRPr="0061671E" w:rsidRDefault="0047275C" w:rsidP="00E03994">
      <w:pPr>
        <w:tabs>
          <w:tab w:val="left" w:pos="283"/>
          <w:tab w:val="left" w:pos="850"/>
          <w:tab w:val="left" w:pos="2835"/>
          <w:tab w:val="left" w:pos="5102"/>
          <w:tab w:val="left" w:pos="7370"/>
        </w:tabs>
        <w:spacing w:after="0" w:line="276" w:lineRule="auto"/>
        <w:rPr>
          <w:rFonts w:ascii="Times New Roman" w:hAnsi="Times New Roman" w:cs="Times New Roman"/>
          <w:color w:val="000000"/>
          <w:sz w:val="24"/>
          <w:szCs w:val="24"/>
        </w:rPr>
      </w:pPr>
      <w:r w:rsidRPr="0061671E">
        <w:rPr>
          <w:rFonts w:ascii="Times New Roman" w:eastAsia="Times New Roman" w:hAnsi="Times New Roman" w:cs="Times New Roman"/>
          <w:b/>
          <w:color w:val="0033CC"/>
          <w:sz w:val="24"/>
          <w:szCs w:val="24"/>
        </w:rPr>
        <w:t xml:space="preserve">Câu 4. </w:t>
      </w:r>
      <w:r w:rsidRPr="0061671E">
        <w:rPr>
          <w:rFonts w:ascii="Times New Roman" w:hAnsi="Times New Roman" w:cs="Times New Roman"/>
          <w:color w:val="000000"/>
          <w:sz w:val="24"/>
          <w:szCs w:val="24"/>
        </w:rPr>
        <w:t>Giả thiết trong tinh thể, các nguyên tử iron là những hình cầu chiếm 75% thể tích tinh thể, phần còn lại là các khe rỗng giữa các quả cầu, cho khối lượng nguyên tử của Fe là 55,85 ở 20</w:t>
      </w:r>
      <w:r w:rsidRPr="0061671E">
        <w:rPr>
          <w:rFonts w:ascii="Times New Roman" w:hAnsi="Times New Roman" w:cs="Times New Roman"/>
          <w:color w:val="000000"/>
          <w:sz w:val="24"/>
          <w:szCs w:val="24"/>
          <w:vertAlign w:val="superscript"/>
        </w:rPr>
        <w:t>o</w:t>
      </w:r>
      <w:r w:rsidRPr="0061671E">
        <w:rPr>
          <w:rFonts w:ascii="Times New Roman" w:hAnsi="Times New Roman" w:cs="Times New Roman"/>
          <w:color w:val="000000"/>
          <w:sz w:val="24"/>
          <w:szCs w:val="24"/>
        </w:rPr>
        <w:t>C.</w:t>
      </w:r>
      <w:r w:rsidRPr="0061671E">
        <w:rPr>
          <w:rFonts w:ascii="Times New Roman" w:hAnsi="Times New Roman" w:cs="Times New Roman"/>
          <w:b/>
          <w:color w:val="000000"/>
          <w:sz w:val="24"/>
          <w:szCs w:val="24"/>
        </w:rPr>
        <w:t xml:space="preserve"> </w:t>
      </w:r>
      <w:r w:rsidRPr="0061671E">
        <w:rPr>
          <w:rFonts w:ascii="Times New Roman" w:hAnsi="Times New Roman" w:cs="Times New Roman"/>
          <w:color w:val="000000"/>
          <w:sz w:val="24"/>
          <w:szCs w:val="24"/>
        </w:rPr>
        <w:t>Khối lượng riêng của Fe là 7,78 g/cm</w:t>
      </w:r>
      <w:r w:rsidRPr="0061671E">
        <w:rPr>
          <w:rFonts w:ascii="Times New Roman" w:hAnsi="Times New Roman" w:cs="Times New Roman"/>
          <w:color w:val="000000"/>
          <w:sz w:val="24"/>
          <w:szCs w:val="24"/>
          <w:vertAlign w:val="superscript"/>
        </w:rPr>
        <w:t>3</w:t>
      </w:r>
      <w:r w:rsidRPr="0061671E">
        <w:rPr>
          <w:rFonts w:ascii="Times New Roman" w:hAnsi="Times New Roman" w:cs="Times New Roman"/>
          <w:color w:val="000000"/>
          <w:sz w:val="24"/>
          <w:szCs w:val="24"/>
        </w:rPr>
        <w:t>. Cho V</w:t>
      </w:r>
      <w:r w:rsidRPr="0061671E">
        <w:rPr>
          <w:rFonts w:ascii="Times New Roman" w:hAnsi="Times New Roman" w:cs="Times New Roman"/>
          <w:color w:val="000000"/>
          <w:sz w:val="24"/>
          <w:szCs w:val="24"/>
          <w:vertAlign w:val="subscript"/>
        </w:rPr>
        <w:t>hc</w:t>
      </w:r>
      <w:r w:rsidRPr="0061671E">
        <w:rPr>
          <w:rFonts w:ascii="Times New Roman" w:hAnsi="Times New Roman" w:cs="Times New Roman"/>
          <w:color w:val="000000"/>
          <w:sz w:val="24"/>
          <w:szCs w:val="24"/>
        </w:rPr>
        <w:t xml:space="preserve"> = πr</w:t>
      </w:r>
      <w:r w:rsidRPr="0061671E">
        <w:rPr>
          <w:rFonts w:ascii="Times New Roman" w:hAnsi="Times New Roman" w:cs="Times New Roman"/>
          <w:color w:val="000000"/>
          <w:sz w:val="24"/>
          <w:szCs w:val="24"/>
          <w:vertAlign w:val="superscript"/>
        </w:rPr>
        <w:t>3</w:t>
      </w:r>
      <w:r w:rsidRPr="0061671E">
        <w:rPr>
          <w:rFonts w:ascii="Times New Roman" w:hAnsi="Times New Roman" w:cs="Times New Roman"/>
          <w:color w:val="000000"/>
          <w:sz w:val="24"/>
          <w:szCs w:val="24"/>
        </w:rPr>
        <w:t>. Bán kính nguyên tử gần đúng của Fe là :</w:t>
      </w:r>
    </w:p>
    <w:p w14:paraId="2D0C2E31" w14:textId="77777777" w:rsidR="0047275C" w:rsidRPr="0061671E" w:rsidRDefault="0047275C" w:rsidP="00E03994">
      <w:pPr>
        <w:shd w:val="clear" w:color="auto" w:fill="FFFFCC"/>
        <w:tabs>
          <w:tab w:val="left" w:pos="283"/>
          <w:tab w:val="left" w:pos="850"/>
          <w:tab w:val="left" w:pos="2835"/>
          <w:tab w:val="left" w:pos="5102"/>
          <w:tab w:val="left" w:pos="7370"/>
        </w:tabs>
        <w:spacing w:after="0" w:line="276" w:lineRule="auto"/>
        <w:jc w:val="both"/>
        <w:rPr>
          <w:rFonts w:ascii="Times New Roman" w:hAnsi="Times New Roman" w:cs="Times New Roman"/>
          <w:color w:val="000000"/>
          <w:sz w:val="24"/>
          <w:szCs w:val="24"/>
        </w:rPr>
      </w:pPr>
      <w:r w:rsidRPr="0061671E">
        <w:rPr>
          <w:rFonts w:ascii="Times New Roman" w:hAnsi="Times New Roman" w:cs="Times New Roman"/>
          <w:color w:val="000000"/>
          <w:sz w:val="24"/>
          <w:szCs w:val="24"/>
        </w:rPr>
        <w:t>1 mol Fe có thể tích V</w:t>
      </w:r>
      <w:r w:rsidRPr="0061671E">
        <w:rPr>
          <w:rFonts w:ascii="Times New Roman" w:hAnsi="Times New Roman" w:cs="Times New Roman"/>
          <w:color w:val="000000"/>
          <w:sz w:val="24"/>
          <w:szCs w:val="24"/>
          <w:vertAlign w:val="subscript"/>
        </w:rPr>
        <w:t>Fe</w:t>
      </w:r>
      <w:r w:rsidRPr="0061671E">
        <w:rPr>
          <w:rFonts w:ascii="Times New Roman" w:hAnsi="Times New Roman" w:cs="Times New Roman"/>
          <w:color w:val="000000"/>
          <w:sz w:val="24"/>
          <w:szCs w:val="24"/>
        </w:rPr>
        <w:t xml:space="preserve"> = </w:t>
      </w:r>
      <w:r w:rsidRPr="0061671E">
        <w:rPr>
          <w:rFonts w:ascii="Times New Roman" w:hAnsi="Times New Roman" w:cs="Times New Roman"/>
          <w:color w:val="000000"/>
          <w:sz w:val="24"/>
          <w:szCs w:val="24"/>
          <w:vertAlign w:val="subscript"/>
        </w:rPr>
        <w:object w:dxaOrig="1809" w:dyaOrig="720" w14:anchorId="1C5E6186">
          <v:shape id="_x0000_i1182" type="#_x0000_t75" style="width:90.75pt;height:36.75pt" o:ole="">
            <v:imagedata r:id="rId350" o:title=""/>
          </v:shape>
          <o:OLEObject Type="Embed" ProgID="Equation.DSMT4" ShapeID="_x0000_i1182" DrawAspect="Content" ObjectID="_1797797979" r:id="rId351"/>
        </w:object>
      </w:r>
    </w:p>
    <w:p w14:paraId="4754DF19" w14:textId="77777777" w:rsidR="0047275C" w:rsidRDefault="0047275C" w:rsidP="00E03994">
      <w:pPr>
        <w:shd w:val="clear" w:color="auto" w:fill="FFFFCC"/>
        <w:tabs>
          <w:tab w:val="left" w:pos="283"/>
          <w:tab w:val="left" w:pos="850"/>
          <w:tab w:val="left" w:pos="2835"/>
          <w:tab w:val="left" w:pos="5102"/>
          <w:tab w:val="left" w:pos="7370"/>
        </w:tabs>
        <w:spacing w:after="0" w:line="276" w:lineRule="auto"/>
        <w:jc w:val="both"/>
        <w:rPr>
          <w:rFonts w:ascii="Times New Roman" w:hAnsi="Times New Roman" w:cs="Times New Roman"/>
          <w:color w:val="000000"/>
          <w:sz w:val="24"/>
          <w:szCs w:val="24"/>
        </w:rPr>
      </w:pPr>
      <w:r w:rsidRPr="0061671E">
        <w:rPr>
          <w:rFonts w:ascii="Times New Roman" w:hAnsi="Times New Roman" w:cs="Times New Roman"/>
          <w:color w:val="000000"/>
          <w:sz w:val="24"/>
          <w:szCs w:val="24"/>
        </w:rPr>
        <w:t xml:space="preserve">Thể tích của một nguyên tử Fe </w:t>
      </w:r>
    </w:p>
    <w:p w14:paraId="1DFF9EFF" w14:textId="77777777" w:rsidR="0047275C" w:rsidRPr="0061671E" w:rsidRDefault="0047275C" w:rsidP="00E03994">
      <w:pPr>
        <w:shd w:val="clear" w:color="auto" w:fill="FFFFCC"/>
        <w:tabs>
          <w:tab w:val="left" w:pos="283"/>
          <w:tab w:val="left" w:pos="850"/>
          <w:tab w:val="left" w:pos="2835"/>
          <w:tab w:val="left" w:pos="5102"/>
          <w:tab w:val="left" w:pos="7370"/>
        </w:tabs>
        <w:spacing w:after="0" w:line="276" w:lineRule="auto"/>
        <w:jc w:val="center"/>
        <w:rPr>
          <w:rFonts w:ascii="Times New Roman" w:hAnsi="Times New Roman" w:cs="Times New Roman"/>
          <w:color w:val="000000"/>
          <w:sz w:val="24"/>
          <w:szCs w:val="24"/>
        </w:rPr>
      </w:pPr>
      <w:r w:rsidRPr="0061671E">
        <w:rPr>
          <w:rFonts w:ascii="Times New Roman" w:hAnsi="Times New Roman" w:cs="Times New Roman"/>
          <w:color w:val="000000"/>
          <w:sz w:val="24"/>
          <w:szCs w:val="24"/>
          <w:vertAlign w:val="subscript"/>
        </w:rPr>
        <w:object w:dxaOrig="3143" w:dyaOrig="667" w14:anchorId="6BD010D8">
          <v:shape id="_x0000_i1183" type="#_x0000_t75" style="width:157.5pt;height:33.75pt" o:ole="">
            <v:imagedata r:id="rId352" o:title=""/>
          </v:shape>
          <o:OLEObject Type="Embed" ProgID="Equation.DSMT4" ShapeID="_x0000_i1183" DrawAspect="Content" ObjectID="_1797797980" r:id="rId353"/>
        </w:object>
      </w:r>
    </w:p>
    <w:p w14:paraId="7283591A" w14:textId="77777777" w:rsidR="0047275C" w:rsidRDefault="0047275C" w:rsidP="00E03994">
      <w:pPr>
        <w:shd w:val="clear" w:color="auto" w:fill="FFFFCC"/>
        <w:tabs>
          <w:tab w:val="left" w:pos="283"/>
          <w:tab w:val="left" w:pos="850"/>
          <w:tab w:val="left" w:pos="2835"/>
          <w:tab w:val="left" w:pos="5102"/>
          <w:tab w:val="left" w:pos="7370"/>
        </w:tabs>
        <w:spacing w:after="0" w:line="276" w:lineRule="auto"/>
        <w:jc w:val="both"/>
        <w:rPr>
          <w:rFonts w:ascii="Times New Roman" w:hAnsi="Times New Roman" w:cs="Times New Roman"/>
          <w:color w:val="000000"/>
          <w:sz w:val="24"/>
          <w:szCs w:val="24"/>
        </w:rPr>
      </w:pPr>
      <w:r w:rsidRPr="0061671E">
        <w:rPr>
          <w:rFonts w:ascii="Times New Roman" w:hAnsi="Times New Roman" w:cs="Times New Roman"/>
          <w:color w:val="000000"/>
          <w:sz w:val="24"/>
          <w:szCs w:val="24"/>
        </w:rPr>
        <w:t>Bán kính nguyên tử:</w:t>
      </w:r>
    </w:p>
    <w:p w14:paraId="33FE2AB0" w14:textId="77777777" w:rsidR="0047275C" w:rsidRPr="0061671E" w:rsidRDefault="0047275C" w:rsidP="00E03994">
      <w:pPr>
        <w:shd w:val="clear" w:color="auto" w:fill="FFFFCC"/>
        <w:tabs>
          <w:tab w:val="left" w:pos="283"/>
          <w:tab w:val="left" w:pos="850"/>
          <w:tab w:val="left" w:pos="2835"/>
          <w:tab w:val="left" w:pos="5102"/>
          <w:tab w:val="left" w:pos="7370"/>
        </w:tabs>
        <w:spacing w:after="0" w:line="276" w:lineRule="auto"/>
        <w:jc w:val="center"/>
        <w:rPr>
          <w:rFonts w:ascii="Times New Roman" w:hAnsi="Times New Roman" w:cs="Times New Roman"/>
          <w:color w:val="000000"/>
          <w:sz w:val="24"/>
          <w:szCs w:val="24"/>
        </w:rPr>
      </w:pPr>
      <w:r w:rsidRPr="0061671E">
        <w:rPr>
          <w:rFonts w:ascii="Times New Roman" w:hAnsi="Times New Roman" w:cs="Times New Roman"/>
          <w:color w:val="000000"/>
          <w:sz w:val="24"/>
          <w:szCs w:val="24"/>
          <w:vertAlign w:val="subscript"/>
        </w:rPr>
        <w:object w:dxaOrig="2407" w:dyaOrig="738" w14:anchorId="28230D08">
          <v:shape id="_x0000_i1184" type="#_x0000_t75" style="width:120.75pt;height:37.5pt" o:ole="">
            <v:imagedata r:id="rId354" o:title=""/>
          </v:shape>
          <o:OLEObject Type="Embed" ProgID="Equation.DSMT4" ShapeID="_x0000_i1184" DrawAspect="Content" ObjectID="_1797797981" r:id="rId355"/>
        </w:object>
      </w:r>
    </w:p>
    <w:p w14:paraId="38B87F86" w14:textId="77777777" w:rsidR="0047275C" w:rsidRPr="0061671E" w:rsidRDefault="0047275C" w:rsidP="00E03994">
      <w:pPr>
        <w:tabs>
          <w:tab w:val="left" w:pos="283"/>
          <w:tab w:val="left" w:pos="850"/>
          <w:tab w:val="left" w:pos="2835"/>
          <w:tab w:val="left" w:pos="5102"/>
          <w:tab w:val="left" w:pos="7370"/>
        </w:tabs>
        <w:spacing w:after="0" w:line="276" w:lineRule="auto"/>
        <w:rPr>
          <w:rFonts w:ascii="Times New Roman" w:hAnsi="Times New Roman" w:cs="Times New Roman"/>
          <w:color w:val="000000"/>
          <w:sz w:val="24"/>
          <w:szCs w:val="24"/>
        </w:rPr>
      </w:pPr>
      <w:r w:rsidRPr="0061671E">
        <w:rPr>
          <w:rFonts w:ascii="Times New Roman" w:eastAsia="Times New Roman" w:hAnsi="Times New Roman" w:cs="Times New Roman"/>
          <w:b/>
          <w:color w:val="0033CC"/>
          <w:sz w:val="24"/>
          <w:szCs w:val="24"/>
        </w:rPr>
        <w:t xml:space="preserve">Câu 5. </w:t>
      </w:r>
      <w:r w:rsidRPr="0061671E">
        <w:rPr>
          <w:rFonts w:ascii="Times New Roman" w:hAnsi="Times New Roman" w:cs="Times New Roman"/>
          <w:color w:val="000000"/>
          <w:sz w:val="24"/>
          <w:szCs w:val="24"/>
        </w:rPr>
        <w:t>Chromium có cấu trúc mạng lập phương tâm khối trong đó thể tích các nguyên tử chiếm 68% thể tích tinh thể. Khối lượng riêng của Cr là 7,2 g/cm</w:t>
      </w:r>
      <w:r w:rsidRPr="0061671E">
        <w:rPr>
          <w:rFonts w:ascii="Times New Roman" w:hAnsi="Times New Roman" w:cs="Times New Roman"/>
          <w:color w:val="000000"/>
          <w:sz w:val="24"/>
          <w:szCs w:val="24"/>
          <w:vertAlign w:val="superscript"/>
        </w:rPr>
        <w:t>3</w:t>
      </w:r>
      <w:r w:rsidRPr="0061671E">
        <w:rPr>
          <w:rFonts w:ascii="Times New Roman" w:hAnsi="Times New Roman" w:cs="Times New Roman"/>
          <w:color w:val="000000"/>
          <w:sz w:val="24"/>
          <w:szCs w:val="24"/>
        </w:rPr>
        <w:t xml:space="preserve"> và  khối lượng nguyên tử của Cr là 51,99. Nếu xem nguyên tử Cr có dạng hình cầu thì bán kính gần đúng của chromium là</w:t>
      </w:r>
    </w:p>
    <w:p w14:paraId="19010C80" w14:textId="77777777" w:rsidR="0047275C" w:rsidRPr="0061671E" w:rsidRDefault="0047275C" w:rsidP="00E03994">
      <w:pPr>
        <w:shd w:val="clear" w:color="auto" w:fill="FFFFCC"/>
        <w:spacing w:after="0" w:line="276" w:lineRule="auto"/>
        <w:rPr>
          <w:rFonts w:ascii="Times New Roman" w:hAnsi="Times New Roman" w:cs="Times New Roman"/>
          <w:color w:val="000000"/>
          <w:sz w:val="24"/>
          <w:szCs w:val="24"/>
        </w:rPr>
      </w:pPr>
      <w:r w:rsidRPr="0061671E">
        <w:rPr>
          <w:rFonts w:ascii="Times New Roman" w:hAnsi="Times New Roman" w:cs="Times New Roman"/>
          <w:color w:val="000000"/>
          <w:sz w:val="24"/>
          <w:szCs w:val="24"/>
        </w:rPr>
        <w:t>Thể tích của 1 mol nguyên tử Chromium là</w:t>
      </w:r>
    </w:p>
    <w:p w14:paraId="584955A7" w14:textId="77777777" w:rsidR="0047275C" w:rsidRPr="0061671E" w:rsidRDefault="0047275C" w:rsidP="00E03994">
      <w:pPr>
        <w:shd w:val="clear" w:color="auto" w:fill="FFFFCC"/>
        <w:spacing w:after="0" w:line="276" w:lineRule="auto"/>
        <w:rPr>
          <w:rFonts w:ascii="Times New Roman" w:hAnsi="Times New Roman" w:cs="Times New Roman"/>
          <w:color w:val="000000"/>
          <w:sz w:val="24"/>
          <w:szCs w:val="24"/>
        </w:rPr>
      </w:pPr>
      <w:r w:rsidRPr="0061671E">
        <w:rPr>
          <w:rFonts w:ascii="Times New Roman" w:hAnsi="Times New Roman" w:cs="Times New Roman"/>
          <w:color w:val="000000"/>
          <w:sz w:val="24"/>
          <w:szCs w:val="24"/>
          <w:vertAlign w:val="subscript"/>
        </w:rPr>
        <w:object w:dxaOrig="3669" w:dyaOrig="720" w14:anchorId="63B7A839">
          <v:shape id="_x0000_i1185" type="#_x0000_t75" style="width:183pt;height:36.75pt" o:ole="">
            <v:imagedata r:id="rId356" o:title=""/>
          </v:shape>
          <o:OLEObject Type="Embed" ProgID="Equation.DSMT4" ShapeID="_x0000_i1185" DrawAspect="Content" ObjectID="_1797797982" r:id="rId357"/>
        </w:object>
      </w:r>
      <w:r w:rsidRPr="0061671E">
        <w:rPr>
          <w:rFonts w:ascii="Times New Roman" w:hAnsi="Times New Roman" w:cs="Times New Roman"/>
          <w:color w:val="000000"/>
          <w:sz w:val="24"/>
          <w:szCs w:val="24"/>
        </w:rPr>
        <w:t xml:space="preserve"> </w:t>
      </w:r>
    </w:p>
    <w:p w14:paraId="1067C8A1" w14:textId="77777777" w:rsidR="0047275C" w:rsidRPr="0061671E" w:rsidRDefault="0047275C" w:rsidP="00E03994">
      <w:pPr>
        <w:shd w:val="clear" w:color="auto" w:fill="FFFFCC"/>
        <w:spacing w:after="0" w:line="276" w:lineRule="auto"/>
        <w:rPr>
          <w:rFonts w:ascii="Times New Roman" w:hAnsi="Times New Roman" w:cs="Times New Roman"/>
          <w:color w:val="000000"/>
          <w:sz w:val="24"/>
          <w:szCs w:val="24"/>
        </w:rPr>
      </w:pPr>
      <w:r w:rsidRPr="0061671E">
        <w:rPr>
          <w:rFonts w:ascii="Times New Roman" w:hAnsi="Times New Roman" w:cs="Times New Roman"/>
          <w:color w:val="000000"/>
          <w:sz w:val="24"/>
          <w:szCs w:val="24"/>
        </w:rPr>
        <w:t>Thể tích thực của 1 nguyên tử Chromium là:</w:t>
      </w:r>
    </w:p>
    <w:p w14:paraId="78887D9C" w14:textId="77777777" w:rsidR="0047275C" w:rsidRPr="0061671E" w:rsidRDefault="0047275C" w:rsidP="00E03994">
      <w:pPr>
        <w:shd w:val="clear" w:color="auto" w:fill="FFFFCC"/>
        <w:spacing w:after="0" w:line="276" w:lineRule="auto"/>
        <w:rPr>
          <w:rFonts w:ascii="Times New Roman" w:hAnsi="Times New Roman" w:cs="Times New Roman"/>
          <w:color w:val="000000"/>
          <w:sz w:val="24"/>
          <w:szCs w:val="24"/>
        </w:rPr>
      </w:pPr>
      <w:r w:rsidRPr="0061671E">
        <w:rPr>
          <w:rFonts w:ascii="Times New Roman" w:hAnsi="Times New Roman" w:cs="Times New Roman"/>
          <w:color w:val="000000"/>
          <w:sz w:val="24"/>
          <w:szCs w:val="24"/>
          <w:vertAlign w:val="subscript"/>
        </w:rPr>
        <w:object w:dxaOrig="4340" w:dyaOrig="1440" w14:anchorId="17BD7504">
          <v:shape id="_x0000_i1186" type="#_x0000_t75" style="width:216.75pt;height:1in" o:ole="">
            <v:imagedata r:id="rId358" o:title=""/>
          </v:shape>
          <o:OLEObject Type="Embed" ProgID="Equation.DSMT4" ShapeID="_x0000_i1186" DrawAspect="Content" ObjectID="_1797797983" r:id="rId359"/>
        </w:object>
      </w:r>
    </w:p>
    <w:p w14:paraId="2747C18F" w14:textId="77777777" w:rsidR="0047275C" w:rsidRPr="0061671E" w:rsidRDefault="0047275C" w:rsidP="00E03994">
      <w:pPr>
        <w:widowControl w:val="0"/>
        <w:tabs>
          <w:tab w:val="left" w:pos="283"/>
          <w:tab w:val="left" w:pos="850"/>
          <w:tab w:val="left" w:pos="2835"/>
          <w:tab w:val="left" w:pos="5102"/>
          <w:tab w:val="left" w:pos="7370"/>
        </w:tabs>
        <w:spacing w:after="0" w:line="276" w:lineRule="auto"/>
        <w:rPr>
          <w:rFonts w:ascii="Times New Roman" w:hAnsi="Times New Roman" w:cs="Times New Roman"/>
          <w:color w:val="000000"/>
          <w:sz w:val="24"/>
          <w:szCs w:val="24"/>
        </w:rPr>
      </w:pPr>
      <w:r w:rsidRPr="0061671E">
        <w:rPr>
          <w:rFonts w:ascii="Times New Roman" w:eastAsia="Times New Roman" w:hAnsi="Times New Roman" w:cs="Times New Roman"/>
          <w:b/>
          <w:color w:val="0033CC"/>
          <w:sz w:val="24"/>
          <w:szCs w:val="24"/>
        </w:rPr>
        <w:t xml:space="preserve">Câu 6. </w:t>
      </w:r>
      <w:r w:rsidRPr="0061671E">
        <w:rPr>
          <w:rFonts w:ascii="Times New Roman" w:eastAsia="Times New Roman" w:hAnsi="Times New Roman" w:cs="Times New Roman"/>
          <w:color w:val="000000"/>
          <w:sz w:val="24"/>
          <w:szCs w:val="24"/>
        </w:rPr>
        <w:t>Calcium là nguyên tố đóng vai trò quan trọng trong việc hình thành nên xương và răng của con người. Các nhà khoa học xác định được rằng</w:t>
      </w:r>
      <w:r w:rsidRPr="0061671E">
        <w:rPr>
          <w:rFonts w:ascii="Times New Roman" w:eastAsia="Times New Roman" w:hAnsi="Times New Roman" w:cs="Times New Roman"/>
          <w:b/>
          <w:color w:val="000000"/>
          <w:sz w:val="24"/>
          <w:szCs w:val="24"/>
        </w:rPr>
        <w:t xml:space="preserve"> </w:t>
      </w:r>
      <w:r w:rsidRPr="0061671E">
        <w:rPr>
          <w:rFonts w:ascii="Times New Roman" w:hAnsi="Times New Roman" w:cs="Times New Roman"/>
          <w:color w:val="000000"/>
          <w:sz w:val="24"/>
          <w:szCs w:val="24"/>
        </w:rPr>
        <w:t>khối lượng riêng của calcium là 1,55 g/cm</w:t>
      </w:r>
      <w:r w:rsidRPr="0061671E">
        <w:rPr>
          <w:rFonts w:ascii="Times New Roman" w:hAnsi="Times New Roman" w:cs="Times New Roman"/>
          <w:color w:val="000000"/>
          <w:sz w:val="24"/>
          <w:szCs w:val="24"/>
          <w:vertAlign w:val="superscript"/>
        </w:rPr>
        <w:t>3</w:t>
      </w:r>
      <w:r w:rsidRPr="0061671E">
        <w:rPr>
          <w:rFonts w:ascii="Times New Roman" w:hAnsi="Times New Roman" w:cs="Times New Roman"/>
          <w:color w:val="000000"/>
          <w:sz w:val="24"/>
          <w:szCs w:val="24"/>
        </w:rPr>
        <w:t xml:space="preserve">. Giả thiết rằng, trong tinh thể calcium các nguyên tử là những hình cầu chiếm 74% thể tích tinh thể, phần còn lại là khe rỗng. Bán kính nguyên tử </w:t>
      </w:r>
      <w:r w:rsidRPr="0009065F">
        <w:rPr>
          <w:rFonts w:cs="Times New Roman"/>
          <w:color w:val="FF0000"/>
          <w:szCs w:val="24"/>
        </w:rPr>
        <w:t>calcium</w:t>
      </w:r>
      <w:r w:rsidRPr="0061671E">
        <w:rPr>
          <w:rFonts w:ascii="Times New Roman" w:hAnsi="Times New Roman" w:cs="Times New Roman"/>
          <w:color w:val="000000"/>
          <w:sz w:val="24"/>
          <w:szCs w:val="24"/>
        </w:rPr>
        <w:t xml:space="preserve"> tính theo lí thuyết là</w:t>
      </w:r>
    </w:p>
    <w:p w14:paraId="06D95668" w14:textId="77777777" w:rsidR="0047275C" w:rsidRPr="0061671E" w:rsidRDefault="0047275C" w:rsidP="00E03994">
      <w:pPr>
        <w:shd w:val="clear" w:color="auto" w:fill="FFFFCC"/>
        <w:spacing w:after="0" w:line="276" w:lineRule="auto"/>
        <w:rPr>
          <w:rFonts w:ascii="Times New Roman" w:hAnsi="Times New Roman" w:cs="Times New Roman"/>
          <w:color w:val="000000"/>
          <w:sz w:val="24"/>
          <w:szCs w:val="24"/>
        </w:rPr>
      </w:pPr>
      <w:r w:rsidRPr="0061671E">
        <w:rPr>
          <w:rFonts w:ascii="Times New Roman" w:hAnsi="Times New Roman" w:cs="Times New Roman"/>
          <w:color w:val="000000"/>
          <w:sz w:val="24"/>
          <w:szCs w:val="24"/>
        </w:rPr>
        <w:t xml:space="preserve">Thể tích một nguyên tử Ca: </w:t>
      </w:r>
      <w:r w:rsidRPr="0061671E">
        <w:rPr>
          <w:rFonts w:ascii="Times New Roman" w:hAnsi="Times New Roman" w:cs="Times New Roman"/>
          <w:position w:val="-30"/>
          <w:sz w:val="24"/>
          <w:szCs w:val="24"/>
        </w:rPr>
        <w:object w:dxaOrig="4420" w:dyaOrig="720" w14:anchorId="5A3ED9EB">
          <v:shape id="_x0000_i1187" type="#_x0000_t75" style="width:221.25pt;height:36.75pt" o:ole="">
            <v:imagedata r:id="rId360" o:title=""/>
          </v:shape>
          <o:OLEObject Type="Embed" ProgID="Equation.DSMT4" ShapeID="_x0000_i1187" DrawAspect="Content" ObjectID="_1797797984" r:id="rId361"/>
        </w:object>
      </w:r>
    </w:p>
    <w:p w14:paraId="5AD483E2" w14:textId="77777777" w:rsidR="0047275C" w:rsidRPr="0061671E" w:rsidRDefault="0047275C" w:rsidP="00E03994">
      <w:pPr>
        <w:shd w:val="clear" w:color="auto" w:fill="FFFFCC"/>
        <w:spacing w:after="0" w:line="276" w:lineRule="auto"/>
        <w:rPr>
          <w:rFonts w:ascii="Times New Roman" w:hAnsi="Times New Roman" w:cs="Times New Roman"/>
          <w:color w:val="000000"/>
          <w:sz w:val="24"/>
          <w:szCs w:val="24"/>
        </w:rPr>
      </w:pPr>
      <w:r w:rsidRPr="0061671E">
        <w:rPr>
          <w:rFonts w:ascii="Times New Roman" w:hAnsi="Times New Roman" w:cs="Times New Roman"/>
          <w:color w:val="000000"/>
          <w:sz w:val="24"/>
          <w:szCs w:val="24"/>
        </w:rPr>
        <w:t xml:space="preserve">Ta có </w:t>
      </w:r>
      <w:r w:rsidRPr="0061671E">
        <w:rPr>
          <w:rFonts w:ascii="Times New Roman" w:hAnsi="Times New Roman" w:cs="Times New Roman"/>
          <w:position w:val="-26"/>
          <w:sz w:val="24"/>
          <w:szCs w:val="24"/>
        </w:rPr>
        <w:object w:dxaOrig="3360" w:dyaOrig="680" w14:anchorId="383AE071">
          <v:shape id="_x0000_i1188" type="#_x0000_t75" style="width:168pt;height:33.75pt" o:ole="">
            <v:imagedata r:id="rId362" o:title=""/>
          </v:shape>
          <o:OLEObject Type="Embed" ProgID="Equation.DSMT4" ShapeID="_x0000_i1188" DrawAspect="Content" ObjectID="_1797797985" r:id="rId363"/>
        </w:object>
      </w:r>
    </w:p>
    <w:p w14:paraId="25D46678" w14:textId="131EDD22" w:rsidR="0047275C" w:rsidRPr="0061671E" w:rsidRDefault="0047275C" w:rsidP="00E03994">
      <w:pPr>
        <w:pStyle w:val="Heading1"/>
        <w:spacing w:before="0" w:line="276" w:lineRule="auto"/>
        <w:rPr>
          <w:rFonts w:ascii="Times New Roman" w:eastAsia="Times New Roman" w:hAnsi="Times New Roman" w:cs="Times New Roman"/>
          <w:b/>
          <w:bCs/>
          <w:sz w:val="24"/>
          <w:szCs w:val="24"/>
        </w:rPr>
      </w:pPr>
      <w:bookmarkStart w:id="7" w:name="_Toc159801305"/>
      <w:r w:rsidRPr="002D43C3">
        <w:rPr>
          <w:rFonts w:ascii="Times New Roman" w:eastAsia="Times New Roman" w:hAnsi="Times New Roman" w:cs="Times New Roman"/>
          <w:b/>
          <w:bCs/>
          <w:sz w:val="24"/>
          <w:szCs w:val="24"/>
        </w:rPr>
        <w:t>DẠNG 3:</w:t>
      </w:r>
      <w:r w:rsidRPr="0061671E">
        <w:rPr>
          <w:rFonts w:ascii="Times New Roman" w:eastAsia="Times New Roman" w:hAnsi="Times New Roman" w:cs="Times New Roman"/>
          <w:b/>
          <w:bCs/>
          <w:i/>
          <w:iCs/>
          <w:sz w:val="24"/>
          <w:szCs w:val="24"/>
        </w:rPr>
        <w:t xml:space="preserve"> </w:t>
      </w:r>
      <w:r w:rsidRPr="0061671E">
        <w:rPr>
          <w:rFonts w:ascii="Times New Roman" w:eastAsia="Times New Roman" w:hAnsi="Times New Roman" w:cs="Times New Roman"/>
          <w:b/>
          <w:bCs/>
          <w:sz w:val="24"/>
          <w:szCs w:val="24"/>
        </w:rPr>
        <w:t xml:space="preserve">MỐI QUAN </w:t>
      </w:r>
      <w:r w:rsidR="00A236B1">
        <w:rPr>
          <w:rFonts w:ascii="Times New Roman" w:eastAsia="Times New Roman" w:hAnsi="Times New Roman" w:cs="Times New Roman"/>
          <w:b/>
          <w:bCs/>
          <w:sz w:val="24"/>
          <w:szCs w:val="24"/>
        </w:rPr>
        <w:t>HỆ GIỮA CÁC HẠT TRONG NGUYÊN TỬ</w:t>
      </w:r>
      <w:r w:rsidRPr="0061671E">
        <w:rPr>
          <w:rFonts w:ascii="Times New Roman" w:eastAsia="Times New Roman" w:hAnsi="Times New Roman" w:cs="Times New Roman"/>
          <w:b/>
          <w:bCs/>
          <w:sz w:val="24"/>
          <w:szCs w:val="24"/>
        </w:rPr>
        <w:t>- ION</w:t>
      </w:r>
      <w:r w:rsidR="00A236B1">
        <w:rPr>
          <w:rFonts w:ascii="Times New Roman" w:eastAsia="Times New Roman" w:hAnsi="Times New Roman" w:cs="Times New Roman"/>
          <w:b/>
          <w:bCs/>
          <w:sz w:val="24"/>
          <w:szCs w:val="24"/>
        </w:rPr>
        <w:t xml:space="preserve"> – CẤU HÌNH </w:t>
      </w:r>
      <w:r>
        <w:rPr>
          <w:rFonts w:ascii="Times New Roman" w:eastAsia="Times New Roman" w:hAnsi="Times New Roman" w:cs="Times New Roman"/>
          <w:b/>
          <w:bCs/>
          <w:sz w:val="24"/>
          <w:szCs w:val="24"/>
        </w:rPr>
        <w:t>ELECTRON</w:t>
      </w:r>
      <w:bookmarkEnd w:id="7"/>
    </w:p>
    <w:p w14:paraId="606BDC9D" w14:textId="77777777" w:rsidR="0047275C" w:rsidRPr="00F33E6F" w:rsidRDefault="0047275C" w:rsidP="00E03994">
      <w:pPr>
        <w:pStyle w:val="Heading2"/>
        <w:spacing w:before="0" w:line="276" w:lineRule="auto"/>
        <w:rPr>
          <w:rFonts w:ascii="Times New Roman" w:hAnsi="Times New Roman" w:cs="Times New Roman"/>
          <w:b/>
          <w:color w:val="0000FF"/>
          <w:sz w:val="24"/>
          <w:szCs w:val="24"/>
        </w:rPr>
      </w:pPr>
      <w:bookmarkStart w:id="8" w:name="_Toc159801306"/>
      <w:r w:rsidRPr="00F33E6F">
        <w:rPr>
          <w:rFonts w:ascii="Times New Roman" w:hAnsi="Times New Roman" w:cs="Times New Roman"/>
          <w:b/>
          <w:color w:val="FF0000"/>
          <w:sz w:val="24"/>
          <w:szCs w:val="24"/>
        </w:rPr>
        <w:t xml:space="preserve">Dạng 3.1. </w:t>
      </w:r>
      <w:r w:rsidRPr="00F33E6F">
        <w:rPr>
          <w:rFonts w:ascii="Times New Roman" w:hAnsi="Times New Roman" w:cs="Times New Roman"/>
          <w:b/>
          <w:color w:val="002060"/>
          <w:sz w:val="24"/>
          <w:szCs w:val="24"/>
        </w:rPr>
        <w:t>Tính số hạt khi cho biết điện tích và khối lượng nguyên tử</w:t>
      </w:r>
      <w:r w:rsidRPr="00F33E6F">
        <w:rPr>
          <w:rFonts w:ascii="Times New Roman" w:hAnsi="Times New Roman" w:cs="Times New Roman"/>
          <w:b/>
          <w:color w:val="0000FF"/>
          <w:sz w:val="24"/>
          <w:szCs w:val="24"/>
        </w:rPr>
        <w:t>.</w:t>
      </w:r>
      <w:bookmarkEnd w:id="8"/>
    </w:p>
    <w:p w14:paraId="24FB56C4" w14:textId="77777777" w:rsidR="0047275C" w:rsidRPr="0061671E" w:rsidRDefault="0047275C" w:rsidP="00E03994">
      <w:pPr>
        <w:spacing w:after="0" w:line="276" w:lineRule="auto"/>
        <w:ind w:left="11" w:right="6" w:hanging="11"/>
        <w:rPr>
          <w:rFonts w:ascii="Times New Roman" w:hAnsi="Times New Roman" w:cs="Times New Roman"/>
          <w:bCs/>
          <w:color w:val="002060"/>
          <w:sz w:val="24"/>
          <w:szCs w:val="24"/>
        </w:rPr>
      </w:pPr>
      <w:r w:rsidRPr="0061671E">
        <w:rPr>
          <w:rFonts w:ascii="Times New Roman" w:hAnsi="Times New Roman" w:cs="Times New Roman"/>
          <w:bCs/>
          <w:color w:val="002060"/>
          <w:sz w:val="24"/>
          <w:szCs w:val="24"/>
        </w:rPr>
        <w:t xml:space="preserve">Dùng CT : </w:t>
      </w:r>
      <w:r w:rsidRPr="0061671E">
        <w:rPr>
          <w:rFonts w:ascii="Times New Roman" w:hAnsi="Times New Roman" w:cs="Times New Roman"/>
          <w:b/>
          <w:color w:val="FF0000"/>
          <w:position w:val="-68"/>
          <w:sz w:val="24"/>
          <w:szCs w:val="24"/>
        </w:rPr>
        <w:object w:dxaOrig="2540" w:dyaOrig="1480" w14:anchorId="45C1213F">
          <v:shape id="_x0000_i1189" type="#_x0000_t75" style="width:127.5pt;height:75pt" o:ole="">
            <v:imagedata r:id="rId364" o:title=""/>
          </v:shape>
          <o:OLEObject Type="Embed" ProgID="Equation.DSMT4" ShapeID="_x0000_i1189" DrawAspect="Content" ObjectID="_1797797986" r:id="rId365"/>
        </w:object>
      </w:r>
    </w:p>
    <w:p w14:paraId="593C6DFA" w14:textId="77777777" w:rsidR="0047275C" w:rsidRPr="0061671E" w:rsidRDefault="0047275C" w:rsidP="00E03994">
      <w:pPr>
        <w:spacing w:after="0" w:line="276" w:lineRule="auto"/>
        <w:jc w:val="both"/>
        <w:rPr>
          <w:rFonts w:ascii="Times New Roman" w:hAnsi="Times New Roman" w:cs="Times New Roman"/>
          <w:sz w:val="24"/>
          <w:szCs w:val="24"/>
          <w:lang w:val="vi-VN"/>
        </w:rPr>
      </w:pPr>
      <w:r w:rsidRPr="0061671E">
        <w:rPr>
          <w:rFonts w:ascii="Times New Roman" w:hAnsi="Times New Roman" w:cs="Times New Roman"/>
          <w:b/>
          <w:bCs/>
          <w:color w:val="0000FF"/>
          <w:sz w:val="24"/>
          <w:szCs w:val="24"/>
        </w:rPr>
        <w:t xml:space="preserve">Câu 1. </w:t>
      </w:r>
      <w:r w:rsidRPr="0061671E">
        <w:rPr>
          <w:rFonts w:ascii="Times New Roman" w:hAnsi="Times New Roman" w:cs="Times New Roman"/>
          <w:sz w:val="24"/>
          <w:szCs w:val="24"/>
          <w:lang w:val="vi-VN"/>
        </w:rPr>
        <w:t xml:space="preserve">Các đám mây gây hiện tượng sấm sét tạo nên bởi những hạt nước nhỏ li ti mang điện tích. Một phép đo thực nghiệm cho thấy, một giọt nước có đường kính 50 μm, mang một lượng điện tích âm là </w:t>
      </w:r>
      <w:r w:rsidRPr="0061671E">
        <w:rPr>
          <w:rFonts w:ascii="Times New Roman" w:hAnsi="Times New Roman" w:cs="Times New Roman"/>
          <w:position w:val="-10"/>
          <w:sz w:val="24"/>
          <w:szCs w:val="24"/>
          <w:lang w:val="vi-VN"/>
        </w:rPr>
        <w:object w:dxaOrig="1600" w:dyaOrig="360" w14:anchorId="1D2551B2">
          <v:shape id="_x0000_i1190" type="#_x0000_t75" style="width:80.25pt;height:18pt" o:ole="">
            <v:imagedata r:id="rId366" o:title=""/>
          </v:shape>
          <o:OLEObject Type="Embed" ProgID="Equation.DSMT4" ShapeID="_x0000_i1190" DrawAspect="Content" ObjectID="_1797797987" r:id="rId367"/>
        </w:object>
      </w:r>
      <w:r w:rsidRPr="0061671E">
        <w:rPr>
          <w:rFonts w:ascii="Times New Roman" w:hAnsi="Times New Roman" w:cs="Times New Roman"/>
          <w:sz w:val="24"/>
          <w:szCs w:val="24"/>
          <w:lang w:val="vi-VN"/>
        </w:rPr>
        <w:t>. Hãy cho biết điện tích âm của giọt nước trên tương đương với điện tích của bao nhiêu electron.</w:t>
      </w:r>
    </w:p>
    <w:p w14:paraId="7E53E250" w14:textId="77777777" w:rsidR="0047275C" w:rsidRPr="0061671E" w:rsidRDefault="0047275C" w:rsidP="00E03994">
      <w:pPr>
        <w:spacing w:after="0" w:line="276" w:lineRule="auto"/>
        <w:jc w:val="both"/>
        <w:rPr>
          <w:rFonts w:ascii="Times New Roman" w:hAnsi="Times New Roman" w:cs="Times New Roman"/>
          <w:color w:val="0000FF"/>
          <w:sz w:val="24"/>
          <w:szCs w:val="24"/>
        </w:rPr>
      </w:pPr>
      <w:r w:rsidRPr="0061671E">
        <w:rPr>
          <w:rFonts w:ascii="Times New Roman" w:hAnsi="Times New Roman" w:cs="Times New Roman"/>
          <w:color w:val="0000FF"/>
          <w:sz w:val="24"/>
          <w:szCs w:val="24"/>
        </w:rPr>
        <w:t>Ta có điện tích của 1 electron là -1,602.10</w:t>
      </w:r>
      <w:r w:rsidRPr="0061671E">
        <w:rPr>
          <w:rFonts w:ascii="Times New Roman" w:hAnsi="Times New Roman" w:cs="Times New Roman"/>
          <w:color w:val="0000FF"/>
          <w:sz w:val="24"/>
          <w:szCs w:val="24"/>
          <w:vertAlign w:val="superscript"/>
        </w:rPr>
        <w:t>-19</w:t>
      </w:r>
      <w:r w:rsidRPr="0061671E">
        <w:rPr>
          <w:rFonts w:ascii="Times New Roman" w:hAnsi="Times New Roman" w:cs="Times New Roman"/>
          <w:color w:val="0000FF"/>
          <w:sz w:val="24"/>
          <w:szCs w:val="24"/>
        </w:rPr>
        <w:t xml:space="preserve"> C nên điện tích âm giọt nước trên tương đương với số electron: </w:t>
      </w:r>
    </w:p>
    <w:p w14:paraId="731E16BD" w14:textId="77777777" w:rsidR="0047275C" w:rsidRPr="0061671E" w:rsidRDefault="0047275C" w:rsidP="00E03994">
      <w:pPr>
        <w:spacing w:after="0" w:line="276" w:lineRule="auto"/>
        <w:jc w:val="center"/>
        <w:rPr>
          <w:rFonts w:ascii="Times New Roman" w:hAnsi="Times New Roman" w:cs="Times New Roman"/>
          <w:sz w:val="24"/>
          <w:szCs w:val="24"/>
          <w:lang w:val="vi-VN"/>
        </w:rPr>
      </w:pPr>
      <w:r w:rsidRPr="0061671E">
        <w:rPr>
          <w:rFonts w:ascii="Times New Roman" w:hAnsi="Times New Roman" w:cs="Times New Roman"/>
          <w:position w:val="-32"/>
          <w:sz w:val="24"/>
          <w:szCs w:val="24"/>
          <w:lang w:val="vi-VN"/>
        </w:rPr>
        <w:object w:dxaOrig="1840" w:dyaOrig="800" w14:anchorId="3BBBCB0B">
          <v:shape id="_x0000_i1191" type="#_x0000_t75" style="width:82.5pt;height:37.5pt" o:ole="">
            <v:imagedata r:id="rId368" o:title=""/>
          </v:shape>
          <o:OLEObject Type="Embed" ProgID="Equation.DSMT4" ShapeID="_x0000_i1191" DrawAspect="Content" ObjectID="_1797797988" r:id="rId369"/>
        </w:object>
      </w:r>
      <w:r w:rsidRPr="0061671E">
        <w:rPr>
          <w:rFonts w:ascii="Times New Roman" w:hAnsi="Times New Roman" w:cs="Times New Roman"/>
          <w:sz w:val="24"/>
          <w:szCs w:val="24"/>
          <w:lang w:val="vi-VN"/>
        </w:rPr>
        <w:t xml:space="preserve"> ≈ 208 electron</w:t>
      </w:r>
    </w:p>
    <w:p w14:paraId="645B3E47" w14:textId="22D5C035" w:rsidR="0047275C" w:rsidRPr="0061671E" w:rsidRDefault="0047275C" w:rsidP="00E03994">
      <w:pPr>
        <w:pStyle w:val="NoSpacing"/>
        <w:spacing w:line="276" w:lineRule="auto"/>
        <w:ind w:left="0" w:right="0" w:firstLine="0"/>
        <w:mirrorIndents/>
        <w:rPr>
          <w:b/>
          <w:bCs/>
          <w:color w:val="auto"/>
          <w:szCs w:val="24"/>
        </w:rPr>
      </w:pPr>
      <w:r w:rsidRPr="0061671E">
        <w:rPr>
          <w:b/>
          <w:bCs/>
          <w:color w:val="0000FF"/>
          <w:szCs w:val="24"/>
        </w:rPr>
        <w:t xml:space="preserve">Câu 2. </w:t>
      </w:r>
      <w:r w:rsidRPr="0061671E">
        <w:rPr>
          <w:rFonts w:eastAsiaTheme="minorHAnsi"/>
          <w:color w:val="auto"/>
          <w:szCs w:val="24"/>
          <w:shd w:val="clear" w:color="auto" w:fill="FFFFFF"/>
        </w:rPr>
        <w:t xml:space="preserve">Nguyên tố X đóng vai trò quan trọng trong việc sản xuất ra năng lượng oxy hoá, vận chuyển oxy, hô hấp của ty lạp thể và bất hoạt các gốc oxy có hại. Đặc biệt đối với những phụ nữ mang thai, </w:t>
      </w:r>
      <w:r w:rsidRPr="0009065F">
        <w:rPr>
          <w:rFonts w:eastAsiaTheme="minorHAnsi"/>
          <w:color w:val="FF0000"/>
          <w:szCs w:val="24"/>
          <w:shd w:val="clear" w:color="auto" w:fill="FFFFFF"/>
        </w:rPr>
        <w:t>iron</w:t>
      </w:r>
      <w:r w:rsidRPr="0061671E">
        <w:rPr>
          <w:rFonts w:eastAsiaTheme="minorHAnsi"/>
          <w:color w:val="auto"/>
          <w:szCs w:val="24"/>
          <w:shd w:val="clear" w:color="auto" w:fill="FFFFFF"/>
        </w:rPr>
        <w:t xml:space="preserve"> giúp tạo nên </w:t>
      </w:r>
      <w:r w:rsidRPr="0061671E">
        <w:rPr>
          <w:noProof/>
          <w:szCs w:val="24"/>
        </w:rPr>
        <w:drawing>
          <wp:anchor distT="0" distB="0" distL="114300" distR="114300" simplePos="0" relativeHeight="251701248" behindDoc="0" locked="0" layoutInCell="1" allowOverlap="1" wp14:anchorId="4BB29678" wp14:editId="1D43614C">
            <wp:simplePos x="0" y="0"/>
            <wp:positionH relativeFrom="margin">
              <wp:posOffset>5478780</wp:posOffset>
            </wp:positionH>
            <wp:positionV relativeFrom="paragraph">
              <wp:posOffset>0</wp:posOffset>
            </wp:positionV>
            <wp:extent cx="1029970" cy="1029970"/>
            <wp:effectExtent l="0" t="0" r="0" b="0"/>
            <wp:wrapSquare wrapText="bothSides"/>
            <wp:docPr id="1030" name="Picture 6" descr="Hồng cầu sống được bao lâu thì chết? | Vinmec">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6687A745-938E-008C-DA14-194CDF6DC2B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Hồng cầu sống được bao lâu thì chết? | Vinmec">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687A745-938E-008C-DA14-194CDF6DC2BD}"/>
                        </a:ext>
                      </a:extLst>
                    </pic:cNvPr>
                    <pic:cNvPicPr>
                      <a:picLocks noChangeAspect="1" noChangeArrowheads="1"/>
                    </pic:cNvPicPr>
                  </pic:nvPicPr>
                  <pic:blipFill>
                    <a:blip r:embed="rId37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9970" cy="1029970"/>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eastAsiaTheme="minorHAnsi"/>
          <w:color w:val="auto"/>
          <w:szCs w:val="24"/>
          <w:shd w:val="clear" w:color="auto" w:fill="FFFFFF"/>
        </w:rPr>
        <w:t xml:space="preserve">một thai kỳ khỏe mạnh và an toàn. </w:t>
      </w:r>
      <w:r w:rsidRPr="0061671E">
        <w:rPr>
          <w:color w:val="auto"/>
          <w:szCs w:val="24"/>
          <w:shd w:val="clear" w:color="auto" w:fill="FFFFFF"/>
        </w:rPr>
        <w:t xml:space="preserve">Thiếu X sẽ gây ra tình trạng thiếu máu và ảnh hưởng đến hoạt động chuyển hoá của tế bào. </w:t>
      </w:r>
      <w:r w:rsidRPr="0061671E">
        <w:rPr>
          <w:bCs/>
          <w:color w:val="auto"/>
          <w:szCs w:val="24"/>
        </w:rPr>
        <w:t>Hạt nhân nguyên tử nguyên tố X có số hạt mang điện ít hơn hạt không mang điện là 4 hạt và điện tích ở hạt nhân là 4,1652.10</w:t>
      </w:r>
      <w:r w:rsidRPr="0061671E">
        <w:rPr>
          <w:bCs/>
          <w:color w:val="auto"/>
          <w:szCs w:val="24"/>
          <w:vertAlign w:val="superscript"/>
        </w:rPr>
        <w:t>-18</w:t>
      </w:r>
      <w:r w:rsidRPr="0061671E">
        <w:rPr>
          <w:bCs/>
          <w:color w:val="auto"/>
          <w:szCs w:val="24"/>
        </w:rPr>
        <w:t>C. Hãy tính số lượng các hạt cơ bản có trong nguyên tử X (cho biết 1 đơn vị điện tích = 1,602.10</w:t>
      </w:r>
      <w:r w:rsidRPr="0061671E">
        <w:rPr>
          <w:bCs/>
          <w:color w:val="auto"/>
          <w:szCs w:val="24"/>
          <w:vertAlign w:val="superscript"/>
        </w:rPr>
        <w:t>-19</w:t>
      </w:r>
      <w:r w:rsidRPr="0061671E">
        <w:rPr>
          <w:bCs/>
          <w:color w:val="auto"/>
          <w:szCs w:val="24"/>
        </w:rPr>
        <w:t>C)</w:t>
      </w:r>
    </w:p>
    <w:p w14:paraId="1B71201B" w14:textId="77777777"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bCs/>
          <w:color w:val="0000FF"/>
          <w:sz w:val="24"/>
          <w:szCs w:val="24"/>
          <w:lang w:val="pt-BR"/>
        </w:rPr>
        <w:t>Dùng CT tính số proton hoặc electron khi biết điện tích hạt nhân hay vỏ nguyên tử:</w:t>
      </w:r>
      <w:r w:rsidRPr="0061671E">
        <w:rPr>
          <w:rFonts w:ascii="Times New Roman" w:hAnsi="Times New Roman" w:cs="Times New Roman"/>
          <w:b/>
          <w:color w:val="0000FF"/>
          <w:sz w:val="24"/>
          <w:szCs w:val="24"/>
          <w:lang w:val="pt-BR"/>
        </w:rPr>
        <w:t xml:space="preserve"> </w:t>
      </w:r>
      <w:r w:rsidRPr="0061671E">
        <w:rPr>
          <w:rFonts w:ascii="Times New Roman" w:hAnsi="Times New Roman" w:cs="Times New Roman"/>
          <w:position w:val="-28"/>
          <w:sz w:val="24"/>
          <w:szCs w:val="24"/>
        </w:rPr>
        <w:object w:dxaOrig="1960" w:dyaOrig="700" w14:anchorId="2E69335F">
          <v:shape id="_x0000_i1192" type="#_x0000_t75" style="width:99pt;height:35.25pt" o:ole="">
            <v:imagedata r:id="rId371" o:title=""/>
          </v:shape>
          <o:OLEObject Type="Embed" ProgID="Equation.DSMT4" ShapeID="_x0000_i1192" DrawAspect="Content" ObjectID="_1797797989" r:id="rId372"/>
        </w:object>
      </w:r>
    </w:p>
    <w:p w14:paraId="5DE97E61" w14:textId="77777777"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b/>
          <w:color w:val="0000FF"/>
          <w:sz w:val="24"/>
          <w:szCs w:val="24"/>
          <w:lang w:val="pt-BR"/>
        </w:rPr>
        <w:lastRenderedPageBreak/>
        <w:t xml:space="preserve">Ta có: </w:t>
      </w:r>
      <w:r w:rsidRPr="0061671E">
        <w:rPr>
          <w:rFonts w:ascii="Times New Roman" w:hAnsi="Times New Roman" w:cs="Times New Roman"/>
          <w:b/>
          <w:color w:val="0000FF"/>
          <w:position w:val="-28"/>
          <w:sz w:val="24"/>
          <w:szCs w:val="24"/>
          <w:lang w:val="pt-BR"/>
        </w:rPr>
        <w:object w:dxaOrig="2079" w:dyaOrig="700" w14:anchorId="14E49D34">
          <v:shape id="_x0000_i1193" type="#_x0000_t75" style="width:104.25pt;height:35.25pt" o:ole="">
            <v:imagedata r:id="rId373" o:title=""/>
          </v:shape>
          <o:OLEObject Type="Embed" ProgID="Equation.DSMT4" ShapeID="_x0000_i1193" DrawAspect="Content" ObjectID="_1797797990" r:id="rId374"/>
        </w:object>
      </w:r>
    </w:p>
    <w:p w14:paraId="61A22F85" w14:textId="77777777"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b/>
          <w:color w:val="0000FF"/>
          <w:sz w:val="24"/>
          <w:szCs w:val="24"/>
          <w:lang w:val="pt-BR"/>
        </w:rPr>
        <w:t xml:space="preserve">Theo đề: </w:t>
      </w:r>
      <w:r w:rsidRPr="0061671E">
        <w:rPr>
          <w:rFonts w:ascii="Times New Roman" w:hAnsi="Times New Roman" w:cs="Times New Roman"/>
          <w:b/>
          <w:color w:val="0000FF"/>
          <w:position w:val="-10"/>
          <w:sz w:val="24"/>
          <w:szCs w:val="24"/>
          <w:lang w:val="pt-BR"/>
        </w:rPr>
        <w:object w:dxaOrig="2680" w:dyaOrig="320" w14:anchorId="216F97A1">
          <v:shape id="_x0000_i1194" type="#_x0000_t75" style="width:133.5pt;height:15.75pt" o:ole="">
            <v:imagedata r:id="rId375" o:title=""/>
          </v:shape>
          <o:OLEObject Type="Embed" ProgID="Equation.DSMT4" ShapeID="_x0000_i1194" DrawAspect="Content" ObjectID="_1797797991" r:id="rId376"/>
        </w:object>
      </w:r>
    </w:p>
    <w:p w14:paraId="2605EAD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X gồm 26 protons, 30 neutrons, 26 electrons.</w:t>
      </w:r>
    </w:p>
    <w:p w14:paraId="4C0E242C"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b/>
          <w:color w:val="0000FF"/>
          <w:sz w:val="24"/>
          <w:szCs w:val="24"/>
        </w:rPr>
        <w:t xml:space="preserve">Câu 3. </w:t>
      </w:r>
      <w:r w:rsidRPr="0061671E">
        <w:rPr>
          <w:rFonts w:ascii="Times New Roman" w:hAnsi="Times New Roman" w:cs="Times New Roman"/>
          <w:sz w:val="24"/>
          <w:szCs w:val="24"/>
        </w:rPr>
        <w:t xml:space="preserve">Kim loại X là một kim loại mềm, sáng, có ánh </w:t>
      </w:r>
      <w:r w:rsidRPr="0009065F">
        <w:rPr>
          <w:rFonts w:cs="Times New Roman"/>
          <w:color w:val="FF0000"/>
          <w:szCs w:val="24"/>
        </w:rPr>
        <w:t>silver</w:t>
      </w:r>
      <w:r w:rsidRPr="0061671E">
        <w:rPr>
          <w:rFonts w:ascii="Times New Roman" w:hAnsi="Times New Roman" w:cs="Times New Roman"/>
          <w:sz w:val="24"/>
          <w:szCs w:val="24"/>
        </w:rPr>
        <w:t>, hòa tan mạnh trong nước. X kết hợp với các hợp chất khác tạo thành sản phẩm sử dụng trong dầu gội đầu, kem đánh răng, nước súc miệng và chất tẩy rửa sủi bọt. Những chất này gây mùi khó chịu và không nên để tiếp xúc qua lâu với da. Kim loại X dạng lỏng được sử dụng để truyền nhiệt trong một số lò phản ứng hạt nhân vì nó có tính dẫn điện cao.</w:t>
      </w:r>
    </w:p>
    <w:p w14:paraId="558E9A6D" w14:textId="77777777" w:rsidR="0047275C" w:rsidRPr="0061671E" w:rsidRDefault="0047275C" w:rsidP="00E03994">
      <w:pPr>
        <w:spacing w:after="0" w:line="276" w:lineRule="auto"/>
        <w:ind w:firstLine="720"/>
        <w:jc w:val="both"/>
        <w:rPr>
          <w:rFonts w:ascii="Times New Roman" w:hAnsi="Times New Roman" w:cs="Times New Roman"/>
          <w:b/>
          <w:sz w:val="24"/>
          <w:szCs w:val="24"/>
        </w:rPr>
      </w:pPr>
      <w:r w:rsidRPr="0061671E">
        <w:rPr>
          <w:rFonts w:ascii="Times New Roman" w:hAnsi="Times New Roman" w:cs="Times New Roman"/>
          <w:bCs/>
          <w:sz w:val="24"/>
          <w:szCs w:val="24"/>
        </w:rPr>
        <w:t>Hạt nhân nguyên tử X có điện tích là 1,7622.10</w:t>
      </w:r>
      <w:r w:rsidRPr="0061671E">
        <w:rPr>
          <w:rFonts w:ascii="Times New Roman" w:hAnsi="Times New Roman" w:cs="Times New Roman"/>
          <w:bCs/>
          <w:sz w:val="24"/>
          <w:szCs w:val="24"/>
          <w:vertAlign w:val="superscript"/>
        </w:rPr>
        <w:t>-18</w:t>
      </w:r>
      <w:r w:rsidRPr="0061671E">
        <w:rPr>
          <w:rFonts w:ascii="Times New Roman" w:hAnsi="Times New Roman" w:cs="Times New Roman"/>
          <w:bCs/>
          <w:sz w:val="24"/>
          <w:szCs w:val="24"/>
        </w:rPr>
        <w:t>C và trong hạt nhân thì số hạt không mang điện nhiều hơn số hạt mang điện là 1 hạt</w:t>
      </w:r>
      <w:r w:rsidRPr="0061671E">
        <w:rPr>
          <w:rFonts w:ascii="Times New Roman" w:hAnsi="Times New Roman" w:cs="Times New Roman"/>
          <w:b/>
          <w:sz w:val="24"/>
          <w:szCs w:val="24"/>
        </w:rPr>
        <w:t xml:space="preserve">. </w:t>
      </w:r>
      <w:r w:rsidRPr="0061671E">
        <w:rPr>
          <w:rFonts w:ascii="Times New Roman" w:hAnsi="Times New Roman" w:cs="Times New Roman"/>
          <w:bCs/>
          <w:sz w:val="24"/>
          <w:szCs w:val="24"/>
        </w:rPr>
        <w:t>Hãy xác định các hạt cơ bản trong X.</w:t>
      </w:r>
    </w:p>
    <w:p w14:paraId="5AC73DC2"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b/>
          <w:color w:val="0000FF"/>
          <w:sz w:val="24"/>
          <w:szCs w:val="24"/>
          <w:lang w:val="pt-BR"/>
        </w:rPr>
        <w:t xml:space="preserve">Dùng CT tính số proton hoặc electron khi biết điện tích hạt nhân hay vỏ nguyên tử: </w:t>
      </w:r>
      <w:r w:rsidRPr="0061671E">
        <w:rPr>
          <w:rFonts w:ascii="Times New Roman" w:hAnsi="Times New Roman" w:cs="Times New Roman"/>
          <w:position w:val="-28"/>
          <w:sz w:val="24"/>
          <w:szCs w:val="24"/>
        </w:rPr>
        <w:object w:dxaOrig="1960" w:dyaOrig="700" w14:anchorId="5118B6C1">
          <v:shape id="_x0000_i1195" type="#_x0000_t75" style="width:99pt;height:35.25pt" o:ole="">
            <v:imagedata r:id="rId371" o:title=""/>
          </v:shape>
          <o:OLEObject Type="Embed" ProgID="Equation.DSMT4" ShapeID="_x0000_i1195" DrawAspect="Content" ObjectID="_1797797992" r:id="rId377"/>
        </w:object>
      </w:r>
    </w:p>
    <w:p w14:paraId="2899267A" w14:textId="77777777"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b/>
          <w:color w:val="0000FF"/>
          <w:sz w:val="24"/>
          <w:szCs w:val="24"/>
          <w:lang w:val="pt-BR"/>
        </w:rPr>
        <w:t xml:space="preserve">Ta có: </w:t>
      </w:r>
      <w:r w:rsidRPr="0061671E">
        <w:rPr>
          <w:rFonts w:ascii="Times New Roman" w:hAnsi="Times New Roman" w:cs="Times New Roman"/>
          <w:b/>
          <w:color w:val="0000FF"/>
          <w:position w:val="-28"/>
          <w:sz w:val="24"/>
          <w:szCs w:val="24"/>
          <w:lang w:val="pt-BR"/>
        </w:rPr>
        <w:object w:dxaOrig="2100" w:dyaOrig="700" w14:anchorId="3C27FDF4">
          <v:shape id="_x0000_i1196" type="#_x0000_t75" style="width:105pt;height:35.25pt" o:ole="">
            <v:imagedata r:id="rId378" o:title=""/>
          </v:shape>
          <o:OLEObject Type="Embed" ProgID="Equation.DSMT4" ShapeID="_x0000_i1196" DrawAspect="Content" ObjectID="_1797797993" r:id="rId379"/>
        </w:object>
      </w:r>
    </w:p>
    <w:p w14:paraId="1665D87C" w14:textId="77777777"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b/>
          <w:color w:val="0000FF"/>
          <w:sz w:val="24"/>
          <w:szCs w:val="24"/>
          <w:lang w:val="pt-BR"/>
        </w:rPr>
        <w:t xml:space="preserve">Theo đề: </w:t>
      </w:r>
      <w:r w:rsidRPr="0061671E">
        <w:rPr>
          <w:rFonts w:ascii="Times New Roman" w:hAnsi="Times New Roman" w:cs="Times New Roman"/>
          <w:b/>
          <w:color w:val="0000FF"/>
          <w:position w:val="-10"/>
          <w:sz w:val="24"/>
          <w:szCs w:val="24"/>
          <w:lang w:val="pt-BR"/>
        </w:rPr>
        <w:object w:dxaOrig="2520" w:dyaOrig="320" w14:anchorId="65464C6F">
          <v:shape id="_x0000_i1197" type="#_x0000_t75" style="width:126.75pt;height:15.75pt" o:ole="">
            <v:imagedata r:id="rId380" o:title=""/>
          </v:shape>
          <o:OLEObject Type="Embed" ProgID="Equation.DSMT4" ShapeID="_x0000_i1197" DrawAspect="Content" ObjectID="_1797797994" r:id="rId381"/>
        </w:object>
      </w:r>
    </w:p>
    <w:p w14:paraId="5C2ECF6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X gồm 11 protons, 12 neutrons, 11 electrons.</w:t>
      </w:r>
    </w:p>
    <w:p w14:paraId="0AD8AC9F" w14:textId="77777777" w:rsidR="0047275C" w:rsidRPr="0061671E" w:rsidRDefault="0047275C" w:rsidP="00E03994">
      <w:pPr>
        <w:pStyle w:val="Default"/>
        <w:spacing w:line="276" w:lineRule="auto"/>
        <w:jc w:val="both"/>
      </w:pPr>
      <w:r w:rsidRPr="0061671E">
        <w:rPr>
          <w:b/>
          <w:bCs/>
          <w:color w:val="0000FF"/>
        </w:rPr>
        <w:t xml:space="preserve">Câu 4. </w:t>
      </w:r>
      <w:r w:rsidRPr="0061671E">
        <w:t>Một nguyên tử của nguyên tố X có điện tích hạt nhân bằng +41,652.10</w:t>
      </w:r>
      <w:r w:rsidRPr="0061671E">
        <w:rPr>
          <w:vertAlign w:val="superscript"/>
        </w:rPr>
        <w:t>-19</w:t>
      </w:r>
      <w:r w:rsidRPr="0061671E">
        <w:t>C và có 30 hạt không mang điện; một nguyên tử của nguyên tố Y có khối lượng bằng 1,79334.10</w:t>
      </w:r>
      <w:r w:rsidRPr="0061671E">
        <w:rPr>
          <w:vertAlign w:val="superscript"/>
        </w:rPr>
        <w:t>-22</w:t>
      </w:r>
      <w:r w:rsidRPr="0061671E">
        <w:t xml:space="preserve"> gam. Biết điện tích của mỗi electron là </w:t>
      </w:r>
    </w:p>
    <w:p w14:paraId="3562F454" w14:textId="77777777" w:rsidR="0047275C" w:rsidRPr="0061671E" w:rsidRDefault="0047275C" w:rsidP="00E03994">
      <w:pPr>
        <w:pStyle w:val="Default"/>
        <w:spacing w:line="276" w:lineRule="auto"/>
        <w:jc w:val="both"/>
      </w:pPr>
      <w:r w:rsidRPr="0061671E">
        <w:t>q</w:t>
      </w:r>
      <w:r w:rsidRPr="0061671E">
        <w:rPr>
          <w:vertAlign w:val="subscript"/>
        </w:rPr>
        <w:t>e</w:t>
      </w:r>
      <w:r w:rsidRPr="0061671E">
        <w:t xml:space="preserve"> = -1,602.10</w:t>
      </w:r>
      <w:r w:rsidRPr="0061671E">
        <w:rPr>
          <w:vertAlign w:val="superscript"/>
        </w:rPr>
        <w:t>-19</w:t>
      </w:r>
      <w:r w:rsidRPr="0061671E">
        <w:t xml:space="preserve">C. Xác định tên các nguyên tố X, Y. </w:t>
      </w:r>
    </w:p>
    <w:p w14:paraId="30440692"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Ta có điện tích của proton bằng điện tích của electron nên : q</w:t>
      </w:r>
      <w:r w:rsidRPr="0061671E">
        <w:rPr>
          <w:rFonts w:ascii="Times New Roman" w:hAnsi="Times New Roman" w:cs="Times New Roman"/>
          <w:b/>
          <w:bCs/>
          <w:color w:val="0000FF"/>
          <w:sz w:val="24"/>
          <w:szCs w:val="24"/>
          <w:vertAlign w:val="subscript"/>
        </w:rPr>
        <w:t>p</w:t>
      </w:r>
      <w:r w:rsidRPr="0061671E">
        <w:rPr>
          <w:rFonts w:ascii="Times New Roman" w:hAnsi="Times New Roman" w:cs="Times New Roman"/>
          <w:b/>
          <w:bCs/>
          <w:color w:val="0000FF"/>
          <w:sz w:val="24"/>
          <w:szCs w:val="24"/>
        </w:rPr>
        <w:t xml:space="preserve"> = 1,602. 10</w:t>
      </w:r>
      <w:r w:rsidRPr="0061671E">
        <w:rPr>
          <w:rFonts w:ascii="Times New Roman" w:hAnsi="Times New Roman" w:cs="Times New Roman"/>
          <w:b/>
          <w:bCs/>
          <w:color w:val="0000FF"/>
          <w:sz w:val="24"/>
          <w:szCs w:val="24"/>
          <w:vertAlign w:val="superscript"/>
        </w:rPr>
        <w:t>-19</w:t>
      </w:r>
    </w:p>
    <w:p w14:paraId="3CBCD087"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Theo đề ta có:</w:t>
      </w:r>
      <w:r w:rsidRPr="0061671E">
        <w:rPr>
          <w:rFonts w:ascii="Times New Roman" w:hAnsi="Times New Roman" w:cs="Times New Roman"/>
          <w:b/>
          <w:bCs/>
          <w:color w:val="0000FF"/>
          <w:position w:val="-28"/>
          <w:sz w:val="24"/>
          <w:szCs w:val="24"/>
        </w:rPr>
        <w:object w:dxaOrig="2160" w:dyaOrig="700" w14:anchorId="54EF3383">
          <v:shape id="_x0000_i1198" type="#_x0000_t75" style="width:108.75pt;height:35.25pt" o:ole="">
            <v:imagedata r:id="rId382" o:title=""/>
          </v:shape>
          <o:OLEObject Type="Embed" ProgID="Equation.DSMT4" ShapeID="_x0000_i1198" DrawAspect="Content" ObjectID="_1797797995" r:id="rId383"/>
        </w:object>
      </w:r>
    </w:p>
    <w:p w14:paraId="32989B71"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Mặt khác X có 30 hạt không mang điện</w:t>
      </w:r>
      <w:r w:rsidRPr="0061671E">
        <w:rPr>
          <w:rFonts w:ascii="Times New Roman" w:hAnsi="Times New Roman" w:cs="Times New Roman"/>
          <w:b/>
          <w:bCs/>
          <w:color w:val="0000FF"/>
          <w:position w:val="-10"/>
          <w:sz w:val="24"/>
          <w:szCs w:val="24"/>
        </w:rPr>
        <w:object w:dxaOrig="2220" w:dyaOrig="320" w14:anchorId="779805B9">
          <v:shape id="_x0000_i1199" type="#_x0000_t75" style="width:110.25pt;height:18pt" o:ole="">
            <v:imagedata r:id="rId384" o:title=""/>
          </v:shape>
          <o:OLEObject Type="Embed" ProgID="Equation.DSMT4" ShapeID="_x0000_i1199" DrawAspect="Content" ObjectID="_1797797996" r:id="rId385"/>
        </w:object>
      </w:r>
      <w:r w:rsidRPr="0061671E">
        <w:rPr>
          <w:rFonts w:ascii="Times New Roman" w:hAnsi="Times New Roman" w:cs="Times New Roman"/>
          <w:b/>
          <w:bCs/>
          <w:color w:val="0000FF"/>
          <w:sz w:val="24"/>
          <w:szCs w:val="24"/>
        </w:rPr>
        <w:t>, X là Fe</w:t>
      </w:r>
    </w:p>
    <w:p w14:paraId="23901412"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Ta có: </w:t>
      </w:r>
      <w:r w:rsidRPr="0061671E">
        <w:rPr>
          <w:rFonts w:ascii="Times New Roman" w:hAnsi="Times New Roman" w:cs="Times New Roman"/>
          <w:b/>
          <w:bCs/>
          <w:color w:val="0000FF"/>
          <w:position w:val="-28"/>
          <w:sz w:val="24"/>
          <w:szCs w:val="24"/>
        </w:rPr>
        <w:object w:dxaOrig="5179" w:dyaOrig="700" w14:anchorId="1E2081F2">
          <v:shape id="_x0000_i1200" type="#_x0000_t75" style="width:259.5pt;height:35.25pt" o:ole="">
            <v:imagedata r:id="rId386" o:title=""/>
          </v:shape>
          <o:OLEObject Type="Embed" ProgID="Equation.DSMT4" ShapeID="_x0000_i1200" DrawAspect="Content" ObjectID="_1797797997" r:id="rId387"/>
        </w:object>
      </w:r>
      <w:r>
        <w:rPr>
          <w:rFonts w:ascii="Times New Roman" w:hAnsi="Times New Roman" w:cs="Times New Roman"/>
          <w:b/>
          <w:bCs/>
          <w:color w:val="0000FF"/>
          <w:sz w:val="24"/>
          <w:szCs w:val="24"/>
        </w:rPr>
        <w:tab/>
        <w:t xml:space="preserve">=&gt;  </w:t>
      </w:r>
      <w:r w:rsidRPr="0061671E">
        <w:rPr>
          <w:rFonts w:ascii="Times New Roman" w:hAnsi="Times New Roman" w:cs="Times New Roman"/>
          <w:b/>
          <w:bCs/>
          <w:color w:val="0000FF"/>
          <w:sz w:val="24"/>
          <w:szCs w:val="24"/>
        </w:rPr>
        <w:t>Theo đó Y là Ag</w:t>
      </w:r>
    </w:p>
    <w:p w14:paraId="695EBE18" w14:textId="77777777" w:rsidR="0047275C" w:rsidRPr="0061671E" w:rsidRDefault="0047275C" w:rsidP="00E03994">
      <w:pPr>
        <w:pStyle w:val="NoSpacing"/>
        <w:spacing w:line="276" w:lineRule="auto"/>
        <w:ind w:left="0" w:firstLine="0"/>
        <w:mirrorIndents/>
        <w:rPr>
          <w:color w:val="0000FF"/>
          <w:szCs w:val="24"/>
        </w:rPr>
      </w:pPr>
      <w:r w:rsidRPr="0061671E">
        <w:rPr>
          <w:b/>
          <w:color w:val="0000FF"/>
          <w:szCs w:val="24"/>
        </w:rPr>
        <w:t xml:space="preserve">Câu 5. </w:t>
      </w:r>
      <w:r w:rsidRPr="0061671E">
        <w:rPr>
          <w:color w:val="auto"/>
          <w:szCs w:val="24"/>
        </w:rPr>
        <w:t>Nếu bỏ qua khối lượng của electron (do rất nhỏ so với nguyên tử) thì khối lượng nguyên tử X là 9.352.10</w:t>
      </w:r>
      <w:r w:rsidRPr="0061671E">
        <w:rPr>
          <w:color w:val="auto"/>
          <w:szCs w:val="24"/>
          <w:vertAlign w:val="superscript"/>
        </w:rPr>
        <w:t>-26</w:t>
      </w:r>
      <w:r w:rsidRPr="0061671E">
        <w:rPr>
          <w:color w:val="auto"/>
          <w:szCs w:val="24"/>
        </w:rPr>
        <w:t xml:space="preserve"> kg. Lớp vỏ của nguyên tử mang điện tích là 4,16.10</w:t>
      </w:r>
      <w:r w:rsidRPr="0061671E">
        <w:rPr>
          <w:color w:val="auto"/>
          <w:szCs w:val="24"/>
          <w:vertAlign w:val="superscript"/>
        </w:rPr>
        <w:t>-18</w:t>
      </w:r>
      <w:r w:rsidRPr="0061671E">
        <w:rPr>
          <w:color w:val="auto"/>
          <w:szCs w:val="24"/>
        </w:rPr>
        <w:t xml:space="preserve"> C. Tính số neutron trong hạt nhân của X (cho m</w:t>
      </w:r>
      <w:r w:rsidRPr="0061671E">
        <w:rPr>
          <w:color w:val="auto"/>
          <w:szCs w:val="24"/>
          <w:vertAlign w:val="subscript"/>
        </w:rPr>
        <w:t>n</w:t>
      </w:r>
      <w:r w:rsidRPr="0061671E">
        <w:rPr>
          <w:color w:val="auto"/>
          <w:szCs w:val="24"/>
        </w:rPr>
        <w:t>= m</w:t>
      </w:r>
      <w:r w:rsidRPr="0061671E">
        <w:rPr>
          <w:color w:val="auto"/>
          <w:szCs w:val="24"/>
          <w:vertAlign w:val="subscript"/>
        </w:rPr>
        <w:t>p</w:t>
      </w:r>
      <w:r w:rsidRPr="0061671E">
        <w:rPr>
          <w:color w:val="auto"/>
          <w:szCs w:val="24"/>
        </w:rPr>
        <w:t xml:space="preserve"> = 1,67.10</w:t>
      </w:r>
      <w:r w:rsidRPr="0061671E">
        <w:rPr>
          <w:color w:val="auto"/>
          <w:szCs w:val="24"/>
          <w:vertAlign w:val="superscript"/>
        </w:rPr>
        <w:t>-27</w:t>
      </w:r>
      <w:r w:rsidRPr="0061671E">
        <w:rPr>
          <w:color w:val="auto"/>
          <w:szCs w:val="24"/>
        </w:rPr>
        <w:t xml:space="preserve"> kg</w:t>
      </w:r>
    </w:p>
    <w:p w14:paraId="72AF8A76"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Theo đề ta có:</w:t>
      </w:r>
      <w:r w:rsidRPr="0061671E">
        <w:rPr>
          <w:rFonts w:ascii="Times New Roman" w:hAnsi="Times New Roman" w:cs="Times New Roman"/>
          <w:b/>
          <w:bCs/>
          <w:color w:val="0000FF"/>
          <w:position w:val="-28"/>
          <w:sz w:val="24"/>
          <w:szCs w:val="24"/>
        </w:rPr>
        <w:object w:dxaOrig="2020" w:dyaOrig="700" w14:anchorId="6025DE6E">
          <v:shape id="_x0000_i1201" type="#_x0000_t75" style="width:101.25pt;height:35.25pt" o:ole="">
            <v:imagedata r:id="rId388" o:title=""/>
          </v:shape>
          <o:OLEObject Type="Embed" ProgID="Equation.DSMT4" ShapeID="_x0000_i1201" DrawAspect="Content" ObjectID="_1797797998" r:id="rId389"/>
        </w:object>
      </w:r>
    </w:p>
    <w:p w14:paraId="535FD8B6"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Ta có: </w:t>
      </w:r>
      <w:r w:rsidRPr="0061671E">
        <w:rPr>
          <w:rFonts w:ascii="Times New Roman" w:hAnsi="Times New Roman" w:cs="Times New Roman"/>
          <w:b/>
          <w:bCs/>
          <w:color w:val="0000FF"/>
          <w:position w:val="-28"/>
          <w:sz w:val="24"/>
          <w:szCs w:val="24"/>
        </w:rPr>
        <w:object w:dxaOrig="4880" w:dyaOrig="700" w14:anchorId="27D300AC">
          <v:shape id="_x0000_i1202" type="#_x0000_t75" style="width:244.5pt;height:35.25pt" o:ole="">
            <v:imagedata r:id="rId390" o:title=""/>
          </v:shape>
          <o:OLEObject Type="Embed" ProgID="Equation.DSMT4" ShapeID="_x0000_i1202" DrawAspect="Content" ObjectID="_1797797999" r:id="rId391"/>
        </w:object>
      </w:r>
    </w:p>
    <w:p w14:paraId="1F09A419"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Theo đó ta có số neutron trong X là </w:t>
      </w:r>
      <w:r w:rsidRPr="0061671E">
        <w:rPr>
          <w:rFonts w:ascii="Times New Roman" w:hAnsi="Times New Roman" w:cs="Times New Roman"/>
          <w:b/>
          <w:bCs/>
          <w:color w:val="0000FF"/>
          <w:position w:val="-6"/>
          <w:sz w:val="24"/>
          <w:szCs w:val="24"/>
        </w:rPr>
        <w:object w:dxaOrig="1219" w:dyaOrig="279" w14:anchorId="64CD90BD">
          <v:shape id="_x0000_i1203" type="#_x0000_t75" style="width:60.75pt;height:13.5pt" o:ole="">
            <v:imagedata r:id="rId392" o:title=""/>
          </v:shape>
          <o:OLEObject Type="Embed" ProgID="Equation.DSMT4" ShapeID="_x0000_i1203" DrawAspect="Content" ObjectID="_1797798000" r:id="rId393"/>
        </w:object>
      </w:r>
    </w:p>
    <w:p w14:paraId="4FE90EB9" w14:textId="6FB15121"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noProof/>
          <w:sz w:val="24"/>
          <w:szCs w:val="24"/>
        </w:rPr>
        <w:drawing>
          <wp:anchor distT="0" distB="0" distL="114300" distR="114300" simplePos="0" relativeHeight="251702272" behindDoc="0" locked="0" layoutInCell="1" allowOverlap="1" wp14:anchorId="3CF86E89" wp14:editId="21B55404">
            <wp:simplePos x="0" y="0"/>
            <wp:positionH relativeFrom="column">
              <wp:posOffset>5814695</wp:posOffset>
            </wp:positionH>
            <wp:positionV relativeFrom="paragraph">
              <wp:posOffset>20955</wp:posOffset>
            </wp:positionV>
            <wp:extent cx="1079500" cy="1079500"/>
            <wp:effectExtent l="0" t="0" r="6350" b="6350"/>
            <wp:wrapSquare wrapText="bothSides"/>
            <wp:docPr id="13" name="Hình ảnh 5" descr="Liquid Nitrogen Market worth 16 Billion USD by 2025">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577D23A5-6082-AA50-D355-361D896A90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5" descr="Liquid Nitrogen Market worth 16 Billion USD by 202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77D23A5-6082-AA50-D355-361D896A90CB}"/>
                        </a:ext>
                      </a:extLst>
                    </pic:cNvPr>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079500" cy="1079500"/>
                    </a:xfrm>
                    <a:custGeom>
                      <a:avLst/>
                      <a:gdLst>
                        <a:gd name="connsiteX0" fmla="*/ 1620000 w 3240000"/>
                        <a:gd name="connsiteY0" fmla="*/ 0 h 3240000"/>
                        <a:gd name="connsiteX1" fmla="*/ 3240000 w 3240000"/>
                        <a:gd name="connsiteY1" fmla="*/ 1620000 h 3240000"/>
                        <a:gd name="connsiteX2" fmla="*/ 1620000 w 3240000"/>
                        <a:gd name="connsiteY2" fmla="*/ 3240000 h 3240000"/>
                        <a:gd name="connsiteX3" fmla="*/ 0 w 3240000"/>
                        <a:gd name="connsiteY3" fmla="*/ 1620000 h 3240000"/>
                        <a:gd name="connsiteX4" fmla="*/ 1620000 w 3240000"/>
                        <a:gd name="connsiteY4" fmla="*/ 0 h 32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40000" h="3240000">
                          <a:moveTo>
                            <a:pt x="1620000" y="0"/>
                          </a:moveTo>
                          <a:cubicBezTo>
                            <a:pt x="2514701" y="0"/>
                            <a:pt x="3240000" y="725299"/>
                            <a:pt x="3240000" y="1620000"/>
                          </a:cubicBezTo>
                          <a:cubicBezTo>
                            <a:pt x="3240000" y="2514701"/>
                            <a:pt x="2514701" y="3240000"/>
                            <a:pt x="1620000" y="3240000"/>
                          </a:cubicBezTo>
                          <a:cubicBezTo>
                            <a:pt x="725299" y="3240000"/>
                            <a:pt x="0" y="2514701"/>
                            <a:pt x="0" y="1620000"/>
                          </a:cubicBezTo>
                          <a:cubicBezTo>
                            <a:pt x="0" y="725299"/>
                            <a:pt x="725299" y="0"/>
                            <a:pt x="1620000" y="0"/>
                          </a:cubicBezTo>
                          <a:close/>
                        </a:path>
                      </a:pathLst>
                    </a:cu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b/>
          <w:color w:val="0000FF"/>
          <w:sz w:val="24"/>
          <w:szCs w:val="24"/>
        </w:rPr>
        <w:t xml:space="preserve">Câu 6. </w:t>
      </w:r>
      <w:r w:rsidRPr="0061671E">
        <w:rPr>
          <w:rFonts w:ascii="Times New Roman" w:hAnsi="Times New Roman" w:cs="Times New Roman"/>
          <w:sz w:val="24"/>
          <w:szCs w:val="24"/>
        </w:rPr>
        <w:t>Khí 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được Daniel Rutherford phát hiện năm 1772 và được Antoine Lavoisier gọi là “azote” vào năm 1789, có nghĩa là không có sự sống. 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có mặt trong tất cả các cơ thể sống, chủ yếu ở dạng các amino acid (và protein) và cũng có trong các acid nucleic (DNA và RNA). Cơ thể người chứa khoảng 3% X theo trọng lượng, 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dạng lỏng là một tác nhân làm lạnh được dùng làm lạnh để vận chuyển thực phẩm</w:t>
      </w:r>
      <w:r w:rsidRPr="0061671E">
        <w:rPr>
          <w:rFonts w:ascii="Times New Roman" w:eastAsia="Times New Roman" w:hAnsi="Times New Roman" w:cs="Times New Roman"/>
          <w:color w:val="202122"/>
          <w:sz w:val="24"/>
          <w:szCs w:val="24"/>
        </w:rPr>
        <w:t xml:space="preserve">, </w:t>
      </w:r>
      <w:r w:rsidRPr="0061671E">
        <w:rPr>
          <w:rFonts w:ascii="Times New Roman" w:hAnsi="Times New Roman" w:cs="Times New Roman"/>
          <w:sz w:val="24"/>
          <w:szCs w:val="24"/>
        </w:rPr>
        <w:t>bảo quản các bộ phận thân thể cũng như các tế bào tinh trùng và trứng, các mẫu và chế phẩm sinh học. Trong một thí nghiệm , nếu bỏ qua khối lượng electron thì người ta xác định được khối lượng nguyên tử của X là 2,324.10</w:t>
      </w:r>
      <w:r w:rsidRPr="0061671E">
        <w:rPr>
          <w:rFonts w:ascii="Times New Roman" w:hAnsi="Times New Roman" w:cs="Times New Roman"/>
          <w:sz w:val="24"/>
          <w:szCs w:val="24"/>
          <w:vertAlign w:val="superscript"/>
        </w:rPr>
        <w:t xml:space="preserve">-23 </w:t>
      </w:r>
      <w:r w:rsidRPr="0061671E">
        <w:rPr>
          <w:rFonts w:ascii="Times New Roman" w:hAnsi="Times New Roman" w:cs="Times New Roman"/>
          <w:sz w:val="24"/>
          <w:szCs w:val="24"/>
        </w:rPr>
        <w:t>gam và trong nguyên tử có số hạt mang điện nhiều hơn số hạt không mang điện là 8 hạt. Xác định các loại hạt cơ bản trong X.</w:t>
      </w:r>
    </w:p>
    <w:p w14:paraId="3AE6BF86"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lastRenderedPageBreak/>
        <w:t xml:space="preserve">Ta có: </w:t>
      </w:r>
      <w:r w:rsidRPr="0061671E">
        <w:rPr>
          <w:rFonts w:ascii="Times New Roman" w:hAnsi="Times New Roman" w:cs="Times New Roman"/>
          <w:b/>
          <w:bCs/>
          <w:color w:val="0000FF"/>
          <w:position w:val="-28"/>
          <w:sz w:val="24"/>
          <w:szCs w:val="24"/>
        </w:rPr>
        <w:object w:dxaOrig="4860" w:dyaOrig="700" w14:anchorId="3D367CB9">
          <v:shape id="_x0000_i1204" type="#_x0000_t75" style="width:243pt;height:35.25pt" o:ole="">
            <v:imagedata r:id="rId395" o:title=""/>
          </v:shape>
          <o:OLEObject Type="Embed" ProgID="Equation.DSMT4" ShapeID="_x0000_i1204" DrawAspect="Content" ObjectID="_1797798001" r:id="rId396"/>
        </w:object>
      </w:r>
      <w:r>
        <w:rPr>
          <w:rFonts w:ascii="Times New Roman" w:hAnsi="Times New Roman" w:cs="Times New Roman"/>
          <w:b/>
          <w:bCs/>
          <w:color w:val="0000FF"/>
          <w:sz w:val="24"/>
          <w:szCs w:val="24"/>
        </w:rPr>
        <w:t xml:space="preserve"> và t</w:t>
      </w:r>
      <w:r w:rsidRPr="0061671E">
        <w:rPr>
          <w:rFonts w:ascii="Times New Roman" w:hAnsi="Times New Roman" w:cs="Times New Roman"/>
          <w:b/>
          <w:color w:val="0000FF"/>
          <w:sz w:val="24"/>
          <w:szCs w:val="24"/>
        </w:rPr>
        <w:t xml:space="preserve">heo đề : </w:t>
      </w:r>
      <w:r w:rsidRPr="0061671E">
        <w:rPr>
          <w:rFonts w:ascii="Times New Roman" w:hAnsi="Times New Roman" w:cs="Times New Roman"/>
          <w:b/>
          <w:color w:val="0000FF"/>
          <w:position w:val="-10"/>
          <w:sz w:val="24"/>
          <w:szCs w:val="24"/>
        </w:rPr>
        <w:object w:dxaOrig="1020" w:dyaOrig="320" w14:anchorId="6E5BABC8">
          <v:shape id="_x0000_i1205" type="#_x0000_t75" style="width:51.75pt;height:15.75pt" o:ole="">
            <v:imagedata r:id="rId397" o:title=""/>
          </v:shape>
          <o:OLEObject Type="Embed" ProgID="Equation.DSMT4" ShapeID="_x0000_i1205" DrawAspect="Content" ObjectID="_1797798002" r:id="rId398"/>
        </w:object>
      </w:r>
    </w:p>
    <w:p w14:paraId="414E5C3C" w14:textId="77777777" w:rsidR="0047275C" w:rsidRPr="0061671E" w:rsidRDefault="0047275C" w:rsidP="00E03994">
      <w:pPr>
        <w:pStyle w:val="NoSpacing"/>
        <w:spacing w:line="276" w:lineRule="auto"/>
        <w:ind w:left="0" w:firstLine="0"/>
        <w:mirrorIndents/>
        <w:rPr>
          <w:b/>
          <w:color w:val="0000FF"/>
          <w:szCs w:val="24"/>
        </w:rPr>
      </w:pPr>
      <w:r w:rsidRPr="0061671E">
        <w:rPr>
          <w:b/>
          <w:color w:val="0000FF"/>
          <w:szCs w:val="24"/>
        </w:rPr>
        <w:t xml:space="preserve">Giải hệ ta có : </w:t>
      </w:r>
      <w:r w:rsidRPr="0061671E">
        <w:rPr>
          <w:b/>
          <w:color w:val="0000FF"/>
          <w:position w:val="-32"/>
          <w:szCs w:val="24"/>
        </w:rPr>
        <w:object w:dxaOrig="680" w:dyaOrig="760" w14:anchorId="4DDA0B0C">
          <v:shape id="_x0000_i1206" type="#_x0000_t75" style="width:34.5pt;height:37.5pt" o:ole="">
            <v:imagedata r:id="rId399" o:title=""/>
          </v:shape>
          <o:OLEObject Type="Embed" ProgID="Equation.DSMT4" ShapeID="_x0000_i1206" DrawAspect="Content" ObjectID="_1797798003" r:id="rId400"/>
        </w:object>
      </w:r>
    </w:p>
    <w:p w14:paraId="76353A7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X gồm 7 protons, 8 neutrons, 7 electrons.</w:t>
      </w:r>
    </w:p>
    <w:p w14:paraId="7311E5A9" w14:textId="77777777" w:rsidR="0047275C" w:rsidRPr="0061671E" w:rsidRDefault="0047275C" w:rsidP="00E03994">
      <w:pPr>
        <w:pStyle w:val="NoSpacing"/>
        <w:spacing w:line="276" w:lineRule="auto"/>
        <w:ind w:left="0" w:firstLine="0"/>
        <w:mirrorIndents/>
        <w:rPr>
          <w:b/>
          <w:color w:val="0000FF"/>
          <w:szCs w:val="24"/>
        </w:rPr>
      </w:pPr>
      <w:r w:rsidRPr="0061671E">
        <w:rPr>
          <w:b/>
          <w:color w:val="0000FF"/>
          <w:szCs w:val="24"/>
        </w:rPr>
        <w:t xml:space="preserve">Câu 7. </w:t>
      </w:r>
      <w:r w:rsidRPr="0061671E">
        <w:rPr>
          <w:bCs/>
          <w:color w:val="auto"/>
          <w:szCs w:val="24"/>
        </w:rPr>
        <w:t>Nguyên tử nguyên tố X có trong thành phần muối ăn, hạt nhân nguyên tử X chứa 17 protons và khối lượng nguyên tử là 5,81.10</w:t>
      </w:r>
      <w:r w:rsidRPr="0061671E">
        <w:rPr>
          <w:bCs/>
          <w:color w:val="auto"/>
          <w:szCs w:val="24"/>
          <w:vertAlign w:val="superscript"/>
        </w:rPr>
        <w:t>-23</w:t>
      </w:r>
      <w:r w:rsidRPr="0061671E">
        <w:rPr>
          <w:bCs/>
          <w:color w:val="auto"/>
          <w:szCs w:val="24"/>
        </w:rPr>
        <w:t xml:space="preserve"> gam. Tính số neutron có trong hạt nhân X. </w:t>
      </w:r>
    </w:p>
    <w:p w14:paraId="10A48832"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Ta có: </w:t>
      </w:r>
      <w:r w:rsidRPr="0061671E">
        <w:rPr>
          <w:rFonts w:ascii="Times New Roman" w:hAnsi="Times New Roman" w:cs="Times New Roman"/>
          <w:b/>
          <w:bCs/>
          <w:color w:val="0000FF"/>
          <w:position w:val="-28"/>
          <w:sz w:val="24"/>
          <w:szCs w:val="24"/>
        </w:rPr>
        <w:object w:dxaOrig="4720" w:dyaOrig="700" w14:anchorId="40E69AB5">
          <v:shape id="_x0000_i1207" type="#_x0000_t75" style="width:236.25pt;height:35.25pt" o:ole="">
            <v:imagedata r:id="rId401" o:title=""/>
          </v:shape>
          <o:OLEObject Type="Embed" ProgID="Equation.DSMT4" ShapeID="_x0000_i1207" DrawAspect="Content" ObjectID="_1797798004" r:id="rId402"/>
        </w:object>
      </w:r>
    </w:p>
    <w:p w14:paraId="1309AD20"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Theo đề cho p = 17 thay vào : </w:t>
      </w:r>
      <w:r w:rsidRPr="0061671E">
        <w:rPr>
          <w:rFonts w:ascii="Times New Roman" w:hAnsi="Times New Roman" w:cs="Times New Roman"/>
          <w:b/>
          <w:bCs/>
          <w:color w:val="0000FF"/>
          <w:position w:val="-6"/>
          <w:sz w:val="24"/>
          <w:szCs w:val="24"/>
        </w:rPr>
        <w:object w:dxaOrig="1560" w:dyaOrig="279" w14:anchorId="69C9F94D">
          <v:shape id="_x0000_i1208" type="#_x0000_t75" style="width:78.75pt;height:13.5pt" o:ole="">
            <v:imagedata r:id="rId403" o:title=""/>
          </v:shape>
          <o:OLEObject Type="Embed" ProgID="Equation.DSMT4" ShapeID="_x0000_i1208" DrawAspect="Content" ObjectID="_1797798005" r:id="rId404"/>
        </w:object>
      </w:r>
    </w:p>
    <w:p w14:paraId="7543589F"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Vậy X có 18 neutron</w:t>
      </w:r>
    </w:p>
    <w:p w14:paraId="33ABCE37" w14:textId="77777777" w:rsidR="0047275C" w:rsidRPr="00F33E6F" w:rsidRDefault="0047275C" w:rsidP="00E03994">
      <w:pPr>
        <w:pStyle w:val="Heading2"/>
        <w:spacing w:before="0" w:line="276" w:lineRule="auto"/>
        <w:rPr>
          <w:rFonts w:ascii="Times New Roman" w:hAnsi="Times New Roman" w:cs="Times New Roman"/>
          <w:b/>
          <w:color w:val="002060"/>
          <w:sz w:val="24"/>
          <w:szCs w:val="24"/>
        </w:rPr>
      </w:pPr>
      <w:bookmarkStart w:id="9" w:name="_Toc159801307"/>
      <w:r w:rsidRPr="00F33E6F">
        <w:rPr>
          <w:rFonts w:ascii="Times New Roman" w:hAnsi="Times New Roman" w:cs="Times New Roman"/>
          <w:b/>
          <w:color w:val="FF0000"/>
          <w:sz w:val="24"/>
          <w:szCs w:val="24"/>
        </w:rPr>
        <w:t xml:space="preserve">Dạng 3.2. </w:t>
      </w:r>
      <w:r w:rsidRPr="00F33E6F">
        <w:rPr>
          <w:rFonts w:ascii="Times New Roman" w:hAnsi="Times New Roman" w:cs="Times New Roman"/>
          <w:b/>
          <w:color w:val="002060"/>
          <w:sz w:val="24"/>
          <w:szCs w:val="24"/>
        </w:rPr>
        <w:t>Tính số hạt khi cho tổng số hạt và sự chênh lệch các hạt</w:t>
      </w:r>
      <w:bookmarkEnd w:id="9"/>
    </w:p>
    <w:p w14:paraId="6112D099" w14:textId="77777777" w:rsidR="0047275C" w:rsidRPr="0061671E" w:rsidRDefault="0047275C" w:rsidP="00E03994">
      <w:pPr>
        <w:spacing w:after="0" w:line="276" w:lineRule="auto"/>
        <w:ind w:left="11" w:right="6" w:hanging="11"/>
        <w:rPr>
          <w:rFonts w:ascii="Times New Roman" w:hAnsi="Times New Roman" w:cs="Times New Roman"/>
          <w:bCs/>
          <w:color w:val="002060"/>
          <w:sz w:val="24"/>
          <w:szCs w:val="24"/>
        </w:rPr>
      </w:pPr>
      <w:r w:rsidRPr="0061671E">
        <w:rPr>
          <w:rFonts w:ascii="Times New Roman" w:hAnsi="Times New Roman" w:cs="Times New Roman"/>
          <w:bCs/>
          <w:color w:val="002060"/>
          <w:sz w:val="24"/>
          <w:szCs w:val="24"/>
        </w:rPr>
        <w:t xml:space="preserve">Bước 1. </w:t>
      </w:r>
      <w:r w:rsidRPr="0061671E">
        <w:rPr>
          <w:rFonts w:ascii="Times New Roman" w:hAnsi="Times New Roman" w:cs="Times New Roman"/>
          <w:bCs/>
          <w:color w:val="FF0000"/>
          <w:sz w:val="24"/>
          <w:szCs w:val="24"/>
        </w:rPr>
        <w:t>Tổng số hạt = p + n + e = 2p + n</w:t>
      </w:r>
    </w:p>
    <w:p w14:paraId="29D95566" w14:textId="77777777" w:rsidR="0047275C" w:rsidRPr="0061671E" w:rsidRDefault="0047275C" w:rsidP="00E03994">
      <w:pPr>
        <w:spacing w:after="0" w:line="276" w:lineRule="auto"/>
        <w:jc w:val="both"/>
        <w:rPr>
          <w:rFonts w:ascii="Times New Roman" w:hAnsi="Times New Roman" w:cs="Times New Roman"/>
          <w:color w:val="FF0000"/>
          <w:sz w:val="24"/>
          <w:szCs w:val="24"/>
        </w:rPr>
      </w:pPr>
      <w:r w:rsidRPr="0061671E">
        <w:rPr>
          <w:rFonts w:ascii="Times New Roman" w:hAnsi="Times New Roman" w:cs="Times New Roman"/>
          <w:bCs/>
          <w:color w:val="002060"/>
          <w:sz w:val="24"/>
          <w:szCs w:val="24"/>
        </w:rPr>
        <w:t>Bước 2. Thiết lập phương trình thứ 2 theo dữ kiện đề cho.</w:t>
      </w:r>
    </w:p>
    <w:p w14:paraId="11ADFF67" w14:textId="77777777" w:rsidR="0047275C" w:rsidRPr="0061671E" w:rsidRDefault="0047275C" w:rsidP="00E03994">
      <w:pPr>
        <w:spacing w:after="0" w:line="276" w:lineRule="auto"/>
        <w:jc w:val="both"/>
        <w:rPr>
          <w:rFonts w:ascii="Times New Roman" w:hAnsi="Times New Roman" w:cs="Times New Roman"/>
          <w:color w:val="70AD47" w:themeColor="accent6"/>
          <w:sz w:val="24"/>
          <w:szCs w:val="24"/>
        </w:rPr>
      </w:pPr>
      <w:r w:rsidRPr="0061671E">
        <w:rPr>
          <w:rFonts w:ascii="Times New Roman" w:hAnsi="Times New Roman" w:cs="Times New Roman"/>
          <w:color w:val="FF0000"/>
          <w:sz w:val="24"/>
          <w:szCs w:val="24"/>
        </w:rPr>
        <w:t>sự chênh lệch giữa các loại hạt (dạng hiệu, tổng)</w:t>
      </w:r>
    </w:p>
    <w:p w14:paraId="5B2BC19F"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002060"/>
          <w:sz w:val="24"/>
          <w:szCs w:val="24"/>
        </w:rPr>
        <w:t xml:space="preserve">+ số hạt mang điện nhiều hơn hạt không mang điện: </w:t>
      </w:r>
      <w:r w:rsidRPr="0061671E">
        <w:rPr>
          <w:rFonts w:ascii="Times New Roman" w:hAnsi="Times New Roman" w:cs="Times New Roman"/>
          <w:color w:val="002060"/>
          <w:position w:val="-10"/>
          <w:sz w:val="24"/>
          <w:szCs w:val="24"/>
        </w:rPr>
        <w:object w:dxaOrig="1060" w:dyaOrig="320" w14:anchorId="046E003A">
          <v:shape id="_x0000_i1209" type="#_x0000_t75" style="width:52.5pt;height:16.5pt" o:ole="">
            <v:imagedata r:id="rId405" o:title=""/>
          </v:shape>
          <o:OLEObject Type="Embed" ProgID="Equation.DSMT4" ShapeID="_x0000_i1209" DrawAspect="Content" ObjectID="_1797798006" r:id="rId406"/>
        </w:object>
      </w:r>
    </w:p>
    <w:p w14:paraId="38AFDB3C"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002060"/>
          <w:sz w:val="24"/>
          <w:szCs w:val="24"/>
        </w:rPr>
        <w:t xml:space="preserve">+ trong hạt nhân, số hạt không mang điện nhiều hơn: </w:t>
      </w:r>
      <w:r w:rsidRPr="0061671E">
        <w:rPr>
          <w:rFonts w:ascii="Times New Roman" w:hAnsi="Times New Roman" w:cs="Times New Roman"/>
          <w:color w:val="002060"/>
          <w:position w:val="-10"/>
          <w:sz w:val="24"/>
          <w:szCs w:val="24"/>
        </w:rPr>
        <w:object w:dxaOrig="940" w:dyaOrig="260" w14:anchorId="0B0B7136">
          <v:shape id="_x0000_i1210" type="#_x0000_t75" style="width:47.25pt;height:12pt" o:ole="">
            <v:imagedata r:id="rId407" o:title=""/>
          </v:shape>
          <o:OLEObject Type="Embed" ProgID="Equation.DSMT4" ShapeID="_x0000_i1210" DrawAspect="Content" ObjectID="_1797798007" r:id="rId408"/>
        </w:object>
      </w:r>
    </w:p>
    <w:p w14:paraId="4D7A6AE8" w14:textId="77777777" w:rsidR="0047275C" w:rsidRPr="0061671E" w:rsidRDefault="0047275C" w:rsidP="00E03994">
      <w:pPr>
        <w:spacing w:after="0" w:line="276" w:lineRule="auto"/>
        <w:jc w:val="both"/>
        <w:rPr>
          <w:rFonts w:ascii="Times New Roman" w:hAnsi="Times New Roman" w:cs="Times New Roman"/>
          <w:color w:val="FF0000"/>
          <w:sz w:val="24"/>
          <w:szCs w:val="24"/>
        </w:rPr>
      </w:pPr>
      <w:r w:rsidRPr="0061671E">
        <w:rPr>
          <w:rFonts w:ascii="Times New Roman" w:hAnsi="Times New Roman" w:cs="Times New Roman"/>
          <w:color w:val="FF0000"/>
          <w:sz w:val="24"/>
          <w:szCs w:val="24"/>
        </w:rPr>
        <w:t>- dạng cho tỷ lệ các loại hạt:</w:t>
      </w:r>
    </w:p>
    <w:p w14:paraId="6C642583"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002060"/>
          <w:sz w:val="24"/>
          <w:szCs w:val="24"/>
        </w:rPr>
        <w:t xml:space="preserve">+ số hạt p hoặc n bằng </w:t>
      </w:r>
      <w:r w:rsidRPr="0061671E">
        <w:rPr>
          <w:rFonts w:ascii="Times New Roman" w:hAnsi="Times New Roman" w:cs="Times New Roman"/>
          <w:color w:val="002060"/>
          <w:position w:val="-24"/>
          <w:sz w:val="24"/>
          <w:szCs w:val="24"/>
        </w:rPr>
        <w:object w:dxaOrig="240" w:dyaOrig="620" w14:anchorId="5102EAAD">
          <v:shape id="_x0000_i1211" type="#_x0000_t75" style="width:12pt;height:31.5pt" o:ole="">
            <v:imagedata r:id="rId409" o:title=""/>
          </v:shape>
          <o:OLEObject Type="Embed" ProgID="Equation.DSMT4" ShapeID="_x0000_i1211" DrawAspect="Content" ObjectID="_1797798008" r:id="rId410"/>
        </w:object>
      </w:r>
      <w:r w:rsidRPr="0061671E">
        <w:rPr>
          <w:rFonts w:ascii="Times New Roman" w:hAnsi="Times New Roman" w:cs="Times New Roman"/>
          <w:color w:val="002060"/>
          <w:sz w:val="24"/>
          <w:szCs w:val="24"/>
        </w:rPr>
        <w:t xml:space="preserve">.TSH : </w:t>
      </w:r>
      <w:r w:rsidRPr="0061671E">
        <w:rPr>
          <w:rFonts w:ascii="Times New Roman" w:hAnsi="Times New Roman" w:cs="Times New Roman"/>
          <w:color w:val="002060"/>
          <w:position w:val="-60"/>
          <w:sz w:val="24"/>
          <w:szCs w:val="24"/>
        </w:rPr>
        <w:object w:dxaOrig="1400" w:dyaOrig="1320" w14:anchorId="77F1C251">
          <v:shape id="_x0000_i1212" type="#_x0000_t75" style="width:69pt;height:66.75pt" o:ole="">
            <v:imagedata r:id="rId411" o:title=""/>
          </v:shape>
          <o:OLEObject Type="Embed" ProgID="Equation.DSMT4" ShapeID="_x0000_i1212" DrawAspect="Content" ObjectID="_1797798009" r:id="rId412"/>
        </w:object>
      </w:r>
      <w:r w:rsidRPr="0061671E">
        <w:rPr>
          <w:rFonts w:ascii="Times New Roman" w:hAnsi="Times New Roman" w:cs="Times New Roman"/>
          <w:color w:val="002060"/>
          <w:sz w:val="24"/>
          <w:szCs w:val="24"/>
        </w:rPr>
        <w:t>(có thể dạng %)</w:t>
      </w:r>
    </w:p>
    <w:p w14:paraId="59000D9F"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002060"/>
          <w:sz w:val="24"/>
          <w:szCs w:val="24"/>
        </w:rPr>
        <w:t xml:space="preserve">+ số p/e bằng </w:t>
      </w:r>
      <w:r w:rsidRPr="0061671E">
        <w:rPr>
          <w:rFonts w:ascii="Times New Roman" w:hAnsi="Times New Roman" w:cs="Times New Roman"/>
          <w:color w:val="002060"/>
          <w:position w:val="-24"/>
          <w:sz w:val="24"/>
          <w:szCs w:val="24"/>
        </w:rPr>
        <w:object w:dxaOrig="240" w:dyaOrig="620" w14:anchorId="10B8849B">
          <v:shape id="_x0000_i1213" type="#_x0000_t75" style="width:12pt;height:31.5pt" o:ole="">
            <v:imagedata r:id="rId413" o:title=""/>
          </v:shape>
          <o:OLEObject Type="Embed" ProgID="Equation.DSMT4" ShapeID="_x0000_i1213" DrawAspect="Content" ObjectID="_1797798010" r:id="rId414"/>
        </w:object>
      </w:r>
      <w:r w:rsidRPr="0061671E">
        <w:rPr>
          <w:rFonts w:ascii="Times New Roman" w:hAnsi="Times New Roman" w:cs="Times New Roman"/>
          <w:color w:val="002060"/>
          <w:sz w:val="24"/>
          <w:szCs w:val="24"/>
        </w:rPr>
        <w:t xml:space="preserve">số n : </w:t>
      </w:r>
      <w:r w:rsidRPr="0061671E">
        <w:rPr>
          <w:rFonts w:ascii="Times New Roman" w:hAnsi="Times New Roman" w:cs="Times New Roman"/>
          <w:color w:val="002060"/>
          <w:position w:val="-24"/>
          <w:sz w:val="24"/>
          <w:szCs w:val="24"/>
        </w:rPr>
        <w:object w:dxaOrig="800" w:dyaOrig="620" w14:anchorId="11C3E66F">
          <v:shape id="_x0000_i1214" type="#_x0000_t75" style="width:42pt;height:31.5pt" o:ole="">
            <v:imagedata r:id="rId415" o:title=""/>
          </v:shape>
          <o:OLEObject Type="Embed" ProgID="Equation.DSMT4" ShapeID="_x0000_i1214" DrawAspect="Content" ObjectID="_1797798011" r:id="rId416"/>
        </w:object>
      </w:r>
    </w:p>
    <w:p w14:paraId="72177057" w14:textId="2200EA87" w:rsidR="0047275C" w:rsidRPr="0061671E" w:rsidRDefault="0047275C" w:rsidP="00E03994">
      <w:pPr>
        <w:autoSpaceDE w:val="0"/>
        <w:autoSpaceDN w:val="0"/>
        <w:adjustRightInd w:val="0"/>
        <w:spacing w:after="0" w:line="276" w:lineRule="auto"/>
        <w:jc w:val="both"/>
        <w:rPr>
          <w:rFonts w:ascii="Times New Roman" w:hAnsi="Times New Roman" w:cs="Times New Roman"/>
          <w:color w:val="000000"/>
          <w:sz w:val="24"/>
          <w:szCs w:val="24"/>
          <w:shd w:val="clear" w:color="auto" w:fill="FFFFFF"/>
        </w:rPr>
      </w:pPr>
      <w:r w:rsidRPr="0061671E">
        <w:rPr>
          <w:rFonts w:ascii="Times New Roman" w:hAnsi="Times New Roman" w:cs="Times New Roman"/>
          <w:b/>
          <w:bCs/>
          <w:color w:val="0000FF"/>
          <w:sz w:val="24"/>
          <w:szCs w:val="24"/>
        </w:rPr>
        <w:t xml:space="preserve">Câu 1. </w:t>
      </w:r>
      <w:r w:rsidRPr="0061671E">
        <w:rPr>
          <w:rFonts w:ascii="Times New Roman" w:hAnsi="Times New Roman" w:cs="Times New Roman"/>
          <w:sz w:val="24"/>
          <w:szCs w:val="24"/>
        </w:rPr>
        <w:t xml:space="preserve">Kim loại X được </w:t>
      </w:r>
      <w:r w:rsidRPr="0061671E">
        <w:rPr>
          <w:rFonts w:ascii="Times New Roman" w:hAnsi="Times New Roman" w:cs="Times New Roman"/>
          <w:sz w:val="24"/>
          <w:szCs w:val="24"/>
          <w:shd w:val="clear" w:color="auto" w:fill="FFFFFF"/>
        </w:rPr>
        <w:t xml:space="preserve">sử dụng làm hợp kim, tác nhân chống co giãn và làm chất khử kim loại. </w:t>
      </w:r>
      <w:r w:rsidRPr="0009065F">
        <w:rPr>
          <w:rFonts w:cs="Times New Roman"/>
          <w:szCs w:val="24"/>
          <w:shd w:val="clear" w:color="auto" w:fill="FFFFFF"/>
        </w:rPr>
        <w:t>Đồng thời</w:t>
      </w:r>
      <w:r w:rsidRPr="0061671E">
        <w:rPr>
          <w:rFonts w:ascii="Times New Roman" w:hAnsi="Times New Roman" w:cs="Times New Roman"/>
          <w:sz w:val="24"/>
          <w:szCs w:val="24"/>
          <w:shd w:val="clear" w:color="auto" w:fill="FFFFFF"/>
        </w:rPr>
        <w:t xml:space="preserve"> X còn giúp cân bằng lượng nước và dịch lỏng bên trong cơ thể, duy trì và cân bằng nồng độ pH (tín</w:t>
      </w:r>
      <w:r w:rsidR="00A236B1">
        <w:rPr>
          <w:rFonts w:ascii="Times New Roman" w:hAnsi="Times New Roman" w:cs="Times New Roman"/>
          <w:sz w:val="24"/>
          <w:szCs w:val="24"/>
          <w:shd w:val="clear" w:color="auto" w:fill="FFFFFF"/>
        </w:rPr>
        <w:t>h base</w:t>
      </w:r>
      <w:r w:rsidRPr="0061671E">
        <w:rPr>
          <w:rFonts w:ascii="Times New Roman" w:hAnsi="Times New Roman" w:cs="Times New Roman"/>
          <w:sz w:val="24"/>
          <w:szCs w:val="24"/>
          <w:shd w:val="clear" w:color="auto" w:fill="FFFFFF"/>
        </w:rPr>
        <w:t xml:space="preserve"> và </w:t>
      </w:r>
      <w:r w:rsidR="00A236B1">
        <w:rPr>
          <w:rFonts w:cs="Times New Roman"/>
          <w:color w:val="FF0000"/>
          <w:szCs w:val="24"/>
          <w:shd w:val="clear" w:color="auto" w:fill="FFFFFF"/>
        </w:rPr>
        <w:t>acid</w:t>
      </w:r>
      <w:r w:rsidRPr="0061671E">
        <w:rPr>
          <w:rFonts w:ascii="Times New Roman" w:hAnsi="Times New Roman" w:cs="Times New Roman"/>
          <w:sz w:val="24"/>
          <w:szCs w:val="24"/>
          <w:shd w:val="clear" w:color="auto" w:fill="FFFFFF"/>
        </w:rPr>
        <w:t>) phù hợp. Nguyên tử nguyên tố X có</w:t>
      </w:r>
      <w:r w:rsidRPr="0061671E">
        <w:rPr>
          <w:rFonts w:ascii="Times New Roman" w:hAnsi="Times New Roman" w:cs="Times New Roman"/>
          <w:color w:val="000000"/>
          <w:sz w:val="24"/>
          <w:szCs w:val="24"/>
          <w:shd w:val="clear" w:color="auto" w:fill="FFFFFF"/>
        </w:rPr>
        <w:t xml:space="preserve"> </w:t>
      </w:r>
      <w:r w:rsidRPr="0061671E">
        <w:rPr>
          <w:rFonts w:ascii="Times New Roman" w:eastAsia="TimesNewRoman,Bold" w:hAnsi="Times New Roman" w:cs="Times New Roman"/>
          <w:sz w:val="24"/>
          <w:szCs w:val="24"/>
        </w:rPr>
        <w:t>tổng số</w:t>
      </w:r>
      <w:r w:rsidR="00A236B1">
        <w:rPr>
          <w:rFonts w:ascii="Times New Roman" w:eastAsia="TimesNewRoman,Bold" w:hAnsi="Times New Roman" w:cs="Times New Roman"/>
          <w:sz w:val="24"/>
          <w:szCs w:val="24"/>
        </w:rPr>
        <w:t xml:space="preserve"> electron, proton</w:t>
      </w:r>
      <w:r w:rsidRPr="0061671E">
        <w:rPr>
          <w:rFonts w:ascii="Times New Roman" w:eastAsia="TimesNewRoman,Bold" w:hAnsi="Times New Roman" w:cs="Times New Roman"/>
          <w:sz w:val="24"/>
          <w:szCs w:val="24"/>
        </w:rPr>
        <w:t>, neutron là 34 hạt, trong đó số hạt mang điện nhiều hơn số hạt không mang điện là 10 hạt.</w:t>
      </w:r>
    </w:p>
    <w:p w14:paraId="083DA2CF" w14:textId="3692FF49" w:rsidR="0047275C" w:rsidRPr="0061671E" w:rsidRDefault="0047275C" w:rsidP="00E03994">
      <w:pPr>
        <w:autoSpaceDE w:val="0"/>
        <w:autoSpaceDN w:val="0"/>
        <w:adjustRightInd w:val="0"/>
        <w:spacing w:after="0" w:line="276" w:lineRule="auto"/>
        <w:jc w:val="both"/>
        <w:rPr>
          <w:rFonts w:ascii="Times New Roman" w:eastAsia="TimesNewRoman,Bold" w:hAnsi="Times New Roman" w:cs="Times New Roman"/>
          <w:sz w:val="24"/>
          <w:szCs w:val="24"/>
        </w:rPr>
      </w:pPr>
      <w:r w:rsidRPr="0061671E">
        <w:rPr>
          <w:rFonts w:ascii="Times New Roman" w:eastAsia="TimesNewRoman,Bold" w:hAnsi="Times New Roman" w:cs="Times New Roman"/>
          <w:sz w:val="24"/>
          <w:szCs w:val="24"/>
        </w:rPr>
        <w:t>a. Tính số</w:t>
      </w:r>
      <w:r w:rsidR="00A236B1">
        <w:rPr>
          <w:rFonts w:ascii="Times New Roman" w:eastAsia="TimesNewRoman,Bold" w:hAnsi="Times New Roman" w:cs="Times New Roman"/>
          <w:sz w:val="24"/>
          <w:szCs w:val="24"/>
        </w:rPr>
        <w:t xml:space="preserve"> proton, electron</w:t>
      </w:r>
      <w:r w:rsidRPr="0061671E">
        <w:rPr>
          <w:rFonts w:ascii="Times New Roman" w:eastAsia="TimesNewRoman,Bold" w:hAnsi="Times New Roman" w:cs="Times New Roman"/>
          <w:sz w:val="24"/>
          <w:szCs w:val="24"/>
        </w:rPr>
        <w:t>, số</w:t>
      </w:r>
      <w:r w:rsidR="00A236B1">
        <w:rPr>
          <w:rFonts w:ascii="Times New Roman" w:eastAsia="TimesNewRoman,Bold" w:hAnsi="Times New Roman" w:cs="Times New Roman"/>
          <w:sz w:val="24"/>
          <w:szCs w:val="24"/>
        </w:rPr>
        <w:t xml:space="preserve"> neutron</w:t>
      </w:r>
      <w:r w:rsidRPr="0061671E">
        <w:rPr>
          <w:rFonts w:ascii="Times New Roman" w:eastAsia="TimesNewRoman,Bold" w:hAnsi="Times New Roman" w:cs="Times New Roman"/>
          <w:sz w:val="24"/>
          <w:szCs w:val="24"/>
        </w:rPr>
        <w:t xml:space="preserve"> của nguyên tử X và ký hiệu hóa học của nguyên tố X.</w:t>
      </w:r>
    </w:p>
    <w:p w14:paraId="3F9B9393" w14:textId="77777777" w:rsidR="0047275C" w:rsidRPr="0061671E" w:rsidRDefault="0047275C" w:rsidP="00E03994">
      <w:pPr>
        <w:spacing w:after="0" w:line="276" w:lineRule="auto"/>
        <w:ind w:hanging="10"/>
        <w:jc w:val="both"/>
        <w:rPr>
          <w:rFonts w:ascii="Times New Roman" w:eastAsia="TimesNewRoman,Bold" w:hAnsi="Times New Roman" w:cs="Times New Roman"/>
          <w:sz w:val="24"/>
          <w:szCs w:val="24"/>
        </w:rPr>
      </w:pPr>
      <w:r w:rsidRPr="0061671E">
        <w:rPr>
          <w:rFonts w:ascii="Times New Roman" w:eastAsia="TimesNewRoman,Bold" w:hAnsi="Times New Roman" w:cs="Times New Roman"/>
          <w:sz w:val="24"/>
          <w:szCs w:val="24"/>
        </w:rPr>
        <w:t>b.</w:t>
      </w:r>
      <w:r w:rsidRPr="0061671E">
        <w:rPr>
          <w:rFonts w:ascii="Times New Roman" w:eastAsia="TimesNewRoman,Bold" w:hAnsi="Times New Roman" w:cs="Times New Roman"/>
          <w:b/>
          <w:bCs/>
          <w:sz w:val="24"/>
          <w:szCs w:val="24"/>
        </w:rPr>
        <w:t xml:space="preserve"> </w:t>
      </w:r>
      <w:r w:rsidRPr="0061671E">
        <w:rPr>
          <w:rFonts w:ascii="Times New Roman" w:eastAsia="TimesNewRoman,Bold" w:hAnsi="Times New Roman" w:cs="Times New Roman"/>
          <w:sz w:val="24"/>
          <w:szCs w:val="24"/>
        </w:rPr>
        <w:t>Tính khối lượng theo gam của 5 nguyên tử nguyên tố X. Giả thiết 1 amu= 0,166.10</w:t>
      </w:r>
      <w:r w:rsidRPr="0061671E">
        <w:rPr>
          <w:rFonts w:ascii="Times New Roman" w:eastAsia="TimesNewRoman,Bold" w:hAnsi="Times New Roman" w:cs="Times New Roman"/>
          <w:sz w:val="24"/>
          <w:szCs w:val="24"/>
          <w:vertAlign w:val="superscript"/>
        </w:rPr>
        <w:t>-23</w:t>
      </w:r>
      <w:r w:rsidRPr="0061671E">
        <w:rPr>
          <w:rFonts w:ascii="Times New Roman" w:eastAsia="TimesNewRoman,Bold" w:hAnsi="Times New Roman" w:cs="Times New Roman"/>
          <w:sz w:val="24"/>
          <w:szCs w:val="24"/>
        </w:rPr>
        <w:t xml:space="preserve"> gam.</w:t>
      </w:r>
    </w:p>
    <w:p w14:paraId="4E7946F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s, neutrons, electrons của nguyên tử X</w:t>
      </w:r>
    </w:p>
    <w:p w14:paraId="1DA4666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TSH = 34</w:t>
      </w:r>
      <w:r w:rsidRPr="0061671E">
        <w:rPr>
          <w:rFonts w:ascii="Times New Roman" w:hAnsi="Times New Roman" w:cs="Times New Roman"/>
          <w:b/>
          <w:color w:val="0000FF"/>
          <w:position w:val="-10"/>
          <w:sz w:val="24"/>
          <w:szCs w:val="24"/>
        </w:rPr>
        <w:object w:dxaOrig="1620" w:dyaOrig="320" w14:anchorId="236BE5AD">
          <v:shape id="_x0000_i1215" type="#_x0000_t75" style="width:82.5pt;height:18pt" o:ole="">
            <v:imagedata r:id="rId417" o:title=""/>
          </v:shape>
          <o:OLEObject Type="Embed" ProgID="Equation.DSMT4" ShapeID="_x0000_i1215" DrawAspect="Content" ObjectID="_1797798012" r:id="rId418"/>
        </w:object>
      </w:r>
      <w:r w:rsidRPr="0061671E">
        <w:rPr>
          <w:rFonts w:ascii="Times New Roman" w:hAnsi="Times New Roman" w:cs="Times New Roman"/>
          <w:b/>
          <w:color w:val="0000FF"/>
          <w:sz w:val="24"/>
          <w:szCs w:val="24"/>
        </w:rPr>
        <w:t xml:space="preserve"> mà số p = số e nên ta có:</w:t>
      </w:r>
      <w:r w:rsidRPr="0061671E">
        <w:rPr>
          <w:rFonts w:ascii="Times New Roman" w:hAnsi="Times New Roman" w:cs="Times New Roman"/>
          <w:b/>
          <w:color w:val="0000FF"/>
          <w:position w:val="-10"/>
          <w:sz w:val="24"/>
          <w:szCs w:val="24"/>
        </w:rPr>
        <w:object w:dxaOrig="1500" w:dyaOrig="320" w14:anchorId="7D56DDE8">
          <v:shape id="_x0000_i1216" type="#_x0000_t75" style="width:75.75pt;height:18pt" o:ole="">
            <v:imagedata r:id="rId419" o:title=""/>
          </v:shape>
          <o:OLEObject Type="Embed" ProgID="Equation.DSMT4" ShapeID="_x0000_i1216" DrawAspect="Content" ObjectID="_1797798013" r:id="rId420"/>
        </w:object>
      </w:r>
    </w:p>
    <w:p w14:paraId="46F9036A"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Số hạt mang điện trong R gồm p và e</w:t>
      </w:r>
    </w:p>
    <w:p w14:paraId="5A04C15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10"/>
          <w:sz w:val="24"/>
          <w:szCs w:val="24"/>
        </w:rPr>
        <w:object w:dxaOrig="3580" w:dyaOrig="320" w14:anchorId="088C191A">
          <v:shape id="_x0000_i1217" type="#_x0000_t75" style="width:180.75pt;height:18pt" o:ole="">
            <v:imagedata r:id="rId421" o:title=""/>
          </v:shape>
          <o:OLEObject Type="Embed" ProgID="Equation.DSMT4" ShapeID="_x0000_i1217" DrawAspect="Content" ObjectID="_1797798014" r:id="rId422"/>
        </w:object>
      </w:r>
    </w:p>
    <w:p w14:paraId="037AEE0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w:t>
      </w:r>
      <w:r w:rsidRPr="0061671E">
        <w:rPr>
          <w:rFonts w:ascii="Times New Roman" w:hAnsi="Times New Roman" w:cs="Times New Roman"/>
          <w:b/>
          <w:color w:val="0000FF"/>
          <w:position w:val="-30"/>
          <w:sz w:val="24"/>
          <w:szCs w:val="24"/>
        </w:rPr>
        <w:object w:dxaOrig="780" w:dyaOrig="720" w14:anchorId="01ABABAD">
          <v:shape id="_x0000_i1218" type="#_x0000_t75" style="width:40.5pt;height:36.75pt" o:ole="">
            <v:imagedata r:id="rId423" o:title=""/>
          </v:shape>
          <o:OLEObject Type="Embed" ProgID="Equation.DSMT4" ShapeID="_x0000_i1218" DrawAspect="Content" ObjectID="_1797798015" r:id="rId424"/>
        </w:object>
      </w:r>
    </w:p>
    <w:p w14:paraId="1E0AECF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Y gồm 11 proton, 12 neutron, 11 electron.</w:t>
      </w:r>
    </w:p>
    <w:p w14:paraId="2432B3A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Y là nguyên tố Na</w:t>
      </w:r>
    </w:p>
    <w:p w14:paraId="4823C0C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b. Ta có : </w:t>
      </w:r>
      <w:r w:rsidRPr="0061671E">
        <w:rPr>
          <w:rFonts w:ascii="Times New Roman" w:hAnsi="Times New Roman" w:cs="Times New Roman"/>
          <w:b/>
          <w:color w:val="0000FF"/>
          <w:position w:val="-10"/>
          <w:sz w:val="24"/>
          <w:szCs w:val="24"/>
        </w:rPr>
        <w:object w:dxaOrig="1020" w:dyaOrig="320" w14:anchorId="31E5CC4A">
          <v:shape id="_x0000_i1219" type="#_x0000_t75" style="width:50.25pt;height:16.5pt" o:ole="">
            <v:imagedata r:id="rId425" o:title=""/>
          </v:shape>
          <o:OLEObject Type="Embed" ProgID="Equation.DSMT4" ShapeID="_x0000_i1219" DrawAspect="Content" ObjectID="_1797798016" r:id="rId426"/>
        </w:object>
      </w:r>
      <w:r w:rsidRPr="0061671E">
        <w:rPr>
          <w:rFonts w:ascii="Times New Roman" w:hAnsi="Times New Roman" w:cs="Times New Roman"/>
          <w:b/>
          <w:color w:val="0000FF"/>
          <w:sz w:val="24"/>
          <w:szCs w:val="24"/>
        </w:rPr>
        <w:t>có giá trị bằng khối lượng nguyên tử tính theo amu</w:t>
      </w:r>
    </w:p>
    <w:p w14:paraId="1EA840DB"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6"/>
          <w:sz w:val="24"/>
          <w:szCs w:val="24"/>
        </w:rPr>
        <w:object w:dxaOrig="300" w:dyaOrig="240" w14:anchorId="57DAEE74">
          <v:shape id="_x0000_i1220" type="#_x0000_t75" style="width:15.75pt;height:12.75pt" o:ole="">
            <v:imagedata r:id="rId427" o:title=""/>
          </v:shape>
          <o:OLEObject Type="Embed" ProgID="Equation.DSMT4" ShapeID="_x0000_i1220" DrawAspect="Content" ObjectID="_1797798017" r:id="rId428"/>
        </w:object>
      </w:r>
      <w:r w:rsidRPr="0061671E">
        <w:rPr>
          <w:rFonts w:ascii="Times New Roman" w:hAnsi="Times New Roman" w:cs="Times New Roman"/>
          <w:b/>
          <w:color w:val="0000FF"/>
          <w:sz w:val="24"/>
          <w:szCs w:val="24"/>
        </w:rPr>
        <w:t xml:space="preserve">khối lượng 1 nguyên tử Na: </w:t>
      </w:r>
      <w:r w:rsidRPr="0061671E">
        <w:rPr>
          <w:rFonts w:ascii="Times New Roman" w:hAnsi="Times New Roman" w:cs="Times New Roman"/>
          <w:b/>
          <w:color w:val="0000FF"/>
          <w:position w:val="-10"/>
          <w:sz w:val="24"/>
          <w:szCs w:val="24"/>
        </w:rPr>
        <w:object w:dxaOrig="3220" w:dyaOrig="360" w14:anchorId="04FAB222">
          <v:shape id="_x0000_i1221" type="#_x0000_t75" style="width:155.25pt;height:18.75pt" o:ole="">
            <v:imagedata r:id="rId429" o:title=""/>
          </v:shape>
          <o:OLEObject Type="Embed" ProgID="Equation.DSMT4" ShapeID="_x0000_i1221" DrawAspect="Content" ObjectID="_1797798018" r:id="rId430"/>
        </w:object>
      </w:r>
    </w:p>
    <w:p w14:paraId="37CCD6D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Khối lượng 5 nguyên tử Na là </w:t>
      </w:r>
      <w:r w:rsidRPr="0061671E">
        <w:rPr>
          <w:rFonts w:ascii="Times New Roman" w:hAnsi="Times New Roman" w:cs="Times New Roman"/>
          <w:b/>
          <w:color w:val="0000FF"/>
          <w:position w:val="-10"/>
          <w:sz w:val="24"/>
          <w:szCs w:val="24"/>
        </w:rPr>
        <w:object w:dxaOrig="3159" w:dyaOrig="360" w14:anchorId="20907B99">
          <v:shape id="_x0000_i1222" type="#_x0000_t75" style="width:151.5pt;height:18.75pt" o:ole="">
            <v:imagedata r:id="rId431" o:title=""/>
          </v:shape>
          <o:OLEObject Type="Embed" ProgID="Equation.DSMT4" ShapeID="_x0000_i1222" DrawAspect="Content" ObjectID="_1797798019" r:id="rId432"/>
        </w:object>
      </w:r>
    </w:p>
    <w:p w14:paraId="485BDD29" w14:textId="7CE9FDBE"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noProof/>
          <w:sz w:val="24"/>
          <w:szCs w:val="24"/>
        </w:rPr>
        <w:drawing>
          <wp:anchor distT="0" distB="0" distL="114300" distR="114300" simplePos="0" relativeHeight="251705344" behindDoc="1" locked="0" layoutInCell="1" allowOverlap="1" wp14:anchorId="4464D38D" wp14:editId="6B14A79B">
            <wp:simplePos x="0" y="0"/>
            <wp:positionH relativeFrom="column">
              <wp:posOffset>5859145</wp:posOffset>
            </wp:positionH>
            <wp:positionV relativeFrom="paragraph">
              <wp:posOffset>33567</wp:posOffset>
            </wp:positionV>
            <wp:extent cx="1104265" cy="811530"/>
            <wp:effectExtent l="0" t="0" r="635" b="7620"/>
            <wp:wrapSquare wrapText="bothSides"/>
            <wp:docPr id="34" name="Picture 8" descr="Tổng hợp Film Cuộn 35mm giá rẻ, bán chạy tháng 6/2022 - BeeCost">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94FFD02D-26ED-5AF3-FAEC-60B281A3FA5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Tổng hợp Film Cuộn 35mm giá rẻ, bán chạy tháng 6/2022 - BeeCost">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4FFD02D-26ED-5AF3-FAEC-60B281A3FA5F}"/>
                        </a:ext>
                      </a:extLst>
                    </pic:cNvPr>
                    <pic:cNvPicPr>
                      <a:picLocks noChangeAspect="1" noChangeArrowheads="1"/>
                    </pic:cNvPicPr>
                  </pic:nvPicPr>
                  <pic:blipFill rotWithShape="1">
                    <a:blip r:embed="rId433" cstate="print">
                      <a:extLst>
                        <a:ext uri="{BEBA8EAE-BF5A-486C-A8C5-ECC9F3942E4B}">
                          <a14:imgProps xmlns:a14="http://schemas.microsoft.com/office/drawing/2010/main">
                            <a14:imgLayer r:embed="rId434">
                              <a14:imgEffect>
                                <a14:backgroundRemoval t="7179" b="92821" l="9023" r="95489">
                                  <a14:foregroundMark x1="33459" y1="52821" x2="33459" y2="52821"/>
                                  <a14:foregroundMark x1="27820" y1="49744" x2="35338" y2="60513"/>
                                  <a14:foregroundMark x1="28571" y1="53333" x2="34962" y2="57436"/>
                                  <a14:foregroundMark x1="33083" y1="50256" x2="36842" y2="56410"/>
                                  <a14:foregroundMark x1="18797" y1="43590" x2="28947" y2="55385"/>
                                  <a14:foregroundMark x1="28195" y1="54872" x2="40977" y2="68205"/>
                                  <a14:foregroundMark x1="35714" y1="53846" x2="38346" y2="44103"/>
                                  <a14:foregroundMark x1="42481" y1="44615" x2="42105" y2="46154"/>
                                  <a14:foregroundMark x1="32331" y1="64615" x2="34586" y2="66667"/>
                                  <a14:foregroundMark x1="38346" y1="61026" x2="38346" y2="56410"/>
                                  <a14:foregroundMark x1="37970" y1="57436" x2="44361" y2="54872"/>
                                  <a14:foregroundMark x1="50376" y1="38462" x2="50376" y2="38462"/>
                                  <a14:foregroundMark x1="47368" y1="33846" x2="47368" y2="33846"/>
                                  <a14:foregroundMark x1="27068" y1="89744" x2="27068" y2="89744"/>
                                  <a14:foregroundMark x1="28195" y1="91795" x2="28195" y2="91795"/>
                                  <a14:foregroundMark x1="28571" y1="93333" x2="28571" y2="93333"/>
                                  <a14:foregroundMark x1="27820" y1="90769" x2="27820" y2="90769"/>
                                  <a14:foregroundMark x1="68045" y1="7179" x2="68045" y2="7179"/>
                                  <a14:foregroundMark x1="69925" y1="8205" x2="69925" y2="8205"/>
                                  <a14:foregroundMark x1="83835" y1="32821" x2="84586" y2="34359"/>
                                  <a14:foregroundMark x1="86466" y1="35385" x2="86466" y2="35385"/>
                                  <a14:foregroundMark x1="87594" y1="36923" x2="87594" y2="36923"/>
                                  <a14:foregroundMark x1="88722" y1="38974" x2="88722" y2="38974"/>
                                  <a14:foregroundMark x1="89850" y1="42051" x2="90602" y2="44615"/>
                                  <a14:foregroundMark x1="90602" y1="47179" x2="90602" y2="47179"/>
                                  <a14:foregroundMark x1="92105" y1="35897" x2="92105" y2="35897"/>
                                  <a14:foregroundMark x1="91353" y1="30769" x2="91353" y2="30769"/>
                                  <a14:foregroundMark x1="92105" y1="25641" x2="92105" y2="25641"/>
                                  <a14:foregroundMark x1="95865" y1="27179" x2="95113" y2="32821"/>
                                  <a14:foregroundMark x1="80827" y1="54872" x2="78571" y2="76410"/>
                                  <a14:foregroundMark x1="77444" y1="37436" x2="80827" y2="73846"/>
                                  <a14:foregroundMark x1="80827" y1="26667" x2="78571" y2="60513"/>
                                  <a14:foregroundMark x1="9023" y1="52821" x2="9023" y2="52821"/>
                                </a14:backgroundRemoval>
                              </a14:imgEffect>
                            </a14:imgLayer>
                          </a14:imgProps>
                        </a:ext>
                        <a:ext uri="{28A0092B-C50C-407E-A947-70E740481C1C}">
                          <a14:useLocalDpi xmlns:a14="http://schemas.microsoft.com/office/drawing/2010/main" val="0"/>
                        </a:ext>
                      </a:extLst>
                    </a:blip>
                    <a:srcRect/>
                    <a:stretch/>
                  </pic:blipFill>
                  <pic:spPr bwMode="auto">
                    <a:xfrm>
                      <a:off x="0" y="0"/>
                      <a:ext cx="1104265" cy="811530"/>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b/>
          <w:color w:val="0000FF"/>
          <w:sz w:val="24"/>
          <w:szCs w:val="24"/>
        </w:rPr>
        <w:t xml:space="preserve">Câu 2. </w:t>
      </w:r>
      <w:r w:rsidRPr="0061671E">
        <w:rPr>
          <w:rFonts w:ascii="Times New Roman" w:hAnsi="Times New Roman" w:cs="Times New Roman"/>
          <w:bCs/>
          <w:sz w:val="24"/>
          <w:szCs w:val="24"/>
        </w:rPr>
        <w:t>X</w:t>
      </w:r>
      <w:r w:rsidRPr="0061671E">
        <w:rPr>
          <w:rFonts w:ascii="Times New Roman" w:hAnsi="Times New Roman" w:cs="Times New Roman"/>
          <w:bCs/>
          <w:sz w:val="24"/>
          <w:szCs w:val="24"/>
          <w:vertAlign w:val="subscript"/>
        </w:rPr>
        <w:t>2</w:t>
      </w:r>
      <w:r w:rsidRPr="0061671E">
        <w:rPr>
          <w:rFonts w:ascii="Times New Roman" w:hAnsi="Times New Roman" w:cs="Times New Roman"/>
          <w:bCs/>
          <w:sz w:val="24"/>
          <w:szCs w:val="24"/>
        </w:rPr>
        <w:t xml:space="preserve"> là phi kim dạng lỏng, màu nâu nâu đỏ, được </w:t>
      </w:r>
      <w:r w:rsidRPr="0061671E">
        <w:rPr>
          <w:rFonts w:ascii="Times New Roman" w:hAnsi="Times New Roman" w:cs="Times New Roman"/>
          <w:bCs/>
          <w:sz w:val="24"/>
          <w:szCs w:val="24"/>
          <w:shd w:val="clear" w:color="auto" w:fill="FFFFFF"/>
        </w:rPr>
        <w:t xml:space="preserve">dùng để chế tạo một số dược phẩm, phẩm nhuộm,.... Nó cũng được dùng chế tạo AgX (là chất nhạy với ánh sáng để tráng </w:t>
      </w:r>
      <w:r w:rsidRPr="0061671E">
        <w:rPr>
          <w:rFonts w:ascii="Times New Roman" w:hAnsi="Times New Roman" w:cs="Times New Roman"/>
          <w:bCs/>
          <w:sz w:val="24"/>
          <w:szCs w:val="24"/>
          <w:shd w:val="clear" w:color="auto" w:fill="FFFFFF"/>
        </w:rPr>
        <w:lastRenderedPageBreak/>
        <w:t>lên phim ảnh</w:t>
      </w:r>
      <w:r w:rsidRPr="0061671E">
        <w:rPr>
          <w:rFonts w:ascii="Times New Roman" w:hAnsi="Times New Roman" w:cs="Times New Roman"/>
          <w:bCs/>
          <w:sz w:val="24"/>
          <w:szCs w:val="24"/>
        </w:rPr>
        <w:t>)</w:t>
      </w:r>
      <w:r w:rsidRPr="0061671E">
        <w:rPr>
          <w:rFonts w:ascii="Times New Roman" w:hAnsi="Times New Roman" w:cs="Times New Roman"/>
          <w:bCs/>
          <w:sz w:val="24"/>
          <w:szCs w:val="24"/>
          <w:shd w:val="clear" w:color="auto" w:fill="FFFFFF"/>
        </w:rPr>
        <w:t xml:space="preserve">. </w:t>
      </w:r>
      <w:r w:rsidRPr="0061671E">
        <w:rPr>
          <w:rFonts w:ascii="Times New Roman" w:hAnsi="Times New Roman" w:cs="Times New Roman"/>
          <w:bCs/>
          <w:sz w:val="24"/>
          <w:szCs w:val="24"/>
          <w:lang w:val="pt-BR"/>
        </w:rPr>
        <w:t>Nguyên tử của nguyên tố X có tổng số hạt cơ bản là 115 hạt. Trong đó, hạt mang điện nhiều hơn hạt không mang điện là 25 hạt. Xác định số hạt từng loại cấu tạo nên nguyên tử đó.</w:t>
      </w:r>
    </w:p>
    <w:p w14:paraId="074057E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X</w:t>
      </w:r>
    </w:p>
    <w:p w14:paraId="4A79AD0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TSH = 115</w:t>
      </w:r>
      <w:r w:rsidRPr="0061671E">
        <w:rPr>
          <w:rFonts w:ascii="Times New Roman" w:hAnsi="Times New Roman" w:cs="Times New Roman"/>
          <w:b/>
          <w:color w:val="0000FF"/>
          <w:position w:val="-10"/>
          <w:sz w:val="24"/>
          <w:szCs w:val="24"/>
        </w:rPr>
        <w:object w:dxaOrig="1719" w:dyaOrig="320" w14:anchorId="61E26DBA">
          <v:shape id="_x0000_i1223" type="#_x0000_t75" style="width:86.25pt;height:18pt" o:ole="">
            <v:imagedata r:id="rId435" o:title=""/>
          </v:shape>
          <o:OLEObject Type="Embed" ProgID="Equation.DSMT4" ShapeID="_x0000_i1223" DrawAspect="Content" ObjectID="_1797798020" r:id="rId436"/>
        </w:object>
      </w:r>
      <w:r w:rsidRPr="0061671E">
        <w:rPr>
          <w:rFonts w:ascii="Times New Roman" w:hAnsi="Times New Roman" w:cs="Times New Roman"/>
          <w:b/>
          <w:color w:val="0000FF"/>
          <w:sz w:val="24"/>
          <w:szCs w:val="24"/>
        </w:rPr>
        <w:t xml:space="preserve"> mà số p = số e nên ta có:</w:t>
      </w:r>
      <w:r w:rsidRPr="0061671E">
        <w:rPr>
          <w:rFonts w:ascii="Times New Roman" w:hAnsi="Times New Roman" w:cs="Times New Roman"/>
          <w:b/>
          <w:color w:val="0000FF"/>
          <w:position w:val="-10"/>
          <w:sz w:val="24"/>
          <w:szCs w:val="24"/>
        </w:rPr>
        <w:object w:dxaOrig="1600" w:dyaOrig="320" w14:anchorId="46986DE8">
          <v:shape id="_x0000_i1224" type="#_x0000_t75" style="width:79.5pt;height:18pt" o:ole="">
            <v:imagedata r:id="rId437" o:title=""/>
          </v:shape>
          <o:OLEObject Type="Embed" ProgID="Equation.DSMT4" ShapeID="_x0000_i1224" DrawAspect="Content" ObjectID="_1797798021" r:id="rId438"/>
        </w:object>
      </w:r>
    </w:p>
    <w:p w14:paraId="38F003D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ặt khác ta có: </w:t>
      </w:r>
      <w:r w:rsidRPr="0061671E">
        <w:rPr>
          <w:rFonts w:ascii="Times New Roman" w:hAnsi="Times New Roman" w:cs="Times New Roman"/>
          <w:b/>
          <w:color w:val="0000FF"/>
          <w:position w:val="-10"/>
          <w:sz w:val="24"/>
          <w:szCs w:val="24"/>
        </w:rPr>
        <w:object w:dxaOrig="3280" w:dyaOrig="320" w14:anchorId="60BD485A">
          <v:shape id="_x0000_i1225" type="#_x0000_t75" style="width:163.5pt;height:18pt" o:ole="">
            <v:imagedata r:id="rId439" o:title=""/>
          </v:shape>
          <o:OLEObject Type="Embed" ProgID="Equation.DSMT4" ShapeID="_x0000_i1225" DrawAspect="Content" ObjectID="_1797798022" r:id="rId440"/>
        </w:object>
      </w:r>
    </w:p>
    <w:p w14:paraId="6AD12E1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w:t>
      </w:r>
      <w:r w:rsidRPr="0061671E">
        <w:rPr>
          <w:rFonts w:ascii="Times New Roman" w:hAnsi="Times New Roman" w:cs="Times New Roman"/>
          <w:b/>
          <w:color w:val="0000FF"/>
          <w:position w:val="-30"/>
          <w:sz w:val="24"/>
          <w:szCs w:val="24"/>
        </w:rPr>
        <w:object w:dxaOrig="800" w:dyaOrig="720" w14:anchorId="588D9430">
          <v:shape id="_x0000_i1226" type="#_x0000_t75" style="width:41.25pt;height:36.75pt" o:ole="">
            <v:imagedata r:id="rId441" o:title=""/>
          </v:shape>
          <o:OLEObject Type="Embed" ProgID="Equation.DSMT4" ShapeID="_x0000_i1226" DrawAspect="Content" ObjectID="_1797798023" r:id="rId442"/>
        </w:object>
      </w:r>
    </w:p>
    <w:p w14:paraId="75E13AE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X gồm 35 proton, 45 neutron, 35 electron.</w:t>
      </w:r>
    </w:p>
    <w:p w14:paraId="5C9CE1EB" w14:textId="77777777" w:rsidR="0047275C" w:rsidRPr="0061671E" w:rsidRDefault="0047275C" w:rsidP="00E03994">
      <w:pPr>
        <w:pStyle w:val="NormalWeb"/>
        <w:spacing w:before="0" w:beforeAutospacing="0" w:after="0" w:afterAutospacing="0" w:line="276" w:lineRule="auto"/>
        <w:jc w:val="both"/>
        <w:textAlignment w:val="baseline"/>
        <w:rPr>
          <w:color w:val="000000"/>
          <w:spacing w:val="-3"/>
        </w:rPr>
      </w:pPr>
      <w:r w:rsidRPr="0061671E">
        <w:rPr>
          <w:b/>
          <w:color w:val="0000FF"/>
        </w:rPr>
        <w:t xml:space="preserve">Câu 3. </w:t>
      </w:r>
      <w:r w:rsidRPr="0061671E">
        <w:rPr>
          <w:color w:val="000000"/>
          <w:spacing w:val="-3"/>
        </w:rPr>
        <w:t>Kim loại Y là 1 trong 5 kim loại đầu tiên được phát hiện. Kim loại vô cùng lấp lánh, là nguyên tố có khả năng phản chiếu ánh sáng mạnh mẽ nhất: phản chiếu 95% ánh sáng khả kiến. Tuy nhiên, X lại phản chiếu không tốt với những bức xạ ngoài vùng cực tím. Kim loại X không độc hại với con người nhưng hầu hết muối của nó đều độc.</w:t>
      </w:r>
    </w:p>
    <w:p w14:paraId="0993CAEB" w14:textId="77777777" w:rsidR="0047275C" w:rsidRPr="0061671E" w:rsidRDefault="0047275C" w:rsidP="00E03994">
      <w:pPr>
        <w:spacing w:after="0" w:line="276" w:lineRule="auto"/>
        <w:jc w:val="both"/>
        <w:textAlignment w:val="baseline"/>
        <w:rPr>
          <w:rFonts w:ascii="Times New Roman" w:hAnsi="Times New Roman" w:cs="Times New Roman"/>
          <w:sz w:val="24"/>
          <w:szCs w:val="24"/>
          <w:vertAlign w:val="subscript"/>
          <w:lang w:val="pt-BR"/>
        </w:rPr>
      </w:pPr>
      <w:r w:rsidRPr="0061671E">
        <w:rPr>
          <w:rFonts w:ascii="Times New Roman" w:eastAsia="Times New Roman" w:hAnsi="Times New Roman" w:cs="Times New Roman"/>
          <w:color w:val="000000"/>
          <w:spacing w:val="-3"/>
          <w:sz w:val="24"/>
          <w:szCs w:val="24"/>
        </w:rPr>
        <w:t xml:space="preserve">X có tính sát trùng, có thể giúp diệt một số vi khuẩn gây hại. Dựa vào kỹ thuật tia X thì người ta tìm được : nguyên tử nguyên tố Y có tổng số hạt cơ bản là 155 hạt, trong đó </w:t>
      </w:r>
      <w:r w:rsidRPr="0061671E">
        <w:rPr>
          <w:rFonts w:ascii="Times New Roman" w:hAnsi="Times New Roman" w:cs="Times New Roman"/>
          <w:sz w:val="24"/>
          <w:szCs w:val="24"/>
          <w:lang w:val="pt-BR"/>
        </w:rPr>
        <w:t xml:space="preserve">số hạt mang điện nhiều hơn số hạt không mang điện là 33. </w:t>
      </w:r>
    </w:p>
    <w:p w14:paraId="05DC44FC" w14:textId="77777777" w:rsidR="0047275C" w:rsidRPr="0061671E" w:rsidRDefault="0047275C" w:rsidP="00E03994">
      <w:pPr>
        <w:spacing w:after="0" w:line="276" w:lineRule="auto"/>
        <w:jc w:val="both"/>
        <w:textAlignment w:val="baseline"/>
        <w:rPr>
          <w:rFonts w:ascii="Times New Roman" w:hAnsi="Times New Roman" w:cs="Times New Roman"/>
          <w:sz w:val="24"/>
          <w:szCs w:val="24"/>
          <w:lang w:val="pt-BR"/>
        </w:rPr>
      </w:pPr>
      <w:r w:rsidRPr="0061671E">
        <w:rPr>
          <w:rFonts w:ascii="Times New Roman" w:hAnsi="Times New Roman" w:cs="Times New Roman"/>
          <w:sz w:val="24"/>
          <w:szCs w:val="24"/>
          <w:lang w:val="pt-BR"/>
        </w:rPr>
        <w:t>a. Xác định số hạt proton, neutron, electron của Y</w:t>
      </w:r>
    </w:p>
    <w:p w14:paraId="6E4F2015" w14:textId="77777777" w:rsidR="0047275C" w:rsidRPr="0061671E" w:rsidRDefault="0047275C" w:rsidP="00E03994">
      <w:pPr>
        <w:spacing w:after="0" w:line="276" w:lineRule="auto"/>
        <w:jc w:val="both"/>
        <w:textAlignment w:val="baseline"/>
        <w:rPr>
          <w:rFonts w:ascii="Times New Roman" w:eastAsia="Times New Roman" w:hAnsi="Times New Roman" w:cs="Times New Roman"/>
          <w:color w:val="000000"/>
          <w:spacing w:val="-3"/>
          <w:sz w:val="24"/>
          <w:szCs w:val="24"/>
        </w:rPr>
      </w:pPr>
      <w:r w:rsidRPr="0061671E">
        <w:rPr>
          <w:rFonts w:ascii="Times New Roman" w:hAnsi="Times New Roman" w:cs="Times New Roman"/>
          <w:sz w:val="24"/>
          <w:szCs w:val="24"/>
          <w:lang w:val="pt-BR"/>
        </w:rPr>
        <w:t>b. Viết kí hiệu của Y</w:t>
      </w:r>
    </w:p>
    <w:p w14:paraId="6C8EA9BB"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a. Gọi p, n, e là số proton, neutron, electron của nguyên tử y</w:t>
      </w:r>
    </w:p>
    <w:p w14:paraId="38125E8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TSH = 155</w:t>
      </w:r>
      <w:r w:rsidRPr="0061671E">
        <w:rPr>
          <w:rFonts w:ascii="Times New Roman" w:hAnsi="Times New Roman" w:cs="Times New Roman"/>
          <w:b/>
          <w:color w:val="0000FF"/>
          <w:position w:val="-10"/>
          <w:sz w:val="24"/>
          <w:szCs w:val="24"/>
        </w:rPr>
        <w:object w:dxaOrig="1719" w:dyaOrig="320" w14:anchorId="4A7ADA11">
          <v:shape id="_x0000_i1227" type="#_x0000_t75" style="width:86.25pt;height:18pt" o:ole="">
            <v:imagedata r:id="rId443" o:title=""/>
          </v:shape>
          <o:OLEObject Type="Embed" ProgID="Equation.DSMT4" ShapeID="_x0000_i1227" DrawAspect="Content" ObjectID="_1797798024" r:id="rId444"/>
        </w:object>
      </w:r>
      <w:r w:rsidRPr="0061671E">
        <w:rPr>
          <w:rFonts w:ascii="Times New Roman" w:hAnsi="Times New Roman" w:cs="Times New Roman"/>
          <w:b/>
          <w:color w:val="0000FF"/>
          <w:sz w:val="24"/>
          <w:szCs w:val="24"/>
        </w:rPr>
        <w:t xml:space="preserve"> mà số p = số e nên ta có:</w:t>
      </w:r>
      <w:r w:rsidRPr="0061671E">
        <w:rPr>
          <w:rFonts w:ascii="Times New Roman" w:hAnsi="Times New Roman" w:cs="Times New Roman"/>
          <w:b/>
          <w:color w:val="0000FF"/>
          <w:position w:val="-10"/>
          <w:sz w:val="24"/>
          <w:szCs w:val="24"/>
        </w:rPr>
        <w:object w:dxaOrig="1600" w:dyaOrig="320" w14:anchorId="660C95D7">
          <v:shape id="_x0000_i1228" type="#_x0000_t75" style="width:79.5pt;height:18pt" o:ole="">
            <v:imagedata r:id="rId445" o:title=""/>
          </v:shape>
          <o:OLEObject Type="Embed" ProgID="Equation.DSMT4" ShapeID="_x0000_i1228" DrawAspect="Content" ObjectID="_1797798025" r:id="rId446"/>
        </w:object>
      </w:r>
    </w:p>
    <w:p w14:paraId="33C20530"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ặt khác ta có: </w:t>
      </w:r>
    </w:p>
    <w:p w14:paraId="354DE498" w14:textId="77777777" w:rsidR="0047275C" w:rsidRPr="0061671E" w:rsidRDefault="0047275C" w:rsidP="00E03994">
      <w:pPr>
        <w:spacing w:after="0" w:line="276" w:lineRule="auto"/>
        <w:jc w:val="center"/>
        <w:rPr>
          <w:rFonts w:ascii="Times New Roman" w:hAnsi="Times New Roman" w:cs="Times New Roman"/>
          <w:b/>
          <w:color w:val="0000FF"/>
          <w:sz w:val="24"/>
          <w:szCs w:val="24"/>
        </w:rPr>
      </w:pPr>
      <w:r w:rsidRPr="0061671E">
        <w:rPr>
          <w:rFonts w:ascii="Times New Roman" w:hAnsi="Times New Roman" w:cs="Times New Roman"/>
          <w:b/>
          <w:color w:val="0000FF"/>
          <w:position w:val="-10"/>
          <w:sz w:val="24"/>
          <w:szCs w:val="24"/>
        </w:rPr>
        <w:object w:dxaOrig="3260" w:dyaOrig="320" w14:anchorId="0BDD46E1">
          <v:shape id="_x0000_i1229" type="#_x0000_t75" style="width:163.5pt;height:18pt" o:ole="">
            <v:imagedata r:id="rId447" o:title=""/>
          </v:shape>
          <o:OLEObject Type="Embed" ProgID="Equation.DSMT4" ShapeID="_x0000_i1229" DrawAspect="Content" ObjectID="_1797798026" r:id="rId448"/>
        </w:object>
      </w:r>
    </w:p>
    <w:p w14:paraId="0847731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w:t>
      </w:r>
      <w:r w:rsidRPr="0061671E">
        <w:rPr>
          <w:rFonts w:ascii="Times New Roman" w:hAnsi="Times New Roman" w:cs="Times New Roman"/>
          <w:b/>
          <w:color w:val="0000FF"/>
          <w:position w:val="-30"/>
          <w:sz w:val="24"/>
          <w:szCs w:val="24"/>
        </w:rPr>
        <w:object w:dxaOrig="800" w:dyaOrig="720" w14:anchorId="42F4DD2F">
          <v:shape id="_x0000_i1230" type="#_x0000_t75" style="width:41.25pt;height:36.75pt" o:ole="">
            <v:imagedata r:id="rId449" o:title=""/>
          </v:shape>
          <o:OLEObject Type="Embed" ProgID="Equation.DSMT4" ShapeID="_x0000_i1230" DrawAspect="Content" ObjectID="_1797798027" r:id="rId450"/>
        </w:object>
      </w:r>
    </w:p>
    <w:p w14:paraId="3817D57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X gồm 47 proton, 61 neutron, 47 electron.</w:t>
      </w:r>
    </w:p>
    <w:p w14:paraId="0565C77F"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b. Theo kết quả ta có : </w:t>
      </w:r>
    </w:p>
    <w:p w14:paraId="2CA3179F" w14:textId="77777777" w:rsidR="0047275C" w:rsidRPr="0061671E" w:rsidRDefault="0047275C" w:rsidP="00E03994">
      <w:pPr>
        <w:spacing w:after="0" w:line="276" w:lineRule="auto"/>
        <w:jc w:val="center"/>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A</w:t>
      </w:r>
      <w:r w:rsidRPr="0061671E">
        <w:rPr>
          <w:rFonts w:ascii="Times New Roman" w:hAnsi="Times New Roman" w:cs="Times New Roman"/>
          <w:b/>
          <w:color w:val="0000FF"/>
          <w:sz w:val="24"/>
          <w:szCs w:val="24"/>
          <w:vertAlign w:val="subscript"/>
        </w:rPr>
        <w:t>Y</w:t>
      </w:r>
      <w:r w:rsidRPr="0061671E">
        <w:rPr>
          <w:rFonts w:ascii="Times New Roman" w:hAnsi="Times New Roman" w:cs="Times New Roman"/>
          <w:b/>
          <w:color w:val="0000FF"/>
          <w:sz w:val="24"/>
          <w:szCs w:val="24"/>
        </w:rPr>
        <w:t xml:space="preserve"> = p + n = 47 + 61 = 108</w:t>
      </w:r>
      <w:r w:rsidRPr="0061671E">
        <w:rPr>
          <w:rFonts w:ascii="Times New Roman" w:hAnsi="Times New Roman" w:cs="Times New Roman"/>
          <w:b/>
          <w:color w:val="0000FF"/>
          <w:position w:val="-12"/>
          <w:sz w:val="24"/>
          <w:szCs w:val="24"/>
        </w:rPr>
        <w:object w:dxaOrig="900" w:dyaOrig="400" w14:anchorId="46D63DCC">
          <v:shape id="_x0000_i1231" type="#_x0000_t75" style="width:45.75pt;height:20.25pt" o:ole="">
            <v:imagedata r:id="rId451" o:title=""/>
          </v:shape>
          <o:OLEObject Type="Embed" ProgID="Equation.DSMT4" ShapeID="_x0000_i1231" DrawAspect="Content" ObjectID="_1797798028" r:id="rId452"/>
        </w:object>
      </w:r>
    </w:p>
    <w:p w14:paraId="07CE095B" w14:textId="780DACD8"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noProof/>
          <w:sz w:val="24"/>
          <w:szCs w:val="24"/>
        </w:rPr>
        <w:drawing>
          <wp:anchor distT="0" distB="0" distL="114300" distR="114300" simplePos="0" relativeHeight="251703296" behindDoc="0" locked="0" layoutInCell="1" allowOverlap="1" wp14:anchorId="126EC7EB" wp14:editId="3EF83759">
            <wp:simplePos x="0" y="0"/>
            <wp:positionH relativeFrom="margin">
              <wp:posOffset>4575810</wp:posOffset>
            </wp:positionH>
            <wp:positionV relativeFrom="paragraph">
              <wp:posOffset>80645</wp:posOffset>
            </wp:positionV>
            <wp:extent cx="2065655" cy="1032510"/>
            <wp:effectExtent l="0" t="0" r="0" b="0"/>
            <wp:wrapSquare wrapText="bothSides"/>
            <wp:docPr id="3" name="Picture 2" descr="Đồng trắng là gì? Tính chất, ứng dụng, giá cả, cách nhân biết">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AC9C0111-1F47-286C-F73F-654CAEDA7A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Đồng trắng là gì? Tính chất, ứng dụng, giá cả, cách nhân biết">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AC9C0111-1F47-286C-F73F-654CAEDA7A70}"/>
                        </a:ext>
                      </a:extLst>
                    </pic:cNvPr>
                    <pic:cNvPicPr>
                      <a:picLocks noChangeAspect="1" noChangeArrowheads="1"/>
                    </pic:cNvPicPr>
                  </pic:nvPicPr>
                  <pic:blipFill>
                    <a:blip r:embed="rId4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65655" cy="1032510"/>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b/>
          <w:color w:val="0000FF"/>
          <w:sz w:val="24"/>
          <w:szCs w:val="24"/>
        </w:rPr>
        <w:t xml:space="preserve">Câu 4. </w:t>
      </w:r>
      <w:r w:rsidRPr="0061671E">
        <w:rPr>
          <w:rFonts w:ascii="Times New Roman" w:hAnsi="Times New Roman" w:cs="Times New Roman"/>
          <w:sz w:val="24"/>
          <w:szCs w:val="24"/>
        </w:rPr>
        <w:t xml:space="preserve">Kim loại R </w:t>
      </w:r>
      <w:r w:rsidRPr="0061671E">
        <w:rPr>
          <w:rFonts w:ascii="Times New Roman" w:hAnsi="Times New Roman" w:cs="Times New Roman"/>
          <w:color w:val="202122"/>
          <w:sz w:val="24"/>
          <w:szCs w:val="24"/>
          <w:shd w:val="clear" w:color="auto" w:fill="FFFFFF"/>
        </w:rPr>
        <w:t xml:space="preserve">màu trắng </w:t>
      </w:r>
      <w:r w:rsidR="00A236B1" w:rsidRPr="00A236B1">
        <w:rPr>
          <w:rFonts w:cs="Times New Roman"/>
          <w:szCs w:val="24"/>
          <w:shd w:val="clear" w:color="auto" w:fill="FFFFFF"/>
        </w:rPr>
        <w:t>bạc</w:t>
      </w:r>
      <w:r w:rsidRPr="00A236B1">
        <w:rPr>
          <w:rFonts w:ascii="Times New Roman" w:hAnsi="Times New Roman" w:cs="Times New Roman"/>
          <w:sz w:val="24"/>
          <w:szCs w:val="24"/>
          <w:shd w:val="clear" w:color="auto" w:fill="FFFFFF"/>
        </w:rPr>
        <w:t>,</w:t>
      </w:r>
      <w:r w:rsidRPr="0061671E">
        <w:rPr>
          <w:rFonts w:ascii="Times New Roman" w:hAnsi="Times New Roman" w:cs="Times New Roman"/>
          <w:color w:val="202122"/>
          <w:sz w:val="24"/>
          <w:szCs w:val="24"/>
          <w:shd w:val="clear" w:color="auto" w:fill="FFFFFF"/>
        </w:rPr>
        <w:t xml:space="preserve"> bề mặt bóng láng, </w:t>
      </w:r>
      <w:r w:rsidRPr="0061671E">
        <w:rPr>
          <w:rFonts w:ascii="Times New Roman" w:hAnsi="Times New Roman" w:cs="Times New Roman"/>
          <w:sz w:val="24"/>
          <w:szCs w:val="24"/>
        </w:rPr>
        <w:t>đã được dùng rất lâu, có thể từ năm 3500 trước Công nguyên, còn được người Trung Quốc gọi là “copper trắng” từ năm 1700 đến 1400 trước công nguyên. Khoảng 65% kim loại R được tiêu thụ ở phương Tây được dùng làm thép không rỉ, 12% được dùng làm "siêu hợp kim", 23% còn lại được dùng trong luyện thép, pin sạc, chất xúc tác và các hóa chất khác, đúc tiền, sản phẩm đúc, và bảng kim loại. Nguyên tử kim loại R có tổng số hạt cơ bản là 76, số hạt mang điện trong hạt nhân ít hơn số hạt không mang điện là 4. Tìm số p, n, e của R ?</w:t>
      </w:r>
      <w:r w:rsidRPr="0061671E">
        <w:rPr>
          <w:rFonts w:ascii="Times New Roman" w:hAnsi="Times New Roman" w:cs="Times New Roman"/>
          <w:sz w:val="24"/>
          <w:szCs w:val="24"/>
          <w:lang w:val="pt-BR"/>
        </w:rPr>
        <w:t xml:space="preserve"> </w:t>
      </w:r>
    </w:p>
    <w:p w14:paraId="06498C5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R</w:t>
      </w:r>
    </w:p>
    <w:p w14:paraId="4E9922B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TSH = 76</w:t>
      </w:r>
      <w:r w:rsidRPr="0061671E">
        <w:rPr>
          <w:rFonts w:ascii="Times New Roman" w:hAnsi="Times New Roman" w:cs="Times New Roman"/>
          <w:b/>
          <w:color w:val="0000FF"/>
          <w:position w:val="-10"/>
          <w:sz w:val="24"/>
          <w:szCs w:val="24"/>
        </w:rPr>
        <w:object w:dxaOrig="1620" w:dyaOrig="320" w14:anchorId="240DA044">
          <v:shape id="_x0000_i1232" type="#_x0000_t75" style="width:82.5pt;height:18pt" o:ole="">
            <v:imagedata r:id="rId454" o:title=""/>
          </v:shape>
          <o:OLEObject Type="Embed" ProgID="Equation.DSMT4" ShapeID="_x0000_i1232" DrawAspect="Content" ObjectID="_1797798029" r:id="rId455"/>
        </w:object>
      </w:r>
      <w:r w:rsidRPr="0061671E">
        <w:rPr>
          <w:rFonts w:ascii="Times New Roman" w:hAnsi="Times New Roman" w:cs="Times New Roman"/>
          <w:b/>
          <w:color w:val="0000FF"/>
          <w:sz w:val="24"/>
          <w:szCs w:val="24"/>
        </w:rPr>
        <w:t xml:space="preserve"> mà số p = số e nên ta có:</w:t>
      </w:r>
      <w:r w:rsidRPr="0061671E">
        <w:rPr>
          <w:rFonts w:ascii="Times New Roman" w:hAnsi="Times New Roman" w:cs="Times New Roman"/>
          <w:b/>
          <w:color w:val="0000FF"/>
          <w:position w:val="-10"/>
          <w:sz w:val="24"/>
          <w:szCs w:val="24"/>
        </w:rPr>
        <w:object w:dxaOrig="1460" w:dyaOrig="320" w14:anchorId="39CA0C6C">
          <v:shape id="_x0000_i1233" type="#_x0000_t75" style="width:72.75pt;height:18pt" o:ole="">
            <v:imagedata r:id="rId456" o:title=""/>
          </v:shape>
          <o:OLEObject Type="Embed" ProgID="Equation.DSMT4" ShapeID="_x0000_i1233" DrawAspect="Content" ObjectID="_1797798030" r:id="rId457"/>
        </w:object>
      </w:r>
    </w:p>
    <w:p w14:paraId="63D4D8A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hạt nhân chỉ có proton và </w:t>
      </w:r>
      <w:r w:rsidRPr="0009065F">
        <w:rPr>
          <w:rFonts w:cs="Times New Roman"/>
          <w:b/>
          <w:color w:val="FF0000"/>
          <w:szCs w:val="24"/>
        </w:rPr>
        <w:t>neutron</w:t>
      </w:r>
      <w:r w:rsidRPr="0061671E">
        <w:rPr>
          <w:rFonts w:ascii="Times New Roman" w:hAnsi="Times New Roman" w:cs="Times New Roman"/>
          <w:b/>
          <w:color w:val="0000FF"/>
          <w:sz w:val="24"/>
          <w:szCs w:val="24"/>
        </w:rPr>
        <w:t xml:space="preserve"> nên</w:t>
      </w:r>
      <w:r w:rsidRPr="0061671E">
        <w:rPr>
          <w:rFonts w:ascii="Times New Roman" w:hAnsi="Times New Roman" w:cs="Times New Roman"/>
          <w:b/>
          <w:color w:val="0000FF"/>
          <w:position w:val="-10"/>
          <w:sz w:val="24"/>
          <w:szCs w:val="24"/>
        </w:rPr>
        <w:object w:dxaOrig="1260" w:dyaOrig="320" w14:anchorId="174B5C29">
          <v:shape id="_x0000_i1234" type="#_x0000_t75" style="width:64.5pt;height:18pt" o:ole="">
            <v:imagedata r:id="rId458" o:title=""/>
          </v:shape>
          <o:OLEObject Type="Embed" ProgID="Equation.DSMT4" ShapeID="_x0000_i1234" DrawAspect="Content" ObjectID="_1797798031" r:id="rId459"/>
        </w:object>
      </w:r>
    </w:p>
    <w:p w14:paraId="7787B41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w:t>
      </w:r>
      <w:r w:rsidRPr="0061671E">
        <w:rPr>
          <w:rFonts w:ascii="Times New Roman" w:hAnsi="Times New Roman" w:cs="Times New Roman"/>
          <w:b/>
          <w:color w:val="0000FF"/>
          <w:position w:val="-30"/>
          <w:sz w:val="24"/>
          <w:szCs w:val="24"/>
        </w:rPr>
        <w:object w:dxaOrig="800" w:dyaOrig="720" w14:anchorId="411B4AF7">
          <v:shape id="_x0000_i1235" type="#_x0000_t75" style="width:41.25pt;height:36.75pt" o:ole="">
            <v:imagedata r:id="rId460" o:title=""/>
          </v:shape>
          <o:OLEObject Type="Embed" ProgID="Equation.DSMT4" ShapeID="_x0000_i1235" DrawAspect="Content" ObjectID="_1797798032" r:id="rId461"/>
        </w:object>
      </w:r>
    </w:p>
    <w:p w14:paraId="2C15A0A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R gồm 28 proton, 28 neutron, 24 electron.</w:t>
      </w:r>
    </w:p>
    <w:p w14:paraId="54C080D4" w14:textId="05FF1C54" w:rsidR="0047275C" w:rsidRPr="0061671E" w:rsidRDefault="0047275C" w:rsidP="00E03994">
      <w:pPr>
        <w:spacing w:after="0" w:line="276" w:lineRule="auto"/>
        <w:jc w:val="both"/>
        <w:rPr>
          <w:rFonts w:ascii="Times New Roman" w:hAnsi="Times New Roman" w:cs="Times New Roman"/>
          <w:sz w:val="24"/>
          <w:szCs w:val="24"/>
          <w:lang w:val="pt-BR"/>
        </w:rPr>
      </w:pPr>
      <w:r w:rsidRPr="0061671E">
        <w:rPr>
          <w:rFonts w:ascii="Times New Roman" w:hAnsi="Times New Roman" w:cs="Times New Roman"/>
          <w:noProof/>
          <w:sz w:val="24"/>
          <w:szCs w:val="24"/>
        </w:rPr>
        <w:drawing>
          <wp:anchor distT="0" distB="0" distL="114300" distR="114300" simplePos="0" relativeHeight="251704320" behindDoc="0" locked="0" layoutInCell="1" allowOverlap="1" wp14:anchorId="537014EB" wp14:editId="0DDF4F12">
            <wp:simplePos x="0" y="0"/>
            <wp:positionH relativeFrom="column">
              <wp:posOffset>5528046</wp:posOffset>
            </wp:positionH>
            <wp:positionV relativeFrom="paragraph">
              <wp:posOffset>69160</wp:posOffset>
            </wp:positionV>
            <wp:extent cx="1300245" cy="731388"/>
            <wp:effectExtent l="0" t="0" r="0" b="0"/>
            <wp:wrapSquare wrapText="bothSides"/>
            <wp:docPr id="18" name="Picture 4" descr="Rong Wakame là nguồn cung cấp i-ốt tốt cho sức khỏe">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690559A6-F104-0898-4EF1-CB6BCD3291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 descr="Rong Wakame là nguồn cung cấp i-ốt tốt cho sức khỏe">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90559A6-F104-0898-4EF1-CB6BCD329184}"/>
                        </a:ext>
                      </a:extLst>
                    </pic:cNvPr>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300245" cy="731388"/>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b/>
          <w:color w:val="0000FF"/>
          <w:sz w:val="24"/>
          <w:szCs w:val="24"/>
        </w:rPr>
        <w:t xml:space="preserve">Câu 5. </w:t>
      </w:r>
      <w:r w:rsidRPr="0061671E">
        <w:rPr>
          <w:rFonts w:ascii="Times New Roman" w:hAnsi="Times New Roman" w:cs="Times New Roman"/>
          <w:sz w:val="24"/>
          <w:szCs w:val="24"/>
        </w:rPr>
        <w:t>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là chất rắn có màu tím thẫm, là nguyên tố vi lượng cần thiết cho dinh dưỡng của loài người. Rong biển là một trong những nguồn X</w:t>
      </w:r>
      <w:r w:rsidRPr="0061671E">
        <w:rPr>
          <w:rFonts w:ascii="Times New Roman" w:hAnsi="Times New Roman" w:cs="Times New Roman"/>
          <w:sz w:val="24"/>
          <w:szCs w:val="24"/>
          <w:vertAlign w:val="superscript"/>
        </w:rPr>
        <w:t>-</w:t>
      </w:r>
      <w:r w:rsidRPr="0061671E">
        <w:rPr>
          <w:rFonts w:ascii="Times New Roman" w:hAnsi="Times New Roman" w:cs="Times New Roman"/>
          <w:sz w:val="24"/>
          <w:szCs w:val="24"/>
        </w:rPr>
        <w:t xml:space="preserve"> tự nhiên tốt nhất.</w:t>
      </w:r>
      <w:r w:rsidRPr="0061671E">
        <w:rPr>
          <w:rStyle w:val="Strong"/>
          <w:rFonts w:ascii="Times New Roman" w:hAnsi="Times New Roman" w:cs="Times New Roman"/>
          <w:color w:val="333333"/>
          <w:sz w:val="24"/>
          <w:szCs w:val="24"/>
          <w:shd w:val="clear" w:color="auto" w:fill="FFFFFF"/>
        </w:rPr>
        <w:t xml:space="preserve"> </w:t>
      </w:r>
      <w:r w:rsidRPr="0061671E">
        <w:rPr>
          <w:rFonts w:ascii="Times New Roman" w:hAnsi="Times New Roman" w:cs="Times New Roman"/>
          <w:sz w:val="24"/>
          <w:szCs w:val="24"/>
        </w:rPr>
        <w:t>Tại những vùng đất xa biển hoặc thiếu thức ăn có nguồn gốc từ đại dương thì tình trạng thiếu X</w:t>
      </w:r>
      <w:r w:rsidRPr="0061671E">
        <w:rPr>
          <w:rFonts w:ascii="Times New Roman" w:hAnsi="Times New Roman" w:cs="Times New Roman"/>
          <w:sz w:val="24"/>
          <w:szCs w:val="24"/>
          <w:vertAlign w:val="superscript"/>
        </w:rPr>
        <w:t>-</w:t>
      </w:r>
      <w:r w:rsidRPr="0061671E">
        <w:rPr>
          <w:rFonts w:ascii="Times New Roman" w:hAnsi="Times New Roman" w:cs="Times New Roman"/>
          <w:sz w:val="24"/>
          <w:szCs w:val="24"/>
        </w:rPr>
        <w:t xml:space="preserve"> có thể gây nên những tác hại cho sức khỏe, như thiểu năng trí tuệ. Đây là </w:t>
      </w:r>
      <w:r w:rsidRPr="0061671E">
        <w:rPr>
          <w:rFonts w:ascii="Times New Roman" w:hAnsi="Times New Roman" w:cs="Times New Roman"/>
          <w:sz w:val="24"/>
          <w:szCs w:val="24"/>
        </w:rPr>
        <w:lastRenderedPageBreak/>
        <w:t xml:space="preserve">tình trạng xảy ra tại nhiều nơi trên thế giới, trong đó có Việt Nam. Trong nguyên tử nguyên tố X </w:t>
      </w:r>
      <w:r w:rsidRPr="0061671E">
        <w:rPr>
          <w:rFonts w:ascii="Times New Roman" w:hAnsi="Times New Roman" w:cs="Times New Roman"/>
          <w:sz w:val="24"/>
          <w:szCs w:val="24"/>
          <w:lang w:val="pt-BR"/>
        </w:rPr>
        <w:t xml:space="preserve">có tổng số hạt là 180 và có nguyên tử khối là 127. </w:t>
      </w:r>
    </w:p>
    <w:p w14:paraId="781B2944" w14:textId="77777777" w:rsidR="0047275C" w:rsidRPr="0061671E" w:rsidRDefault="0047275C" w:rsidP="00E03994">
      <w:pPr>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a. Tìm điện tích hạt nhân của X.</w:t>
      </w:r>
    </w:p>
    <w:p w14:paraId="450B1741" w14:textId="77777777"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sz w:val="24"/>
          <w:szCs w:val="24"/>
          <w:lang w:val="pt-BR"/>
        </w:rPr>
        <w:t>b. Xác định kí hiệu của nguyên tử nguyên tố X</w:t>
      </w:r>
    </w:p>
    <w:p w14:paraId="5587F4B3"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X</w:t>
      </w:r>
    </w:p>
    <w:p w14:paraId="5BC359E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TSH = 180</w:t>
      </w:r>
      <w:r w:rsidRPr="0061671E">
        <w:rPr>
          <w:rFonts w:ascii="Times New Roman" w:hAnsi="Times New Roman" w:cs="Times New Roman"/>
          <w:b/>
          <w:color w:val="0000FF"/>
          <w:position w:val="-10"/>
          <w:sz w:val="24"/>
          <w:szCs w:val="24"/>
        </w:rPr>
        <w:object w:dxaOrig="1719" w:dyaOrig="320" w14:anchorId="4F17B6CD">
          <v:shape id="_x0000_i1236" type="#_x0000_t75" style="width:86.25pt;height:18pt" o:ole="">
            <v:imagedata r:id="rId463" o:title=""/>
          </v:shape>
          <o:OLEObject Type="Embed" ProgID="Equation.DSMT4" ShapeID="_x0000_i1236" DrawAspect="Content" ObjectID="_1797798033" r:id="rId464"/>
        </w:object>
      </w:r>
      <w:r w:rsidRPr="0061671E">
        <w:rPr>
          <w:rFonts w:ascii="Times New Roman" w:hAnsi="Times New Roman" w:cs="Times New Roman"/>
          <w:b/>
          <w:color w:val="0000FF"/>
          <w:sz w:val="24"/>
          <w:szCs w:val="24"/>
        </w:rPr>
        <w:t xml:space="preserve"> mà số p = số e nên ta có:</w:t>
      </w:r>
      <w:r w:rsidRPr="0061671E">
        <w:rPr>
          <w:rFonts w:ascii="Times New Roman" w:hAnsi="Times New Roman" w:cs="Times New Roman"/>
          <w:b/>
          <w:color w:val="0000FF"/>
          <w:position w:val="-10"/>
          <w:sz w:val="24"/>
          <w:szCs w:val="24"/>
        </w:rPr>
        <w:object w:dxaOrig="1600" w:dyaOrig="320" w14:anchorId="5BCCC4D7">
          <v:shape id="_x0000_i1237" type="#_x0000_t75" style="width:79.5pt;height:18pt" o:ole="">
            <v:imagedata r:id="rId465" o:title=""/>
          </v:shape>
          <o:OLEObject Type="Embed" ProgID="Equation.DSMT4" ShapeID="_x0000_i1237" DrawAspect="Content" ObjectID="_1797798034" r:id="rId466"/>
        </w:object>
      </w:r>
    </w:p>
    <w:p w14:paraId="705DF6AB"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ặt khác ta có: </w:t>
      </w:r>
      <w:r w:rsidRPr="0061671E">
        <w:rPr>
          <w:rFonts w:ascii="Times New Roman" w:hAnsi="Times New Roman" w:cs="Times New Roman"/>
          <w:b/>
          <w:color w:val="0000FF"/>
          <w:position w:val="-10"/>
          <w:sz w:val="24"/>
          <w:szCs w:val="24"/>
        </w:rPr>
        <w:object w:dxaOrig="1480" w:dyaOrig="320" w14:anchorId="59A85B4C">
          <v:shape id="_x0000_i1238" type="#_x0000_t75" style="width:75pt;height:18pt" o:ole="">
            <v:imagedata r:id="rId467" o:title=""/>
          </v:shape>
          <o:OLEObject Type="Embed" ProgID="Equation.DSMT4" ShapeID="_x0000_i1238" DrawAspect="Content" ObjectID="_1797798035" r:id="rId468"/>
        </w:object>
      </w:r>
    </w:p>
    <w:p w14:paraId="5FCCFDF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w:t>
      </w:r>
      <w:r w:rsidRPr="0061671E">
        <w:rPr>
          <w:rFonts w:ascii="Times New Roman" w:hAnsi="Times New Roman" w:cs="Times New Roman"/>
          <w:b/>
          <w:color w:val="0000FF"/>
          <w:position w:val="-30"/>
          <w:sz w:val="24"/>
          <w:szCs w:val="24"/>
        </w:rPr>
        <w:object w:dxaOrig="1100" w:dyaOrig="720" w14:anchorId="2AC361BB">
          <v:shape id="_x0000_i1239" type="#_x0000_t75" style="width:56.25pt;height:36.75pt" o:ole="">
            <v:imagedata r:id="rId469" o:title=""/>
          </v:shape>
          <o:OLEObject Type="Embed" ProgID="Equation.DSMT4" ShapeID="_x0000_i1239" DrawAspect="Content" ObjectID="_1797798036" r:id="rId470"/>
        </w:object>
      </w:r>
      <w:r w:rsidRPr="0061671E">
        <w:rPr>
          <w:rFonts w:ascii="Times New Roman" w:hAnsi="Times New Roman" w:cs="Times New Roman"/>
          <w:b/>
          <w:color w:val="0000FF"/>
          <w:sz w:val="24"/>
          <w:szCs w:val="24"/>
        </w:rPr>
        <w:t xml:space="preserve">điện tích hạt nhân của X là </w:t>
      </w:r>
      <w:r w:rsidRPr="0061671E">
        <w:rPr>
          <w:rFonts w:ascii="Times New Roman" w:hAnsi="Times New Roman" w:cs="Times New Roman"/>
          <w:b/>
          <w:color w:val="0000FF"/>
          <w:position w:val="-8"/>
          <w:sz w:val="24"/>
          <w:szCs w:val="24"/>
        </w:rPr>
        <w:object w:dxaOrig="3220" w:dyaOrig="360" w14:anchorId="248904B9">
          <v:shape id="_x0000_i1240" type="#_x0000_t75" style="width:160.5pt;height:18pt" o:ole="">
            <v:imagedata r:id="rId471" o:title=""/>
          </v:shape>
          <o:OLEObject Type="Embed" ProgID="Equation.DSMT4" ShapeID="_x0000_i1240" DrawAspect="Content" ObjectID="_1797798037" r:id="rId472"/>
        </w:object>
      </w:r>
    </w:p>
    <w:p w14:paraId="5637287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b. Kí hiệu của X là </w:t>
      </w:r>
      <w:r w:rsidRPr="0061671E">
        <w:rPr>
          <w:rFonts w:ascii="Times New Roman" w:hAnsi="Times New Roman" w:cs="Times New Roman"/>
          <w:b/>
          <w:color w:val="0000FF"/>
          <w:position w:val="-12"/>
          <w:sz w:val="24"/>
          <w:szCs w:val="24"/>
        </w:rPr>
        <w:object w:dxaOrig="380" w:dyaOrig="400" w14:anchorId="3786F31E">
          <v:shape id="_x0000_i1241" type="#_x0000_t75" style="width:19.5pt;height:20.25pt" o:ole="">
            <v:imagedata r:id="rId473" o:title=""/>
          </v:shape>
          <o:OLEObject Type="Embed" ProgID="Equation.DSMT4" ShapeID="_x0000_i1241" DrawAspect="Content" ObjectID="_1797798038" r:id="rId474"/>
        </w:object>
      </w:r>
    </w:p>
    <w:p w14:paraId="1D187197" w14:textId="77777777" w:rsidR="0047275C" w:rsidRPr="0061671E" w:rsidRDefault="0047275C" w:rsidP="00E03994">
      <w:pPr>
        <w:spacing w:after="0" w:line="276" w:lineRule="auto"/>
        <w:jc w:val="both"/>
        <w:rPr>
          <w:rFonts w:ascii="Times New Roman" w:hAnsi="Times New Roman" w:cs="Times New Roman"/>
          <w:color w:val="FF0000"/>
          <w:sz w:val="24"/>
          <w:szCs w:val="24"/>
        </w:rPr>
      </w:pPr>
      <w:r w:rsidRPr="0061671E">
        <w:rPr>
          <w:rFonts w:ascii="Times New Roman" w:hAnsi="Times New Roman" w:cs="Times New Roman"/>
          <w:color w:val="FF0000"/>
          <w:sz w:val="24"/>
          <w:szCs w:val="24"/>
        </w:rPr>
        <w:t>Kiểu 2. Cho tổng số hạt và tỷ lệ các loại hạt</w:t>
      </w:r>
    </w:p>
    <w:p w14:paraId="4DCA7A35" w14:textId="77777777" w:rsidR="0047275C" w:rsidRPr="0061671E" w:rsidRDefault="0047275C" w:rsidP="00E03994">
      <w:pPr>
        <w:spacing w:after="0" w:line="276" w:lineRule="auto"/>
        <w:jc w:val="both"/>
        <w:rPr>
          <w:rFonts w:ascii="Times New Roman" w:hAnsi="Times New Roman" w:cs="Times New Roman"/>
          <w:sz w:val="24"/>
          <w:szCs w:val="24"/>
          <w:lang w:val="pt-BR"/>
        </w:rPr>
      </w:pPr>
      <w:r w:rsidRPr="0061671E">
        <w:rPr>
          <w:rFonts w:ascii="Times New Roman" w:hAnsi="Times New Roman" w:cs="Times New Roman"/>
          <w:b/>
          <w:color w:val="0000FF"/>
          <w:sz w:val="24"/>
          <w:szCs w:val="24"/>
        </w:rPr>
        <w:t xml:space="preserve">Câu 1. </w:t>
      </w:r>
      <w:r w:rsidRPr="0061671E">
        <w:rPr>
          <w:rFonts w:ascii="Times New Roman" w:hAnsi="Times New Roman" w:cs="Times New Roman"/>
          <w:sz w:val="24"/>
          <w:szCs w:val="24"/>
          <w:lang w:val="pt-BR"/>
        </w:rPr>
        <w:t xml:space="preserve">Một nguyên tử R có tổng số hạt là 34, trong đó số hạt mang điện chiếm </w:t>
      </w:r>
      <w:r w:rsidRPr="0061671E">
        <w:rPr>
          <w:rFonts w:ascii="Times New Roman" w:hAnsi="Times New Roman" w:cs="Times New Roman"/>
          <w:position w:val="-24"/>
          <w:sz w:val="24"/>
          <w:szCs w:val="24"/>
          <w:lang w:val="pt-BR"/>
        </w:rPr>
        <w:object w:dxaOrig="320" w:dyaOrig="620" w14:anchorId="4F298B6E">
          <v:shape id="_x0000_i1242" type="#_x0000_t75" style="width:16.5pt;height:30.75pt" o:ole="">
            <v:imagedata r:id="rId475" o:title=""/>
          </v:shape>
          <o:OLEObject Type="Embed" ProgID="Equation.DSMT4" ShapeID="_x0000_i1242" DrawAspect="Content" ObjectID="_1797798039" r:id="rId476"/>
        </w:object>
      </w:r>
      <w:r w:rsidRPr="0061671E">
        <w:rPr>
          <w:rFonts w:ascii="Times New Roman" w:hAnsi="Times New Roman" w:cs="Times New Roman"/>
          <w:sz w:val="24"/>
          <w:szCs w:val="24"/>
          <w:lang w:val="pt-BR"/>
        </w:rPr>
        <w:t xml:space="preserve"> tổng số hạt. </w:t>
      </w:r>
    </w:p>
    <w:p w14:paraId="6BBF209D" w14:textId="77777777" w:rsidR="0047275C" w:rsidRPr="0061671E" w:rsidRDefault="0047275C" w:rsidP="00E03994">
      <w:pPr>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a. Hãy xác định các loại hạt trong nguyên tử</w:t>
      </w:r>
    </w:p>
    <w:p w14:paraId="1E530D51" w14:textId="77777777"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sz w:val="24"/>
          <w:szCs w:val="24"/>
          <w:lang w:val="pt-BR"/>
        </w:rPr>
        <w:t xml:space="preserve">b. Tính khối lượng của một nguyên tử R theo gam và theo </w:t>
      </w:r>
      <w:r w:rsidRPr="0009065F">
        <w:rPr>
          <w:rFonts w:cs="Times New Roman"/>
          <w:color w:val="FF0000"/>
          <w:szCs w:val="24"/>
          <w:lang w:val="pt-BR"/>
        </w:rPr>
        <w:t>amu</w:t>
      </w:r>
    </w:p>
    <w:p w14:paraId="73328DA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Gọi p, n, e là số proton, </w:t>
      </w:r>
      <w:r w:rsidRPr="0009065F">
        <w:rPr>
          <w:rFonts w:cs="Times New Roman"/>
          <w:b/>
          <w:color w:val="FF0000"/>
          <w:szCs w:val="24"/>
        </w:rPr>
        <w:t>neutron</w:t>
      </w:r>
      <w:r w:rsidRPr="0061671E">
        <w:rPr>
          <w:rFonts w:ascii="Times New Roman" w:hAnsi="Times New Roman" w:cs="Times New Roman"/>
          <w:b/>
          <w:color w:val="0000FF"/>
          <w:sz w:val="24"/>
          <w:szCs w:val="24"/>
        </w:rPr>
        <w:t>, electron của nguyên tử R</w:t>
      </w:r>
    </w:p>
    <w:p w14:paraId="75712677"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Số hạt mang điện trong R gồm p và e</w:t>
      </w:r>
      <w:r w:rsidRPr="0061671E">
        <w:rPr>
          <w:rFonts w:ascii="Times New Roman" w:hAnsi="Times New Roman" w:cs="Times New Roman"/>
          <w:b/>
          <w:color w:val="0000FF"/>
          <w:position w:val="-24"/>
          <w:sz w:val="24"/>
          <w:szCs w:val="24"/>
        </w:rPr>
        <w:object w:dxaOrig="1820" w:dyaOrig="620" w14:anchorId="07D6EA62">
          <v:shape id="_x0000_i1243" type="#_x0000_t75" style="width:92.25pt;height:30.75pt" o:ole="">
            <v:imagedata r:id="rId477" o:title=""/>
          </v:shape>
          <o:OLEObject Type="Embed" ProgID="Equation.DSMT4" ShapeID="_x0000_i1243" DrawAspect="Content" ObjectID="_1797798040" r:id="rId478"/>
        </w:object>
      </w:r>
      <w:r w:rsidRPr="0061671E">
        <w:rPr>
          <w:rFonts w:ascii="Times New Roman" w:hAnsi="Times New Roman" w:cs="Times New Roman"/>
          <w:b/>
          <w:color w:val="0000FF"/>
          <w:sz w:val="24"/>
          <w:szCs w:val="24"/>
        </w:rPr>
        <w:t xml:space="preserve"> </w:t>
      </w:r>
    </w:p>
    <w:p w14:paraId="10DDAB8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mà số p = số e</w:t>
      </w:r>
      <w:r w:rsidRPr="0061671E">
        <w:rPr>
          <w:rFonts w:ascii="Times New Roman" w:hAnsi="Times New Roman" w:cs="Times New Roman"/>
          <w:b/>
          <w:color w:val="0000FF"/>
          <w:position w:val="-24"/>
          <w:sz w:val="24"/>
          <w:szCs w:val="24"/>
        </w:rPr>
        <w:object w:dxaOrig="2320" w:dyaOrig="620" w14:anchorId="5AEA68E6">
          <v:shape id="_x0000_i1244" type="#_x0000_t75" style="width:114.75pt;height:30.75pt" o:ole="">
            <v:imagedata r:id="rId479" o:title=""/>
          </v:shape>
          <o:OLEObject Type="Embed" ProgID="Equation.DSMT4" ShapeID="_x0000_i1244" DrawAspect="Content" ObjectID="_1797798041" r:id="rId480"/>
        </w:object>
      </w:r>
    </w:p>
    <w:p w14:paraId="230A1D1B"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a có: </w:t>
      </w:r>
      <w:r w:rsidRPr="0061671E">
        <w:rPr>
          <w:rFonts w:ascii="Times New Roman" w:hAnsi="Times New Roman" w:cs="Times New Roman"/>
          <w:b/>
          <w:color w:val="0000FF"/>
          <w:position w:val="-10"/>
          <w:sz w:val="24"/>
          <w:szCs w:val="24"/>
        </w:rPr>
        <w:object w:dxaOrig="3260" w:dyaOrig="320" w14:anchorId="6DC71B57">
          <v:shape id="_x0000_i1245" type="#_x0000_t75" style="width:163.5pt;height:16.5pt" o:ole="">
            <v:imagedata r:id="rId481" o:title=""/>
          </v:shape>
          <o:OLEObject Type="Embed" ProgID="Equation.DSMT4" ShapeID="_x0000_i1245" DrawAspect="Content" ObjectID="_1797798042" r:id="rId482"/>
        </w:object>
      </w:r>
    </w:p>
    <w:p w14:paraId="560B5E1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R gồm 11 proton, 12 neutron, 11 electron.</w:t>
      </w:r>
    </w:p>
    <w:p w14:paraId="0D256490"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b. khối lượng của nguyên tử R (tính theo gam) </w:t>
      </w:r>
    </w:p>
    <w:p w14:paraId="6E8F915F"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position w:val="-14"/>
          <w:sz w:val="24"/>
          <w:szCs w:val="24"/>
        </w:rPr>
        <w:object w:dxaOrig="5820" w:dyaOrig="400" w14:anchorId="0A70C601">
          <v:shape id="_x0000_i1246" type="#_x0000_t75" style="width:291pt;height:20.25pt" o:ole="">
            <v:imagedata r:id="rId483" o:title=""/>
          </v:shape>
          <o:OLEObject Type="Embed" ProgID="Equation.DSMT4" ShapeID="_x0000_i1246" DrawAspect="Content" ObjectID="_1797798043" r:id="rId484"/>
        </w:object>
      </w:r>
    </w:p>
    <w:p w14:paraId="14C8D809"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position w:val="-14"/>
          <w:sz w:val="24"/>
          <w:szCs w:val="24"/>
        </w:rPr>
        <w:object w:dxaOrig="4140" w:dyaOrig="400" w14:anchorId="2368CF55">
          <v:shape id="_x0000_i1247" type="#_x0000_t75" style="width:208.5pt;height:20.25pt" o:ole="">
            <v:imagedata r:id="rId485" o:title=""/>
          </v:shape>
          <o:OLEObject Type="Embed" ProgID="Equation.DSMT4" ShapeID="_x0000_i1247" DrawAspect="Content" ObjectID="_1797798044" r:id="rId486"/>
        </w:object>
      </w:r>
    </w:p>
    <w:p w14:paraId="781481BF" w14:textId="77777777" w:rsidR="0047275C" w:rsidRPr="0061671E" w:rsidRDefault="0047275C" w:rsidP="00E03994">
      <w:pPr>
        <w:spacing w:after="0" w:line="276" w:lineRule="auto"/>
        <w:jc w:val="both"/>
        <w:rPr>
          <w:rFonts w:ascii="Times New Roman" w:hAnsi="Times New Roman" w:cs="Times New Roman"/>
          <w:b/>
          <w:bCs/>
          <w:color w:val="0000FF"/>
          <w:sz w:val="24"/>
          <w:szCs w:val="24"/>
        </w:rPr>
      </w:pPr>
      <w:r w:rsidRPr="0061671E">
        <w:rPr>
          <w:rFonts w:ascii="Times New Roman" w:hAnsi="Times New Roman" w:cs="Times New Roman"/>
          <w:b/>
          <w:bCs/>
          <w:color w:val="0000FF"/>
          <w:sz w:val="24"/>
          <w:szCs w:val="24"/>
        </w:rPr>
        <w:t xml:space="preserve">Theo SGK thì </w:t>
      </w:r>
      <w:r w:rsidRPr="0061671E">
        <w:rPr>
          <w:rFonts w:ascii="Times New Roman" w:hAnsi="Times New Roman" w:cs="Times New Roman"/>
          <w:b/>
          <w:bCs/>
          <w:color w:val="0000FF"/>
          <w:position w:val="-10"/>
          <w:sz w:val="24"/>
          <w:szCs w:val="24"/>
        </w:rPr>
        <w:object w:dxaOrig="2860" w:dyaOrig="360" w14:anchorId="06E6C7D9">
          <v:shape id="_x0000_i1248" type="#_x0000_t75" style="width:143.25pt;height:18pt" o:ole="">
            <v:imagedata r:id="rId487" o:title=""/>
          </v:shape>
          <o:OLEObject Type="Embed" ProgID="Equation.DSMT4" ShapeID="_x0000_i1248" DrawAspect="Content" ObjectID="_1797798045" r:id="rId488"/>
        </w:object>
      </w:r>
      <w:r w:rsidRPr="0061671E">
        <w:rPr>
          <w:rFonts w:ascii="Times New Roman" w:hAnsi="Times New Roman" w:cs="Times New Roman"/>
          <w:b/>
          <w:bCs/>
          <w:color w:val="0000FF"/>
          <w:sz w:val="24"/>
          <w:szCs w:val="24"/>
        </w:rPr>
        <w:t>khối lượng tính bằng amu =</w:t>
      </w:r>
      <w:r w:rsidRPr="0061671E">
        <w:rPr>
          <w:rFonts w:ascii="Times New Roman" w:hAnsi="Times New Roman" w:cs="Times New Roman"/>
          <w:b/>
          <w:bCs/>
          <w:color w:val="0000FF"/>
          <w:position w:val="-28"/>
          <w:sz w:val="24"/>
          <w:szCs w:val="24"/>
        </w:rPr>
        <w:object w:dxaOrig="2640" w:dyaOrig="700" w14:anchorId="5E8D8CBF">
          <v:shape id="_x0000_i1249" type="#_x0000_t75" style="width:132.75pt;height:35.25pt" o:ole="">
            <v:imagedata r:id="rId489" o:title=""/>
          </v:shape>
          <o:OLEObject Type="Embed" ProgID="Equation.DSMT4" ShapeID="_x0000_i1249" DrawAspect="Content" ObjectID="_1797798046" r:id="rId490"/>
        </w:object>
      </w:r>
    </w:p>
    <w:p w14:paraId="45C26A3B" w14:textId="77777777" w:rsidR="0047275C" w:rsidRPr="0061671E" w:rsidRDefault="0047275C" w:rsidP="00E03994">
      <w:pPr>
        <w:spacing w:after="0" w:line="276" w:lineRule="auto"/>
        <w:ind w:hanging="10"/>
        <w:jc w:val="both"/>
        <w:rPr>
          <w:rFonts w:ascii="Times New Roman" w:hAnsi="Times New Roman" w:cs="Times New Roman"/>
          <w:b/>
          <w:color w:val="0000FF"/>
          <w:sz w:val="24"/>
          <w:szCs w:val="24"/>
        </w:rPr>
      </w:pPr>
      <w:r w:rsidRPr="0061671E">
        <w:rPr>
          <w:rFonts w:ascii="Times New Roman" w:hAnsi="Times New Roman" w:cs="Times New Roman"/>
          <w:b/>
          <w:bCs/>
          <w:color w:val="0000FF"/>
          <w:sz w:val="24"/>
          <w:szCs w:val="24"/>
        </w:rPr>
        <w:t xml:space="preserve">Câu 2. </w:t>
      </w:r>
      <w:r w:rsidRPr="0061671E">
        <w:rPr>
          <w:rFonts w:ascii="Times New Roman" w:hAnsi="Times New Roman" w:cs="Times New Roman"/>
          <w:sz w:val="24"/>
          <w:szCs w:val="24"/>
        </w:rPr>
        <w:t>Tổng số hạt proton, neutron, electron trong nguyên tử là 28, trong đó số hạt không mang điện chiếm xấp xỉ 35,71% tổng số hạt. Tính số hạt mỗi loại.</w:t>
      </w:r>
    </w:p>
    <w:p w14:paraId="4E723E3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Gọi p, n, e là số proton, </w:t>
      </w:r>
      <w:r w:rsidRPr="0009065F">
        <w:rPr>
          <w:rFonts w:cs="Times New Roman"/>
          <w:b/>
          <w:color w:val="FF0000"/>
          <w:szCs w:val="24"/>
        </w:rPr>
        <w:t>neutron</w:t>
      </w:r>
      <w:r w:rsidRPr="0061671E">
        <w:rPr>
          <w:rFonts w:ascii="Times New Roman" w:hAnsi="Times New Roman" w:cs="Times New Roman"/>
          <w:b/>
          <w:color w:val="0000FF"/>
          <w:sz w:val="24"/>
          <w:szCs w:val="24"/>
        </w:rPr>
        <w:t xml:space="preserve">, electron của nguyên tử </w:t>
      </w:r>
    </w:p>
    <w:p w14:paraId="0FC9833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TSH = 28</w:t>
      </w:r>
      <w:r w:rsidRPr="0061671E">
        <w:rPr>
          <w:rFonts w:ascii="Times New Roman" w:hAnsi="Times New Roman" w:cs="Times New Roman"/>
          <w:b/>
          <w:color w:val="0000FF"/>
          <w:position w:val="-10"/>
          <w:sz w:val="24"/>
          <w:szCs w:val="24"/>
        </w:rPr>
        <w:object w:dxaOrig="1620" w:dyaOrig="320" w14:anchorId="775D6F13">
          <v:shape id="_x0000_i1250" type="#_x0000_t75" style="width:81pt;height:16.5pt" o:ole="">
            <v:imagedata r:id="rId491" o:title=""/>
          </v:shape>
          <o:OLEObject Type="Embed" ProgID="Equation.DSMT4" ShapeID="_x0000_i1250" DrawAspect="Content" ObjectID="_1797798047" r:id="rId492"/>
        </w:object>
      </w:r>
      <w:r w:rsidRPr="0061671E">
        <w:rPr>
          <w:rFonts w:ascii="Times New Roman" w:hAnsi="Times New Roman" w:cs="Times New Roman"/>
          <w:b/>
          <w:color w:val="0000FF"/>
          <w:sz w:val="24"/>
          <w:szCs w:val="24"/>
        </w:rPr>
        <w:t xml:space="preserve"> mà số p = số e nên ta có:</w:t>
      </w:r>
      <w:r w:rsidRPr="0061671E">
        <w:rPr>
          <w:rFonts w:ascii="Times New Roman" w:hAnsi="Times New Roman" w:cs="Times New Roman"/>
          <w:b/>
          <w:color w:val="0000FF"/>
          <w:position w:val="-10"/>
          <w:sz w:val="24"/>
          <w:szCs w:val="24"/>
        </w:rPr>
        <w:object w:dxaOrig="1500" w:dyaOrig="320" w14:anchorId="567B1720">
          <v:shape id="_x0000_i1251" type="#_x0000_t75" style="width:75.75pt;height:16.5pt" o:ole="">
            <v:imagedata r:id="rId493" o:title=""/>
          </v:shape>
          <o:OLEObject Type="Embed" ProgID="Equation.DSMT4" ShapeID="_x0000_i1251" DrawAspect="Content" ObjectID="_1797798048" r:id="rId494"/>
        </w:object>
      </w:r>
    </w:p>
    <w:p w14:paraId="40BBE0DF"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ặt khác ta có: </w:t>
      </w:r>
    </w:p>
    <w:p w14:paraId="02AEA993"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24"/>
          <w:sz w:val="24"/>
          <w:szCs w:val="24"/>
        </w:rPr>
        <w:object w:dxaOrig="5240" w:dyaOrig="620" w14:anchorId="4B32FDC4">
          <v:shape id="_x0000_i1252" type="#_x0000_t75" style="width:262.5pt;height:31.5pt" o:ole="">
            <v:imagedata r:id="rId495" o:title=""/>
          </v:shape>
          <o:OLEObject Type="Embed" ProgID="Equation.DSMT4" ShapeID="_x0000_i1252" DrawAspect="Content" ObjectID="_1797798049" r:id="rId496"/>
        </w:object>
      </w:r>
    </w:p>
    <w:p w14:paraId="01AC28B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X gồm 9 proton, 10 neutron, 9 electron.</w:t>
      </w:r>
    </w:p>
    <w:p w14:paraId="44A2FD27" w14:textId="77777777" w:rsidR="0047275C" w:rsidRPr="0061671E" w:rsidRDefault="0047275C" w:rsidP="00E03994">
      <w:pPr>
        <w:spacing w:after="0" w:line="276" w:lineRule="auto"/>
        <w:jc w:val="both"/>
        <w:rPr>
          <w:rFonts w:ascii="Times New Roman" w:hAnsi="Times New Roman" w:cs="Times New Roman"/>
          <w:b/>
          <w:color w:val="0000FF"/>
          <w:sz w:val="24"/>
          <w:szCs w:val="24"/>
          <w:lang w:val="pt-BR"/>
        </w:rPr>
      </w:pPr>
      <w:r w:rsidRPr="0061671E">
        <w:rPr>
          <w:rFonts w:ascii="Times New Roman" w:hAnsi="Times New Roman" w:cs="Times New Roman"/>
          <w:b/>
          <w:color w:val="0000FF"/>
          <w:sz w:val="24"/>
          <w:szCs w:val="24"/>
          <w:lang w:val="pt-BR"/>
        </w:rPr>
        <w:t xml:space="preserve">Câu 3. </w:t>
      </w:r>
      <w:r w:rsidRPr="0061671E">
        <w:rPr>
          <w:rFonts w:ascii="Times New Roman" w:hAnsi="Times New Roman" w:cs="Times New Roman"/>
          <w:sz w:val="24"/>
          <w:szCs w:val="24"/>
          <w:lang w:val="pt-BR"/>
        </w:rPr>
        <w:t>Nguyên tử R có tổng số hạt trong nguyên tử là 52, số hạt không mang điện gấp 1,059 lần số hạt mang điện dương. Xác định số điện tích hạt nhân của R?</w:t>
      </w:r>
    </w:p>
    <w:p w14:paraId="3BD697A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R</w:t>
      </w:r>
    </w:p>
    <w:p w14:paraId="3283E53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TSH = 52</w:t>
      </w:r>
      <w:r w:rsidRPr="0061671E">
        <w:rPr>
          <w:rFonts w:ascii="Times New Roman" w:hAnsi="Times New Roman" w:cs="Times New Roman"/>
          <w:b/>
          <w:color w:val="0000FF"/>
          <w:position w:val="-10"/>
          <w:sz w:val="24"/>
          <w:szCs w:val="24"/>
        </w:rPr>
        <w:object w:dxaOrig="1620" w:dyaOrig="320" w14:anchorId="7E3E2B8E">
          <v:shape id="_x0000_i1253" type="#_x0000_t75" style="width:82.5pt;height:16.5pt" o:ole="">
            <v:imagedata r:id="rId497" o:title=""/>
          </v:shape>
          <o:OLEObject Type="Embed" ProgID="Equation.DSMT4" ShapeID="_x0000_i1253" DrawAspect="Content" ObjectID="_1797798050" r:id="rId498"/>
        </w:object>
      </w:r>
      <w:r w:rsidRPr="0061671E">
        <w:rPr>
          <w:rFonts w:ascii="Times New Roman" w:hAnsi="Times New Roman" w:cs="Times New Roman"/>
          <w:b/>
          <w:color w:val="0000FF"/>
          <w:sz w:val="24"/>
          <w:szCs w:val="24"/>
        </w:rPr>
        <w:t xml:space="preserve"> mà số p = số e nên ta có:</w:t>
      </w:r>
      <w:r w:rsidRPr="0061671E">
        <w:rPr>
          <w:rFonts w:ascii="Times New Roman" w:hAnsi="Times New Roman" w:cs="Times New Roman"/>
          <w:b/>
          <w:color w:val="0000FF"/>
          <w:position w:val="-10"/>
          <w:sz w:val="24"/>
          <w:szCs w:val="24"/>
        </w:rPr>
        <w:object w:dxaOrig="1500" w:dyaOrig="320" w14:anchorId="3219E13F">
          <v:shape id="_x0000_i1254" type="#_x0000_t75" style="width:75.75pt;height:16.5pt" o:ole="">
            <v:imagedata r:id="rId499" o:title=""/>
          </v:shape>
          <o:OLEObject Type="Embed" ProgID="Equation.DSMT4" ShapeID="_x0000_i1254" DrawAspect="Content" ObjectID="_1797798051" r:id="rId500"/>
        </w:object>
      </w:r>
    </w:p>
    <w:p w14:paraId="08FD2DC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ặt khác ta có: </w:t>
      </w:r>
      <w:r w:rsidRPr="0061671E">
        <w:rPr>
          <w:rFonts w:ascii="Times New Roman" w:hAnsi="Times New Roman" w:cs="Times New Roman"/>
          <w:b/>
          <w:color w:val="0000FF"/>
          <w:position w:val="-10"/>
          <w:sz w:val="24"/>
          <w:szCs w:val="24"/>
        </w:rPr>
        <w:object w:dxaOrig="3159" w:dyaOrig="320" w14:anchorId="25E2EEB4">
          <v:shape id="_x0000_i1255" type="#_x0000_t75" style="width:156pt;height:16.5pt" o:ole="">
            <v:imagedata r:id="rId501" o:title=""/>
          </v:shape>
          <o:OLEObject Type="Embed" ProgID="Equation.DSMT4" ShapeID="_x0000_i1255" DrawAspect="Content" ObjectID="_1797798052" r:id="rId502"/>
        </w:object>
      </w:r>
    </w:p>
    <w:p w14:paraId="73D1C0A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w:t>
      </w:r>
      <w:r w:rsidRPr="0061671E">
        <w:rPr>
          <w:rFonts w:ascii="Times New Roman" w:hAnsi="Times New Roman" w:cs="Times New Roman"/>
          <w:b/>
          <w:color w:val="0000FF"/>
          <w:position w:val="-30"/>
          <w:sz w:val="24"/>
          <w:szCs w:val="24"/>
        </w:rPr>
        <w:object w:dxaOrig="780" w:dyaOrig="720" w14:anchorId="0DEC2771">
          <v:shape id="_x0000_i1256" type="#_x0000_t75" style="width:40.5pt;height:37.5pt" o:ole="">
            <v:imagedata r:id="rId503" o:title=""/>
          </v:shape>
          <o:OLEObject Type="Embed" ProgID="Equation.DSMT4" ShapeID="_x0000_i1256" DrawAspect="Content" ObjectID="_1797798053" r:id="rId504"/>
        </w:object>
      </w:r>
    </w:p>
    <w:p w14:paraId="50D8713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R gồm 17 proton, 18 neutron, 17 electron.</w:t>
      </w:r>
    </w:p>
    <w:p w14:paraId="1A7C9E81" w14:textId="77777777" w:rsidR="0047275C" w:rsidRPr="00F33E6F" w:rsidRDefault="0047275C" w:rsidP="00E03994">
      <w:pPr>
        <w:pStyle w:val="Heading2"/>
        <w:spacing w:before="0" w:line="276" w:lineRule="auto"/>
        <w:rPr>
          <w:rFonts w:ascii="Times New Roman" w:hAnsi="Times New Roman" w:cs="Times New Roman"/>
          <w:b/>
          <w:color w:val="002060"/>
          <w:sz w:val="24"/>
          <w:szCs w:val="24"/>
        </w:rPr>
      </w:pPr>
      <w:bookmarkStart w:id="10" w:name="_Toc159801308"/>
      <w:r w:rsidRPr="00F33E6F">
        <w:rPr>
          <w:rFonts w:ascii="Times New Roman" w:hAnsi="Times New Roman" w:cs="Times New Roman"/>
          <w:b/>
          <w:color w:val="FF0000"/>
          <w:sz w:val="24"/>
          <w:szCs w:val="24"/>
        </w:rPr>
        <w:lastRenderedPageBreak/>
        <w:t xml:space="preserve">Dạng 3.3. </w:t>
      </w:r>
      <w:r w:rsidRPr="00F33E6F">
        <w:rPr>
          <w:rFonts w:ascii="Times New Roman" w:hAnsi="Times New Roman" w:cs="Times New Roman"/>
          <w:b/>
          <w:color w:val="002060"/>
          <w:sz w:val="24"/>
          <w:szCs w:val="24"/>
        </w:rPr>
        <w:t>Bài toán chỉ cho tổng số hạt</w:t>
      </w:r>
      <w:bookmarkEnd w:id="10"/>
      <w:r w:rsidRPr="00F33E6F">
        <w:rPr>
          <w:rFonts w:ascii="Times New Roman" w:hAnsi="Times New Roman" w:cs="Times New Roman"/>
          <w:b/>
          <w:color w:val="002060"/>
          <w:sz w:val="24"/>
          <w:szCs w:val="24"/>
        </w:rPr>
        <w:t xml:space="preserve"> </w:t>
      </w:r>
    </w:p>
    <w:p w14:paraId="39D98BF0" w14:textId="77777777" w:rsidR="0047275C" w:rsidRPr="0061671E" w:rsidRDefault="0047275C" w:rsidP="00E03994">
      <w:pPr>
        <w:spacing w:after="0" w:line="276" w:lineRule="auto"/>
        <w:jc w:val="center"/>
        <w:rPr>
          <w:rFonts w:ascii="Times New Roman" w:hAnsi="Times New Roman" w:cs="Times New Roman"/>
          <w:b/>
          <w:bCs/>
          <w:color w:val="002060"/>
          <w:sz w:val="24"/>
          <w:szCs w:val="24"/>
        </w:rPr>
      </w:pPr>
      <w:r w:rsidRPr="0061671E">
        <w:rPr>
          <w:rFonts w:ascii="Times New Roman" w:hAnsi="Times New Roman" w:cs="Times New Roman"/>
          <w:bCs/>
          <w:color w:val="002060"/>
          <w:sz w:val="24"/>
          <w:szCs w:val="24"/>
        </w:rPr>
        <w:t xml:space="preserve">Dùng CT tính nhanh : </w:t>
      </w:r>
      <w:r w:rsidRPr="0061671E">
        <w:rPr>
          <w:rFonts w:ascii="Times New Roman" w:hAnsi="Times New Roman" w:cs="Times New Roman"/>
          <w:bCs/>
          <w:color w:val="002060"/>
          <w:position w:val="-28"/>
          <w:sz w:val="24"/>
          <w:szCs w:val="24"/>
        </w:rPr>
        <w:object w:dxaOrig="1660" w:dyaOrig="660" w14:anchorId="37B1C86F">
          <v:shape id="_x0000_i1257" type="#_x0000_t75" style="width:84pt;height:31.5pt" o:ole="">
            <v:imagedata r:id="rId505" o:title=""/>
          </v:shape>
          <o:OLEObject Type="Embed" ProgID="Equation.DSMT4" ShapeID="_x0000_i1257" DrawAspect="Content" ObjectID="_1797798054" r:id="rId506"/>
        </w:object>
      </w:r>
    </w:p>
    <w:p w14:paraId="69DA3E31" w14:textId="77777777" w:rsidR="0047275C" w:rsidRPr="00F33E6F" w:rsidRDefault="0047275C" w:rsidP="00E03994">
      <w:pPr>
        <w:pStyle w:val="Heading2"/>
        <w:spacing w:before="0" w:line="276" w:lineRule="auto"/>
        <w:rPr>
          <w:rFonts w:ascii="Times New Roman" w:hAnsi="Times New Roman" w:cs="Times New Roman"/>
          <w:b/>
          <w:bCs/>
          <w:color w:val="FF0000"/>
          <w:sz w:val="24"/>
          <w:szCs w:val="24"/>
        </w:rPr>
      </w:pPr>
      <w:bookmarkStart w:id="11" w:name="_Toc159801309"/>
      <w:r>
        <w:rPr>
          <w:rFonts w:ascii="Times New Roman" w:hAnsi="Times New Roman" w:cs="Times New Roman"/>
          <w:b/>
          <w:bCs/>
          <w:color w:val="FF0000"/>
          <w:sz w:val="24"/>
          <w:szCs w:val="24"/>
        </w:rPr>
        <w:t>Dạng 3.4</w:t>
      </w:r>
      <w:r w:rsidRPr="00F33E6F">
        <w:rPr>
          <w:rFonts w:ascii="Times New Roman" w:hAnsi="Times New Roman" w:cs="Times New Roman"/>
          <w:b/>
          <w:bCs/>
          <w:color w:val="FF0000"/>
          <w:sz w:val="24"/>
          <w:szCs w:val="24"/>
        </w:rPr>
        <w:t>. Tính toán số hạt của hai nguyên tử riêng biệt</w:t>
      </w:r>
      <w:bookmarkEnd w:id="11"/>
    </w:p>
    <w:p w14:paraId="7490CCF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Câu 1. </w:t>
      </w:r>
      <w:r w:rsidRPr="0061671E">
        <w:rPr>
          <w:rFonts w:ascii="Times New Roman" w:hAnsi="Times New Roman" w:cs="Times New Roman"/>
          <w:sz w:val="24"/>
          <w:szCs w:val="24"/>
        </w:rPr>
        <w:t xml:space="preserve">Tổng số proton, neutron, electron trong 2 nguyên tử A và B là 142. Trong đó tổng số hạt mang điện nhiều hơn tổng số hạt không mạng điện là 42. Số hạt mang điện của nguyên tố B nhiều hơn của A là 12. Xác định kí hiệu nguyên tố của hai nguyên tử A, B </w:t>
      </w:r>
    </w:p>
    <w:p w14:paraId="72151B64"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Cách 1. Giải theo cách thiết lập hệ phương trình.</w:t>
      </w:r>
    </w:p>
    <w:p w14:paraId="2EC8B38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A</w:t>
      </w:r>
    </w:p>
    <w:p w14:paraId="649D1B8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p’, n’, e’ là số proton, neutron, electron của nguyên tử B</w:t>
      </w:r>
    </w:p>
    <w:p w14:paraId="7A364583"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TSH của A, B là 142</w:t>
      </w:r>
      <w:r w:rsidRPr="0061671E">
        <w:rPr>
          <w:rFonts w:ascii="Times New Roman" w:hAnsi="Times New Roman" w:cs="Times New Roman"/>
          <w:b/>
          <w:color w:val="0000FF"/>
          <w:position w:val="-12"/>
          <w:sz w:val="24"/>
          <w:szCs w:val="24"/>
        </w:rPr>
        <w:object w:dxaOrig="5520" w:dyaOrig="360" w14:anchorId="3A630E82">
          <v:shape id="_x0000_i1258" type="#_x0000_t75" style="width:276.75pt;height:18pt" o:ole="">
            <v:imagedata r:id="rId507" o:title=""/>
          </v:shape>
          <o:OLEObject Type="Embed" ProgID="Equation.DSMT4" ShapeID="_x0000_i1258" DrawAspect="Content" ObjectID="_1797798055" r:id="rId508"/>
        </w:object>
      </w:r>
    </w:p>
    <w:p w14:paraId="0F159E4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Dữ kiện thứ 2: </w:t>
      </w:r>
      <w:r w:rsidRPr="0061671E">
        <w:rPr>
          <w:rFonts w:ascii="Times New Roman" w:hAnsi="Times New Roman" w:cs="Times New Roman"/>
          <w:b/>
          <w:color w:val="0000FF"/>
          <w:position w:val="-10"/>
          <w:sz w:val="24"/>
          <w:szCs w:val="24"/>
        </w:rPr>
        <w:object w:dxaOrig="2799" w:dyaOrig="320" w14:anchorId="0530764F">
          <v:shape id="_x0000_i1259" type="#_x0000_t75" style="width:140.25pt;height:16.5pt" o:ole="">
            <v:imagedata r:id="rId509" o:title=""/>
          </v:shape>
          <o:OLEObject Type="Embed" ProgID="Equation.DSMT4" ShapeID="_x0000_i1259" DrawAspect="Content" ObjectID="_1797798056" r:id="rId510"/>
        </w:object>
      </w:r>
    </w:p>
    <w:p w14:paraId="4B654AE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Số hạt mạng điện B nhiều hơn A là 12: </w:t>
      </w:r>
      <w:r w:rsidRPr="0061671E">
        <w:rPr>
          <w:rFonts w:ascii="Times New Roman" w:hAnsi="Times New Roman" w:cs="Times New Roman"/>
          <w:b/>
          <w:color w:val="0000FF"/>
          <w:position w:val="-10"/>
          <w:sz w:val="24"/>
          <w:szCs w:val="24"/>
        </w:rPr>
        <w:object w:dxaOrig="1600" w:dyaOrig="320" w14:anchorId="2F376973">
          <v:shape id="_x0000_i1260" type="#_x0000_t75" style="width:79.5pt;height:16.5pt" o:ole="">
            <v:imagedata r:id="rId511" o:title=""/>
          </v:shape>
          <o:OLEObject Type="Embed" ProgID="Equation.DSMT4" ShapeID="_x0000_i1260" DrawAspect="Content" ObjectID="_1797798057" r:id="rId512"/>
        </w:object>
      </w:r>
    </w:p>
    <w:p w14:paraId="07F8571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ừ (1), (2), (3):</w:t>
      </w:r>
      <w:r w:rsidRPr="0061671E">
        <w:rPr>
          <w:rFonts w:ascii="Times New Roman" w:hAnsi="Times New Roman" w:cs="Times New Roman"/>
          <w:b/>
          <w:color w:val="0000FF"/>
          <w:position w:val="-50"/>
          <w:sz w:val="24"/>
          <w:szCs w:val="24"/>
        </w:rPr>
        <w:object w:dxaOrig="6500" w:dyaOrig="1120" w14:anchorId="7BD535D1">
          <v:shape id="_x0000_i1261" type="#_x0000_t75" style="width:324.75pt;height:54.75pt" o:ole="">
            <v:imagedata r:id="rId513" o:title=""/>
          </v:shape>
          <o:OLEObject Type="Embed" ProgID="Equation.DSMT4" ShapeID="_x0000_i1261" DrawAspect="Content" ObjectID="_1797798058" r:id="rId514"/>
        </w:object>
      </w:r>
    </w:p>
    <w:p w14:paraId="5D31E3E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A là Ca, B là Fe</w:t>
      </w:r>
    </w:p>
    <w:p w14:paraId="5E00C086"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Cách 2. Giải theo tư duy đưa bài toán mới về bài toán cơ bản.</w:t>
      </w:r>
    </w:p>
    <w:p w14:paraId="5DE6C9F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Khi bài toán cho TSH và độ chênh lệch số hạt mang điện, số hạt không mang điện thì đưa về dạng giống một nguyên tử.</w:t>
      </w:r>
    </w:p>
    <w:p w14:paraId="79DE06A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cả A, B</w:t>
      </w:r>
    </w:p>
    <w:p w14:paraId="55B2284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heo đề ta có: </w:t>
      </w:r>
      <w:r w:rsidRPr="0061671E">
        <w:rPr>
          <w:rFonts w:ascii="Times New Roman" w:hAnsi="Times New Roman" w:cs="Times New Roman"/>
          <w:b/>
          <w:color w:val="0000FF"/>
          <w:position w:val="-30"/>
          <w:sz w:val="24"/>
          <w:szCs w:val="24"/>
        </w:rPr>
        <w:object w:dxaOrig="2439" w:dyaOrig="720" w14:anchorId="3D7E9959">
          <v:shape id="_x0000_i1262" type="#_x0000_t75" style="width:120pt;height:37.5pt" o:ole="">
            <v:imagedata r:id="rId515" o:title=""/>
          </v:shape>
          <o:OLEObject Type="Embed" ProgID="Equation.DSMT4" ShapeID="_x0000_i1262" DrawAspect="Content" ObjectID="_1797798059" r:id="rId516"/>
        </w:object>
      </w:r>
    </w:p>
    <w:p w14:paraId="2EC0367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ừ dữ liệu đề cho và vừa xử lý ta có:</w:t>
      </w:r>
      <w:r w:rsidRPr="0061671E">
        <w:rPr>
          <w:rFonts w:ascii="Times New Roman" w:hAnsi="Times New Roman" w:cs="Times New Roman"/>
          <w:b/>
          <w:color w:val="0000FF"/>
          <w:position w:val="-32"/>
          <w:sz w:val="24"/>
          <w:szCs w:val="24"/>
        </w:rPr>
        <w:object w:dxaOrig="2820" w:dyaOrig="760" w14:anchorId="3CCDBFED">
          <v:shape id="_x0000_i1263" type="#_x0000_t75" style="width:142.5pt;height:37.5pt" o:ole="">
            <v:imagedata r:id="rId517" o:title=""/>
          </v:shape>
          <o:OLEObject Type="Embed" ProgID="Equation.DSMT4" ShapeID="_x0000_i1263" DrawAspect="Content" ObjectID="_1797798060" r:id="rId518"/>
        </w:object>
      </w:r>
    </w:p>
    <w:p w14:paraId="1EF7153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A là Ca, B là Fe</w:t>
      </w:r>
    </w:p>
    <w:p w14:paraId="07F543C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Câu 2. </w:t>
      </w:r>
      <w:r w:rsidRPr="0061671E">
        <w:rPr>
          <w:rFonts w:ascii="Times New Roman" w:hAnsi="Times New Roman" w:cs="Times New Roman"/>
          <w:sz w:val="24"/>
          <w:szCs w:val="24"/>
          <w:lang w:val="de-DE"/>
        </w:rPr>
        <w:t xml:space="preserve">Tổng số hạt proton, neutron, electron trong hai nguyên tử của nguyên tố M và X là 96 trong đó tổng số hạt mang điện nhiều hơn tổng số hạt không mang điện là 32. Số hạt mang điện của nguyên tử M nhiều hơn của X là 16. </w:t>
      </w:r>
      <w:r w:rsidRPr="0061671E">
        <w:rPr>
          <w:rFonts w:ascii="Times New Roman" w:hAnsi="Times New Roman" w:cs="Times New Roman"/>
          <w:sz w:val="24"/>
          <w:szCs w:val="24"/>
        </w:rPr>
        <w:t>Xác định kí hiệu nguyên tố của hai nguyên tử M, X</w:t>
      </w:r>
    </w:p>
    <w:p w14:paraId="67362BF7"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Cách 1. Giải theo cách thiết lập hệ phương trình.</w:t>
      </w:r>
    </w:p>
    <w:p w14:paraId="24419A8B"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M</w:t>
      </w:r>
    </w:p>
    <w:p w14:paraId="03D28AF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p’, n’, e’ là số proton, neutron, electron của nguyên tử X</w:t>
      </w:r>
    </w:p>
    <w:p w14:paraId="3F2A99C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TSH của M, X là 96</w:t>
      </w:r>
      <w:r w:rsidRPr="0061671E">
        <w:rPr>
          <w:rFonts w:ascii="Times New Roman" w:hAnsi="Times New Roman" w:cs="Times New Roman"/>
          <w:b/>
          <w:color w:val="0000FF"/>
          <w:position w:val="-12"/>
          <w:sz w:val="24"/>
          <w:szCs w:val="24"/>
        </w:rPr>
        <w:object w:dxaOrig="5360" w:dyaOrig="360" w14:anchorId="3C48C3B6">
          <v:shape id="_x0000_i1264" type="#_x0000_t75" style="width:268.5pt;height:18pt" o:ole="">
            <v:imagedata r:id="rId519" o:title=""/>
          </v:shape>
          <o:OLEObject Type="Embed" ProgID="Equation.DSMT4" ShapeID="_x0000_i1264" DrawAspect="Content" ObjectID="_1797798061" r:id="rId520"/>
        </w:object>
      </w:r>
    </w:p>
    <w:p w14:paraId="605A0B8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Dữ kiện thứ 2: </w:t>
      </w:r>
      <w:r w:rsidRPr="0061671E">
        <w:rPr>
          <w:rFonts w:ascii="Times New Roman" w:hAnsi="Times New Roman" w:cs="Times New Roman"/>
          <w:b/>
          <w:color w:val="0000FF"/>
          <w:position w:val="-10"/>
          <w:sz w:val="24"/>
          <w:szCs w:val="24"/>
        </w:rPr>
        <w:object w:dxaOrig="2799" w:dyaOrig="320" w14:anchorId="4E88E413">
          <v:shape id="_x0000_i1265" type="#_x0000_t75" style="width:140.25pt;height:16.5pt" o:ole="">
            <v:imagedata r:id="rId521" o:title=""/>
          </v:shape>
          <o:OLEObject Type="Embed" ProgID="Equation.DSMT4" ShapeID="_x0000_i1265" DrawAspect="Content" ObjectID="_1797798062" r:id="rId522"/>
        </w:object>
      </w:r>
    </w:p>
    <w:p w14:paraId="797A437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Số hạt mạng điện M nhiều hơn X là 16: </w:t>
      </w:r>
      <w:r w:rsidRPr="0061671E">
        <w:rPr>
          <w:rFonts w:ascii="Times New Roman" w:hAnsi="Times New Roman" w:cs="Times New Roman"/>
          <w:b/>
          <w:color w:val="0000FF"/>
          <w:position w:val="-10"/>
          <w:sz w:val="24"/>
          <w:szCs w:val="24"/>
        </w:rPr>
        <w:object w:dxaOrig="1600" w:dyaOrig="320" w14:anchorId="74A28743">
          <v:shape id="_x0000_i1266" type="#_x0000_t75" style="width:79.5pt;height:16.5pt" o:ole="">
            <v:imagedata r:id="rId523" o:title=""/>
          </v:shape>
          <o:OLEObject Type="Embed" ProgID="Equation.DSMT4" ShapeID="_x0000_i1266" DrawAspect="Content" ObjectID="_1797798063" r:id="rId524"/>
        </w:object>
      </w:r>
    </w:p>
    <w:p w14:paraId="627C0AB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ừ (1), (2), (3):</w:t>
      </w:r>
      <w:r w:rsidRPr="0061671E">
        <w:rPr>
          <w:rFonts w:ascii="Times New Roman" w:hAnsi="Times New Roman" w:cs="Times New Roman"/>
          <w:b/>
          <w:color w:val="0000FF"/>
          <w:position w:val="-50"/>
          <w:sz w:val="24"/>
          <w:szCs w:val="24"/>
        </w:rPr>
        <w:object w:dxaOrig="6460" w:dyaOrig="1120" w14:anchorId="1A2C17CB">
          <v:shape id="_x0000_i1267" type="#_x0000_t75" style="width:323.25pt;height:54.75pt" o:ole="">
            <v:imagedata r:id="rId525" o:title=""/>
          </v:shape>
          <o:OLEObject Type="Embed" ProgID="Equation.DSMT4" ShapeID="_x0000_i1267" DrawAspect="Content" ObjectID="_1797798064" r:id="rId526"/>
        </w:object>
      </w:r>
    </w:p>
    <w:p w14:paraId="4BB5104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SGK trang 42 thì M là Ca, X là Mg</w:t>
      </w:r>
    </w:p>
    <w:p w14:paraId="7C3EA49F"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Cách 2. Giải theo tư duy đưa bài toán mới về bài toán cơ bản.</w:t>
      </w:r>
    </w:p>
    <w:p w14:paraId="0A3E5B6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Khi bài toán cho TSH và độ chênh lệch số hạt mang điện, số hạt không mang điện thì đưa về dạng giống một nguyên tử.</w:t>
      </w:r>
    </w:p>
    <w:p w14:paraId="1544563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cả M, X</w:t>
      </w:r>
    </w:p>
    <w:p w14:paraId="79ABEB0B"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lastRenderedPageBreak/>
        <w:t xml:space="preserve">Theo đề ta có: </w:t>
      </w:r>
      <w:r w:rsidRPr="0061671E">
        <w:rPr>
          <w:rFonts w:ascii="Times New Roman" w:hAnsi="Times New Roman" w:cs="Times New Roman"/>
          <w:b/>
          <w:color w:val="0000FF"/>
          <w:position w:val="-30"/>
          <w:sz w:val="24"/>
          <w:szCs w:val="24"/>
        </w:rPr>
        <w:object w:dxaOrig="2340" w:dyaOrig="720" w14:anchorId="2899835D">
          <v:shape id="_x0000_i1268" type="#_x0000_t75" style="width:114.75pt;height:37.5pt" o:ole="">
            <v:imagedata r:id="rId527" o:title=""/>
          </v:shape>
          <o:OLEObject Type="Embed" ProgID="Equation.DSMT4" ShapeID="_x0000_i1268" DrawAspect="Content" ObjectID="_1797798065" r:id="rId528"/>
        </w:object>
      </w:r>
    </w:p>
    <w:p w14:paraId="5365034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ừ dữ liệu đề cho và vừa xử lý ta có:</w:t>
      </w:r>
      <w:r w:rsidRPr="0061671E">
        <w:rPr>
          <w:rFonts w:ascii="Times New Roman" w:hAnsi="Times New Roman" w:cs="Times New Roman"/>
          <w:b/>
          <w:color w:val="0000FF"/>
          <w:position w:val="-32"/>
          <w:sz w:val="24"/>
          <w:szCs w:val="24"/>
        </w:rPr>
        <w:object w:dxaOrig="2880" w:dyaOrig="760" w14:anchorId="24515E9A">
          <v:shape id="_x0000_i1269" type="#_x0000_t75" style="width:145.5pt;height:37.5pt" o:ole="">
            <v:imagedata r:id="rId529" o:title=""/>
          </v:shape>
          <o:OLEObject Type="Embed" ProgID="Equation.DSMT4" ShapeID="_x0000_i1269" DrawAspect="Content" ObjectID="_1797798066" r:id="rId530"/>
        </w:object>
      </w:r>
    </w:p>
    <w:p w14:paraId="653A8AA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M là Ca, X là Mg</w:t>
      </w:r>
    </w:p>
    <w:p w14:paraId="11E567A2" w14:textId="2ACC587C" w:rsidR="0047275C" w:rsidRPr="0061671E" w:rsidRDefault="0047275C" w:rsidP="00E03994">
      <w:pPr>
        <w:tabs>
          <w:tab w:val="left" w:pos="992"/>
        </w:tabs>
        <w:spacing w:after="0" w:line="276" w:lineRule="auto"/>
        <w:jc w:val="both"/>
        <w:rPr>
          <w:rFonts w:ascii="Times New Roman" w:hAnsi="Times New Roman" w:cs="Times New Roman"/>
          <w:sz w:val="24"/>
          <w:szCs w:val="24"/>
        </w:rPr>
      </w:pPr>
      <w:r w:rsidRPr="0061671E">
        <w:rPr>
          <w:rFonts w:ascii="Times New Roman" w:hAnsi="Times New Roman" w:cs="Times New Roman"/>
          <w:b/>
          <w:bCs/>
          <w:noProof/>
          <w:sz w:val="24"/>
          <w:szCs w:val="24"/>
        </w:rPr>
        <w:drawing>
          <wp:anchor distT="0" distB="0" distL="114300" distR="114300" simplePos="0" relativeHeight="251697152" behindDoc="0" locked="0" layoutInCell="1" allowOverlap="1" wp14:anchorId="4AE914E5" wp14:editId="6AD3673C">
            <wp:simplePos x="0" y="0"/>
            <wp:positionH relativeFrom="margin">
              <wp:align>right</wp:align>
            </wp:positionH>
            <wp:positionV relativeFrom="paragraph">
              <wp:posOffset>29210</wp:posOffset>
            </wp:positionV>
            <wp:extent cx="1061290" cy="1024808"/>
            <wp:effectExtent l="0" t="0" r="5715" b="4445"/>
            <wp:wrapSquare wrapText="bothSides"/>
            <wp:docPr id="35" name="Picture 2" descr="GES-CMTerrassa.: Henri Moissan">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F0ABF3F6-15A9-9A89-9C37-433EB882FD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GES-CMTerrassa.: Henri Moissan">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0ABF3F6-15A9-9A89-9C37-433EB882FDF2}"/>
                        </a:ext>
                      </a:extLst>
                    </pic:cNvPr>
                    <pic:cNvPicPr>
                      <a:picLocks noChangeAspect="1" noChangeArrowheads="1"/>
                    </pic:cNvPicPr>
                  </pic:nvPicPr>
                  <pic:blipFill>
                    <a:blip r:embed="rId5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61290" cy="1024808"/>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b/>
          <w:bCs/>
          <w:color w:val="FF0000"/>
          <w:sz w:val="24"/>
          <w:szCs w:val="24"/>
        </w:rPr>
        <w:t>Câu 2.</w:t>
      </w:r>
      <w:r w:rsidRPr="0061671E">
        <w:rPr>
          <w:rFonts w:ascii="Times New Roman" w:hAnsi="Times New Roman" w:cs="Times New Roman"/>
          <w:color w:val="FF0000"/>
          <w:sz w:val="24"/>
          <w:szCs w:val="24"/>
        </w:rPr>
        <w:t xml:space="preserve"> </w:t>
      </w:r>
      <w:r w:rsidRPr="0061671E">
        <w:rPr>
          <w:rFonts w:ascii="Times New Roman" w:hAnsi="Times New Roman" w:cs="Times New Roman"/>
          <w:sz w:val="24"/>
          <w:szCs w:val="24"/>
        </w:rPr>
        <w:t xml:space="preserve">Y là một halogen và tồn tại dưới dạng chất khí rất độc, </w:t>
      </w:r>
      <w:r w:rsidRPr="0009065F">
        <w:rPr>
          <w:rFonts w:cs="Times New Roman"/>
          <w:szCs w:val="24"/>
        </w:rPr>
        <w:t>màu vàng</w:t>
      </w:r>
      <w:r w:rsidRPr="0061671E">
        <w:rPr>
          <w:rFonts w:ascii="Times New Roman" w:hAnsi="Times New Roman" w:cs="Times New Roman"/>
          <w:sz w:val="24"/>
          <w:szCs w:val="24"/>
        </w:rPr>
        <w:t xml:space="preserve"> nhạt ở điều kiện tiêu chuẩn. Y là nguyên tố phổ biến thứ 24 trong vũ trụ và thứ 13 trong lớp vỏ Trái Đất. Nguyên tố Y có vai trò quan trọng trong công nghiệp và ứng dụng vào cuộc sống. Năm 1906, Herri Moissan được trao giải Nobel Hóa Học cho sự phân lập thành công chất Y. Ion của Y có nhiều ứng dụng trong đời sống, trong ion Y</w:t>
      </w:r>
      <w:r w:rsidRPr="0061671E">
        <w:rPr>
          <w:rFonts w:ascii="Times New Roman" w:hAnsi="Times New Roman" w:cs="Times New Roman"/>
          <w:sz w:val="24"/>
          <w:szCs w:val="24"/>
          <w:vertAlign w:val="superscript"/>
        </w:rPr>
        <w:t>-</w:t>
      </w:r>
      <w:r w:rsidRPr="0061671E">
        <w:rPr>
          <w:rFonts w:ascii="Times New Roman" w:hAnsi="Times New Roman" w:cs="Times New Roman"/>
          <w:sz w:val="24"/>
          <w:szCs w:val="24"/>
        </w:rPr>
        <w:t xml:space="preserve"> có tổng số hạt là 29 và số hạt mang điện nhiều hơn số hạt không mang điện là 9. Xác định nguyên tố Y.</w:t>
      </w:r>
    </w:p>
    <w:p w14:paraId="28C5723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Y</w:t>
      </w:r>
    </w:p>
    <w:p w14:paraId="39BB82F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Y</w:t>
      </w:r>
      <w:r w:rsidRPr="0061671E">
        <w:rPr>
          <w:rFonts w:ascii="Times New Roman" w:hAnsi="Times New Roman" w:cs="Times New Roman"/>
          <w:b/>
          <w:color w:val="0000FF"/>
          <w:sz w:val="24"/>
          <w:szCs w:val="24"/>
          <w:vertAlign w:val="superscript"/>
        </w:rPr>
        <w:t>-</w:t>
      </w:r>
      <w:r w:rsidRPr="0061671E">
        <w:rPr>
          <w:rFonts w:ascii="Times New Roman" w:hAnsi="Times New Roman" w:cs="Times New Roman"/>
          <w:b/>
          <w:color w:val="0000FF"/>
          <w:sz w:val="24"/>
          <w:szCs w:val="24"/>
        </w:rPr>
        <w:t xml:space="preserve"> có TSH = 29 nhưng Y sẽ nhận thêm 1 electron mới tạo ra Y</w:t>
      </w:r>
      <w:r w:rsidRPr="0061671E">
        <w:rPr>
          <w:rFonts w:ascii="Times New Roman" w:hAnsi="Times New Roman" w:cs="Times New Roman"/>
          <w:b/>
          <w:color w:val="0000FF"/>
          <w:sz w:val="24"/>
          <w:szCs w:val="24"/>
          <w:vertAlign w:val="superscript"/>
        </w:rPr>
        <w:t>-</w:t>
      </w:r>
      <w:r w:rsidRPr="0061671E">
        <w:rPr>
          <w:rFonts w:ascii="Times New Roman" w:hAnsi="Times New Roman" w:cs="Times New Roman"/>
          <w:b/>
          <w:color w:val="0000FF"/>
          <w:sz w:val="24"/>
          <w:szCs w:val="24"/>
        </w:rPr>
        <w:t xml:space="preserve"> nên </w:t>
      </w:r>
    </w:p>
    <w:p w14:paraId="699B450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10"/>
          <w:sz w:val="24"/>
          <w:szCs w:val="24"/>
        </w:rPr>
        <w:object w:dxaOrig="4920" w:dyaOrig="320" w14:anchorId="60A70F49">
          <v:shape id="_x0000_i1270" type="#_x0000_t75" style="width:249.75pt;height:16.5pt" o:ole="">
            <v:imagedata r:id="rId532" o:title=""/>
          </v:shape>
          <o:OLEObject Type="Embed" ProgID="Equation.DSMT4" ShapeID="_x0000_i1270" DrawAspect="Content" ObjectID="_1797798067" r:id="rId533"/>
        </w:object>
      </w:r>
    </w:p>
    <w:p w14:paraId="04B3B91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ặt khác ta có: </w:t>
      </w:r>
      <w:r w:rsidRPr="0061671E">
        <w:rPr>
          <w:rFonts w:ascii="Times New Roman" w:hAnsi="Times New Roman" w:cs="Times New Roman"/>
          <w:b/>
          <w:color w:val="0000FF"/>
          <w:position w:val="-10"/>
          <w:sz w:val="24"/>
          <w:szCs w:val="24"/>
        </w:rPr>
        <w:object w:dxaOrig="3300" w:dyaOrig="320" w14:anchorId="04025F74">
          <v:shape id="_x0000_i1271" type="#_x0000_t75" style="width:163.5pt;height:16.5pt" o:ole="">
            <v:imagedata r:id="rId534" o:title=""/>
          </v:shape>
          <o:OLEObject Type="Embed" ProgID="Equation.DSMT4" ShapeID="_x0000_i1271" DrawAspect="Content" ObjectID="_1797798068" r:id="rId535"/>
        </w:object>
      </w:r>
    </w:p>
    <w:p w14:paraId="7DD187B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w:t>
      </w:r>
      <w:r w:rsidRPr="0061671E">
        <w:rPr>
          <w:rFonts w:ascii="Times New Roman" w:hAnsi="Times New Roman" w:cs="Times New Roman"/>
          <w:b/>
          <w:color w:val="0000FF"/>
          <w:position w:val="-30"/>
          <w:sz w:val="24"/>
          <w:szCs w:val="24"/>
        </w:rPr>
        <w:object w:dxaOrig="780" w:dyaOrig="720" w14:anchorId="6A14A940">
          <v:shape id="_x0000_i1272" type="#_x0000_t75" style="width:40.5pt;height:37.5pt" o:ole="">
            <v:imagedata r:id="rId536" o:title=""/>
          </v:shape>
          <o:OLEObject Type="Embed" ProgID="Equation.DSMT4" ShapeID="_x0000_i1272" DrawAspect="Content" ObjectID="_1797798069" r:id="rId537"/>
        </w:object>
      </w:r>
    </w:p>
    <w:p w14:paraId="6A5167A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nguyên tử nguyên tố R gồm 9 proton, 10 neutron, 9 electron.</w:t>
      </w:r>
    </w:p>
    <w:p w14:paraId="50034804" w14:textId="77777777" w:rsidR="0047275C" w:rsidRPr="0061671E" w:rsidRDefault="0047275C" w:rsidP="00E03994">
      <w:pPr>
        <w:tabs>
          <w:tab w:val="left" w:pos="992"/>
        </w:tabs>
        <w:spacing w:after="0" w:line="276" w:lineRule="auto"/>
        <w:jc w:val="both"/>
        <w:rPr>
          <w:rFonts w:ascii="Times New Roman" w:hAnsi="Times New Roman" w:cs="Times New Roman"/>
          <w:color w:val="FF0000"/>
          <w:sz w:val="24"/>
          <w:szCs w:val="24"/>
        </w:rPr>
      </w:pPr>
      <w:r w:rsidRPr="0061671E">
        <w:rPr>
          <w:rFonts w:ascii="Times New Roman" w:hAnsi="Times New Roman" w:cs="Times New Roman"/>
          <w:noProof/>
          <w:sz w:val="24"/>
          <w:szCs w:val="24"/>
        </w:rPr>
        <w:drawing>
          <wp:anchor distT="0" distB="0" distL="114300" distR="114300" simplePos="0" relativeHeight="251698176" behindDoc="0" locked="0" layoutInCell="1" allowOverlap="1" wp14:anchorId="4B2C6507" wp14:editId="012C9D88">
            <wp:simplePos x="0" y="0"/>
            <wp:positionH relativeFrom="column">
              <wp:posOffset>5716611</wp:posOffset>
            </wp:positionH>
            <wp:positionV relativeFrom="paragraph">
              <wp:posOffset>40649</wp:posOffset>
            </wp:positionV>
            <wp:extent cx="1213983" cy="615559"/>
            <wp:effectExtent l="0" t="0" r="5715" b="0"/>
            <wp:wrapSquare wrapText="bothSides"/>
            <wp:docPr id="1028" name="Picture 4" descr="Magnesium metal High Resolution Stock Photography and Images - Alamy">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776B6224-9582-B4B4-3033-C6FCB5A3CE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Magnesium metal High Resolution Stock Photography and Images - Alamy">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76B6224-9582-B4B4-3033-C6FCB5A3CEAC}"/>
                        </a:ext>
                      </a:extLst>
                    </pic:cNvPr>
                    <pic:cNvPicPr>
                      <a:picLocks noChangeAspect="1" noChangeArrowheads="1"/>
                    </pic:cNvPicPr>
                  </pic:nvPicPr>
                  <pic:blipFill rotWithShape="1">
                    <a:blip r:embed="rId5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0" y="0"/>
                      <a:ext cx="1213983" cy="615559"/>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b/>
          <w:bCs/>
          <w:color w:val="FF0000"/>
          <w:sz w:val="24"/>
          <w:szCs w:val="24"/>
        </w:rPr>
        <w:t>Câu 3.</w:t>
      </w:r>
      <w:r w:rsidRPr="0061671E">
        <w:rPr>
          <w:rFonts w:ascii="Times New Roman" w:hAnsi="Times New Roman" w:cs="Times New Roman"/>
          <w:color w:val="FF0000"/>
          <w:sz w:val="24"/>
          <w:szCs w:val="24"/>
        </w:rPr>
        <w:t xml:space="preserve"> </w:t>
      </w:r>
      <w:r w:rsidRPr="0061671E">
        <w:rPr>
          <w:rFonts w:ascii="Times New Roman" w:hAnsi="Times New Roman" w:cs="Times New Roman"/>
          <w:sz w:val="24"/>
          <w:szCs w:val="24"/>
        </w:rPr>
        <w:t>Năm 1808, Sir Humphrey Davy bằng phương pháp điện phân đã điều chế được kim loại R. R là nguyên tố phổ biến thứ 8 trong vỏ trái đất, được sử dụng chế tạo hợp kim nhẹ, bền trong ngành công nghiệp hàng không vũ trụ. Ion R</w:t>
      </w:r>
      <w:r w:rsidRPr="0061671E">
        <w:rPr>
          <w:rFonts w:ascii="Times New Roman" w:hAnsi="Times New Roman" w:cs="Times New Roman"/>
          <w:sz w:val="24"/>
          <w:szCs w:val="24"/>
          <w:vertAlign w:val="superscript"/>
        </w:rPr>
        <w:t>2+</w:t>
      </w:r>
      <w:r w:rsidRPr="0061671E">
        <w:rPr>
          <w:rFonts w:ascii="Times New Roman" w:hAnsi="Times New Roman" w:cs="Times New Roman"/>
          <w:sz w:val="24"/>
          <w:szCs w:val="24"/>
        </w:rPr>
        <w:t xml:space="preserve"> có t</w:t>
      </w:r>
      <w:r w:rsidRPr="0061671E">
        <w:rPr>
          <w:rFonts w:ascii="Times New Roman" w:eastAsia="Times-N" w:hAnsi="Times New Roman" w:cs="Times New Roman"/>
          <w:sz w:val="24"/>
          <w:szCs w:val="24"/>
          <w:lang w:val="de-DE"/>
        </w:rPr>
        <w:t xml:space="preserve">ổng số hạt </w:t>
      </w:r>
      <w:r w:rsidRPr="0061671E">
        <w:rPr>
          <w:rFonts w:ascii="Times New Roman" w:hAnsi="Times New Roman" w:cs="Times New Roman"/>
          <w:sz w:val="24"/>
          <w:szCs w:val="24"/>
          <w:lang w:val="de-DE"/>
        </w:rPr>
        <w:t xml:space="preserve">là 34, trong đó số hạt mang điện nhiều hơn số hạt không mang điện là 10. Xác định kí hiệu </w:t>
      </w:r>
      <w:r w:rsidRPr="0061671E">
        <w:rPr>
          <w:rFonts w:ascii="Times New Roman" w:hAnsi="Times New Roman" w:cs="Times New Roman"/>
          <w:sz w:val="24"/>
          <w:szCs w:val="24"/>
        </w:rPr>
        <w:t>nguyên tố R</w:t>
      </w:r>
    </w:p>
    <w:p w14:paraId="28EE981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R</w:t>
      </w:r>
    </w:p>
    <w:p w14:paraId="644CC37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R</w:t>
      </w:r>
      <w:r w:rsidRPr="0061671E">
        <w:rPr>
          <w:rFonts w:ascii="Times New Roman" w:hAnsi="Times New Roman" w:cs="Times New Roman"/>
          <w:b/>
          <w:color w:val="0000FF"/>
          <w:sz w:val="24"/>
          <w:szCs w:val="24"/>
          <w:vertAlign w:val="superscript"/>
        </w:rPr>
        <w:t>2+</w:t>
      </w:r>
      <w:r w:rsidRPr="0061671E">
        <w:rPr>
          <w:rFonts w:ascii="Times New Roman" w:hAnsi="Times New Roman" w:cs="Times New Roman"/>
          <w:b/>
          <w:color w:val="0000FF"/>
          <w:sz w:val="24"/>
          <w:szCs w:val="24"/>
        </w:rPr>
        <w:t xml:space="preserve"> có TSH = 34 nhưng R sẽ cho đi 2 electron mới tạo ra R</w:t>
      </w:r>
      <w:r w:rsidRPr="0061671E">
        <w:rPr>
          <w:rFonts w:ascii="Times New Roman" w:hAnsi="Times New Roman" w:cs="Times New Roman"/>
          <w:b/>
          <w:color w:val="0000FF"/>
          <w:sz w:val="24"/>
          <w:szCs w:val="24"/>
          <w:vertAlign w:val="superscript"/>
        </w:rPr>
        <w:t>2+</w:t>
      </w:r>
      <w:r w:rsidRPr="0061671E">
        <w:rPr>
          <w:rFonts w:ascii="Times New Roman" w:hAnsi="Times New Roman" w:cs="Times New Roman"/>
          <w:b/>
          <w:color w:val="0000FF"/>
          <w:sz w:val="24"/>
          <w:szCs w:val="24"/>
        </w:rPr>
        <w:t xml:space="preserve"> nên </w:t>
      </w:r>
    </w:p>
    <w:p w14:paraId="6FF4107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10"/>
          <w:sz w:val="24"/>
          <w:szCs w:val="24"/>
        </w:rPr>
        <w:object w:dxaOrig="4940" w:dyaOrig="320" w14:anchorId="35ADDA5C">
          <v:shape id="_x0000_i1273" type="#_x0000_t75" style="width:249.75pt;height:16.5pt" o:ole="">
            <v:imagedata r:id="rId539" o:title=""/>
          </v:shape>
          <o:OLEObject Type="Embed" ProgID="Equation.DSMT4" ShapeID="_x0000_i1273" DrawAspect="Content" ObjectID="_1797798070" r:id="rId540"/>
        </w:object>
      </w:r>
    </w:p>
    <w:p w14:paraId="0128635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ặt khác ta có: </w:t>
      </w:r>
      <w:r w:rsidRPr="0061671E">
        <w:rPr>
          <w:rFonts w:ascii="Times New Roman" w:hAnsi="Times New Roman" w:cs="Times New Roman"/>
          <w:b/>
          <w:color w:val="0000FF"/>
          <w:position w:val="-10"/>
          <w:sz w:val="24"/>
          <w:szCs w:val="24"/>
        </w:rPr>
        <w:object w:dxaOrig="3540" w:dyaOrig="320" w14:anchorId="699EDAA7">
          <v:shape id="_x0000_i1274" type="#_x0000_t75" style="width:175.5pt;height:16.5pt" o:ole="">
            <v:imagedata r:id="rId541" o:title=""/>
          </v:shape>
          <o:OLEObject Type="Embed" ProgID="Equation.DSMT4" ShapeID="_x0000_i1274" DrawAspect="Content" ObjectID="_1797798071" r:id="rId542"/>
        </w:object>
      </w:r>
    </w:p>
    <w:p w14:paraId="0578172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w:t>
      </w:r>
      <w:r w:rsidRPr="0061671E">
        <w:rPr>
          <w:rFonts w:ascii="Times New Roman" w:hAnsi="Times New Roman" w:cs="Times New Roman"/>
          <w:b/>
          <w:color w:val="0000FF"/>
          <w:position w:val="-30"/>
          <w:sz w:val="24"/>
          <w:szCs w:val="24"/>
        </w:rPr>
        <w:object w:dxaOrig="1060" w:dyaOrig="720" w14:anchorId="0E3733B4">
          <v:shape id="_x0000_i1275" type="#_x0000_t75" style="width:54.75pt;height:37.5pt" o:ole="">
            <v:imagedata r:id="rId543" o:title=""/>
          </v:shape>
          <o:OLEObject Type="Embed" ProgID="Equation.DSMT4" ShapeID="_x0000_i1275" DrawAspect="Content" ObjectID="_1797798072" r:id="rId544"/>
        </w:object>
      </w:r>
      <w:r w:rsidRPr="0061671E">
        <w:rPr>
          <w:rFonts w:ascii="Times New Roman" w:hAnsi="Times New Roman" w:cs="Times New Roman"/>
          <w:b/>
          <w:color w:val="0000FF"/>
          <w:sz w:val="24"/>
          <w:szCs w:val="24"/>
        </w:rPr>
        <w:t xml:space="preserve">số khối của R = </w:t>
      </w:r>
      <w:r w:rsidRPr="0061671E">
        <w:rPr>
          <w:rFonts w:ascii="Times New Roman" w:hAnsi="Times New Roman" w:cs="Times New Roman"/>
          <w:b/>
          <w:color w:val="0000FF"/>
          <w:position w:val="-6"/>
          <w:sz w:val="24"/>
          <w:szCs w:val="24"/>
        </w:rPr>
        <w:object w:dxaOrig="1480" w:dyaOrig="279" w14:anchorId="76C73D9B">
          <v:shape id="_x0000_i1276" type="#_x0000_t75" style="width:73.5pt;height:13.5pt" o:ole="">
            <v:imagedata r:id="rId545" o:title=""/>
          </v:shape>
          <o:OLEObject Type="Embed" ProgID="Equation.DSMT4" ShapeID="_x0000_i1276" DrawAspect="Content" ObjectID="_1797798073" r:id="rId546"/>
        </w:object>
      </w:r>
      <w:r w:rsidRPr="0061671E">
        <w:rPr>
          <w:rFonts w:ascii="Times New Roman" w:hAnsi="Times New Roman" w:cs="Times New Roman"/>
          <w:b/>
          <w:color w:val="0000FF"/>
          <w:sz w:val="24"/>
          <w:szCs w:val="24"/>
        </w:rPr>
        <w:t xml:space="preserve">kí hiệu R : </w:t>
      </w:r>
      <w:r w:rsidRPr="0061671E">
        <w:rPr>
          <w:rFonts w:ascii="Times New Roman" w:hAnsi="Times New Roman" w:cs="Times New Roman"/>
          <w:b/>
          <w:color w:val="0000FF"/>
          <w:position w:val="-12"/>
          <w:sz w:val="24"/>
          <w:szCs w:val="24"/>
        </w:rPr>
        <w:object w:dxaOrig="420" w:dyaOrig="380" w14:anchorId="54934C82">
          <v:shape id="_x0000_i1277" type="#_x0000_t75" style="width:21.75pt;height:18.75pt" o:ole="">
            <v:imagedata r:id="rId547" o:title=""/>
          </v:shape>
          <o:OLEObject Type="Embed" ProgID="Equation.DSMT4" ShapeID="_x0000_i1277" DrawAspect="Content" ObjectID="_1797798074" r:id="rId548"/>
        </w:object>
      </w:r>
    </w:p>
    <w:p w14:paraId="6B1C7055" w14:textId="77777777" w:rsidR="0047275C" w:rsidRPr="0061671E" w:rsidRDefault="0047275C" w:rsidP="00E03994">
      <w:pPr>
        <w:spacing w:after="0" w:line="276" w:lineRule="auto"/>
        <w:jc w:val="both"/>
        <w:rPr>
          <w:rFonts w:ascii="Times New Roman" w:hAnsi="Times New Roman" w:cs="Times New Roman"/>
          <w:sz w:val="24"/>
          <w:szCs w:val="24"/>
          <w:lang w:val="vi-VN"/>
        </w:rPr>
      </w:pPr>
      <w:r w:rsidRPr="0061671E">
        <w:rPr>
          <w:rFonts w:ascii="Times New Roman" w:hAnsi="Times New Roman" w:cs="Times New Roman"/>
          <w:b/>
          <w:sz w:val="24"/>
          <w:szCs w:val="24"/>
          <w:lang w:val="pt-BR"/>
        </w:rPr>
        <w:t>Câu 1 (HSG HẢI PHÒNG lớp 11 - 2016):</w:t>
      </w:r>
      <w:r w:rsidRPr="0061671E">
        <w:rPr>
          <w:rFonts w:ascii="Times New Roman" w:hAnsi="Times New Roman" w:cs="Times New Roman"/>
          <w:sz w:val="24"/>
          <w:szCs w:val="24"/>
          <w:lang w:val="pt-BR"/>
        </w:rPr>
        <w:t xml:space="preserve"> </w:t>
      </w:r>
      <w:r w:rsidRPr="0061671E">
        <w:rPr>
          <w:rFonts w:ascii="Times New Roman" w:hAnsi="Times New Roman" w:cs="Times New Roman"/>
          <w:sz w:val="24"/>
          <w:szCs w:val="24"/>
          <w:lang w:val="vi-VN"/>
        </w:rPr>
        <w:t>Chất X tạo ra từ 3 nguyên tố A, B, C có công thức phân tử là ABC. Tổng số hạt cơ bản trong phân tử X là 82, trong đó số hạt mạng điện nhiều hơn số hạt không mạng điện là 22. Hiệu số khối giữa B và C gấp 10 lần số khối của A. Tổng số khối của B và C gấp 27 lần số khối của A. Xác định công thức phân tử của X.</w:t>
      </w:r>
    </w:p>
    <w:p w14:paraId="3D0E5152" w14:textId="77777777" w:rsidR="0047275C" w:rsidRPr="0061671E" w:rsidRDefault="0047275C" w:rsidP="00E03994">
      <w:pPr>
        <w:spacing w:after="0" w:line="276" w:lineRule="auto"/>
        <w:jc w:val="center"/>
        <w:rPr>
          <w:rFonts w:ascii="Times New Roman" w:hAnsi="Times New Roman" w:cs="Times New Roman"/>
          <w:b/>
          <w:sz w:val="24"/>
          <w:szCs w:val="24"/>
          <w:u w:val="single"/>
          <w:lang w:val="vi-VN"/>
        </w:rPr>
      </w:pPr>
      <w:r w:rsidRPr="0061671E">
        <w:rPr>
          <w:rFonts w:ascii="Times New Roman" w:hAnsi="Times New Roman" w:cs="Times New Roman"/>
          <w:b/>
          <w:sz w:val="24"/>
          <w:szCs w:val="24"/>
          <w:u w:val="single"/>
          <w:lang w:val="vi-VN"/>
        </w:rPr>
        <w:t>Giải:</w:t>
      </w:r>
    </w:p>
    <w:p w14:paraId="6952902D" w14:textId="77777777" w:rsidR="0047275C" w:rsidRPr="0061671E" w:rsidRDefault="0047275C" w:rsidP="00E03994">
      <w:pPr>
        <w:spacing w:after="0" w:line="276" w:lineRule="auto"/>
        <w:ind w:firstLine="567"/>
        <w:jc w:val="both"/>
        <w:rPr>
          <w:rFonts w:ascii="Times New Roman" w:hAnsi="Times New Roman" w:cs="Times New Roman"/>
          <w:sz w:val="24"/>
          <w:szCs w:val="24"/>
          <w:lang w:val="vi-VN"/>
        </w:rPr>
      </w:pPr>
      <w:r w:rsidRPr="0061671E">
        <w:rPr>
          <w:rFonts w:ascii="Times New Roman" w:hAnsi="Times New Roman" w:cs="Times New Roman"/>
          <w:sz w:val="24"/>
          <w:szCs w:val="24"/>
          <w:lang w:val="vi-VN"/>
        </w:rPr>
        <w:t xml:space="preserve">Gọi số proton, </w:t>
      </w:r>
      <w:r w:rsidRPr="0009065F">
        <w:rPr>
          <w:rFonts w:cs="Times New Roman"/>
          <w:color w:val="FF0000"/>
          <w:szCs w:val="24"/>
          <w:lang w:val="vi-VN"/>
        </w:rPr>
        <w:t>neutron</w:t>
      </w:r>
      <w:r w:rsidRPr="0061671E">
        <w:rPr>
          <w:rFonts w:ascii="Times New Roman" w:hAnsi="Times New Roman" w:cs="Times New Roman"/>
          <w:sz w:val="24"/>
          <w:szCs w:val="24"/>
          <w:lang w:val="vi-VN"/>
        </w:rPr>
        <w:t xml:space="preserve"> của A, B, C lần lượt là Z</w:t>
      </w:r>
      <w:r w:rsidRPr="0061671E">
        <w:rPr>
          <w:rFonts w:ascii="Times New Roman" w:hAnsi="Times New Roman" w:cs="Times New Roman"/>
          <w:sz w:val="24"/>
          <w:szCs w:val="24"/>
          <w:vertAlign w:val="subscript"/>
          <w:lang w:val="vi-VN"/>
        </w:rPr>
        <w:t>A</w:t>
      </w:r>
      <w:r w:rsidRPr="0061671E">
        <w:rPr>
          <w:rFonts w:ascii="Times New Roman" w:hAnsi="Times New Roman" w:cs="Times New Roman"/>
          <w:sz w:val="24"/>
          <w:szCs w:val="24"/>
          <w:lang w:val="vi-VN"/>
        </w:rPr>
        <w:t>, Z</w:t>
      </w:r>
      <w:r w:rsidRPr="0061671E">
        <w:rPr>
          <w:rFonts w:ascii="Times New Roman" w:hAnsi="Times New Roman" w:cs="Times New Roman"/>
          <w:sz w:val="24"/>
          <w:szCs w:val="24"/>
          <w:vertAlign w:val="subscript"/>
          <w:lang w:val="vi-VN"/>
        </w:rPr>
        <w:t>B</w:t>
      </w:r>
      <w:r w:rsidRPr="0061671E">
        <w:rPr>
          <w:rFonts w:ascii="Times New Roman" w:hAnsi="Times New Roman" w:cs="Times New Roman"/>
          <w:sz w:val="24"/>
          <w:szCs w:val="24"/>
          <w:lang w:val="vi-VN"/>
        </w:rPr>
        <w:t>, Z</w:t>
      </w:r>
      <w:r w:rsidRPr="0061671E">
        <w:rPr>
          <w:rFonts w:ascii="Times New Roman" w:hAnsi="Times New Roman" w:cs="Times New Roman"/>
          <w:sz w:val="24"/>
          <w:szCs w:val="24"/>
          <w:vertAlign w:val="subscript"/>
          <w:lang w:val="vi-VN"/>
        </w:rPr>
        <w:t>C</w:t>
      </w:r>
      <w:r w:rsidRPr="0061671E">
        <w:rPr>
          <w:rFonts w:ascii="Times New Roman" w:hAnsi="Times New Roman" w:cs="Times New Roman"/>
          <w:sz w:val="24"/>
          <w:szCs w:val="24"/>
          <w:lang w:val="vi-VN"/>
        </w:rPr>
        <w:t>, N</w:t>
      </w:r>
      <w:r w:rsidRPr="0061671E">
        <w:rPr>
          <w:rFonts w:ascii="Times New Roman" w:hAnsi="Times New Roman" w:cs="Times New Roman"/>
          <w:sz w:val="24"/>
          <w:szCs w:val="24"/>
          <w:vertAlign w:val="subscript"/>
          <w:lang w:val="vi-VN"/>
        </w:rPr>
        <w:t>A</w:t>
      </w:r>
      <w:r w:rsidRPr="0061671E">
        <w:rPr>
          <w:rFonts w:ascii="Times New Roman" w:hAnsi="Times New Roman" w:cs="Times New Roman"/>
          <w:sz w:val="24"/>
          <w:szCs w:val="24"/>
          <w:lang w:val="vi-VN"/>
        </w:rPr>
        <w:t>,N</w:t>
      </w:r>
      <w:r w:rsidRPr="0061671E">
        <w:rPr>
          <w:rFonts w:ascii="Times New Roman" w:hAnsi="Times New Roman" w:cs="Times New Roman"/>
          <w:sz w:val="24"/>
          <w:szCs w:val="24"/>
          <w:vertAlign w:val="subscript"/>
          <w:lang w:val="vi-VN"/>
        </w:rPr>
        <w:t>B</w:t>
      </w:r>
      <w:r w:rsidRPr="0061671E">
        <w:rPr>
          <w:rFonts w:ascii="Times New Roman" w:hAnsi="Times New Roman" w:cs="Times New Roman"/>
          <w:sz w:val="24"/>
          <w:szCs w:val="24"/>
          <w:lang w:val="vi-VN"/>
        </w:rPr>
        <w:t>, N</w:t>
      </w:r>
      <w:r w:rsidRPr="0061671E">
        <w:rPr>
          <w:rFonts w:ascii="Times New Roman" w:hAnsi="Times New Roman" w:cs="Times New Roman"/>
          <w:sz w:val="24"/>
          <w:szCs w:val="24"/>
          <w:vertAlign w:val="subscript"/>
          <w:lang w:val="vi-VN"/>
        </w:rPr>
        <w:t>C</w:t>
      </w:r>
      <w:r w:rsidRPr="0061671E">
        <w:rPr>
          <w:rFonts w:ascii="Times New Roman" w:hAnsi="Times New Roman" w:cs="Times New Roman"/>
          <w:sz w:val="24"/>
          <w:szCs w:val="24"/>
          <w:lang w:val="vi-VN"/>
        </w:rPr>
        <w:t>.</w:t>
      </w:r>
    </w:p>
    <w:p w14:paraId="1F7202F0" w14:textId="77777777" w:rsidR="0047275C" w:rsidRPr="0061671E" w:rsidRDefault="0047275C" w:rsidP="00E03994">
      <w:pPr>
        <w:spacing w:after="0" w:line="276" w:lineRule="auto"/>
        <w:ind w:firstLine="567"/>
        <w:jc w:val="both"/>
        <w:rPr>
          <w:rFonts w:ascii="Times New Roman" w:hAnsi="Times New Roman" w:cs="Times New Roman"/>
          <w:sz w:val="24"/>
          <w:szCs w:val="24"/>
          <w:lang w:val="vi-VN"/>
        </w:rPr>
      </w:pPr>
      <w:r w:rsidRPr="0061671E">
        <w:rPr>
          <w:rFonts w:ascii="Times New Roman" w:hAnsi="Times New Roman" w:cs="Times New Roman"/>
          <w:sz w:val="24"/>
          <w:szCs w:val="24"/>
          <w:lang w:val="vi-VN"/>
        </w:rPr>
        <w:t>Theo dữ kiện đề bài ta có hệ 4 phương trình sau:</w:t>
      </w:r>
    </w:p>
    <w:p w14:paraId="73E77CF0" w14:textId="77777777" w:rsidR="0047275C" w:rsidRPr="0061671E" w:rsidRDefault="0047275C" w:rsidP="00E03994">
      <w:pPr>
        <w:spacing w:after="0" w:line="276" w:lineRule="auto"/>
        <w:ind w:firstLine="567"/>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2(Z</w:t>
      </w:r>
      <w:r w:rsidRPr="0061671E">
        <w:rPr>
          <w:rFonts w:ascii="Times New Roman" w:hAnsi="Times New Roman" w:cs="Times New Roman"/>
          <w:sz w:val="24"/>
          <w:szCs w:val="24"/>
          <w:vertAlign w:val="subscript"/>
          <w:lang w:val="pl-PL"/>
        </w:rPr>
        <w:t>A</w:t>
      </w:r>
      <w:r w:rsidRPr="0061671E">
        <w:rPr>
          <w:rFonts w:ascii="Times New Roman" w:hAnsi="Times New Roman" w:cs="Times New Roman"/>
          <w:sz w:val="24"/>
          <w:szCs w:val="24"/>
          <w:lang w:val="pl-PL"/>
        </w:rPr>
        <w:t xml:space="preserve"> + Z</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xml:space="preserve"> + Z</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 (N</w:t>
      </w:r>
      <w:r w:rsidRPr="0061671E">
        <w:rPr>
          <w:rFonts w:ascii="Times New Roman" w:hAnsi="Times New Roman" w:cs="Times New Roman"/>
          <w:sz w:val="24"/>
          <w:szCs w:val="24"/>
          <w:vertAlign w:val="subscript"/>
          <w:lang w:val="pl-PL"/>
        </w:rPr>
        <w:t>A</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 82</w:t>
      </w:r>
    </w:p>
    <w:p w14:paraId="12B0F588" w14:textId="77777777" w:rsidR="0047275C" w:rsidRPr="0061671E" w:rsidRDefault="0047275C" w:rsidP="00E03994">
      <w:pPr>
        <w:spacing w:after="0" w:line="276" w:lineRule="auto"/>
        <w:ind w:firstLine="567"/>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2(Z</w:t>
      </w:r>
      <w:r w:rsidRPr="0061671E">
        <w:rPr>
          <w:rFonts w:ascii="Times New Roman" w:hAnsi="Times New Roman" w:cs="Times New Roman"/>
          <w:sz w:val="24"/>
          <w:szCs w:val="24"/>
          <w:vertAlign w:val="subscript"/>
          <w:lang w:val="pl-PL"/>
        </w:rPr>
        <w:t>A</w:t>
      </w:r>
      <w:r w:rsidRPr="0061671E">
        <w:rPr>
          <w:rFonts w:ascii="Times New Roman" w:hAnsi="Times New Roman" w:cs="Times New Roman"/>
          <w:sz w:val="24"/>
          <w:szCs w:val="24"/>
          <w:lang w:val="pl-PL"/>
        </w:rPr>
        <w:t xml:space="preserve"> + Z</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xml:space="preserve"> + Z</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 (N</w:t>
      </w:r>
      <w:r w:rsidRPr="0061671E">
        <w:rPr>
          <w:rFonts w:ascii="Times New Roman" w:hAnsi="Times New Roman" w:cs="Times New Roman"/>
          <w:sz w:val="24"/>
          <w:szCs w:val="24"/>
          <w:vertAlign w:val="subscript"/>
          <w:lang w:val="pl-PL"/>
        </w:rPr>
        <w:t>A</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 22</w:t>
      </w:r>
    </w:p>
    <w:p w14:paraId="29C81CED" w14:textId="77777777" w:rsidR="0047275C" w:rsidRPr="0061671E" w:rsidRDefault="0047275C" w:rsidP="00E03994">
      <w:pPr>
        <w:spacing w:after="0" w:line="276" w:lineRule="auto"/>
        <w:ind w:firstLine="567"/>
        <w:rPr>
          <w:rFonts w:ascii="Times New Roman" w:hAnsi="Times New Roman" w:cs="Times New Roman"/>
          <w:sz w:val="24"/>
          <w:szCs w:val="24"/>
          <w:lang w:val="pl-PL"/>
        </w:rPr>
      </w:pPr>
      <w:r w:rsidRPr="0061671E">
        <w:rPr>
          <w:rFonts w:ascii="Times New Roman" w:hAnsi="Times New Roman" w:cs="Times New Roman"/>
          <w:sz w:val="24"/>
          <w:szCs w:val="24"/>
          <w:lang w:val="pl-PL"/>
        </w:rPr>
        <w:t>(Z</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 (Z</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 10(Z</w:t>
      </w:r>
      <w:r w:rsidRPr="0061671E">
        <w:rPr>
          <w:rFonts w:ascii="Times New Roman" w:hAnsi="Times New Roman" w:cs="Times New Roman"/>
          <w:sz w:val="24"/>
          <w:szCs w:val="24"/>
          <w:vertAlign w:val="subscript"/>
          <w:lang w:val="pl-PL"/>
        </w:rPr>
        <w:t>A</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A</w:t>
      </w:r>
      <w:r w:rsidRPr="0061671E">
        <w:rPr>
          <w:rFonts w:ascii="Times New Roman" w:hAnsi="Times New Roman" w:cs="Times New Roman"/>
          <w:sz w:val="24"/>
          <w:szCs w:val="24"/>
          <w:lang w:val="pl-PL"/>
        </w:rPr>
        <w:t>)</w:t>
      </w:r>
    </w:p>
    <w:p w14:paraId="7D0A849D" w14:textId="77777777" w:rsidR="0047275C" w:rsidRPr="0061671E" w:rsidRDefault="0047275C" w:rsidP="00E03994">
      <w:pPr>
        <w:spacing w:after="0" w:line="276" w:lineRule="auto"/>
        <w:ind w:firstLine="567"/>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Z</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 (Z</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 27(Z</w:t>
      </w:r>
      <w:r w:rsidRPr="0061671E">
        <w:rPr>
          <w:rFonts w:ascii="Times New Roman" w:hAnsi="Times New Roman" w:cs="Times New Roman"/>
          <w:sz w:val="24"/>
          <w:szCs w:val="24"/>
          <w:vertAlign w:val="subscript"/>
          <w:lang w:val="pl-PL"/>
        </w:rPr>
        <w:t>A</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A</w:t>
      </w:r>
      <w:r w:rsidRPr="0061671E">
        <w:rPr>
          <w:rFonts w:ascii="Times New Roman" w:hAnsi="Times New Roman" w:cs="Times New Roman"/>
          <w:sz w:val="24"/>
          <w:szCs w:val="24"/>
          <w:lang w:val="pl-PL"/>
        </w:rPr>
        <w:t>)</w:t>
      </w:r>
    </w:p>
    <w:p w14:paraId="178E770B" w14:textId="77777777" w:rsidR="0047275C" w:rsidRPr="0061671E" w:rsidRDefault="0047275C" w:rsidP="00E03994">
      <w:pPr>
        <w:spacing w:after="0" w:line="276" w:lineRule="auto"/>
        <w:ind w:firstLine="567"/>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Giải hệ phương trình trên ta được: Z</w:t>
      </w:r>
      <w:r w:rsidRPr="0061671E">
        <w:rPr>
          <w:rFonts w:ascii="Times New Roman" w:hAnsi="Times New Roman" w:cs="Times New Roman"/>
          <w:sz w:val="24"/>
          <w:szCs w:val="24"/>
          <w:vertAlign w:val="subscript"/>
          <w:lang w:val="pl-PL"/>
        </w:rPr>
        <w:t xml:space="preserve">A </w:t>
      </w:r>
      <w:r w:rsidRPr="0061671E">
        <w:rPr>
          <w:rFonts w:ascii="Times New Roman" w:hAnsi="Times New Roman" w:cs="Times New Roman"/>
          <w:sz w:val="24"/>
          <w:szCs w:val="24"/>
          <w:lang w:val="pl-PL"/>
        </w:rPr>
        <w:t>+ N</w:t>
      </w:r>
      <w:r w:rsidRPr="0061671E">
        <w:rPr>
          <w:rFonts w:ascii="Times New Roman" w:hAnsi="Times New Roman" w:cs="Times New Roman"/>
          <w:sz w:val="24"/>
          <w:szCs w:val="24"/>
          <w:vertAlign w:val="subscript"/>
          <w:lang w:val="pl-PL"/>
        </w:rPr>
        <w:t xml:space="preserve">A </w:t>
      </w:r>
      <w:r w:rsidRPr="0061671E">
        <w:rPr>
          <w:rFonts w:ascii="Times New Roman" w:hAnsi="Times New Roman" w:cs="Times New Roman"/>
          <w:sz w:val="24"/>
          <w:szCs w:val="24"/>
          <w:lang w:val="pl-PL"/>
        </w:rPr>
        <w:t>= 2; Z</w:t>
      </w:r>
      <w:r w:rsidRPr="0061671E">
        <w:rPr>
          <w:rFonts w:ascii="Times New Roman" w:hAnsi="Times New Roman" w:cs="Times New Roman"/>
          <w:sz w:val="24"/>
          <w:szCs w:val="24"/>
          <w:vertAlign w:val="subscript"/>
          <w:lang w:val="pl-PL"/>
        </w:rPr>
        <w:t>B</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 xml:space="preserve">B </w:t>
      </w:r>
      <w:r w:rsidRPr="0061671E">
        <w:rPr>
          <w:rFonts w:ascii="Times New Roman" w:hAnsi="Times New Roman" w:cs="Times New Roman"/>
          <w:sz w:val="24"/>
          <w:szCs w:val="24"/>
          <w:lang w:val="pl-PL"/>
        </w:rPr>
        <w:t>= 37; Z</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xml:space="preserve"> + N</w:t>
      </w:r>
      <w:r w:rsidRPr="0061671E">
        <w:rPr>
          <w:rFonts w:ascii="Times New Roman" w:hAnsi="Times New Roman" w:cs="Times New Roman"/>
          <w:sz w:val="24"/>
          <w:szCs w:val="24"/>
          <w:vertAlign w:val="subscript"/>
          <w:lang w:val="pl-PL"/>
        </w:rPr>
        <w:t>C</w:t>
      </w:r>
      <w:r w:rsidRPr="0061671E">
        <w:rPr>
          <w:rFonts w:ascii="Times New Roman" w:hAnsi="Times New Roman" w:cs="Times New Roman"/>
          <w:sz w:val="24"/>
          <w:szCs w:val="24"/>
          <w:lang w:val="pl-PL"/>
        </w:rPr>
        <w:t xml:space="preserve"> = 17.</w:t>
      </w:r>
    </w:p>
    <w:p w14:paraId="4F79AC26" w14:textId="77777777" w:rsidR="0047275C" w:rsidRDefault="0047275C" w:rsidP="00E03994">
      <w:pPr>
        <w:spacing w:after="0" w:line="276" w:lineRule="auto"/>
        <w:ind w:firstLine="567"/>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Vậy: A là H, B là Cl, C là O. Công thức của X là HclO</w:t>
      </w:r>
    </w:p>
    <w:p w14:paraId="09CE0EC4" w14:textId="77777777" w:rsidR="0047275C" w:rsidRPr="00F33E6F" w:rsidRDefault="0047275C" w:rsidP="00E03994">
      <w:pPr>
        <w:pStyle w:val="Heading2"/>
        <w:spacing w:before="0" w:line="276" w:lineRule="auto"/>
        <w:rPr>
          <w:rFonts w:ascii="Times New Roman" w:hAnsi="Times New Roman" w:cs="Times New Roman"/>
          <w:b/>
          <w:bCs/>
          <w:caps/>
          <w:color w:val="002060"/>
          <w:sz w:val="24"/>
          <w:szCs w:val="24"/>
        </w:rPr>
      </w:pPr>
      <w:bookmarkStart w:id="12" w:name="_Toc159801310"/>
      <w:r w:rsidRPr="00135138">
        <w:rPr>
          <w:rFonts w:ascii="Times New Roman Bold" w:hAnsi="Times New Roman Bold" w:cs="Times New Roman"/>
          <w:b/>
          <w:bCs/>
          <w:caps/>
          <w:sz w:val="24"/>
          <w:szCs w:val="24"/>
          <w:lang w:val="pl-PL"/>
        </w:rPr>
        <w:t>Dạng 3.5:</w:t>
      </w:r>
      <w:r w:rsidRPr="00F33E6F">
        <w:rPr>
          <w:rFonts w:ascii="Times New Roman" w:hAnsi="Times New Roman" w:cs="Times New Roman"/>
          <w:b/>
          <w:bCs/>
          <w:sz w:val="24"/>
          <w:szCs w:val="24"/>
          <w:lang w:val="pl-PL"/>
        </w:rPr>
        <w:t xml:space="preserve"> </w:t>
      </w:r>
      <w:r w:rsidRPr="00F33E6F">
        <w:rPr>
          <w:rFonts w:ascii="Times New Roman" w:hAnsi="Times New Roman" w:cs="Times New Roman"/>
          <w:b/>
          <w:bCs/>
          <w:caps/>
          <w:color w:val="002060"/>
          <w:sz w:val="24"/>
          <w:szCs w:val="24"/>
        </w:rPr>
        <w:t>trong hợp chất hoặc đơn chất.</w:t>
      </w:r>
      <w:bookmarkEnd w:id="12"/>
    </w:p>
    <w:p w14:paraId="41192A54"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FF0000"/>
          <w:sz w:val="24"/>
          <w:szCs w:val="24"/>
        </w:rPr>
        <w:t xml:space="preserve">Cách 1. Giải theo bài toán 1 nguyên tử </w:t>
      </w:r>
      <w:r w:rsidRPr="0061671E">
        <w:rPr>
          <w:rFonts w:ascii="Times New Roman" w:hAnsi="Times New Roman" w:cs="Times New Roman"/>
          <w:color w:val="002060"/>
          <w:sz w:val="24"/>
          <w:szCs w:val="24"/>
        </w:rPr>
        <w:t>(chỉ dùng khi cho tổng số hạt và mối quan hệ số hạt mang điện và không mang điện trong chất)</w:t>
      </w:r>
    </w:p>
    <w:p w14:paraId="7D79AA09"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002060"/>
          <w:sz w:val="24"/>
          <w:szCs w:val="24"/>
        </w:rPr>
        <w:t xml:space="preserve">Bước 1: Tổng số hạt </w:t>
      </w:r>
      <w:r w:rsidRPr="0061671E">
        <w:rPr>
          <w:rFonts w:ascii="Times New Roman" w:hAnsi="Times New Roman" w:cs="Times New Roman"/>
          <w:color w:val="FF0000"/>
          <w:sz w:val="24"/>
          <w:szCs w:val="24"/>
        </w:rPr>
        <w:tab/>
      </w:r>
      <w:r w:rsidRPr="0061671E">
        <w:rPr>
          <w:rFonts w:ascii="Times New Roman" w:hAnsi="Times New Roman" w:cs="Times New Roman"/>
          <w:color w:val="FF0000"/>
          <w:position w:val="-10"/>
          <w:sz w:val="24"/>
          <w:szCs w:val="24"/>
        </w:rPr>
        <w:object w:dxaOrig="1359" w:dyaOrig="320" w14:anchorId="31EAF1F7">
          <v:shape id="_x0000_i1278" type="#_x0000_t75" style="width:66pt;height:16.5pt" o:ole="">
            <v:imagedata r:id="rId549" o:title=""/>
          </v:shape>
          <o:OLEObject Type="Embed" ProgID="Equation.DSMT4" ShapeID="_x0000_i1278" DrawAspect="Content" ObjectID="_1797798075" r:id="rId550"/>
        </w:object>
      </w:r>
      <w:r w:rsidRPr="0061671E">
        <w:rPr>
          <w:rFonts w:ascii="Times New Roman" w:hAnsi="Times New Roman" w:cs="Times New Roman"/>
          <w:color w:val="FF0000"/>
          <w:sz w:val="24"/>
          <w:szCs w:val="24"/>
        </w:rPr>
        <w:t xml:space="preserve"> (p, n là tổng số p, n trong chất)</w:t>
      </w:r>
    </w:p>
    <w:p w14:paraId="3F7D0D16"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002060"/>
          <w:sz w:val="24"/>
          <w:szCs w:val="24"/>
        </w:rPr>
        <w:lastRenderedPageBreak/>
        <w:t>Bước 2. Thiết lập phương trình : cũng sử dụng lại các kiểu của dạng 1, 2 mà thiết lập.</w:t>
      </w:r>
    </w:p>
    <w:p w14:paraId="3B6BDB89" w14:textId="77777777" w:rsidR="0047275C" w:rsidRPr="0061671E" w:rsidRDefault="0047275C" w:rsidP="00E03994">
      <w:pPr>
        <w:spacing w:after="0" w:line="276" w:lineRule="auto"/>
        <w:jc w:val="both"/>
        <w:rPr>
          <w:rFonts w:ascii="Times New Roman" w:hAnsi="Times New Roman" w:cs="Times New Roman"/>
          <w:color w:val="FF0000"/>
          <w:sz w:val="24"/>
          <w:szCs w:val="24"/>
        </w:rPr>
      </w:pPr>
      <w:r w:rsidRPr="0061671E">
        <w:rPr>
          <w:rFonts w:ascii="Times New Roman" w:hAnsi="Times New Roman" w:cs="Times New Roman"/>
          <w:color w:val="FF0000"/>
          <w:sz w:val="24"/>
          <w:szCs w:val="24"/>
        </w:rPr>
        <w:t xml:space="preserve">- mối quan hệ số hạt: </w:t>
      </w:r>
      <w:r w:rsidRPr="0061671E">
        <w:rPr>
          <w:rFonts w:ascii="Times New Roman" w:hAnsi="Times New Roman" w:cs="Times New Roman"/>
          <w:color w:val="FF0000"/>
          <w:position w:val="-10"/>
          <w:sz w:val="24"/>
          <w:szCs w:val="24"/>
        </w:rPr>
        <w:object w:dxaOrig="1060" w:dyaOrig="320" w14:anchorId="1D51694C">
          <v:shape id="_x0000_i1279" type="#_x0000_t75" style="width:54pt;height:16.5pt" o:ole="">
            <v:imagedata r:id="rId551" o:title=""/>
          </v:shape>
          <o:OLEObject Type="Embed" ProgID="Equation.DSMT4" ShapeID="_x0000_i1279" DrawAspect="Content" ObjectID="_1797798076" r:id="rId552"/>
        </w:object>
      </w:r>
      <w:r w:rsidRPr="0061671E">
        <w:rPr>
          <w:rFonts w:ascii="Times New Roman" w:hAnsi="Times New Roman" w:cs="Times New Roman"/>
          <w:color w:val="FF0000"/>
          <w:sz w:val="24"/>
          <w:szCs w:val="24"/>
        </w:rPr>
        <w:t xml:space="preserve"> , giải hệ bình thường</w:t>
      </w:r>
    </w:p>
    <w:p w14:paraId="33D1E8BE"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002060"/>
          <w:sz w:val="24"/>
          <w:szCs w:val="24"/>
        </w:rPr>
        <w:t>Bước 3. Giải quyết bài toán</w:t>
      </w:r>
    </w:p>
    <w:p w14:paraId="16DA8FED" w14:textId="77777777" w:rsidR="0047275C" w:rsidRPr="0061671E" w:rsidRDefault="0047275C" w:rsidP="00E03994">
      <w:pPr>
        <w:spacing w:after="0" w:line="276" w:lineRule="auto"/>
        <w:jc w:val="both"/>
        <w:rPr>
          <w:rFonts w:ascii="Times New Roman" w:hAnsi="Times New Roman" w:cs="Times New Roman"/>
          <w:color w:val="70AD47" w:themeColor="accent6"/>
          <w:sz w:val="24"/>
          <w:szCs w:val="24"/>
        </w:rPr>
      </w:pPr>
      <w:r w:rsidRPr="0061671E">
        <w:rPr>
          <w:rFonts w:ascii="Times New Roman" w:hAnsi="Times New Roman" w:cs="Times New Roman"/>
          <w:color w:val="002060"/>
          <w:sz w:val="24"/>
          <w:szCs w:val="24"/>
        </w:rPr>
        <w:t xml:space="preserve">Ta có : </w:t>
      </w:r>
      <w:r w:rsidRPr="0061671E">
        <w:rPr>
          <w:rFonts w:ascii="Times New Roman" w:hAnsi="Times New Roman" w:cs="Times New Roman"/>
          <w:color w:val="70AD47" w:themeColor="accent6"/>
          <w:position w:val="-14"/>
          <w:sz w:val="24"/>
          <w:szCs w:val="24"/>
        </w:rPr>
        <w:object w:dxaOrig="1800" w:dyaOrig="400" w14:anchorId="574156E9">
          <v:shape id="_x0000_i1280" type="#_x0000_t75" style="width:90pt;height:20.25pt" o:ole="">
            <v:imagedata r:id="rId553" o:title=""/>
          </v:shape>
          <o:OLEObject Type="Embed" ProgID="Equation.DSMT4" ShapeID="_x0000_i1280" DrawAspect="Content" ObjectID="_1797798077" r:id="rId554"/>
        </w:object>
      </w:r>
      <w:r w:rsidRPr="0061671E">
        <w:rPr>
          <w:rFonts w:ascii="Times New Roman" w:hAnsi="Times New Roman" w:cs="Times New Roman"/>
          <w:color w:val="70AD47" w:themeColor="accent6"/>
          <w:sz w:val="24"/>
          <w:szCs w:val="24"/>
        </w:rPr>
        <w:t xml:space="preserve"> </w:t>
      </w:r>
      <w:r w:rsidRPr="0061671E">
        <w:rPr>
          <w:rFonts w:ascii="Times New Roman" w:hAnsi="Times New Roman" w:cs="Times New Roman"/>
          <w:color w:val="002060"/>
          <w:sz w:val="24"/>
          <w:szCs w:val="24"/>
        </w:rPr>
        <w:t>và dữ kiện đề cho giải hệ.</w:t>
      </w:r>
    </w:p>
    <w:p w14:paraId="59D034D6" w14:textId="77777777" w:rsidR="0047275C" w:rsidRPr="0061671E" w:rsidRDefault="0047275C" w:rsidP="00E03994">
      <w:pPr>
        <w:spacing w:after="0" w:line="276" w:lineRule="auto"/>
        <w:jc w:val="both"/>
        <w:rPr>
          <w:rFonts w:ascii="Times New Roman" w:hAnsi="Times New Roman" w:cs="Times New Roman"/>
          <w:color w:val="FF0000"/>
          <w:sz w:val="24"/>
          <w:szCs w:val="24"/>
        </w:rPr>
      </w:pPr>
      <w:r w:rsidRPr="0061671E">
        <w:rPr>
          <w:rFonts w:ascii="Times New Roman" w:hAnsi="Times New Roman" w:cs="Times New Roman"/>
          <w:color w:val="FF0000"/>
          <w:sz w:val="24"/>
          <w:szCs w:val="24"/>
        </w:rPr>
        <w:t>Cách 2. Thiết lập hệ 3, 4 phương trình.</w:t>
      </w:r>
    </w:p>
    <w:p w14:paraId="2387E95C" w14:textId="77777777" w:rsidR="0047275C" w:rsidRPr="0061671E" w:rsidRDefault="0047275C" w:rsidP="00E03994">
      <w:pPr>
        <w:spacing w:after="0" w:line="276" w:lineRule="auto"/>
        <w:jc w:val="both"/>
        <w:rPr>
          <w:rFonts w:ascii="Times New Roman" w:hAnsi="Times New Roman" w:cs="Times New Roman"/>
          <w:color w:val="002060"/>
          <w:sz w:val="24"/>
          <w:szCs w:val="24"/>
        </w:rPr>
      </w:pPr>
      <w:r w:rsidRPr="0061671E">
        <w:rPr>
          <w:rFonts w:ascii="Times New Roman" w:hAnsi="Times New Roman" w:cs="Times New Roman"/>
          <w:color w:val="002060"/>
          <w:sz w:val="24"/>
          <w:szCs w:val="24"/>
        </w:rPr>
        <w:t>Trên số liệu đề cho thiết lập hệ 3, 4 ẩn</w:t>
      </w:r>
      <w:r w:rsidRPr="0061671E">
        <w:rPr>
          <w:rFonts w:ascii="Times New Roman" w:hAnsi="Times New Roman" w:cs="Times New Roman"/>
          <w:color w:val="002060"/>
          <w:position w:val="-6"/>
          <w:sz w:val="24"/>
          <w:szCs w:val="24"/>
        </w:rPr>
        <w:object w:dxaOrig="300" w:dyaOrig="240" w14:anchorId="00AFFB5F">
          <v:shape id="_x0000_i1281" type="#_x0000_t75" style="width:16.5pt;height:12.75pt" o:ole="">
            <v:imagedata r:id="rId555" o:title=""/>
          </v:shape>
          <o:OLEObject Type="Embed" ProgID="Equation.DSMT4" ShapeID="_x0000_i1281" DrawAspect="Content" ObjectID="_1797798078" r:id="rId556"/>
        </w:object>
      </w:r>
      <w:r w:rsidRPr="0061671E">
        <w:rPr>
          <w:rFonts w:ascii="Times New Roman" w:hAnsi="Times New Roman" w:cs="Times New Roman"/>
          <w:color w:val="002060"/>
          <w:sz w:val="24"/>
          <w:szCs w:val="24"/>
        </w:rPr>
        <w:t xml:space="preserve">giải máy Casio (chỉ lưu ý về hệ số nguyên tử x, y) </w:t>
      </w:r>
    </w:p>
    <w:p w14:paraId="30102C5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noProof/>
          <w:sz w:val="24"/>
          <w:szCs w:val="24"/>
        </w:rPr>
        <w:drawing>
          <wp:anchor distT="0" distB="0" distL="114300" distR="114300" simplePos="0" relativeHeight="251699200" behindDoc="0" locked="0" layoutInCell="1" allowOverlap="1" wp14:anchorId="27A411AC" wp14:editId="5C46ADDA">
            <wp:simplePos x="0" y="0"/>
            <wp:positionH relativeFrom="column">
              <wp:posOffset>6308041</wp:posOffset>
            </wp:positionH>
            <wp:positionV relativeFrom="paragraph">
              <wp:posOffset>32043</wp:posOffset>
            </wp:positionV>
            <wp:extent cx="632963" cy="766219"/>
            <wp:effectExtent l="0" t="0" r="0" b="0"/>
            <wp:wrapSquare wrapText="bothSides"/>
            <wp:docPr id="20" name="Picture 2" descr="Thủy tinh – Wikipedia tiếng Việt">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27C79CC5-06B4-DEE4-D066-1364085361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 descr="Thủy tinh – Wikipedia tiếng Việt">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7C79CC5-06B4-DEE4-D066-1364085361A3}"/>
                        </a:ext>
                      </a:extLst>
                    </pic:cNvPr>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632963" cy="766219"/>
                    </a:xfrm>
                    <a:prstGeom prst="rect">
                      <a:avLst/>
                    </a:prstGeom>
                    <a:noFill/>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b/>
          <w:color w:val="0000FF"/>
          <w:sz w:val="24"/>
          <w:szCs w:val="24"/>
        </w:rPr>
        <w:t xml:space="preserve">Câu 3. </w:t>
      </w:r>
      <w:r w:rsidRPr="0061671E">
        <w:rPr>
          <w:rFonts w:ascii="Times New Roman" w:hAnsi="Times New Roman" w:cs="Times New Roman"/>
          <w:sz w:val="24"/>
          <w:szCs w:val="24"/>
        </w:rPr>
        <w:t>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O là một thành phần đáng kể của thuỷ tinh và các ô kính mặc dù nó được thêm vào dưới dạng "soda". Tổng số hạt cơ bản p, n, e trong A là 92, trong đó số hạt mang điện nhiều hơn số hạt không mang điện là 28. </w:t>
      </w:r>
      <w:bookmarkStart w:id="13" w:name="_Hlk44933216"/>
      <w:r w:rsidRPr="0061671E">
        <w:rPr>
          <w:rFonts w:ascii="Times New Roman" w:hAnsi="Times New Roman" w:cs="Times New Roman"/>
          <w:sz w:val="24"/>
          <w:szCs w:val="24"/>
        </w:rPr>
        <w:t xml:space="preserve">Cho biết trong nguyên tử O có 8p, 8n, 8e. </w:t>
      </w:r>
      <w:bookmarkEnd w:id="13"/>
      <w:r w:rsidRPr="0061671E">
        <w:rPr>
          <w:rFonts w:ascii="Times New Roman" w:hAnsi="Times New Roman" w:cs="Times New Roman"/>
          <w:sz w:val="24"/>
          <w:szCs w:val="24"/>
        </w:rPr>
        <w:t>Xác định số p, n, e của X và kí hiệu của nguyên tố X.</w:t>
      </w:r>
    </w:p>
    <w:p w14:paraId="7780D43F"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Cách 1. Giải theo cách thiết lập hệ phương trình.</w:t>
      </w:r>
    </w:p>
    <w:p w14:paraId="245B774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X</w:t>
      </w:r>
    </w:p>
    <w:p w14:paraId="63FB214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w:t>
      </w:r>
    </w:p>
    <w:p w14:paraId="343875C3"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TSH của O</w:t>
      </w:r>
      <w:r w:rsidRPr="0061671E">
        <w:rPr>
          <w:rFonts w:ascii="Times New Roman" w:hAnsi="Times New Roman" w:cs="Times New Roman"/>
          <w:b/>
          <w:color w:val="0000FF"/>
          <w:position w:val="-6"/>
          <w:sz w:val="24"/>
          <w:szCs w:val="24"/>
        </w:rPr>
        <w:object w:dxaOrig="1480" w:dyaOrig="279" w14:anchorId="7A4B0D00">
          <v:shape id="_x0000_i1282" type="#_x0000_t75" style="width:73.5pt;height:14.25pt" o:ole="">
            <v:imagedata r:id="rId558" o:title=""/>
          </v:shape>
          <o:OLEObject Type="Embed" ProgID="Equation.DSMT4" ShapeID="_x0000_i1282" DrawAspect="Content" ObjectID="_1797798079" r:id="rId559"/>
        </w:object>
      </w:r>
    </w:p>
    <w:p w14:paraId="750A92E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số hạt mạng điện của O = </w:t>
      </w:r>
      <w:r w:rsidRPr="0061671E">
        <w:rPr>
          <w:rFonts w:ascii="Times New Roman" w:hAnsi="Times New Roman" w:cs="Times New Roman"/>
          <w:b/>
          <w:color w:val="0000FF"/>
          <w:position w:val="-6"/>
          <w:sz w:val="24"/>
          <w:szCs w:val="24"/>
        </w:rPr>
        <w:object w:dxaOrig="960" w:dyaOrig="279" w14:anchorId="2C3EC09F">
          <v:shape id="_x0000_i1283" type="#_x0000_t75" style="width:48pt;height:14.25pt" o:ole="">
            <v:imagedata r:id="rId560" o:title=""/>
          </v:shape>
          <o:OLEObject Type="Embed" ProgID="Equation.DSMT4" ShapeID="_x0000_i1283" DrawAspect="Content" ObjectID="_1797798080" r:id="rId561"/>
        </w:object>
      </w:r>
    </w:p>
    <w:p w14:paraId="31B38D2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TSH của A là 92</w:t>
      </w:r>
      <w:r w:rsidRPr="0061671E">
        <w:rPr>
          <w:rFonts w:ascii="Times New Roman" w:hAnsi="Times New Roman" w:cs="Times New Roman"/>
          <w:b/>
          <w:color w:val="0000FF"/>
          <w:position w:val="-12"/>
          <w:sz w:val="24"/>
          <w:szCs w:val="24"/>
        </w:rPr>
        <w:object w:dxaOrig="6460" w:dyaOrig="360" w14:anchorId="7E70704B">
          <v:shape id="_x0000_i1284" type="#_x0000_t75" style="width:323.25pt;height:18pt" o:ole="">
            <v:imagedata r:id="rId562" o:title=""/>
          </v:shape>
          <o:OLEObject Type="Embed" ProgID="Equation.DSMT4" ShapeID="_x0000_i1284" DrawAspect="Content" ObjectID="_1797798081" r:id="rId563"/>
        </w:object>
      </w:r>
    </w:p>
    <w:p w14:paraId="503BD39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Dữ kiện thứ 2: </w:t>
      </w:r>
      <w:r w:rsidRPr="0061671E">
        <w:rPr>
          <w:rFonts w:ascii="Times New Roman" w:hAnsi="Times New Roman" w:cs="Times New Roman"/>
          <w:b/>
          <w:color w:val="0000FF"/>
          <w:position w:val="-10"/>
          <w:sz w:val="24"/>
          <w:szCs w:val="24"/>
        </w:rPr>
        <w:object w:dxaOrig="4459" w:dyaOrig="320" w14:anchorId="3A90F9F6">
          <v:shape id="_x0000_i1285" type="#_x0000_t75" style="width:223.5pt;height:16.5pt" o:ole="">
            <v:imagedata r:id="rId564" o:title=""/>
          </v:shape>
          <o:OLEObject Type="Embed" ProgID="Equation.DSMT4" ShapeID="_x0000_i1285" DrawAspect="Content" ObjectID="_1797798082" r:id="rId565"/>
        </w:object>
      </w:r>
    </w:p>
    <w:p w14:paraId="2230EBF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ừ (1), (2):</w:t>
      </w:r>
      <w:r w:rsidRPr="0061671E">
        <w:rPr>
          <w:rFonts w:ascii="Times New Roman" w:hAnsi="Times New Roman" w:cs="Times New Roman"/>
          <w:b/>
          <w:color w:val="0000FF"/>
          <w:position w:val="-30"/>
          <w:sz w:val="24"/>
          <w:szCs w:val="24"/>
        </w:rPr>
        <w:object w:dxaOrig="780" w:dyaOrig="720" w14:anchorId="66D230DA">
          <v:shape id="_x0000_i1286" type="#_x0000_t75" style="width:40.5pt;height:37.5pt" o:ole="">
            <v:imagedata r:id="rId566" o:title=""/>
          </v:shape>
          <o:OLEObject Type="Embed" ProgID="Equation.DSMT4" ShapeID="_x0000_i1286" DrawAspect="Content" ObjectID="_1797798083" r:id="rId567"/>
        </w:object>
      </w:r>
    </w:p>
    <w:p w14:paraId="49D9781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X là Na</w:t>
      </w:r>
      <w:r w:rsidRPr="0061671E">
        <w:rPr>
          <w:rFonts w:ascii="Times New Roman" w:hAnsi="Times New Roman" w:cs="Times New Roman"/>
          <w:b/>
          <w:color w:val="0000FF"/>
          <w:position w:val="-12"/>
          <w:sz w:val="24"/>
          <w:szCs w:val="24"/>
        </w:rPr>
        <w:object w:dxaOrig="1540" w:dyaOrig="380" w14:anchorId="28A8F6E9">
          <v:shape id="_x0000_i1287" type="#_x0000_t75" style="width:78pt;height:19.5pt" o:ole="">
            <v:imagedata r:id="rId568" o:title=""/>
          </v:shape>
          <o:OLEObject Type="Embed" ProgID="Equation.DSMT4" ShapeID="_x0000_i1287" DrawAspect="Content" ObjectID="_1797798084" r:id="rId569"/>
        </w:object>
      </w:r>
      <w:r w:rsidRPr="0061671E">
        <w:rPr>
          <w:rFonts w:ascii="Times New Roman" w:hAnsi="Times New Roman" w:cs="Times New Roman"/>
          <w:b/>
          <w:color w:val="0000FF"/>
          <w:sz w:val="24"/>
          <w:szCs w:val="24"/>
        </w:rPr>
        <w:t>.</w:t>
      </w:r>
    </w:p>
    <w:p w14:paraId="36DFD807"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Cách 2. Giải theo tư duy đưa bài toán mới về bài toán cơ bản.</w:t>
      </w:r>
    </w:p>
    <w:p w14:paraId="446F52B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A.</w:t>
      </w:r>
    </w:p>
    <w:p w14:paraId="7DC43B7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ta có:</w:t>
      </w:r>
      <w:r w:rsidRPr="0061671E">
        <w:rPr>
          <w:rFonts w:ascii="Times New Roman" w:hAnsi="Times New Roman" w:cs="Times New Roman"/>
          <w:b/>
          <w:color w:val="0000FF"/>
          <w:position w:val="-30"/>
          <w:sz w:val="24"/>
          <w:szCs w:val="24"/>
        </w:rPr>
        <w:object w:dxaOrig="2340" w:dyaOrig="720" w14:anchorId="751508B5">
          <v:shape id="_x0000_i1288" type="#_x0000_t75" style="width:119.25pt;height:37.5pt" o:ole="">
            <v:imagedata r:id="rId570" o:title=""/>
          </v:shape>
          <o:OLEObject Type="Embed" ProgID="Equation.DSMT4" ShapeID="_x0000_i1288" DrawAspect="Content" ObjectID="_1797798085" r:id="rId571"/>
        </w:object>
      </w:r>
    </w:p>
    <w:p w14:paraId="6C297AE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ừ dữ liệu đề cho và vừa xử lý ta có:</w:t>
      </w:r>
      <w:r w:rsidRPr="0061671E">
        <w:rPr>
          <w:rFonts w:ascii="Times New Roman" w:hAnsi="Times New Roman" w:cs="Times New Roman"/>
          <w:b/>
          <w:color w:val="0000FF"/>
          <w:position w:val="-34"/>
          <w:sz w:val="24"/>
          <w:szCs w:val="24"/>
        </w:rPr>
        <w:object w:dxaOrig="2480" w:dyaOrig="580" w14:anchorId="42FBED35">
          <v:shape id="_x0000_i1289" type="#_x0000_t75" style="width:123.75pt;height:29.25pt" o:ole="">
            <v:imagedata r:id="rId572" o:title=""/>
          </v:shape>
          <o:OLEObject Type="Embed" ProgID="Equation.DSMT4" ShapeID="_x0000_i1289" DrawAspect="Content" ObjectID="_1797798086" r:id="rId573"/>
        </w:object>
      </w:r>
    </w:p>
    <w:p w14:paraId="0E5BC3F6" w14:textId="6731FED9" w:rsidR="0047275C" w:rsidRPr="0061671E" w:rsidRDefault="00A236B1"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noProof/>
          <w:sz w:val="24"/>
          <w:szCs w:val="24"/>
        </w:rPr>
        <w:drawing>
          <wp:anchor distT="0" distB="0" distL="114300" distR="114300" simplePos="0" relativeHeight="251700224" behindDoc="0" locked="0" layoutInCell="1" allowOverlap="1" wp14:anchorId="1E887CA5" wp14:editId="040AB8AE">
            <wp:simplePos x="0" y="0"/>
            <wp:positionH relativeFrom="column">
              <wp:posOffset>5718175</wp:posOffset>
            </wp:positionH>
            <wp:positionV relativeFrom="paragraph">
              <wp:posOffset>112395</wp:posOffset>
            </wp:positionV>
            <wp:extent cx="1146175" cy="803275"/>
            <wp:effectExtent l="0" t="0" r="0" b="0"/>
            <wp:wrapSquare wrapText="bothSides"/>
            <wp:docPr id="21" name="Picture 4" descr="Vôi sống là gì - Canxi oxit ? Ứng dụng CaO bột đá vôi - VIETCHEM">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3884F1AD-9EBE-CCAD-1B4B-D3F29304F3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Vôi sống là gì - Canxi oxit ? Ứng dụng CaO bột đá vôi - VIETCHEM">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884F1AD-9EBE-CCAD-1B4B-D3F29304F3DB}"/>
                        </a:ext>
                      </a:extLst>
                    </pic:cNvPr>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146175" cy="803275"/>
                    </a:xfrm>
                    <a:prstGeom prst="rect">
                      <a:avLst/>
                    </a:prstGeom>
                    <a:noFill/>
                  </pic:spPr>
                </pic:pic>
              </a:graphicData>
            </a:graphic>
            <wp14:sizeRelH relativeFrom="margin">
              <wp14:pctWidth>0</wp14:pctWidth>
            </wp14:sizeRelH>
            <wp14:sizeRelV relativeFrom="margin">
              <wp14:pctHeight>0</wp14:pctHeight>
            </wp14:sizeRelV>
          </wp:anchor>
        </w:drawing>
      </w:r>
      <w:r w:rsidR="0047275C" w:rsidRPr="0061671E">
        <w:rPr>
          <w:rFonts w:ascii="Times New Roman" w:hAnsi="Times New Roman" w:cs="Times New Roman"/>
          <w:b/>
          <w:color w:val="0000FF"/>
          <w:sz w:val="24"/>
          <w:szCs w:val="24"/>
        </w:rPr>
        <w:t>X là Na</w:t>
      </w:r>
      <w:r w:rsidR="0047275C" w:rsidRPr="0061671E">
        <w:rPr>
          <w:rFonts w:ascii="Times New Roman" w:hAnsi="Times New Roman" w:cs="Times New Roman"/>
          <w:b/>
          <w:color w:val="0000FF"/>
          <w:position w:val="-12"/>
          <w:sz w:val="24"/>
          <w:szCs w:val="24"/>
        </w:rPr>
        <w:object w:dxaOrig="1540" w:dyaOrig="380" w14:anchorId="55C7E1D8">
          <v:shape id="_x0000_i1290" type="#_x0000_t75" style="width:78pt;height:19.5pt" o:ole="">
            <v:imagedata r:id="rId568" o:title=""/>
          </v:shape>
          <o:OLEObject Type="Embed" ProgID="Equation.DSMT4" ShapeID="_x0000_i1290" DrawAspect="Content" ObjectID="_1797798087" r:id="rId575"/>
        </w:object>
      </w:r>
      <w:r w:rsidR="0047275C" w:rsidRPr="0061671E">
        <w:rPr>
          <w:rFonts w:ascii="Times New Roman" w:hAnsi="Times New Roman" w:cs="Times New Roman"/>
          <w:b/>
          <w:color w:val="0000FF"/>
          <w:sz w:val="24"/>
          <w:szCs w:val="24"/>
        </w:rPr>
        <w:t>.</w:t>
      </w:r>
    </w:p>
    <w:p w14:paraId="71796D16" w14:textId="42DB03EA" w:rsidR="0047275C" w:rsidRPr="0061671E" w:rsidRDefault="0047275C" w:rsidP="00E03994">
      <w:pPr>
        <w:spacing w:after="0" w:line="276" w:lineRule="auto"/>
        <w:jc w:val="both"/>
        <w:textAlignment w:val="baseline"/>
        <w:rPr>
          <w:rStyle w:val="Strong"/>
          <w:rFonts w:ascii="Times New Roman" w:eastAsia="Times New Roman" w:hAnsi="Times New Roman" w:cs="Times New Roman"/>
          <w:b w:val="0"/>
          <w:bCs w:val="0"/>
          <w:color w:val="000000"/>
          <w:sz w:val="24"/>
          <w:szCs w:val="24"/>
        </w:rPr>
      </w:pPr>
      <w:r w:rsidRPr="0061671E">
        <w:rPr>
          <w:rFonts w:ascii="Times New Roman" w:hAnsi="Times New Roman" w:cs="Times New Roman"/>
          <w:b/>
          <w:color w:val="0000FF"/>
          <w:sz w:val="24"/>
          <w:szCs w:val="24"/>
        </w:rPr>
        <w:t xml:space="preserve">Câu 4. </w:t>
      </w:r>
      <w:r w:rsidRPr="0061671E">
        <w:rPr>
          <w:rFonts w:ascii="Times New Roman" w:hAnsi="Times New Roman" w:cs="Times New Roman"/>
          <w:bCs/>
          <w:sz w:val="24"/>
          <w:szCs w:val="24"/>
        </w:rPr>
        <w:t>Hợp chất MX được dùng trong sản</w:t>
      </w:r>
      <w:r w:rsidRPr="0061671E">
        <w:rPr>
          <w:rFonts w:ascii="Times New Roman" w:hAnsi="Times New Roman" w:cs="Times New Roman"/>
          <w:sz w:val="24"/>
          <w:szCs w:val="24"/>
        </w:rPr>
        <w:t xml:space="preserve"> xuất gạch silicat, thủy tinh, quét trần, tường, </w:t>
      </w:r>
      <w:r w:rsidRPr="0009065F">
        <w:rPr>
          <w:rFonts w:cs="Times New Roman"/>
          <w:szCs w:val="24"/>
        </w:rPr>
        <w:t>đồng thời</w:t>
      </w:r>
      <w:r w:rsidRPr="0061671E">
        <w:rPr>
          <w:rFonts w:ascii="Times New Roman" w:hAnsi="Times New Roman" w:cs="Times New Roman"/>
          <w:sz w:val="24"/>
          <w:szCs w:val="24"/>
        </w:rPr>
        <w:t xml:space="preserve"> trong nuôi trồng thủy sản có tác dụng khử phèn, sát trùng, diệt nấm, khử độc môi trường, làm giảm độ pH giúp khử chua, cải tạo đất trồng.</w:t>
      </w:r>
      <w:r w:rsidRPr="0061671E">
        <w:rPr>
          <w:rFonts w:ascii="Times New Roman" w:eastAsia="Times New Roman" w:hAnsi="Times New Roman" w:cs="Times New Roman"/>
          <w:color w:val="000000"/>
          <w:sz w:val="24"/>
          <w:szCs w:val="24"/>
        </w:rPr>
        <w:t xml:space="preserve"> </w:t>
      </w:r>
      <w:r w:rsidRPr="0061671E">
        <w:rPr>
          <w:rStyle w:val="Strong"/>
          <w:rFonts w:ascii="Times New Roman" w:hAnsi="Times New Roman" w:cs="Times New Roman"/>
          <w:sz w:val="24"/>
          <w:szCs w:val="24"/>
          <w:lang w:val="nl-NL"/>
        </w:rPr>
        <w:t>Tổng số hạt trong phân tử MX là 84 hạt, trong đó số hạt mang điện nhiều hơn số hạt không mang điện là 28. Số neutron của M nhiều hơn số neutron của X là 12. Số hạt trong M lớn hơn số hạt trong X là 36 hạt. Tìm công thức của MX</w:t>
      </w:r>
    </w:p>
    <w:p w14:paraId="5A5AD216" w14:textId="77777777" w:rsidR="0047275C" w:rsidRPr="0061671E" w:rsidRDefault="0047275C" w:rsidP="00E03994">
      <w:pPr>
        <w:tabs>
          <w:tab w:val="left" w:pos="992"/>
        </w:tabs>
        <w:spacing w:after="0" w:line="276" w:lineRule="auto"/>
        <w:jc w:val="both"/>
        <w:rPr>
          <w:rFonts w:ascii="Times New Roman" w:hAnsi="Times New Roman" w:cs="Times New Roman"/>
          <w:sz w:val="24"/>
          <w:szCs w:val="24"/>
          <w:lang w:val="nl-NL"/>
        </w:rPr>
      </w:pPr>
      <w:r w:rsidRPr="0061671E">
        <w:rPr>
          <w:rFonts w:ascii="Times New Roman" w:hAnsi="Times New Roman" w:cs="Times New Roman"/>
          <w:b/>
          <w:color w:val="0000FF"/>
          <w:sz w:val="24"/>
          <w:szCs w:val="24"/>
        </w:rPr>
        <w:t xml:space="preserve">Theo đề cho: </w:t>
      </w:r>
      <w:r w:rsidRPr="0061671E">
        <w:rPr>
          <w:rFonts w:ascii="Times New Roman" w:hAnsi="Times New Roman" w:cs="Times New Roman"/>
          <w:b/>
          <w:color w:val="0000FF"/>
          <w:position w:val="-72"/>
          <w:sz w:val="24"/>
          <w:szCs w:val="24"/>
        </w:rPr>
        <w:object w:dxaOrig="4700" w:dyaOrig="1560" w14:anchorId="70300245">
          <v:shape id="_x0000_i1291" type="#_x0000_t75" style="width:235.5pt;height:78pt" o:ole="">
            <v:imagedata r:id="rId576" o:title=""/>
          </v:shape>
          <o:OLEObject Type="Embed" ProgID="Equation.DSMT4" ShapeID="_x0000_i1291" DrawAspect="Content" ObjectID="_1797798088" r:id="rId577"/>
        </w:object>
      </w:r>
      <w:r w:rsidRPr="0061671E">
        <w:rPr>
          <w:rFonts w:ascii="Times New Roman" w:hAnsi="Times New Roman" w:cs="Times New Roman"/>
          <w:b/>
          <w:color w:val="0000FF"/>
          <w:sz w:val="24"/>
          <w:szCs w:val="24"/>
        </w:rPr>
        <w:t>M là Ca và X là O nên hợp chất MX là CaO</w:t>
      </w:r>
    </w:p>
    <w:p w14:paraId="693A81D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Câu 5. </w:t>
      </w:r>
      <w:r w:rsidRPr="0061671E">
        <w:rPr>
          <w:rFonts w:ascii="Times New Roman" w:hAnsi="Times New Roman" w:cs="Times New Roman"/>
          <w:sz w:val="24"/>
          <w:szCs w:val="24"/>
        </w:rPr>
        <w:t>Cho tổng số hạt p, n, e trong phân tử M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là 178 hạt, trong hạt nhân của M số neutron nhiều hơn số proton 4 hạt, còn trong hạt nhân của X số neutron bằng số proton. Số proton trong hạt nhân của M nhiều hơn số proton trong hạt nhân của X là 10 hạt. Xác định số p của M và X.</w:t>
      </w:r>
    </w:p>
    <w:p w14:paraId="0492F10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FF0000"/>
          <w:sz w:val="24"/>
          <w:szCs w:val="24"/>
        </w:rPr>
        <w:t xml:space="preserve">Tư duy suy luận: </w:t>
      </w:r>
      <w:r w:rsidRPr="0061671E">
        <w:rPr>
          <w:rFonts w:ascii="Times New Roman" w:hAnsi="Times New Roman" w:cs="Times New Roman"/>
          <w:b/>
          <w:color w:val="0000FF"/>
          <w:sz w:val="24"/>
          <w:szCs w:val="24"/>
        </w:rPr>
        <w:t>bài toán không cho sự chênh lệch hạt mạng điện và không mang điện nên nếu giải theo cách 2 thì sẽ phải đi thiết lập</w:t>
      </w:r>
      <w:r w:rsidRPr="0061671E">
        <w:rPr>
          <w:rFonts w:ascii="Times New Roman" w:hAnsi="Times New Roman" w:cs="Times New Roman"/>
          <w:b/>
          <w:color w:val="0000FF"/>
          <w:position w:val="-6"/>
          <w:sz w:val="24"/>
          <w:szCs w:val="24"/>
        </w:rPr>
        <w:object w:dxaOrig="300" w:dyaOrig="240" w14:anchorId="7CD3F2FF">
          <v:shape id="_x0000_i1292" type="#_x0000_t75" style="width:16.5pt;height:12.75pt" o:ole="">
            <v:imagedata r:id="rId578" o:title=""/>
          </v:shape>
          <o:OLEObject Type="Embed" ProgID="Equation.DSMT4" ShapeID="_x0000_i1292" DrawAspect="Content" ObjectID="_1797798089" r:id="rId579"/>
        </w:object>
      </w:r>
      <w:r w:rsidRPr="0061671E">
        <w:rPr>
          <w:rFonts w:ascii="Times New Roman" w:hAnsi="Times New Roman" w:cs="Times New Roman"/>
          <w:b/>
          <w:color w:val="0000FF"/>
          <w:sz w:val="24"/>
          <w:szCs w:val="24"/>
        </w:rPr>
        <w:t>làm phức tạp bài toán. Do vậy chọn giải theo cách 1.</w:t>
      </w:r>
    </w:p>
    <w:p w14:paraId="1434E1E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M</w:t>
      </w:r>
    </w:p>
    <w:p w14:paraId="4BCA036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lastRenderedPageBreak/>
        <w:t>p’, n’, e’ là số proton, neutron, electron của nguyên tử X</w:t>
      </w:r>
    </w:p>
    <w:p w14:paraId="1FF23727"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TSH của MX</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là 178</w:t>
      </w:r>
    </w:p>
    <w:p w14:paraId="2A3AA2B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12"/>
          <w:sz w:val="24"/>
          <w:szCs w:val="24"/>
        </w:rPr>
        <w:object w:dxaOrig="8440" w:dyaOrig="360" w14:anchorId="6A1E0A0F">
          <v:shape id="_x0000_i1293" type="#_x0000_t75" style="width:422.25pt;height:18pt" o:ole="">
            <v:imagedata r:id="rId580" o:title=""/>
          </v:shape>
          <o:OLEObject Type="Embed" ProgID="Equation.DSMT4" ShapeID="_x0000_i1293" DrawAspect="Content" ObjectID="_1797798090" r:id="rId581"/>
        </w:object>
      </w:r>
    </w:p>
    <w:p w14:paraId="2682291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trong M thì: </w:t>
      </w:r>
      <w:r w:rsidRPr="0061671E">
        <w:rPr>
          <w:rFonts w:ascii="Times New Roman" w:hAnsi="Times New Roman" w:cs="Times New Roman"/>
          <w:b/>
          <w:color w:val="0000FF"/>
          <w:position w:val="-10"/>
          <w:sz w:val="24"/>
          <w:szCs w:val="24"/>
        </w:rPr>
        <w:object w:dxaOrig="1300" w:dyaOrig="320" w14:anchorId="1D74D12B">
          <v:shape id="_x0000_i1294" type="#_x0000_t75" style="width:64.5pt;height:16.5pt" o:ole="">
            <v:imagedata r:id="rId582" o:title=""/>
          </v:shape>
          <o:OLEObject Type="Embed" ProgID="Equation.DSMT4" ShapeID="_x0000_i1294" DrawAspect="Content" ObjectID="_1797798091" r:id="rId583"/>
        </w:object>
      </w:r>
    </w:p>
    <w:p w14:paraId="6A70326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trong hạt nhân X: </w:t>
      </w:r>
      <w:r w:rsidRPr="0061671E">
        <w:rPr>
          <w:rFonts w:ascii="Times New Roman" w:hAnsi="Times New Roman" w:cs="Times New Roman"/>
          <w:b/>
          <w:color w:val="0000FF"/>
          <w:position w:val="-10"/>
          <w:sz w:val="24"/>
          <w:szCs w:val="24"/>
        </w:rPr>
        <w:object w:dxaOrig="2420" w:dyaOrig="320" w14:anchorId="258931CB">
          <v:shape id="_x0000_i1295" type="#_x0000_t75" style="width:121.5pt;height:16.5pt" o:ole="">
            <v:imagedata r:id="rId584" o:title=""/>
          </v:shape>
          <o:OLEObject Type="Embed" ProgID="Equation.DSMT4" ShapeID="_x0000_i1295" DrawAspect="Content" ObjectID="_1797798092" r:id="rId585"/>
        </w:object>
      </w:r>
    </w:p>
    <w:p w14:paraId="6D4B40D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số proton M nhiều hơn X: </w:t>
      </w:r>
      <w:r w:rsidRPr="0061671E">
        <w:rPr>
          <w:rFonts w:ascii="Times New Roman" w:hAnsi="Times New Roman" w:cs="Times New Roman"/>
          <w:b/>
          <w:color w:val="0000FF"/>
          <w:position w:val="-10"/>
          <w:sz w:val="24"/>
          <w:szCs w:val="24"/>
        </w:rPr>
        <w:object w:dxaOrig="1400" w:dyaOrig="320" w14:anchorId="1B48040D">
          <v:shape id="_x0000_i1296" type="#_x0000_t75" style="width:71.25pt;height:16.5pt" o:ole="">
            <v:imagedata r:id="rId586" o:title=""/>
          </v:shape>
          <o:OLEObject Type="Embed" ProgID="Equation.DSMT4" ShapeID="_x0000_i1296" DrawAspect="Content" ObjectID="_1797798093" r:id="rId587"/>
        </w:object>
      </w:r>
    </w:p>
    <w:p w14:paraId="7B0419C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ừ (1), (2), (3), (4) có hệ:</w:t>
      </w:r>
      <w:r w:rsidRPr="0061671E">
        <w:rPr>
          <w:rFonts w:ascii="Times New Roman" w:hAnsi="Times New Roman" w:cs="Times New Roman"/>
          <w:b/>
          <w:color w:val="0000FF"/>
          <w:position w:val="-66"/>
          <w:sz w:val="24"/>
          <w:szCs w:val="24"/>
        </w:rPr>
        <w:object w:dxaOrig="2380" w:dyaOrig="1440" w14:anchorId="34D02F41">
          <v:shape id="_x0000_i1297" type="#_x0000_t75" style="width:120pt;height:1in" o:ole="">
            <v:imagedata r:id="rId588" o:title=""/>
          </v:shape>
          <o:OLEObject Type="Embed" ProgID="Equation.DSMT4" ShapeID="_x0000_i1297" DrawAspect="Content" ObjectID="_1797798094" r:id="rId589"/>
        </w:object>
      </w:r>
      <w:r w:rsidRPr="0061671E">
        <w:rPr>
          <w:rFonts w:ascii="Times New Roman" w:hAnsi="Times New Roman" w:cs="Times New Roman"/>
          <w:b/>
          <w:color w:val="0000FF"/>
          <w:sz w:val="24"/>
          <w:szCs w:val="24"/>
        </w:rPr>
        <w:t xml:space="preserve"> </w:t>
      </w:r>
    </w:p>
    <w:p w14:paraId="675DC9A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có thể giải bằng CASIO 580 hệ 4 ẩn hoặc biến đổi thành 2 ẩn)</w:t>
      </w:r>
    </w:p>
    <w:p w14:paraId="140EB85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4 ẩn:</w:t>
      </w:r>
      <w:r w:rsidRPr="0061671E">
        <w:rPr>
          <w:rFonts w:ascii="Times New Roman" w:hAnsi="Times New Roman" w:cs="Times New Roman"/>
          <w:position w:val="-66"/>
          <w:sz w:val="24"/>
          <w:szCs w:val="24"/>
        </w:rPr>
        <w:object w:dxaOrig="840" w:dyaOrig="1440" w14:anchorId="31B1A3DC">
          <v:shape id="_x0000_i1298" type="#_x0000_t75" style="width:42pt;height:1in" o:ole="">
            <v:imagedata r:id="rId590" o:title=""/>
          </v:shape>
          <o:OLEObject Type="Embed" ProgID="Equation.DSMT4" ShapeID="_x0000_i1298" DrawAspect="Content" ObjectID="_1797798095" r:id="rId591"/>
        </w:object>
      </w:r>
    </w:p>
    <w:p w14:paraId="13C351F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trong M có 26 proton, trong X có 16 proton</w:t>
      </w:r>
    </w:p>
    <w:p w14:paraId="472CB245"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b/>
          <w:color w:val="0000FF"/>
          <w:sz w:val="24"/>
          <w:szCs w:val="24"/>
        </w:rPr>
        <w:t xml:space="preserve">Câu 6. </w:t>
      </w:r>
      <w:r w:rsidRPr="0061671E">
        <w:rPr>
          <w:rFonts w:ascii="Times New Roman" w:hAnsi="Times New Roman" w:cs="Times New Roman"/>
          <w:sz w:val="24"/>
          <w:szCs w:val="24"/>
        </w:rPr>
        <w:t>Chất M có công thức Y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có tổng số hạt cơ bản là 96 hạt. Hạt nhân nguyên tử X, Y đều có số hạt mang điện bằng số hạt không mang điện. Nguyên tử X có số proton ít hơn nguyên tử Y là 8 hạt. Xác định số p của X, Y và dựa vào bảng NTK ở SGK mà xác định X, Y là nguyên tử nguyên tố nào?</w:t>
      </w:r>
    </w:p>
    <w:p w14:paraId="18BFE1BA" w14:textId="77777777" w:rsidR="0047275C" w:rsidRPr="0061671E" w:rsidRDefault="0047275C" w:rsidP="00E03994">
      <w:pPr>
        <w:spacing w:after="0" w:line="276" w:lineRule="auto"/>
        <w:jc w:val="right"/>
        <w:rPr>
          <w:rFonts w:ascii="Times New Roman" w:hAnsi="Times New Roman" w:cs="Times New Roman"/>
          <w:b/>
          <w:i/>
          <w:iCs/>
          <w:color w:val="0000FF"/>
          <w:sz w:val="24"/>
          <w:szCs w:val="24"/>
        </w:rPr>
      </w:pPr>
      <w:r w:rsidRPr="0061671E">
        <w:rPr>
          <w:rFonts w:ascii="Times New Roman" w:hAnsi="Times New Roman" w:cs="Times New Roman"/>
          <w:i/>
          <w:iCs/>
          <w:sz w:val="24"/>
          <w:szCs w:val="24"/>
        </w:rPr>
        <w:t>Trích đề thi vào lớp 10 chuyên Trần Phú-Hải Phòng-2014</w:t>
      </w:r>
    </w:p>
    <w:p w14:paraId="14435C3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X</w:t>
      </w:r>
    </w:p>
    <w:p w14:paraId="7734591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p’, n’, e’ là số proton, neutron, electron của nguyên tử Y</w:t>
      </w:r>
    </w:p>
    <w:p w14:paraId="2E4A4496"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TSH proton của YX</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là 96</w:t>
      </w:r>
    </w:p>
    <w:p w14:paraId="7235ECC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9</w:t>
      </w:r>
      <w:r w:rsidRPr="0061671E">
        <w:rPr>
          <w:rFonts w:ascii="Times New Roman" w:hAnsi="Times New Roman" w:cs="Times New Roman"/>
          <w:b/>
          <w:color w:val="0000FF"/>
          <w:position w:val="-12"/>
          <w:sz w:val="24"/>
          <w:szCs w:val="24"/>
        </w:rPr>
        <w:object w:dxaOrig="8000" w:dyaOrig="360" w14:anchorId="06E80132">
          <v:shape id="_x0000_i1299" type="#_x0000_t75" style="width:401.25pt;height:18pt" o:ole="">
            <v:imagedata r:id="rId592" o:title=""/>
          </v:shape>
          <o:OLEObject Type="Embed" ProgID="Equation.DSMT4" ShapeID="_x0000_i1299" DrawAspect="Content" ObjectID="_1797798096" r:id="rId593"/>
        </w:object>
      </w:r>
    </w:p>
    <w:p w14:paraId="19C8A62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trong X thì: </w:t>
      </w:r>
      <w:r w:rsidRPr="0061671E">
        <w:rPr>
          <w:rFonts w:ascii="Times New Roman" w:hAnsi="Times New Roman" w:cs="Times New Roman"/>
          <w:b/>
          <w:color w:val="0000FF"/>
          <w:position w:val="-10"/>
          <w:sz w:val="24"/>
          <w:szCs w:val="24"/>
        </w:rPr>
        <w:object w:dxaOrig="920" w:dyaOrig="320" w14:anchorId="0D829F94">
          <v:shape id="_x0000_i1300" type="#_x0000_t75" style="width:48pt;height:16.5pt" o:ole="">
            <v:imagedata r:id="rId594" o:title=""/>
          </v:shape>
          <o:OLEObject Type="Embed" ProgID="Equation.DSMT4" ShapeID="_x0000_i1300" DrawAspect="Content" ObjectID="_1797798097" r:id="rId595"/>
        </w:object>
      </w:r>
    </w:p>
    <w:p w14:paraId="419AA0D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trong hạt nhân Y: </w:t>
      </w:r>
      <w:r w:rsidRPr="0061671E">
        <w:rPr>
          <w:rFonts w:ascii="Times New Roman" w:hAnsi="Times New Roman" w:cs="Times New Roman"/>
          <w:b/>
          <w:color w:val="0000FF"/>
          <w:position w:val="-10"/>
          <w:sz w:val="24"/>
          <w:szCs w:val="24"/>
        </w:rPr>
        <w:object w:dxaOrig="1040" w:dyaOrig="320" w14:anchorId="67309E05">
          <v:shape id="_x0000_i1301" type="#_x0000_t75" style="width:53.25pt;height:16.5pt" o:ole="">
            <v:imagedata r:id="rId596" o:title=""/>
          </v:shape>
          <o:OLEObject Type="Embed" ProgID="Equation.DSMT4" ShapeID="_x0000_i1301" DrawAspect="Content" ObjectID="_1797798098" r:id="rId597"/>
        </w:object>
      </w:r>
    </w:p>
    <w:p w14:paraId="641982A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 số proton của X ít hơn Y là 8: </w:t>
      </w:r>
      <w:r w:rsidRPr="0061671E">
        <w:rPr>
          <w:rFonts w:ascii="Times New Roman" w:hAnsi="Times New Roman" w:cs="Times New Roman"/>
          <w:b/>
          <w:color w:val="0000FF"/>
          <w:position w:val="-10"/>
          <w:sz w:val="24"/>
          <w:szCs w:val="24"/>
        </w:rPr>
        <w:object w:dxaOrig="1579" w:dyaOrig="320" w14:anchorId="4F2B1AEE">
          <v:shape id="_x0000_i1302" type="#_x0000_t75" style="width:79.5pt;height:16.5pt" o:ole="">
            <v:imagedata r:id="rId598" o:title=""/>
          </v:shape>
          <o:OLEObject Type="Embed" ProgID="Equation.DSMT4" ShapeID="_x0000_i1302" DrawAspect="Content" ObjectID="_1797798099" r:id="rId599"/>
        </w:object>
      </w:r>
    </w:p>
    <w:p w14:paraId="41B5B74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ừ (1), (2), (3), (4) có hệ:</w:t>
      </w:r>
      <w:r w:rsidRPr="0061671E">
        <w:rPr>
          <w:rFonts w:ascii="Times New Roman" w:hAnsi="Times New Roman" w:cs="Times New Roman"/>
          <w:b/>
          <w:color w:val="0000FF"/>
          <w:position w:val="-70"/>
          <w:sz w:val="24"/>
          <w:szCs w:val="24"/>
        </w:rPr>
        <w:object w:dxaOrig="6660" w:dyaOrig="1520" w14:anchorId="43B4F2A1">
          <v:shape id="_x0000_i1303" type="#_x0000_t75" style="width:333pt;height:77.25pt" o:ole="">
            <v:imagedata r:id="rId600" o:title=""/>
          </v:shape>
          <o:OLEObject Type="Embed" ProgID="Equation.DSMT4" ShapeID="_x0000_i1303" DrawAspect="Content" ObjectID="_1797798100" r:id="rId601"/>
        </w:object>
      </w:r>
      <w:r w:rsidRPr="0061671E">
        <w:rPr>
          <w:rFonts w:ascii="Times New Roman" w:hAnsi="Times New Roman" w:cs="Times New Roman"/>
          <w:b/>
          <w:color w:val="0000FF"/>
          <w:sz w:val="24"/>
          <w:szCs w:val="24"/>
        </w:rPr>
        <w:t xml:space="preserve"> </w:t>
      </w:r>
    </w:p>
    <w:p w14:paraId="7345EA1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FF0000"/>
          <w:sz w:val="24"/>
          <w:szCs w:val="24"/>
        </w:rPr>
        <w:t xml:space="preserve">*Lưu ý: </w:t>
      </w:r>
      <w:r w:rsidRPr="0061671E">
        <w:rPr>
          <w:rFonts w:ascii="Times New Roman" w:hAnsi="Times New Roman" w:cs="Times New Roman"/>
          <w:b/>
          <w:color w:val="0000FF"/>
          <w:sz w:val="24"/>
          <w:szCs w:val="24"/>
        </w:rPr>
        <w:t>việc giải hệ 4 ẩn là 1 cách lợi dụng máy tính để giải nhanh tuy nhiên dễ bị mắc sai lầm khi nhập nhiều số liệu vào máy tính. Trong 1 số TH nếu thuận tiện cho việc đưa về 2 ẩn thì nên đưa về để bớt sai lầm.</w:t>
      </w:r>
    </w:p>
    <w:p w14:paraId="5C33AFB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trong X có 8 proton, trong Y có 16 proton</w:t>
      </w:r>
    </w:p>
    <w:p w14:paraId="45E883C0" w14:textId="77777777" w:rsidR="0047275C"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X là O và Y là S</w:t>
      </w:r>
      <w:r w:rsidRPr="0061671E">
        <w:rPr>
          <w:rFonts w:ascii="Times New Roman" w:hAnsi="Times New Roman" w:cs="Times New Roman"/>
          <w:b/>
          <w:color w:val="0000FF"/>
          <w:position w:val="-12"/>
          <w:sz w:val="24"/>
          <w:szCs w:val="24"/>
        </w:rPr>
        <w:object w:dxaOrig="1359" w:dyaOrig="380" w14:anchorId="0FCCDFFC">
          <v:shape id="_x0000_i1304" type="#_x0000_t75" style="width:66pt;height:19.5pt" o:ole="">
            <v:imagedata r:id="rId602" o:title=""/>
          </v:shape>
          <o:OLEObject Type="Embed" ProgID="Equation.DSMT4" ShapeID="_x0000_i1304" DrawAspect="Content" ObjectID="_1797798101" r:id="rId603"/>
        </w:object>
      </w:r>
    </w:p>
    <w:p w14:paraId="04134428" w14:textId="77777777" w:rsidR="0047275C" w:rsidRPr="00135138" w:rsidRDefault="0047275C" w:rsidP="00E03994">
      <w:pPr>
        <w:pStyle w:val="Heading2"/>
        <w:spacing w:before="0" w:line="276" w:lineRule="auto"/>
        <w:rPr>
          <w:rFonts w:ascii="Times New Roman" w:hAnsi="Times New Roman" w:cs="Times New Roman"/>
          <w:b/>
          <w:color w:val="002060"/>
          <w:sz w:val="24"/>
          <w:szCs w:val="24"/>
        </w:rPr>
      </w:pPr>
      <w:bookmarkStart w:id="14" w:name="_Toc159801311"/>
      <w:r w:rsidRPr="00135138">
        <w:rPr>
          <w:rFonts w:ascii="Times New Roman" w:hAnsi="Times New Roman" w:cs="Times New Roman"/>
          <w:b/>
          <w:color w:val="FF0000"/>
          <w:sz w:val="24"/>
          <w:szCs w:val="24"/>
        </w:rPr>
        <w:t xml:space="preserve">Dạng </w:t>
      </w:r>
      <w:r>
        <w:rPr>
          <w:rFonts w:ascii="Times New Roman" w:hAnsi="Times New Roman" w:cs="Times New Roman"/>
          <w:b/>
          <w:color w:val="FF0000"/>
          <w:sz w:val="24"/>
          <w:szCs w:val="24"/>
        </w:rPr>
        <w:t>3.6</w:t>
      </w:r>
      <w:r w:rsidRPr="00135138">
        <w:rPr>
          <w:rFonts w:ascii="Times New Roman" w:hAnsi="Times New Roman" w:cs="Times New Roman"/>
          <w:b/>
          <w:color w:val="FF0000"/>
          <w:sz w:val="24"/>
          <w:szCs w:val="24"/>
        </w:rPr>
        <w:t xml:space="preserve">. </w:t>
      </w:r>
      <w:r w:rsidRPr="00135138">
        <w:rPr>
          <w:rFonts w:ascii="Times New Roman" w:hAnsi="Times New Roman" w:cs="Times New Roman"/>
          <w:b/>
          <w:color w:val="002060"/>
          <w:sz w:val="24"/>
          <w:szCs w:val="24"/>
        </w:rPr>
        <w:t>Tính toán số trong hợp chất có thêm % khối lượng.</w:t>
      </w:r>
      <w:bookmarkEnd w:id="14"/>
    </w:p>
    <w:p w14:paraId="722A591E" w14:textId="77777777" w:rsidR="0047275C" w:rsidRPr="0061671E" w:rsidRDefault="0047275C" w:rsidP="00E03994">
      <w:pPr>
        <w:spacing w:after="0" w:line="276" w:lineRule="auto"/>
        <w:jc w:val="both"/>
        <w:rPr>
          <w:rFonts w:ascii="Times New Roman" w:hAnsi="Times New Roman" w:cs="Times New Roman"/>
          <w:bCs/>
          <w:color w:val="FF0000"/>
          <w:sz w:val="24"/>
          <w:szCs w:val="24"/>
        </w:rPr>
      </w:pPr>
      <w:r w:rsidRPr="0061671E">
        <w:rPr>
          <w:rFonts w:ascii="Times New Roman" w:hAnsi="Times New Roman" w:cs="Times New Roman"/>
          <w:bCs/>
          <w:color w:val="002060"/>
          <w:sz w:val="24"/>
          <w:szCs w:val="24"/>
        </w:rPr>
        <w:t xml:space="preserve">Bước 1 . </w:t>
      </w:r>
      <w:r w:rsidRPr="0061671E">
        <w:rPr>
          <w:rFonts w:ascii="Times New Roman" w:hAnsi="Times New Roman" w:cs="Times New Roman"/>
          <w:bCs/>
          <w:color w:val="FF0000"/>
          <w:sz w:val="24"/>
          <w:szCs w:val="24"/>
        </w:rPr>
        <w:t>Xử liệu dữ kiện phần trăm ( dùng CT :  nguyên tử khối = p + n).</w:t>
      </w:r>
    </w:p>
    <w:p w14:paraId="5DA9C2A4" w14:textId="77777777" w:rsidR="0047275C" w:rsidRPr="0061671E" w:rsidRDefault="0047275C" w:rsidP="00E03994">
      <w:pPr>
        <w:spacing w:after="0" w:line="276" w:lineRule="auto"/>
        <w:jc w:val="both"/>
        <w:rPr>
          <w:rFonts w:ascii="Times New Roman" w:hAnsi="Times New Roman" w:cs="Times New Roman"/>
          <w:bCs/>
          <w:color w:val="002060"/>
          <w:sz w:val="24"/>
          <w:szCs w:val="24"/>
        </w:rPr>
      </w:pPr>
      <w:r w:rsidRPr="0061671E">
        <w:rPr>
          <w:rFonts w:ascii="Times New Roman" w:hAnsi="Times New Roman" w:cs="Times New Roman"/>
          <w:bCs/>
          <w:color w:val="002060"/>
          <w:sz w:val="24"/>
          <w:szCs w:val="24"/>
        </w:rPr>
        <w:t>Từ dữ kiện chệnh lệch số neutron và proton chuyển toàn bộ theo proton và tính nguyên tử khối theo proton.</w:t>
      </w:r>
    </w:p>
    <w:p w14:paraId="549CF940" w14:textId="77777777" w:rsidR="0047275C" w:rsidRPr="0061671E" w:rsidRDefault="0047275C" w:rsidP="00E03994">
      <w:pPr>
        <w:spacing w:after="0" w:line="276" w:lineRule="auto"/>
        <w:jc w:val="both"/>
        <w:rPr>
          <w:rFonts w:ascii="Times New Roman" w:hAnsi="Times New Roman" w:cs="Times New Roman"/>
          <w:b/>
          <w:color w:val="002060"/>
          <w:sz w:val="24"/>
          <w:szCs w:val="24"/>
        </w:rPr>
      </w:pPr>
      <w:r w:rsidRPr="0061671E">
        <w:rPr>
          <w:rFonts w:ascii="Times New Roman" w:hAnsi="Times New Roman" w:cs="Times New Roman"/>
          <w:bCs/>
          <w:color w:val="002060"/>
          <w:sz w:val="24"/>
          <w:szCs w:val="24"/>
        </w:rPr>
        <w:t xml:space="preserve">Dùng CT  %: </w:t>
      </w:r>
      <w:r w:rsidRPr="0061671E">
        <w:rPr>
          <w:rFonts w:ascii="Times New Roman" w:hAnsi="Times New Roman" w:cs="Times New Roman"/>
          <w:position w:val="-30"/>
          <w:sz w:val="24"/>
          <w:szCs w:val="24"/>
        </w:rPr>
        <w:object w:dxaOrig="3300" w:dyaOrig="680" w14:anchorId="41B983B0">
          <v:shape id="_x0000_i1305" type="#_x0000_t75" style="width:165pt;height:33.75pt" o:ole="">
            <v:imagedata r:id="rId604" o:title=""/>
          </v:shape>
          <o:OLEObject Type="Embed" ProgID="Equation.DSMT4" ShapeID="_x0000_i1305" DrawAspect="Content" ObjectID="_1797798102" r:id="rId605"/>
        </w:object>
      </w:r>
      <w:r w:rsidRPr="0061671E">
        <w:rPr>
          <w:rFonts w:ascii="Times New Roman" w:hAnsi="Times New Roman" w:cs="Times New Roman"/>
          <w:bCs/>
          <w:color w:val="002060"/>
          <w:sz w:val="24"/>
          <w:szCs w:val="24"/>
        </w:rPr>
        <w:t xml:space="preserve">phương trình liên hệ số proton. </w:t>
      </w:r>
    </w:p>
    <w:p w14:paraId="2512E6C4" w14:textId="77777777" w:rsidR="0047275C" w:rsidRPr="0061671E" w:rsidRDefault="0047275C" w:rsidP="00E03994">
      <w:pPr>
        <w:spacing w:after="0" w:line="276" w:lineRule="auto"/>
        <w:jc w:val="both"/>
        <w:rPr>
          <w:rFonts w:ascii="Times New Roman" w:hAnsi="Times New Roman" w:cs="Times New Roman"/>
          <w:bCs/>
          <w:color w:val="0000FF"/>
          <w:sz w:val="24"/>
          <w:szCs w:val="24"/>
        </w:rPr>
      </w:pPr>
      <w:r w:rsidRPr="0061671E">
        <w:rPr>
          <w:rFonts w:ascii="Times New Roman" w:hAnsi="Times New Roman" w:cs="Times New Roman"/>
          <w:bCs/>
          <w:color w:val="0000FF"/>
          <w:sz w:val="24"/>
          <w:szCs w:val="24"/>
        </w:rPr>
        <w:t>*Lưu ý: từ CT tính % ta có thể dùng tỷ lệ sau:</w:t>
      </w:r>
      <w:r w:rsidRPr="0061671E">
        <w:rPr>
          <w:rFonts w:ascii="Times New Roman" w:hAnsi="Times New Roman" w:cs="Times New Roman"/>
          <w:bCs/>
          <w:color w:val="0000FF"/>
          <w:position w:val="-30"/>
          <w:sz w:val="24"/>
          <w:szCs w:val="24"/>
        </w:rPr>
        <w:object w:dxaOrig="1600" w:dyaOrig="680" w14:anchorId="04FDD92C">
          <v:shape id="_x0000_i1306" type="#_x0000_t75" style="width:79.5pt;height:35.25pt" o:ole="">
            <v:imagedata r:id="rId606" o:title=""/>
          </v:shape>
          <o:OLEObject Type="Embed" ProgID="Equation.DSMT4" ShapeID="_x0000_i1306" DrawAspect="Content" ObjectID="_1797798103" r:id="rId607"/>
        </w:object>
      </w:r>
      <w:r w:rsidRPr="0061671E">
        <w:rPr>
          <w:rFonts w:ascii="Times New Roman" w:hAnsi="Times New Roman" w:cs="Times New Roman"/>
          <w:bCs/>
          <w:color w:val="0000FF"/>
          <w:sz w:val="24"/>
          <w:szCs w:val="24"/>
        </w:rPr>
        <w:t xml:space="preserve"> để tối giản việc tính toán</w:t>
      </w:r>
    </w:p>
    <w:p w14:paraId="612BB0DD" w14:textId="77777777" w:rsidR="0047275C" w:rsidRPr="0061671E" w:rsidRDefault="0047275C" w:rsidP="00E03994">
      <w:pPr>
        <w:spacing w:after="0" w:line="276" w:lineRule="auto"/>
        <w:jc w:val="both"/>
        <w:rPr>
          <w:rFonts w:ascii="Times New Roman" w:hAnsi="Times New Roman" w:cs="Times New Roman"/>
          <w:bCs/>
          <w:color w:val="002060"/>
          <w:sz w:val="24"/>
          <w:szCs w:val="24"/>
        </w:rPr>
      </w:pPr>
      <w:r w:rsidRPr="0061671E">
        <w:rPr>
          <w:rFonts w:ascii="Times New Roman" w:hAnsi="Times New Roman" w:cs="Times New Roman"/>
          <w:bCs/>
          <w:color w:val="002060"/>
          <w:sz w:val="24"/>
          <w:szCs w:val="24"/>
        </w:rPr>
        <w:lastRenderedPageBreak/>
        <w:t xml:space="preserve">Bước 2. </w:t>
      </w:r>
      <w:r w:rsidRPr="0061671E">
        <w:rPr>
          <w:rFonts w:ascii="Times New Roman" w:hAnsi="Times New Roman" w:cs="Times New Roman"/>
          <w:bCs/>
          <w:color w:val="FF0000"/>
          <w:sz w:val="24"/>
          <w:szCs w:val="24"/>
        </w:rPr>
        <w:t>Thiết lập hệ phương trình</w:t>
      </w:r>
    </w:p>
    <w:p w14:paraId="642CE8F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Câu 1. </w:t>
      </w:r>
      <w:r w:rsidRPr="0061671E">
        <w:rPr>
          <w:rFonts w:ascii="Times New Roman" w:hAnsi="Times New Roman" w:cs="Times New Roman"/>
          <w:sz w:val="24"/>
          <w:szCs w:val="24"/>
        </w:rPr>
        <w:t>Một chất hóa học có công thức XY</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có tổng số proton trong phân tử là 38, nguyên tố X chiếm tỷ lệ về khối lượng là 15,79%. Trong hạt nhân của mỗi nguyên tố X,Y đều có số hạt mang điện bằng số hạt không mang điện. Xác định của X và Y và công thức chất hóa học (dựa vào bảng NTK của các nguyên tố trong SGK)</w:t>
      </w:r>
    </w:p>
    <w:p w14:paraId="29F183E0" w14:textId="77777777" w:rsidR="0047275C" w:rsidRPr="0061671E" w:rsidRDefault="0047275C" w:rsidP="00E03994">
      <w:pPr>
        <w:spacing w:after="0" w:line="276" w:lineRule="auto"/>
        <w:jc w:val="right"/>
        <w:rPr>
          <w:rFonts w:ascii="Times New Roman" w:hAnsi="Times New Roman" w:cs="Times New Roman"/>
          <w:b/>
          <w:i/>
          <w:iCs/>
          <w:color w:val="0000FF"/>
          <w:sz w:val="24"/>
          <w:szCs w:val="24"/>
        </w:rPr>
      </w:pPr>
      <w:r w:rsidRPr="0061671E">
        <w:rPr>
          <w:rFonts w:ascii="Times New Roman" w:hAnsi="Times New Roman" w:cs="Times New Roman"/>
          <w:i/>
          <w:iCs/>
          <w:sz w:val="24"/>
          <w:szCs w:val="24"/>
        </w:rPr>
        <w:t>Trích đề thi vào lớp 10 chuyên Hóa Quảng Nam-2016</w:t>
      </w:r>
    </w:p>
    <w:p w14:paraId="315CFACC" w14:textId="119C205C"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FF0000"/>
          <w:sz w:val="24"/>
          <w:szCs w:val="24"/>
        </w:rPr>
        <w:t xml:space="preserve">Tư duy suy luận: </w:t>
      </w:r>
      <w:r w:rsidRPr="0061671E">
        <w:rPr>
          <w:rFonts w:ascii="Times New Roman" w:hAnsi="Times New Roman" w:cs="Times New Roman"/>
          <w:b/>
          <w:color w:val="0000FF"/>
          <w:sz w:val="24"/>
          <w:szCs w:val="24"/>
        </w:rPr>
        <w:t>bài toán cho thêm dữ kiện % theo khối lượng</w:t>
      </w:r>
      <w:r w:rsidRPr="0061671E">
        <w:rPr>
          <w:rFonts w:ascii="Times New Roman" w:hAnsi="Times New Roman" w:cs="Times New Roman"/>
          <w:b/>
          <w:color w:val="0000FF"/>
          <w:position w:val="-6"/>
          <w:sz w:val="24"/>
          <w:szCs w:val="24"/>
        </w:rPr>
        <w:object w:dxaOrig="300" w:dyaOrig="240" w14:anchorId="1981257C">
          <v:shape id="_x0000_i1307" type="#_x0000_t75" style="width:16.5pt;height:12.75pt" o:ole="">
            <v:imagedata r:id="rId608" o:title=""/>
          </v:shape>
          <o:OLEObject Type="Embed" ProgID="Equation.DSMT4" ShapeID="_x0000_i1307" DrawAspect="Content" ObjectID="_1797798104" r:id="rId609"/>
        </w:object>
      </w:r>
      <w:r w:rsidRPr="0061671E">
        <w:rPr>
          <w:rFonts w:ascii="Times New Roman" w:hAnsi="Times New Roman" w:cs="Times New Roman"/>
          <w:b/>
          <w:color w:val="0000FF"/>
          <w:sz w:val="24"/>
          <w:szCs w:val="24"/>
        </w:rPr>
        <w:t xml:space="preserve">liên quan đến NTK của nguyên tử. Như vậy bài toán có hai dữ kiện </w:t>
      </w:r>
      <w:r w:rsidRPr="00A236B1">
        <w:rPr>
          <w:rFonts w:ascii="Times New Roman" w:hAnsi="Times New Roman" w:cs="Times New Roman"/>
          <w:b/>
          <w:color w:val="0000FF"/>
          <w:sz w:val="24"/>
          <w:szCs w:val="24"/>
        </w:rPr>
        <w:t xml:space="preserve">không </w:t>
      </w:r>
      <w:r w:rsidR="00A236B1" w:rsidRPr="00A236B1">
        <w:rPr>
          <w:rFonts w:ascii="Times New Roman" w:hAnsi="Times New Roman" w:cs="Times New Roman"/>
          <w:b/>
          <w:color w:val="0000FF"/>
          <w:sz w:val="24"/>
          <w:szCs w:val="24"/>
        </w:rPr>
        <w:t>đồng</w:t>
      </w:r>
      <w:r w:rsidR="00A236B1" w:rsidRPr="00A236B1">
        <w:rPr>
          <w:rFonts w:cs="Times New Roman"/>
          <w:b/>
          <w:color w:val="0000FF"/>
          <w:szCs w:val="24"/>
        </w:rPr>
        <w:t xml:space="preserve"> </w:t>
      </w:r>
      <w:r w:rsidRPr="00A236B1">
        <w:rPr>
          <w:rFonts w:ascii="Times New Roman" w:hAnsi="Times New Roman" w:cs="Times New Roman"/>
          <w:b/>
          <w:color w:val="0000FF"/>
          <w:sz w:val="24"/>
          <w:szCs w:val="24"/>
        </w:rPr>
        <w:t>nhất</w:t>
      </w:r>
      <w:r w:rsidRPr="0061671E">
        <w:rPr>
          <w:rFonts w:ascii="Times New Roman" w:hAnsi="Times New Roman" w:cs="Times New Roman"/>
          <w:b/>
          <w:color w:val="0000FF"/>
          <w:sz w:val="24"/>
          <w:szCs w:val="24"/>
        </w:rPr>
        <w:t xml:space="preserve"> là NTK và số hạt</w:t>
      </w:r>
      <w:r w:rsidRPr="0061671E">
        <w:rPr>
          <w:rFonts w:ascii="Times New Roman" w:hAnsi="Times New Roman" w:cs="Times New Roman"/>
          <w:b/>
          <w:color w:val="0000FF"/>
          <w:position w:val="-6"/>
          <w:sz w:val="24"/>
          <w:szCs w:val="24"/>
        </w:rPr>
        <w:object w:dxaOrig="300" w:dyaOrig="240" w14:anchorId="0A87B7E1">
          <v:shape id="_x0000_i1308" type="#_x0000_t75" style="width:16.5pt;height:12.75pt" o:ole="">
            <v:imagedata r:id="rId610" o:title=""/>
          </v:shape>
          <o:OLEObject Type="Embed" ProgID="Equation.DSMT4" ShapeID="_x0000_i1308" DrawAspect="Content" ObjectID="_1797798105" r:id="rId611"/>
        </w:object>
      </w:r>
      <w:r w:rsidRPr="0061671E">
        <w:rPr>
          <w:rFonts w:ascii="Times New Roman" w:hAnsi="Times New Roman" w:cs="Times New Roman"/>
          <w:b/>
          <w:color w:val="0000FF"/>
          <w:sz w:val="24"/>
          <w:szCs w:val="24"/>
        </w:rPr>
        <w:t>chuyển cho cùng dữ kiện</w:t>
      </w:r>
    </w:p>
    <w:p w14:paraId="570E367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1) chuyển NTK theo số hạt</w:t>
      </w:r>
    </w:p>
    <w:p w14:paraId="574BF1E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2) chuyển số hạt theo NTK</w:t>
      </w:r>
    </w:p>
    <w:p w14:paraId="178B3A9A"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 xml:space="preserve">Cách 1. Chuyển NTK theo số hạt </w:t>
      </w:r>
    </w:p>
    <w:p w14:paraId="5353F512"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1. Xử liệu dữ kiện phần trăm.</w:t>
      </w:r>
    </w:p>
    <w:p w14:paraId="56ED862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X</w:t>
      </w:r>
    </w:p>
    <w:p w14:paraId="7141A053"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p’, n’, e’ là số proton, neutron, electron của nguyên tử Y</w:t>
      </w:r>
    </w:p>
    <w:p w14:paraId="7DB0758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X: </w:t>
      </w:r>
      <w:r w:rsidRPr="0061671E">
        <w:rPr>
          <w:rFonts w:ascii="Times New Roman" w:hAnsi="Times New Roman" w:cs="Times New Roman"/>
          <w:b/>
          <w:color w:val="0000FF"/>
          <w:position w:val="-12"/>
          <w:sz w:val="24"/>
          <w:szCs w:val="24"/>
        </w:rPr>
        <w:object w:dxaOrig="2760" w:dyaOrig="360" w14:anchorId="13A5DE33">
          <v:shape id="_x0000_i1309" type="#_x0000_t75" style="width:137.25pt;height:18pt" o:ole="">
            <v:imagedata r:id="rId612" o:title=""/>
          </v:shape>
          <o:OLEObject Type="Embed" ProgID="Equation.DSMT4" ShapeID="_x0000_i1309" DrawAspect="Content" ObjectID="_1797798106" r:id="rId613"/>
        </w:object>
      </w:r>
    </w:p>
    <w:p w14:paraId="7599B31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Y: </w:t>
      </w:r>
      <w:r w:rsidRPr="0061671E">
        <w:rPr>
          <w:rFonts w:ascii="Times New Roman" w:hAnsi="Times New Roman" w:cs="Times New Roman"/>
          <w:b/>
          <w:color w:val="0000FF"/>
          <w:position w:val="-12"/>
          <w:sz w:val="24"/>
          <w:szCs w:val="24"/>
        </w:rPr>
        <w:object w:dxaOrig="3040" w:dyaOrig="360" w14:anchorId="5D4A0B7D">
          <v:shape id="_x0000_i1310" type="#_x0000_t75" style="width:153pt;height:18pt" o:ole="">
            <v:imagedata r:id="rId614" o:title=""/>
          </v:shape>
          <o:OLEObject Type="Embed" ProgID="Equation.DSMT4" ShapeID="_x0000_i1310" DrawAspect="Content" ObjectID="_1797798107" r:id="rId615"/>
        </w:object>
      </w:r>
    </w:p>
    <w:p w14:paraId="2478DE6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rong XY</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thì X chiếm 15,79% về khối lượng, theo CT tính % ta có:</w:t>
      </w:r>
    </w:p>
    <w:p w14:paraId="4BF9469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30"/>
          <w:sz w:val="24"/>
          <w:szCs w:val="24"/>
        </w:rPr>
        <w:object w:dxaOrig="10160" w:dyaOrig="680" w14:anchorId="7CA7A6C1">
          <v:shape id="_x0000_i1311" type="#_x0000_t75" style="width:510pt;height:35.25pt" o:ole="">
            <v:imagedata r:id="rId616" o:title=""/>
          </v:shape>
          <o:OLEObject Type="Embed" ProgID="Equation.DSMT4" ShapeID="_x0000_i1311" DrawAspect="Content" ObjectID="_1797798108" r:id="rId617"/>
        </w:object>
      </w:r>
    </w:p>
    <w:p w14:paraId="351731DB"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2. Thiết lập hệ phương trình</w:t>
      </w:r>
    </w:p>
    <w:p w14:paraId="55E06E3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ổng số proton trong XY</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là 38</w:t>
      </w:r>
      <w:r w:rsidRPr="0061671E">
        <w:rPr>
          <w:rFonts w:ascii="Times New Roman" w:hAnsi="Times New Roman" w:cs="Times New Roman"/>
          <w:b/>
          <w:color w:val="0000FF"/>
          <w:position w:val="-10"/>
          <w:sz w:val="24"/>
          <w:szCs w:val="24"/>
        </w:rPr>
        <w:object w:dxaOrig="2060" w:dyaOrig="320" w14:anchorId="46B52CFA">
          <v:shape id="_x0000_i1312" type="#_x0000_t75" style="width:103.5pt;height:16.5pt" o:ole="">
            <v:imagedata r:id="rId618" o:title=""/>
          </v:shape>
          <o:OLEObject Type="Embed" ProgID="Equation.DSMT4" ShapeID="_x0000_i1312" DrawAspect="Content" ObjectID="_1797798109" r:id="rId619"/>
        </w:object>
      </w:r>
    </w:p>
    <w:p w14:paraId="1DF0C45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 ta có:</w:t>
      </w:r>
      <w:r w:rsidRPr="0061671E">
        <w:rPr>
          <w:rFonts w:ascii="Times New Roman" w:hAnsi="Times New Roman" w:cs="Times New Roman"/>
          <w:b/>
          <w:color w:val="0000FF"/>
          <w:position w:val="-30"/>
          <w:sz w:val="24"/>
          <w:szCs w:val="24"/>
        </w:rPr>
        <w:object w:dxaOrig="840" w:dyaOrig="720" w14:anchorId="2F8B5E32">
          <v:shape id="_x0000_i1313" type="#_x0000_t75" style="width:42pt;height:37.5pt" o:ole="">
            <v:imagedata r:id="rId620" o:title=""/>
          </v:shape>
          <o:OLEObject Type="Embed" ProgID="Equation.DSMT4" ShapeID="_x0000_i1313" DrawAspect="Content" ObjectID="_1797798110" r:id="rId621"/>
        </w:object>
      </w:r>
    </w:p>
    <w:p w14:paraId="38A821D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trong X có 6 proton, trong Y có 16 proton</w:t>
      </w:r>
    </w:p>
    <w:p w14:paraId="2526AA0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X là C và Y là S</w:t>
      </w:r>
      <w:r w:rsidRPr="0061671E">
        <w:rPr>
          <w:rFonts w:ascii="Times New Roman" w:hAnsi="Times New Roman" w:cs="Times New Roman"/>
          <w:b/>
          <w:color w:val="0000FF"/>
          <w:position w:val="-12"/>
          <w:sz w:val="24"/>
          <w:szCs w:val="24"/>
        </w:rPr>
        <w:object w:dxaOrig="1340" w:dyaOrig="380" w14:anchorId="10A962CF">
          <v:shape id="_x0000_i1314" type="#_x0000_t75" style="width:67.5pt;height:19.5pt" o:ole="">
            <v:imagedata r:id="rId622" o:title=""/>
          </v:shape>
          <o:OLEObject Type="Embed" ProgID="Equation.DSMT4" ShapeID="_x0000_i1314" DrawAspect="Content" ObjectID="_1797798111" r:id="rId623"/>
        </w:object>
      </w:r>
    </w:p>
    <w:p w14:paraId="575539C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Lưu ý: từ CT tính % ta có thể dùng tỷ lệ sau:</w:t>
      </w:r>
      <w:r w:rsidRPr="0061671E">
        <w:rPr>
          <w:rFonts w:ascii="Times New Roman" w:hAnsi="Times New Roman" w:cs="Times New Roman"/>
          <w:b/>
          <w:color w:val="0000FF"/>
          <w:position w:val="-30"/>
          <w:sz w:val="24"/>
          <w:szCs w:val="24"/>
        </w:rPr>
        <w:object w:dxaOrig="1600" w:dyaOrig="680" w14:anchorId="4D404CFB">
          <v:shape id="_x0000_i1315" type="#_x0000_t75" style="width:79.5pt;height:35.25pt" o:ole="">
            <v:imagedata r:id="rId606" o:title=""/>
          </v:shape>
          <o:OLEObject Type="Embed" ProgID="Equation.DSMT4" ShapeID="_x0000_i1315" DrawAspect="Content" ObjectID="_1797798112" r:id="rId624"/>
        </w:object>
      </w:r>
      <w:r w:rsidRPr="0061671E">
        <w:rPr>
          <w:rFonts w:ascii="Times New Roman" w:hAnsi="Times New Roman" w:cs="Times New Roman"/>
          <w:b/>
          <w:color w:val="0000FF"/>
          <w:sz w:val="24"/>
          <w:szCs w:val="24"/>
        </w:rPr>
        <w:t xml:space="preserve"> để tối giản việc tính toán.</w:t>
      </w:r>
    </w:p>
    <w:p w14:paraId="7B96C828"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Cách 2. Chuyển số hạt theo NTK</w:t>
      </w:r>
    </w:p>
    <w:p w14:paraId="62899533"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1. Chuyển số hạt theo NTK</w:t>
      </w:r>
    </w:p>
    <w:p w14:paraId="532DAA4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heo đề ta có: </w:t>
      </w:r>
      <w:r w:rsidRPr="0061671E">
        <w:rPr>
          <w:rFonts w:ascii="Times New Roman" w:hAnsi="Times New Roman" w:cs="Times New Roman"/>
          <w:b/>
          <w:color w:val="0000FF"/>
          <w:position w:val="-14"/>
          <w:sz w:val="24"/>
          <w:szCs w:val="24"/>
        </w:rPr>
        <w:object w:dxaOrig="960" w:dyaOrig="400" w14:anchorId="36D61259">
          <v:shape id="_x0000_i1316" type="#_x0000_t75" style="width:48pt;height:19.5pt" o:ole="">
            <v:imagedata r:id="rId625" o:title=""/>
          </v:shape>
          <o:OLEObject Type="Embed" ProgID="Equation.DSMT4" ShapeID="_x0000_i1316" DrawAspect="Content" ObjectID="_1797798113" r:id="rId626"/>
        </w:object>
      </w:r>
    </w:p>
    <w:p w14:paraId="19EB57F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ổng số </w:t>
      </w:r>
      <w:r w:rsidRPr="0009065F">
        <w:rPr>
          <w:rFonts w:cs="Times New Roman"/>
          <w:b/>
          <w:color w:val="FF0000"/>
          <w:szCs w:val="24"/>
        </w:rPr>
        <w:t>neutron</w:t>
      </w:r>
      <w:r w:rsidRPr="0061671E">
        <w:rPr>
          <w:rFonts w:ascii="Times New Roman" w:hAnsi="Times New Roman" w:cs="Times New Roman"/>
          <w:b/>
          <w:color w:val="0000FF"/>
          <w:sz w:val="24"/>
          <w:szCs w:val="24"/>
        </w:rPr>
        <w:t xml:space="preserve"> trong phân tử: </w:t>
      </w:r>
      <w:r w:rsidRPr="0061671E">
        <w:rPr>
          <w:rFonts w:ascii="Times New Roman" w:hAnsi="Times New Roman" w:cs="Times New Roman"/>
          <w:b/>
          <w:color w:val="0000FF"/>
          <w:position w:val="-12"/>
          <w:sz w:val="24"/>
          <w:szCs w:val="24"/>
        </w:rPr>
        <w:object w:dxaOrig="2560" w:dyaOrig="360" w14:anchorId="4D8AC004">
          <v:shape id="_x0000_i1317" type="#_x0000_t75" style="width:126.75pt;height:18pt" o:ole="">
            <v:imagedata r:id="rId627" o:title=""/>
          </v:shape>
          <o:OLEObject Type="Embed" ProgID="Equation.DSMT4" ShapeID="_x0000_i1317" DrawAspect="Content" ObjectID="_1797798114" r:id="rId628"/>
        </w:object>
      </w:r>
    </w:p>
    <w:p w14:paraId="749977B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PTK của phân tử là </w:t>
      </w:r>
      <w:r w:rsidRPr="0061671E">
        <w:rPr>
          <w:rFonts w:ascii="Times New Roman" w:hAnsi="Times New Roman" w:cs="Times New Roman"/>
          <w:b/>
          <w:color w:val="0000FF"/>
          <w:position w:val="-6"/>
          <w:sz w:val="24"/>
          <w:szCs w:val="24"/>
        </w:rPr>
        <w:object w:dxaOrig="1939" w:dyaOrig="279" w14:anchorId="5EF53191">
          <v:shape id="_x0000_i1318" type="#_x0000_t75" style="width:97.5pt;height:14.25pt" o:ole="">
            <v:imagedata r:id="rId629" o:title=""/>
          </v:shape>
          <o:OLEObject Type="Embed" ProgID="Equation.DSMT4" ShapeID="_x0000_i1318" DrawAspect="Content" ObjectID="_1797798115" r:id="rId630"/>
        </w:object>
      </w:r>
    </w:p>
    <w:p w14:paraId="3E92860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heo đề cho: </w:t>
      </w:r>
      <w:r w:rsidRPr="0061671E">
        <w:rPr>
          <w:rFonts w:ascii="Times New Roman" w:hAnsi="Times New Roman" w:cs="Times New Roman"/>
          <w:b/>
          <w:color w:val="0000FF"/>
          <w:position w:val="-24"/>
          <w:sz w:val="24"/>
          <w:szCs w:val="24"/>
        </w:rPr>
        <w:object w:dxaOrig="5080" w:dyaOrig="620" w14:anchorId="7F7B78E4">
          <v:shape id="_x0000_i1319" type="#_x0000_t75" style="width:252pt;height:31.5pt" o:ole="">
            <v:imagedata r:id="rId631" o:title=""/>
          </v:shape>
          <o:OLEObject Type="Embed" ProgID="Equation.DSMT4" ShapeID="_x0000_i1319" DrawAspect="Content" ObjectID="_1797798116" r:id="rId632"/>
        </w:object>
      </w:r>
    </w:p>
    <w:p w14:paraId="162D105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à </w:t>
      </w:r>
      <w:r w:rsidRPr="0061671E">
        <w:rPr>
          <w:rFonts w:ascii="Times New Roman" w:hAnsi="Times New Roman" w:cs="Times New Roman"/>
          <w:b/>
          <w:color w:val="0000FF"/>
          <w:position w:val="-12"/>
          <w:sz w:val="24"/>
          <w:szCs w:val="24"/>
        </w:rPr>
        <w:object w:dxaOrig="6020" w:dyaOrig="360" w14:anchorId="3ED9AE47">
          <v:shape id="_x0000_i1320" type="#_x0000_t75" style="width:302.25pt;height:19.5pt" o:ole="">
            <v:imagedata r:id="rId633" o:title=""/>
          </v:shape>
          <o:OLEObject Type="Embed" ProgID="Equation.DSMT4" ShapeID="_x0000_i1320" DrawAspect="Content" ObjectID="_1797798117" r:id="rId634"/>
        </w:object>
      </w:r>
      <w:r w:rsidRPr="0061671E">
        <w:rPr>
          <w:rFonts w:ascii="Times New Roman" w:hAnsi="Times New Roman" w:cs="Times New Roman"/>
          <w:b/>
          <w:color w:val="0000FF"/>
          <w:sz w:val="24"/>
          <w:szCs w:val="24"/>
        </w:rPr>
        <w:t xml:space="preserve"> </w:t>
      </w:r>
    </w:p>
    <w:p w14:paraId="59D7AF5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SGK thì</w:t>
      </w:r>
      <w:r w:rsidRPr="0061671E">
        <w:rPr>
          <w:rFonts w:ascii="Times New Roman" w:hAnsi="Times New Roman" w:cs="Times New Roman"/>
          <w:b/>
          <w:color w:val="0000FF"/>
          <w:position w:val="-32"/>
          <w:sz w:val="24"/>
          <w:szCs w:val="24"/>
        </w:rPr>
        <w:object w:dxaOrig="3519" w:dyaOrig="760" w14:anchorId="3FFF9F67">
          <v:shape id="_x0000_i1321" type="#_x0000_t75" style="width:175.5pt;height:37.5pt" o:ole="">
            <v:imagedata r:id="rId635" o:title=""/>
          </v:shape>
          <o:OLEObject Type="Embed" ProgID="Equation.DSMT4" ShapeID="_x0000_i1321" DrawAspect="Content" ObjectID="_1797798118" r:id="rId636"/>
        </w:object>
      </w:r>
    </w:p>
    <w:p w14:paraId="426F8EFA"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b/>
          <w:color w:val="0000FF"/>
          <w:sz w:val="24"/>
          <w:szCs w:val="24"/>
        </w:rPr>
        <w:t xml:space="preserve">Câu 2. </w:t>
      </w:r>
      <w:r w:rsidRPr="0061671E">
        <w:rPr>
          <w:rFonts w:ascii="Times New Roman" w:hAnsi="Times New Roman" w:cs="Times New Roman"/>
          <w:sz w:val="24"/>
          <w:szCs w:val="24"/>
        </w:rPr>
        <w:t>Hợp chất A có công thức hóa học là M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trong đó M chiếm 51,282% về khối lượng. Phân tử A có tổng số proton là 38. Trong nguyên tử nguyên tố M, số hạt proton bằng số hạt </w:t>
      </w:r>
      <w:r w:rsidRPr="0009065F">
        <w:rPr>
          <w:rFonts w:cs="Times New Roman"/>
          <w:color w:val="FF0000"/>
          <w:szCs w:val="24"/>
        </w:rPr>
        <w:t>neutron</w:t>
      </w:r>
      <w:r w:rsidRPr="0061671E">
        <w:rPr>
          <w:rFonts w:ascii="Times New Roman" w:hAnsi="Times New Roman" w:cs="Times New Roman"/>
          <w:sz w:val="24"/>
          <w:szCs w:val="24"/>
        </w:rPr>
        <w:t xml:space="preserve">; trong nguyên tử nguyên tố X số hạt </w:t>
      </w:r>
      <w:r w:rsidRPr="0009065F">
        <w:rPr>
          <w:rFonts w:cs="Times New Roman"/>
          <w:color w:val="FF0000"/>
          <w:szCs w:val="24"/>
        </w:rPr>
        <w:t>neutron</w:t>
      </w:r>
      <w:r w:rsidRPr="0061671E">
        <w:rPr>
          <w:rFonts w:ascii="Times New Roman" w:hAnsi="Times New Roman" w:cs="Times New Roman"/>
          <w:sz w:val="24"/>
          <w:szCs w:val="24"/>
        </w:rPr>
        <w:t xml:space="preserve"> nhiều hơn số hạt proton là 1. Tìm số hạt proton của M và X. </w:t>
      </w:r>
    </w:p>
    <w:p w14:paraId="4CCCE0E4" w14:textId="77777777" w:rsidR="0047275C" w:rsidRPr="0061671E" w:rsidRDefault="0047275C" w:rsidP="00E03994">
      <w:pPr>
        <w:spacing w:after="0" w:line="276" w:lineRule="auto"/>
        <w:jc w:val="right"/>
        <w:rPr>
          <w:rFonts w:ascii="Times New Roman" w:hAnsi="Times New Roman" w:cs="Times New Roman"/>
          <w:b/>
          <w:i/>
          <w:iCs/>
          <w:color w:val="0000FF"/>
          <w:sz w:val="24"/>
          <w:szCs w:val="24"/>
        </w:rPr>
      </w:pPr>
      <w:r w:rsidRPr="0061671E">
        <w:rPr>
          <w:rFonts w:ascii="Times New Roman" w:hAnsi="Times New Roman" w:cs="Times New Roman"/>
          <w:i/>
          <w:iCs/>
          <w:sz w:val="24"/>
          <w:szCs w:val="24"/>
        </w:rPr>
        <w:t>HSG Hà Nội 2019</w:t>
      </w:r>
    </w:p>
    <w:p w14:paraId="6ADC5D0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FF0000"/>
          <w:sz w:val="24"/>
          <w:szCs w:val="24"/>
        </w:rPr>
        <w:t xml:space="preserve">Tư duy suy luận: </w:t>
      </w:r>
      <w:r w:rsidRPr="0061671E">
        <w:rPr>
          <w:rFonts w:ascii="Times New Roman" w:hAnsi="Times New Roman" w:cs="Times New Roman"/>
          <w:b/>
          <w:color w:val="0000FF"/>
          <w:sz w:val="24"/>
          <w:szCs w:val="24"/>
        </w:rPr>
        <w:t>bài toán cho thêm dữ kiện % theo khối lượng</w:t>
      </w:r>
      <w:r w:rsidRPr="0061671E">
        <w:rPr>
          <w:rFonts w:ascii="Times New Roman" w:hAnsi="Times New Roman" w:cs="Times New Roman"/>
          <w:b/>
          <w:color w:val="0000FF"/>
          <w:position w:val="-6"/>
          <w:sz w:val="24"/>
          <w:szCs w:val="24"/>
        </w:rPr>
        <w:object w:dxaOrig="300" w:dyaOrig="240" w14:anchorId="4C930271">
          <v:shape id="_x0000_i1322" type="#_x0000_t75" style="width:16.5pt;height:12.75pt" o:ole="">
            <v:imagedata r:id="rId608" o:title=""/>
          </v:shape>
          <o:OLEObject Type="Embed" ProgID="Equation.DSMT4" ShapeID="_x0000_i1322" DrawAspect="Content" ObjectID="_1797798119" r:id="rId637"/>
        </w:object>
      </w:r>
      <w:r w:rsidRPr="0061671E">
        <w:rPr>
          <w:rFonts w:ascii="Times New Roman" w:hAnsi="Times New Roman" w:cs="Times New Roman"/>
          <w:b/>
          <w:color w:val="0000FF"/>
          <w:sz w:val="24"/>
          <w:szCs w:val="24"/>
        </w:rPr>
        <w:t xml:space="preserve">liên quan đến NTK của nguyên tử. Như vậy bài toán có hai dữ kiện không </w:t>
      </w:r>
      <w:r w:rsidRPr="0009065F">
        <w:rPr>
          <w:rFonts w:cs="Times New Roman"/>
          <w:b/>
          <w:color w:val="FF0000"/>
          <w:szCs w:val="24"/>
        </w:rPr>
        <w:t>copper</w:t>
      </w:r>
      <w:r w:rsidRPr="0061671E">
        <w:rPr>
          <w:rFonts w:ascii="Times New Roman" w:hAnsi="Times New Roman" w:cs="Times New Roman"/>
          <w:b/>
          <w:color w:val="0000FF"/>
          <w:sz w:val="24"/>
          <w:szCs w:val="24"/>
        </w:rPr>
        <w:t xml:space="preserve"> nhất là NTK và số hạt</w:t>
      </w:r>
      <w:r w:rsidRPr="0061671E">
        <w:rPr>
          <w:rFonts w:ascii="Times New Roman" w:hAnsi="Times New Roman" w:cs="Times New Roman"/>
          <w:b/>
          <w:color w:val="0000FF"/>
          <w:position w:val="-6"/>
          <w:sz w:val="24"/>
          <w:szCs w:val="24"/>
        </w:rPr>
        <w:object w:dxaOrig="300" w:dyaOrig="240" w14:anchorId="3ED18297">
          <v:shape id="_x0000_i1323" type="#_x0000_t75" style="width:16.5pt;height:12.75pt" o:ole="">
            <v:imagedata r:id="rId610" o:title=""/>
          </v:shape>
          <o:OLEObject Type="Embed" ProgID="Equation.DSMT4" ShapeID="_x0000_i1323" DrawAspect="Content" ObjectID="_1797798120" r:id="rId638"/>
        </w:object>
      </w:r>
      <w:r w:rsidRPr="0061671E">
        <w:rPr>
          <w:rFonts w:ascii="Times New Roman" w:hAnsi="Times New Roman" w:cs="Times New Roman"/>
          <w:b/>
          <w:color w:val="0000FF"/>
          <w:sz w:val="24"/>
          <w:szCs w:val="24"/>
        </w:rPr>
        <w:t>chuyển cho cùng dữ kiện</w:t>
      </w:r>
    </w:p>
    <w:p w14:paraId="22E992F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lastRenderedPageBreak/>
        <w:t>(1) chuyển NTK theo số hạt</w:t>
      </w:r>
    </w:p>
    <w:p w14:paraId="75B8A54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2) chuyển số hạt theo NTK</w:t>
      </w:r>
    </w:p>
    <w:p w14:paraId="47A9D642"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 xml:space="preserve">Cách 1. Chuyển NTK theo số hạt </w:t>
      </w:r>
    </w:p>
    <w:p w14:paraId="598D7BAA"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1. Xử liệu dữ kiện phần trăm.</w:t>
      </w:r>
    </w:p>
    <w:p w14:paraId="23CE12D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M</w:t>
      </w:r>
    </w:p>
    <w:p w14:paraId="33B63D3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p’, n’, e’ là số proton, neutron, electron của nguyên tử X</w:t>
      </w:r>
    </w:p>
    <w:p w14:paraId="71564E46"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M: </w:t>
      </w:r>
      <w:r w:rsidRPr="0061671E">
        <w:rPr>
          <w:rFonts w:ascii="Times New Roman" w:hAnsi="Times New Roman" w:cs="Times New Roman"/>
          <w:b/>
          <w:color w:val="0000FF"/>
          <w:position w:val="-12"/>
          <w:sz w:val="24"/>
          <w:szCs w:val="24"/>
        </w:rPr>
        <w:object w:dxaOrig="2760" w:dyaOrig="360" w14:anchorId="068BB705">
          <v:shape id="_x0000_i1324" type="#_x0000_t75" style="width:137.25pt;height:19.5pt" o:ole="">
            <v:imagedata r:id="rId612" o:title=""/>
          </v:shape>
          <o:OLEObject Type="Embed" ProgID="Equation.DSMT4" ShapeID="_x0000_i1324" DrawAspect="Content" ObjectID="_1797798121" r:id="rId639"/>
        </w:object>
      </w:r>
    </w:p>
    <w:p w14:paraId="1705CC9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X: </w:t>
      </w:r>
      <w:r w:rsidRPr="0061671E">
        <w:rPr>
          <w:rFonts w:ascii="Times New Roman" w:hAnsi="Times New Roman" w:cs="Times New Roman"/>
          <w:b/>
          <w:color w:val="0000FF"/>
          <w:position w:val="-12"/>
          <w:sz w:val="24"/>
          <w:szCs w:val="24"/>
        </w:rPr>
        <w:object w:dxaOrig="3680" w:dyaOrig="360" w14:anchorId="38F8FE54">
          <v:shape id="_x0000_i1325" type="#_x0000_t75" style="width:185.25pt;height:19.5pt" o:ole="">
            <v:imagedata r:id="rId640" o:title=""/>
          </v:shape>
          <o:OLEObject Type="Embed" ProgID="Equation.DSMT4" ShapeID="_x0000_i1325" DrawAspect="Content" ObjectID="_1797798122" r:id="rId641"/>
        </w:object>
      </w:r>
    </w:p>
    <w:p w14:paraId="54868BC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rong MX</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thì X chiếm 51,282% về khối lượng, theo CT tính % ta có:</w:t>
      </w:r>
    </w:p>
    <w:p w14:paraId="48AC4F3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30"/>
          <w:sz w:val="24"/>
          <w:szCs w:val="24"/>
        </w:rPr>
        <w:object w:dxaOrig="7740" w:dyaOrig="680" w14:anchorId="4341A93E">
          <v:shape id="_x0000_i1326" type="#_x0000_t75" style="width:389.25pt;height:35.25pt" o:ole="">
            <v:imagedata r:id="rId642" o:title=""/>
          </v:shape>
          <o:OLEObject Type="Embed" ProgID="Equation.DSMT4" ShapeID="_x0000_i1326" DrawAspect="Content" ObjectID="_1797798123" r:id="rId643"/>
        </w:object>
      </w:r>
    </w:p>
    <w:p w14:paraId="1567E499"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position w:val="-10"/>
          <w:sz w:val="24"/>
          <w:szCs w:val="24"/>
        </w:rPr>
        <w:object w:dxaOrig="3700" w:dyaOrig="320" w14:anchorId="4906895D">
          <v:shape id="_x0000_i1327" type="#_x0000_t75" style="width:185.25pt;height:16.5pt" o:ole="">
            <v:imagedata r:id="rId644" o:title=""/>
          </v:shape>
          <o:OLEObject Type="Embed" ProgID="Equation.DSMT4" ShapeID="_x0000_i1327" DrawAspect="Content" ObjectID="_1797798124" r:id="rId645"/>
        </w:object>
      </w:r>
    </w:p>
    <w:p w14:paraId="4DB97F79"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2. Thiết lập hệ phương trình</w:t>
      </w:r>
    </w:p>
    <w:p w14:paraId="605C202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ổng số proton trong XY</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là 38</w:t>
      </w:r>
      <w:r w:rsidRPr="0061671E">
        <w:rPr>
          <w:rFonts w:ascii="Times New Roman" w:hAnsi="Times New Roman" w:cs="Times New Roman"/>
          <w:b/>
          <w:color w:val="0000FF"/>
          <w:position w:val="-10"/>
          <w:sz w:val="24"/>
          <w:szCs w:val="24"/>
        </w:rPr>
        <w:object w:dxaOrig="2060" w:dyaOrig="320" w14:anchorId="1AD08676">
          <v:shape id="_x0000_i1328" type="#_x0000_t75" style="width:102.75pt;height:16.5pt" o:ole="">
            <v:imagedata r:id="rId618" o:title=""/>
          </v:shape>
          <o:OLEObject Type="Embed" ProgID="Equation.DSMT4" ShapeID="_x0000_i1328" DrawAspect="Content" ObjectID="_1797798125" r:id="rId646"/>
        </w:object>
      </w:r>
    </w:p>
    <w:p w14:paraId="494A077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 ta có:</w:t>
      </w:r>
      <w:r w:rsidRPr="0061671E">
        <w:rPr>
          <w:rFonts w:ascii="Times New Roman" w:hAnsi="Times New Roman" w:cs="Times New Roman"/>
          <w:b/>
          <w:color w:val="0000FF"/>
          <w:position w:val="-30"/>
          <w:sz w:val="24"/>
          <w:szCs w:val="24"/>
        </w:rPr>
        <w:object w:dxaOrig="800" w:dyaOrig="720" w14:anchorId="4CC30FE5">
          <v:shape id="_x0000_i1329" type="#_x0000_t75" style="width:40.5pt;height:36.75pt" o:ole="">
            <v:imagedata r:id="rId647" o:title=""/>
          </v:shape>
          <o:OLEObject Type="Embed" ProgID="Equation.DSMT4" ShapeID="_x0000_i1329" DrawAspect="Content" ObjectID="_1797798126" r:id="rId648"/>
        </w:object>
      </w:r>
    </w:p>
    <w:p w14:paraId="380CC91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trong M có 20 proton, trong X có 9 proton</w:t>
      </w:r>
    </w:p>
    <w:p w14:paraId="5D8AD93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M là Ca và X là F</w:t>
      </w:r>
      <w:r w:rsidRPr="0061671E">
        <w:rPr>
          <w:rFonts w:ascii="Times New Roman" w:hAnsi="Times New Roman" w:cs="Times New Roman"/>
          <w:b/>
          <w:color w:val="0000FF"/>
          <w:position w:val="-12"/>
          <w:sz w:val="24"/>
          <w:szCs w:val="24"/>
        </w:rPr>
        <w:object w:dxaOrig="1420" w:dyaOrig="380" w14:anchorId="7245926A">
          <v:shape id="_x0000_i1330" type="#_x0000_t75" style="width:70.5pt;height:19.5pt" o:ole="">
            <v:imagedata r:id="rId649" o:title=""/>
          </v:shape>
          <o:OLEObject Type="Embed" ProgID="Equation.DSMT4" ShapeID="_x0000_i1330" DrawAspect="Content" ObjectID="_1797798127" r:id="rId650"/>
        </w:object>
      </w:r>
    </w:p>
    <w:p w14:paraId="32BCABE3"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Cách 2. Chuyển số hạt theo NTK</w:t>
      </w:r>
    </w:p>
    <w:p w14:paraId="0B1AFC2F"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1. Chuyển số hạt theo NTK</w:t>
      </w:r>
    </w:p>
    <w:p w14:paraId="25494CF3"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heo đề ta có: </w:t>
      </w:r>
      <w:r w:rsidRPr="0061671E">
        <w:rPr>
          <w:rFonts w:ascii="Times New Roman" w:hAnsi="Times New Roman" w:cs="Times New Roman"/>
          <w:b/>
          <w:color w:val="0000FF"/>
          <w:position w:val="-14"/>
          <w:sz w:val="24"/>
          <w:szCs w:val="24"/>
        </w:rPr>
        <w:object w:dxaOrig="960" w:dyaOrig="400" w14:anchorId="720EDE9F">
          <v:shape id="_x0000_i1331" type="#_x0000_t75" style="width:48pt;height:19.5pt" o:ole="">
            <v:imagedata r:id="rId625" o:title=""/>
          </v:shape>
          <o:OLEObject Type="Embed" ProgID="Equation.DSMT4" ShapeID="_x0000_i1331" DrawAspect="Content" ObjectID="_1797798128" r:id="rId651"/>
        </w:object>
      </w:r>
    </w:p>
    <w:p w14:paraId="0819D0C3"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ổng số neutron trong phân tử: </w:t>
      </w:r>
      <w:r w:rsidRPr="0061671E">
        <w:rPr>
          <w:rFonts w:ascii="Times New Roman" w:hAnsi="Times New Roman" w:cs="Times New Roman"/>
          <w:b/>
          <w:color w:val="0000FF"/>
          <w:position w:val="-12"/>
          <w:sz w:val="24"/>
          <w:szCs w:val="24"/>
        </w:rPr>
        <w:object w:dxaOrig="3019" w:dyaOrig="360" w14:anchorId="3F7F6C2D">
          <v:shape id="_x0000_i1332" type="#_x0000_t75" style="width:150pt;height:19.5pt" o:ole="">
            <v:imagedata r:id="rId652" o:title=""/>
          </v:shape>
          <o:OLEObject Type="Embed" ProgID="Equation.DSMT4" ShapeID="_x0000_i1332" DrawAspect="Content" ObjectID="_1797798129" r:id="rId653"/>
        </w:object>
      </w:r>
    </w:p>
    <w:p w14:paraId="616A6B1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PTK của phân tử là </w:t>
      </w:r>
      <w:r w:rsidRPr="0061671E">
        <w:rPr>
          <w:rFonts w:ascii="Times New Roman" w:hAnsi="Times New Roman" w:cs="Times New Roman"/>
          <w:b/>
          <w:color w:val="0000FF"/>
          <w:position w:val="-6"/>
          <w:sz w:val="24"/>
          <w:szCs w:val="24"/>
        </w:rPr>
        <w:object w:dxaOrig="1939" w:dyaOrig="279" w14:anchorId="1665E247">
          <v:shape id="_x0000_i1333" type="#_x0000_t75" style="width:97.5pt;height:14.25pt" o:ole="">
            <v:imagedata r:id="rId654" o:title=""/>
          </v:shape>
          <o:OLEObject Type="Embed" ProgID="Equation.DSMT4" ShapeID="_x0000_i1333" DrawAspect="Content" ObjectID="_1797798130" r:id="rId655"/>
        </w:object>
      </w:r>
    </w:p>
    <w:p w14:paraId="4A9ADED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heo đề cho: </w:t>
      </w:r>
      <w:r w:rsidRPr="0061671E">
        <w:rPr>
          <w:rFonts w:ascii="Times New Roman" w:hAnsi="Times New Roman" w:cs="Times New Roman"/>
          <w:b/>
          <w:color w:val="0000FF"/>
          <w:position w:val="-24"/>
          <w:sz w:val="24"/>
          <w:szCs w:val="24"/>
        </w:rPr>
        <w:object w:dxaOrig="5460" w:dyaOrig="620" w14:anchorId="5DA66ECB">
          <v:shape id="_x0000_i1334" type="#_x0000_t75" style="width:273pt;height:30.75pt" o:ole="">
            <v:imagedata r:id="rId656" o:title=""/>
          </v:shape>
          <o:OLEObject Type="Embed" ProgID="Equation.DSMT4" ShapeID="_x0000_i1334" DrawAspect="Content" ObjectID="_1797798131" r:id="rId657"/>
        </w:object>
      </w:r>
    </w:p>
    <w:p w14:paraId="3263D29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Mà </w:t>
      </w:r>
      <w:r w:rsidRPr="0061671E">
        <w:rPr>
          <w:rFonts w:ascii="Times New Roman" w:hAnsi="Times New Roman" w:cs="Times New Roman"/>
          <w:b/>
          <w:color w:val="0000FF"/>
          <w:position w:val="-12"/>
          <w:sz w:val="24"/>
          <w:szCs w:val="24"/>
        </w:rPr>
        <w:object w:dxaOrig="6039" w:dyaOrig="360" w14:anchorId="54F55A01">
          <v:shape id="_x0000_i1335" type="#_x0000_t75" style="width:302.25pt;height:19.5pt" o:ole="">
            <v:imagedata r:id="rId658" o:title=""/>
          </v:shape>
          <o:OLEObject Type="Embed" ProgID="Equation.DSMT4" ShapeID="_x0000_i1335" DrawAspect="Content" ObjectID="_1797798132" r:id="rId659"/>
        </w:object>
      </w:r>
      <w:r w:rsidRPr="0061671E">
        <w:rPr>
          <w:rFonts w:ascii="Times New Roman" w:hAnsi="Times New Roman" w:cs="Times New Roman"/>
          <w:b/>
          <w:color w:val="0000FF"/>
          <w:sz w:val="24"/>
          <w:szCs w:val="24"/>
        </w:rPr>
        <w:t xml:space="preserve"> </w:t>
      </w:r>
    </w:p>
    <w:p w14:paraId="3A93E28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SGK thì</w:t>
      </w:r>
      <w:r w:rsidRPr="0061671E">
        <w:rPr>
          <w:rFonts w:ascii="Times New Roman" w:hAnsi="Times New Roman" w:cs="Times New Roman"/>
          <w:b/>
          <w:color w:val="0000FF"/>
          <w:position w:val="-32"/>
          <w:sz w:val="24"/>
          <w:szCs w:val="24"/>
        </w:rPr>
        <w:object w:dxaOrig="3560" w:dyaOrig="760" w14:anchorId="638AC6A8">
          <v:shape id="_x0000_i1336" type="#_x0000_t75" style="width:177.75pt;height:37.5pt" o:ole="">
            <v:imagedata r:id="rId660" o:title=""/>
          </v:shape>
          <o:OLEObject Type="Embed" ProgID="Equation.DSMT4" ShapeID="_x0000_i1336" DrawAspect="Content" ObjectID="_1797798133" r:id="rId661"/>
        </w:object>
      </w:r>
    </w:p>
    <w:p w14:paraId="5666E4F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Câu 3. </w:t>
      </w:r>
      <w:r w:rsidRPr="0061671E">
        <w:rPr>
          <w:rFonts w:ascii="Times New Roman" w:hAnsi="Times New Roman" w:cs="Times New Roman"/>
          <w:sz w:val="24"/>
          <w:szCs w:val="24"/>
        </w:rPr>
        <w:t>Hợp chất Y có công thức M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trong đó M chiếm 46,67% về khối lượng. Trong hạt nhân M có số </w:t>
      </w:r>
      <w:r w:rsidRPr="0009065F">
        <w:rPr>
          <w:rFonts w:cs="Times New Roman"/>
          <w:color w:val="FF0000"/>
          <w:szCs w:val="24"/>
        </w:rPr>
        <w:t>neutron</w:t>
      </w:r>
      <w:r w:rsidRPr="0061671E">
        <w:rPr>
          <w:rFonts w:ascii="Times New Roman" w:hAnsi="Times New Roman" w:cs="Times New Roman"/>
          <w:sz w:val="24"/>
          <w:szCs w:val="24"/>
        </w:rPr>
        <w:t xml:space="preserve"> nhiều hơn số proton là 4 hạt. Trong hạt nhân X số </w:t>
      </w:r>
      <w:r w:rsidRPr="0009065F">
        <w:rPr>
          <w:rFonts w:cs="Times New Roman"/>
          <w:color w:val="FF0000"/>
          <w:szCs w:val="24"/>
        </w:rPr>
        <w:t>neutron</w:t>
      </w:r>
      <w:r w:rsidRPr="0061671E">
        <w:rPr>
          <w:rFonts w:ascii="Times New Roman" w:hAnsi="Times New Roman" w:cs="Times New Roman"/>
          <w:sz w:val="24"/>
          <w:szCs w:val="24"/>
        </w:rPr>
        <w:t xml:space="preserve"> bằng số proton. Tổng số p trong M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là</w:t>
      </w:r>
      <w:r w:rsidRPr="0061671E">
        <w:rPr>
          <w:rFonts w:ascii="Times New Roman" w:hAnsi="Times New Roman" w:cs="Times New Roman"/>
          <w:b/>
          <w:sz w:val="24"/>
          <w:szCs w:val="24"/>
        </w:rPr>
        <w:t xml:space="preserve"> </w:t>
      </w:r>
      <w:r w:rsidRPr="0061671E">
        <w:rPr>
          <w:rFonts w:ascii="Times New Roman" w:hAnsi="Times New Roman" w:cs="Times New Roman"/>
          <w:sz w:val="24"/>
          <w:szCs w:val="24"/>
        </w:rPr>
        <w:t>58. Xác định số p của M và X.</w:t>
      </w:r>
    </w:p>
    <w:p w14:paraId="446A6B83" w14:textId="77777777" w:rsidR="0047275C" w:rsidRPr="0061671E" w:rsidRDefault="0047275C" w:rsidP="00E03994">
      <w:pPr>
        <w:spacing w:after="0" w:line="276" w:lineRule="auto"/>
        <w:jc w:val="right"/>
        <w:rPr>
          <w:rFonts w:ascii="Times New Roman" w:hAnsi="Times New Roman" w:cs="Times New Roman"/>
          <w:b/>
          <w:i/>
          <w:iCs/>
          <w:color w:val="0000FF"/>
          <w:sz w:val="24"/>
          <w:szCs w:val="24"/>
        </w:rPr>
      </w:pPr>
      <w:r w:rsidRPr="0061671E">
        <w:rPr>
          <w:rFonts w:ascii="Times New Roman" w:hAnsi="Times New Roman" w:cs="Times New Roman"/>
          <w:i/>
          <w:iCs/>
          <w:sz w:val="24"/>
          <w:szCs w:val="24"/>
        </w:rPr>
        <w:t>Trích đề thi vào lớp 10 chuyên Hóa Quảng Nam-2014</w:t>
      </w:r>
    </w:p>
    <w:p w14:paraId="41AB58A1"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1. Xử liệu dữ kiện phần trăm.</w:t>
      </w:r>
    </w:p>
    <w:p w14:paraId="657402B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X</w:t>
      </w:r>
    </w:p>
    <w:p w14:paraId="2E99D5D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p’, n’, e’ là số proton, neutron, electron của nguyên tử M</w:t>
      </w:r>
    </w:p>
    <w:p w14:paraId="5EAE6AE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X: </w:t>
      </w:r>
      <w:r w:rsidRPr="0061671E">
        <w:rPr>
          <w:rFonts w:ascii="Times New Roman" w:hAnsi="Times New Roman" w:cs="Times New Roman"/>
          <w:b/>
          <w:color w:val="0000FF"/>
          <w:position w:val="-12"/>
          <w:sz w:val="24"/>
          <w:szCs w:val="24"/>
        </w:rPr>
        <w:object w:dxaOrig="2760" w:dyaOrig="360" w14:anchorId="5DF40341">
          <v:shape id="_x0000_i1337" type="#_x0000_t75" style="width:137.25pt;height:19.5pt" o:ole="">
            <v:imagedata r:id="rId612" o:title=""/>
          </v:shape>
          <o:OLEObject Type="Embed" ProgID="Equation.DSMT4" ShapeID="_x0000_i1337" DrawAspect="Content" ObjectID="_1797798134" r:id="rId662"/>
        </w:object>
      </w:r>
    </w:p>
    <w:p w14:paraId="644733A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M: </w:t>
      </w:r>
      <w:r w:rsidRPr="0061671E">
        <w:rPr>
          <w:rFonts w:ascii="Times New Roman" w:hAnsi="Times New Roman" w:cs="Times New Roman"/>
          <w:b/>
          <w:color w:val="0000FF"/>
          <w:position w:val="-12"/>
          <w:sz w:val="24"/>
          <w:szCs w:val="24"/>
        </w:rPr>
        <w:object w:dxaOrig="4920" w:dyaOrig="360" w14:anchorId="752DC7DA">
          <v:shape id="_x0000_i1338" type="#_x0000_t75" style="width:246.75pt;height:19.5pt" o:ole="">
            <v:imagedata r:id="rId663" o:title=""/>
          </v:shape>
          <o:OLEObject Type="Embed" ProgID="Equation.DSMT4" ShapeID="_x0000_i1338" DrawAspect="Content" ObjectID="_1797798135" r:id="rId664"/>
        </w:object>
      </w:r>
    </w:p>
    <w:p w14:paraId="1A952F1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rong MX</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thì M chiếm 46,67% về khối lượng, theo CT tỷ lệ % ta có:</w:t>
      </w:r>
    </w:p>
    <w:p w14:paraId="683C394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position w:val="-30"/>
          <w:sz w:val="24"/>
          <w:szCs w:val="24"/>
        </w:rPr>
        <w:object w:dxaOrig="10520" w:dyaOrig="680" w14:anchorId="7858DDF8">
          <v:shape id="_x0000_i1339" type="#_x0000_t75" style="width:527.25pt;height:35.25pt" o:ole="">
            <v:imagedata r:id="rId665" o:title=""/>
          </v:shape>
          <o:OLEObject Type="Embed" ProgID="Equation.DSMT4" ShapeID="_x0000_i1339" DrawAspect="Content" ObjectID="_1797798136" r:id="rId666"/>
        </w:object>
      </w:r>
    </w:p>
    <w:p w14:paraId="696E5446"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2. Thiết lập hệ phương trình</w:t>
      </w:r>
    </w:p>
    <w:p w14:paraId="48A3E87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lastRenderedPageBreak/>
        <w:t>Theo đề cho tổng số proton trong MX</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là 58</w:t>
      </w:r>
      <w:r w:rsidRPr="0061671E">
        <w:rPr>
          <w:rFonts w:ascii="Times New Roman" w:hAnsi="Times New Roman" w:cs="Times New Roman"/>
          <w:b/>
          <w:color w:val="0000FF"/>
          <w:position w:val="-10"/>
          <w:sz w:val="24"/>
          <w:szCs w:val="24"/>
        </w:rPr>
        <w:object w:dxaOrig="2000" w:dyaOrig="320" w14:anchorId="044862F7">
          <v:shape id="_x0000_i1340" type="#_x0000_t75" style="width:101.25pt;height:16.5pt" o:ole="">
            <v:imagedata r:id="rId667" o:title=""/>
          </v:shape>
          <o:OLEObject Type="Embed" ProgID="Equation.DSMT4" ShapeID="_x0000_i1340" DrawAspect="Content" ObjectID="_1797798137" r:id="rId668"/>
        </w:object>
      </w:r>
    </w:p>
    <w:p w14:paraId="5319A0F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 ta có:</w:t>
      </w:r>
      <w:r w:rsidRPr="0061671E">
        <w:rPr>
          <w:rFonts w:ascii="Times New Roman" w:hAnsi="Times New Roman" w:cs="Times New Roman"/>
          <w:b/>
          <w:color w:val="0000FF"/>
          <w:position w:val="-30"/>
          <w:sz w:val="24"/>
          <w:szCs w:val="24"/>
        </w:rPr>
        <w:object w:dxaOrig="859" w:dyaOrig="720" w14:anchorId="6809588C">
          <v:shape id="_x0000_i1341" type="#_x0000_t75" style="width:42.75pt;height:36.75pt" o:ole="">
            <v:imagedata r:id="rId669" o:title=""/>
          </v:shape>
          <o:OLEObject Type="Embed" ProgID="Equation.DSMT4" ShapeID="_x0000_i1341" DrawAspect="Content" ObjectID="_1797798138" r:id="rId670"/>
        </w:object>
      </w:r>
    </w:p>
    <w:p w14:paraId="194173C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trong X có 16 proton, trong M có 26 proton</w:t>
      </w:r>
    </w:p>
    <w:p w14:paraId="7F048FA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X là S và M là Fe</w:t>
      </w:r>
      <w:r w:rsidRPr="0061671E">
        <w:rPr>
          <w:rFonts w:ascii="Times New Roman" w:hAnsi="Times New Roman" w:cs="Times New Roman"/>
          <w:b/>
          <w:color w:val="0000FF"/>
          <w:position w:val="-12"/>
          <w:sz w:val="24"/>
          <w:szCs w:val="24"/>
        </w:rPr>
        <w:object w:dxaOrig="1420" w:dyaOrig="380" w14:anchorId="4996E340">
          <v:shape id="_x0000_i1342" type="#_x0000_t75" style="width:71.25pt;height:19.5pt" o:ole="">
            <v:imagedata r:id="rId671" o:title=""/>
          </v:shape>
          <o:OLEObject Type="Embed" ProgID="Equation.DSMT4" ShapeID="_x0000_i1342" DrawAspect="Content" ObjectID="_1797798139" r:id="rId672"/>
        </w:object>
      </w:r>
    </w:p>
    <w:p w14:paraId="6D0725F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Câu 4. </w:t>
      </w:r>
      <w:r w:rsidRPr="0061671E">
        <w:rPr>
          <w:rFonts w:ascii="Times New Roman" w:hAnsi="Times New Roman" w:cs="Times New Roman"/>
          <w:sz w:val="24"/>
          <w:szCs w:val="24"/>
        </w:rPr>
        <w:t>Hợp chất A có công thức R</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X trong đó R chiếm 74,19% về khối lượng. Trong hạt nhân R có số hạt không mang điện nhiều hơn số hạt mang điện là 1 hạt. Trong hạt nhân X có số hạt mang điện bằng số hạt không mang điện. Tổng số p trong R</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X là</w:t>
      </w:r>
      <w:r w:rsidRPr="0061671E">
        <w:rPr>
          <w:rFonts w:ascii="Times New Roman" w:hAnsi="Times New Roman" w:cs="Times New Roman"/>
          <w:b/>
          <w:sz w:val="24"/>
          <w:szCs w:val="24"/>
        </w:rPr>
        <w:t xml:space="preserve"> </w:t>
      </w:r>
      <w:r w:rsidRPr="0061671E">
        <w:rPr>
          <w:rFonts w:ascii="Times New Roman" w:hAnsi="Times New Roman" w:cs="Times New Roman"/>
          <w:sz w:val="24"/>
          <w:szCs w:val="24"/>
        </w:rPr>
        <w:t>30. Xác định số p của M và X và CTHH của A (dựa vào bảng NTK của các nguyên tố trong SGK)</w:t>
      </w:r>
    </w:p>
    <w:p w14:paraId="46489F7E" w14:textId="77777777" w:rsidR="0047275C" w:rsidRPr="0061671E" w:rsidRDefault="0047275C" w:rsidP="00E03994">
      <w:pPr>
        <w:spacing w:after="0" w:line="276" w:lineRule="auto"/>
        <w:jc w:val="right"/>
        <w:rPr>
          <w:rFonts w:ascii="Times New Roman" w:hAnsi="Times New Roman" w:cs="Times New Roman"/>
          <w:b/>
          <w:i/>
          <w:iCs/>
          <w:color w:val="0000FF"/>
          <w:sz w:val="24"/>
          <w:szCs w:val="24"/>
        </w:rPr>
      </w:pPr>
      <w:r w:rsidRPr="0061671E">
        <w:rPr>
          <w:rFonts w:ascii="Times New Roman" w:hAnsi="Times New Roman" w:cs="Times New Roman"/>
          <w:i/>
          <w:iCs/>
          <w:sz w:val="24"/>
          <w:szCs w:val="24"/>
        </w:rPr>
        <w:t>Trích đề thi vào lớp 10 chuyên Hóa Quảng Nam-2016</w:t>
      </w:r>
    </w:p>
    <w:p w14:paraId="6B1B7D1D"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1. Xử liệu dữ kiện phần trăm.</w:t>
      </w:r>
    </w:p>
    <w:p w14:paraId="189BA14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X</w:t>
      </w:r>
    </w:p>
    <w:p w14:paraId="25879955"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p’, n’, e’ là số proton, neutron, electron của nguyên tử R</w:t>
      </w:r>
    </w:p>
    <w:p w14:paraId="5E12189C"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X: </w:t>
      </w:r>
      <w:r w:rsidRPr="0061671E">
        <w:rPr>
          <w:rFonts w:ascii="Times New Roman" w:hAnsi="Times New Roman" w:cs="Times New Roman"/>
          <w:b/>
          <w:color w:val="0000FF"/>
          <w:position w:val="-12"/>
          <w:sz w:val="24"/>
          <w:szCs w:val="24"/>
        </w:rPr>
        <w:object w:dxaOrig="2760" w:dyaOrig="360" w14:anchorId="3C98F9C6">
          <v:shape id="_x0000_i1343" type="#_x0000_t75" style="width:138pt;height:19.5pt" o:ole="">
            <v:imagedata r:id="rId612" o:title=""/>
          </v:shape>
          <o:OLEObject Type="Embed" ProgID="Equation.DSMT4" ShapeID="_x0000_i1343" DrawAspect="Content" ObjectID="_1797798140" r:id="rId673"/>
        </w:object>
      </w:r>
    </w:p>
    <w:p w14:paraId="7747047E"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R: </w:t>
      </w:r>
      <w:r w:rsidRPr="0061671E">
        <w:rPr>
          <w:rFonts w:ascii="Times New Roman" w:hAnsi="Times New Roman" w:cs="Times New Roman"/>
          <w:b/>
          <w:color w:val="0000FF"/>
          <w:position w:val="-12"/>
          <w:sz w:val="24"/>
          <w:szCs w:val="24"/>
        </w:rPr>
        <w:object w:dxaOrig="4780" w:dyaOrig="360" w14:anchorId="53B2ED81">
          <v:shape id="_x0000_i1344" type="#_x0000_t75" style="width:238.5pt;height:19.5pt" o:ole="">
            <v:imagedata r:id="rId674" o:title=""/>
          </v:shape>
          <o:OLEObject Type="Embed" ProgID="Equation.DSMT4" ShapeID="_x0000_i1344" DrawAspect="Content" ObjectID="_1797798141" r:id="rId675"/>
        </w:object>
      </w:r>
    </w:p>
    <w:p w14:paraId="7A843E3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rong R</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X thì R chiếm 74,19% về khối lượng, theo CT tỷ lệ % ta có:</w:t>
      </w:r>
    </w:p>
    <w:p w14:paraId="3E53F27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1720C7">
        <w:rPr>
          <w:rFonts w:ascii="Times New Roman" w:hAnsi="Times New Roman" w:cs="Times New Roman"/>
          <w:b/>
          <w:color w:val="0000FF"/>
          <w:position w:val="-46"/>
          <w:sz w:val="24"/>
          <w:szCs w:val="24"/>
        </w:rPr>
        <w:object w:dxaOrig="6240" w:dyaOrig="1040" w14:anchorId="124E6022">
          <v:shape id="_x0000_i1345" type="#_x0000_t75" style="width:312.75pt;height:54pt" o:ole="">
            <v:imagedata r:id="rId676" o:title=""/>
          </v:shape>
          <o:OLEObject Type="Embed" ProgID="Equation.DSMT4" ShapeID="_x0000_i1345" DrawAspect="Content" ObjectID="_1797798142" r:id="rId677"/>
        </w:object>
      </w:r>
    </w:p>
    <w:p w14:paraId="358A80E6"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2. Thiết lập hệ phương trình</w:t>
      </w:r>
    </w:p>
    <w:p w14:paraId="1D7FC91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ổng số proton trong R</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X là 30</w:t>
      </w:r>
      <w:r w:rsidRPr="0061671E">
        <w:rPr>
          <w:rFonts w:ascii="Times New Roman" w:hAnsi="Times New Roman" w:cs="Times New Roman"/>
          <w:b/>
          <w:color w:val="0000FF"/>
          <w:position w:val="-10"/>
          <w:sz w:val="24"/>
          <w:szCs w:val="24"/>
        </w:rPr>
        <w:object w:dxaOrig="2000" w:dyaOrig="320" w14:anchorId="63CAABE6">
          <v:shape id="_x0000_i1346" type="#_x0000_t75" style="width:102.75pt;height:16.5pt" o:ole="">
            <v:imagedata r:id="rId678" o:title=""/>
          </v:shape>
          <o:OLEObject Type="Embed" ProgID="Equation.DSMT4" ShapeID="_x0000_i1346" DrawAspect="Content" ObjectID="_1797798143" r:id="rId679"/>
        </w:object>
      </w:r>
    </w:p>
    <w:p w14:paraId="4A51CFB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 ta có:</w:t>
      </w:r>
      <w:r w:rsidRPr="0061671E">
        <w:rPr>
          <w:rFonts w:ascii="Times New Roman" w:hAnsi="Times New Roman" w:cs="Times New Roman"/>
          <w:b/>
          <w:color w:val="0000FF"/>
          <w:position w:val="-30"/>
          <w:sz w:val="24"/>
          <w:szCs w:val="24"/>
        </w:rPr>
        <w:object w:dxaOrig="820" w:dyaOrig="720" w14:anchorId="7131958E">
          <v:shape id="_x0000_i1347" type="#_x0000_t75" style="width:41.25pt;height:36.75pt" o:ole="">
            <v:imagedata r:id="rId680" o:title=""/>
          </v:shape>
          <o:OLEObject Type="Embed" ProgID="Equation.DSMT4" ShapeID="_x0000_i1347" DrawAspect="Content" ObjectID="_1797798144" r:id="rId681"/>
        </w:object>
      </w:r>
    </w:p>
    <w:p w14:paraId="3F9A9C5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trong X có 8 proton, trong R có 11 proton</w:t>
      </w:r>
    </w:p>
    <w:p w14:paraId="296B7411"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X là O và M là 11</w:t>
      </w:r>
      <w:r w:rsidRPr="0061671E">
        <w:rPr>
          <w:rFonts w:ascii="Times New Roman" w:hAnsi="Times New Roman" w:cs="Times New Roman"/>
          <w:b/>
          <w:color w:val="0000FF"/>
          <w:position w:val="-12"/>
          <w:sz w:val="24"/>
          <w:szCs w:val="24"/>
        </w:rPr>
        <w:object w:dxaOrig="1540" w:dyaOrig="380" w14:anchorId="16436438">
          <v:shape id="_x0000_i1348" type="#_x0000_t75" style="width:77.25pt;height:19.5pt" o:ole="">
            <v:imagedata r:id="rId682" o:title=""/>
          </v:shape>
          <o:OLEObject Type="Embed" ProgID="Equation.DSMT4" ShapeID="_x0000_i1348" DrawAspect="Content" ObjectID="_1797798145" r:id="rId683"/>
        </w:object>
      </w:r>
    </w:p>
    <w:p w14:paraId="1A508333" w14:textId="77777777" w:rsidR="0047275C" w:rsidRPr="0061671E" w:rsidRDefault="0047275C" w:rsidP="00E03994">
      <w:pPr>
        <w:spacing w:after="0" w:line="276" w:lineRule="auto"/>
        <w:jc w:val="both"/>
        <w:rPr>
          <w:rFonts w:ascii="Times New Roman" w:hAnsi="Times New Roman" w:cs="Times New Roman"/>
          <w:b/>
          <w:color w:val="0000FF"/>
          <w:sz w:val="24"/>
          <w:szCs w:val="24"/>
          <w:lang w:val="fr-FR"/>
        </w:rPr>
      </w:pPr>
      <w:r w:rsidRPr="0061671E">
        <w:rPr>
          <w:rFonts w:ascii="Times New Roman" w:hAnsi="Times New Roman" w:cs="Times New Roman"/>
          <w:b/>
          <w:color w:val="0000FF"/>
          <w:sz w:val="24"/>
          <w:szCs w:val="24"/>
        </w:rPr>
        <w:t xml:space="preserve">Câu 6. </w:t>
      </w:r>
      <w:r w:rsidRPr="0061671E">
        <w:rPr>
          <w:rFonts w:ascii="Times New Roman" w:hAnsi="Times New Roman" w:cs="Times New Roman"/>
          <w:sz w:val="24"/>
          <w:szCs w:val="24"/>
        </w:rPr>
        <w:t>Hợp chất Y có công thức MX</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trong đó M chiếm 25,25% về khối lượng. Trong hạt nhân M có số </w:t>
      </w:r>
      <w:r w:rsidRPr="0009065F">
        <w:rPr>
          <w:rFonts w:cs="Times New Roman"/>
          <w:color w:val="FF0000"/>
          <w:szCs w:val="24"/>
        </w:rPr>
        <w:t>neutron</w:t>
      </w:r>
      <w:r w:rsidRPr="0061671E">
        <w:rPr>
          <w:rFonts w:ascii="Times New Roman" w:hAnsi="Times New Roman" w:cs="Times New Roman"/>
          <w:sz w:val="24"/>
          <w:szCs w:val="24"/>
        </w:rPr>
        <w:t xml:space="preserve"> nhiều hơn số proton là 1 hạt. </w:t>
      </w:r>
      <w:r w:rsidRPr="0061671E">
        <w:rPr>
          <w:rFonts w:ascii="Times New Roman" w:hAnsi="Times New Roman" w:cs="Times New Roman"/>
          <w:sz w:val="24"/>
          <w:szCs w:val="24"/>
          <w:lang w:val="fr-FR"/>
        </w:rPr>
        <w:t xml:space="preserve">Trong hạt nhân X số </w:t>
      </w:r>
      <w:r w:rsidRPr="0009065F">
        <w:rPr>
          <w:rFonts w:cs="Times New Roman"/>
          <w:color w:val="FF0000"/>
          <w:szCs w:val="24"/>
          <w:lang w:val="fr-FR"/>
        </w:rPr>
        <w:t>neutron</w:t>
      </w:r>
      <w:r w:rsidRPr="0061671E">
        <w:rPr>
          <w:rFonts w:ascii="Times New Roman" w:hAnsi="Times New Roman" w:cs="Times New Roman"/>
          <w:sz w:val="24"/>
          <w:szCs w:val="24"/>
          <w:lang w:val="fr-FR"/>
        </w:rPr>
        <w:t xml:space="preserve"> hơn số proton là 3. Tổng số proton trong MX</w:t>
      </w:r>
      <w:r w:rsidRPr="0061671E">
        <w:rPr>
          <w:rFonts w:ascii="Times New Roman" w:hAnsi="Times New Roman" w:cs="Times New Roman"/>
          <w:sz w:val="24"/>
          <w:szCs w:val="24"/>
          <w:vertAlign w:val="subscript"/>
          <w:lang w:val="fr-FR"/>
        </w:rPr>
        <w:t>2</w:t>
      </w:r>
      <w:r w:rsidRPr="0061671E">
        <w:rPr>
          <w:rFonts w:ascii="Times New Roman" w:hAnsi="Times New Roman" w:cs="Times New Roman"/>
          <w:sz w:val="24"/>
          <w:szCs w:val="24"/>
          <w:lang w:val="fr-FR"/>
        </w:rPr>
        <w:t xml:space="preserve"> là 46. Xác định công thức của MX</w:t>
      </w:r>
      <w:r w:rsidRPr="0061671E">
        <w:rPr>
          <w:rFonts w:ascii="Times New Roman" w:hAnsi="Times New Roman" w:cs="Times New Roman"/>
          <w:sz w:val="24"/>
          <w:szCs w:val="24"/>
          <w:vertAlign w:val="subscript"/>
          <w:lang w:val="fr-FR"/>
        </w:rPr>
        <w:t>2</w:t>
      </w:r>
      <w:r w:rsidRPr="0061671E">
        <w:rPr>
          <w:rFonts w:ascii="Times New Roman" w:hAnsi="Times New Roman" w:cs="Times New Roman"/>
          <w:sz w:val="24"/>
          <w:szCs w:val="24"/>
          <w:lang w:val="fr-FR"/>
        </w:rPr>
        <w:t xml:space="preserve"> dựa vào bảng NTK trong SGK. </w:t>
      </w:r>
    </w:p>
    <w:p w14:paraId="1DC5F8E5"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1. Xử liệu dữ kiện phần trăm.</w:t>
      </w:r>
    </w:p>
    <w:p w14:paraId="4EEA39F7"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ọi p, n, e là số proton, neutron, electron của nguyên tử X</w:t>
      </w:r>
    </w:p>
    <w:p w14:paraId="0ABE8B3B"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p’, n’, e’ là số proton, neutron, electron của nguyên tử M</w:t>
      </w:r>
    </w:p>
    <w:p w14:paraId="4AF00962"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X: </w:t>
      </w:r>
      <w:r w:rsidRPr="0061671E">
        <w:rPr>
          <w:rFonts w:ascii="Times New Roman" w:hAnsi="Times New Roman" w:cs="Times New Roman"/>
          <w:b/>
          <w:color w:val="0000FF"/>
          <w:position w:val="-12"/>
          <w:sz w:val="24"/>
          <w:szCs w:val="24"/>
        </w:rPr>
        <w:object w:dxaOrig="4560" w:dyaOrig="360" w14:anchorId="326886F2">
          <v:shape id="_x0000_i1349" type="#_x0000_t75" style="width:227.25pt;height:19.5pt" o:ole="">
            <v:imagedata r:id="rId684" o:title=""/>
          </v:shape>
          <o:OLEObject Type="Embed" ProgID="Equation.DSMT4" ShapeID="_x0000_i1349" DrawAspect="Content" ObjectID="_1797798146" r:id="rId685"/>
        </w:object>
      </w:r>
    </w:p>
    <w:p w14:paraId="75A4E23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rong nguyên tử M: </w:t>
      </w:r>
      <w:r w:rsidRPr="0061671E">
        <w:rPr>
          <w:rFonts w:ascii="Times New Roman" w:hAnsi="Times New Roman" w:cs="Times New Roman"/>
          <w:b/>
          <w:color w:val="0000FF"/>
          <w:position w:val="-12"/>
          <w:sz w:val="24"/>
          <w:szCs w:val="24"/>
        </w:rPr>
        <w:object w:dxaOrig="4780" w:dyaOrig="360" w14:anchorId="6F0DBA24">
          <v:shape id="_x0000_i1350" type="#_x0000_t75" style="width:238.5pt;height:19.5pt" o:ole="">
            <v:imagedata r:id="rId686" o:title=""/>
          </v:shape>
          <o:OLEObject Type="Embed" ProgID="Equation.DSMT4" ShapeID="_x0000_i1350" DrawAspect="Content" ObjectID="_1797798147" r:id="rId687"/>
        </w:object>
      </w:r>
    </w:p>
    <w:p w14:paraId="5187749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rong MX</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thì M chiếm 25,25% về khối lượng, theo CT tỷ lệ % ta có:</w:t>
      </w:r>
    </w:p>
    <w:p w14:paraId="549043BB"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1720C7">
        <w:rPr>
          <w:rFonts w:ascii="Times New Roman" w:hAnsi="Times New Roman" w:cs="Times New Roman"/>
          <w:b/>
          <w:color w:val="0000FF"/>
          <w:position w:val="-46"/>
          <w:sz w:val="24"/>
          <w:szCs w:val="24"/>
        </w:rPr>
        <w:object w:dxaOrig="6220" w:dyaOrig="1040" w14:anchorId="7CAAFB2C">
          <v:shape id="_x0000_i1351" type="#_x0000_t75" style="width:311.25pt;height:54pt" o:ole="">
            <v:imagedata r:id="rId688" o:title=""/>
          </v:shape>
          <o:OLEObject Type="Embed" ProgID="Equation.DSMT4" ShapeID="_x0000_i1351" DrawAspect="Content" ObjectID="_1797798148" r:id="rId689"/>
        </w:object>
      </w:r>
    </w:p>
    <w:p w14:paraId="3D834157" w14:textId="77777777" w:rsidR="0047275C" w:rsidRPr="0061671E" w:rsidRDefault="0047275C" w:rsidP="00E03994">
      <w:pPr>
        <w:spacing w:after="0" w:line="276" w:lineRule="auto"/>
        <w:jc w:val="both"/>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Bước 2. Thiết lập hệ phương trình</w:t>
      </w:r>
    </w:p>
    <w:p w14:paraId="6F6E695D"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heo đề cho tổng số proton trong MX</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 xml:space="preserve"> là 46</w:t>
      </w:r>
      <w:r w:rsidRPr="0061671E">
        <w:rPr>
          <w:rFonts w:ascii="Times New Roman" w:hAnsi="Times New Roman" w:cs="Times New Roman"/>
          <w:b/>
          <w:color w:val="0000FF"/>
          <w:position w:val="-10"/>
          <w:sz w:val="24"/>
          <w:szCs w:val="24"/>
        </w:rPr>
        <w:object w:dxaOrig="2000" w:dyaOrig="320" w14:anchorId="4672D02E">
          <v:shape id="_x0000_i1352" type="#_x0000_t75" style="width:101.25pt;height:16.5pt" o:ole="">
            <v:imagedata r:id="rId690" o:title=""/>
          </v:shape>
          <o:OLEObject Type="Embed" ProgID="Equation.DSMT4" ShapeID="_x0000_i1352" DrawAspect="Content" ObjectID="_1797798149" r:id="rId691"/>
        </w:object>
      </w:r>
    </w:p>
    <w:p w14:paraId="79CD0EEA"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Giải hệ (1), (2) ta có:</w:t>
      </w:r>
      <w:r w:rsidRPr="0061671E">
        <w:rPr>
          <w:rFonts w:ascii="Times New Roman" w:hAnsi="Times New Roman" w:cs="Times New Roman"/>
          <w:b/>
          <w:color w:val="0000FF"/>
          <w:position w:val="-30"/>
          <w:sz w:val="24"/>
          <w:szCs w:val="24"/>
        </w:rPr>
        <w:object w:dxaOrig="840" w:dyaOrig="720" w14:anchorId="3DA93EAA">
          <v:shape id="_x0000_i1353" type="#_x0000_t75" style="width:42pt;height:36.75pt" o:ole="">
            <v:imagedata r:id="rId692" o:title=""/>
          </v:shape>
          <o:OLEObject Type="Embed" ProgID="Equation.DSMT4" ShapeID="_x0000_i1353" DrawAspect="Content" ObjectID="_1797798150" r:id="rId693"/>
        </w:object>
      </w:r>
    </w:p>
    <w:p w14:paraId="4AC22A0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Vậy trong X có 17 proton, trong M có 12 proton</w:t>
      </w:r>
    </w:p>
    <w:p w14:paraId="15D44F74"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lastRenderedPageBreak/>
        <w:t>X là Cl và M là 12</w:t>
      </w:r>
      <w:r w:rsidRPr="0061671E">
        <w:rPr>
          <w:rFonts w:ascii="Times New Roman" w:hAnsi="Times New Roman" w:cs="Times New Roman"/>
          <w:b/>
          <w:color w:val="0000FF"/>
          <w:position w:val="-12"/>
          <w:sz w:val="24"/>
          <w:szCs w:val="24"/>
        </w:rPr>
        <w:object w:dxaOrig="1620" w:dyaOrig="380" w14:anchorId="20D5E450">
          <v:shape id="_x0000_i1354" type="#_x0000_t75" style="width:82.5pt;height:19.5pt" o:ole="">
            <v:imagedata r:id="rId694" o:title=""/>
          </v:shape>
          <o:OLEObject Type="Embed" ProgID="Equation.DSMT4" ShapeID="_x0000_i1354" DrawAspect="Content" ObjectID="_1797798151" r:id="rId695"/>
        </w:object>
      </w:r>
    </w:p>
    <w:p w14:paraId="0CF8CBFE" w14:textId="77777777" w:rsidR="0047275C" w:rsidRPr="0061671E" w:rsidRDefault="0047275C" w:rsidP="00E03994">
      <w:pPr>
        <w:pStyle w:val="BodyText2"/>
        <w:spacing w:line="276" w:lineRule="auto"/>
        <w:rPr>
          <w:rFonts w:ascii="Times New Roman" w:hAnsi="Times New Roman"/>
          <w:sz w:val="24"/>
          <w:szCs w:val="24"/>
          <w:lang w:val="pt-BR" w:eastAsia="en-US"/>
        </w:rPr>
      </w:pPr>
      <w:r w:rsidRPr="0061671E">
        <w:rPr>
          <w:rFonts w:ascii="Times New Roman" w:hAnsi="Times New Roman"/>
          <w:b/>
          <w:bCs/>
          <w:sz w:val="24"/>
          <w:szCs w:val="24"/>
          <w:lang w:val="pt-BR"/>
        </w:rPr>
        <w:t xml:space="preserve">Câu 2 (HSG THANH HÓA lớp 12 (dự bị) - 2015): </w:t>
      </w:r>
      <w:r w:rsidRPr="0061671E">
        <w:rPr>
          <w:rFonts w:ascii="Times New Roman" w:hAnsi="Times New Roman"/>
          <w:sz w:val="24"/>
          <w:szCs w:val="24"/>
          <w:lang w:val="pt-BR" w:eastAsia="en-US"/>
        </w:rPr>
        <w:t>Hợp chất Z được tạo bởi 2 nguyên tố M, R có công thức M</w:t>
      </w:r>
      <w:r w:rsidRPr="0061671E">
        <w:rPr>
          <w:rFonts w:ascii="Times New Roman" w:hAnsi="Times New Roman"/>
          <w:sz w:val="24"/>
          <w:szCs w:val="24"/>
          <w:vertAlign w:val="subscript"/>
          <w:lang w:val="pt-BR" w:eastAsia="en-US"/>
        </w:rPr>
        <w:t>a</w:t>
      </w:r>
      <w:r w:rsidRPr="0061671E">
        <w:rPr>
          <w:rFonts w:ascii="Times New Roman" w:hAnsi="Times New Roman"/>
          <w:sz w:val="24"/>
          <w:szCs w:val="24"/>
          <w:lang w:val="pt-BR" w:eastAsia="en-US"/>
        </w:rPr>
        <w:t>R</w:t>
      </w:r>
      <w:r w:rsidRPr="0061671E">
        <w:rPr>
          <w:rFonts w:ascii="Times New Roman" w:hAnsi="Times New Roman"/>
          <w:sz w:val="24"/>
          <w:szCs w:val="24"/>
          <w:vertAlign w:val="subscript"/>
          <w:lang w:val="pt-BR" w:eastAsia="en-US"/>
        </w:rPr>
        <w:t>b</w:t>
      </w:r>
      <w:r w:rsidRPr="0061671E">
        <w:rPr>
          <w:rFonts w:ascii="Times New Roman" w:hAnsi="Times New Roman"/>
          <w:sz w:val="24"/>
          <w:szCs w:val="24"/>
          <w:lang w:val="pt-BR" w:eastAsia="en-US"/>
        </w:rPr>
        <w:t xml:space="preserve"> trong đó R chiếm 6,667% khối lượng. Trong hạt nhân nguyên tử M có n = p + 4, trong hạt nhân nguyên tử R có n’ = p’(n, p, n’, p’ là số </w:t>
      </w:r>
      <w:r w:rsidRPr="0009065F">
        <w:rPr>
          <w:rFonts w:ascii="Times New Roman" w:hAnsi="Times New Roman"/>
          <w:color w:val="FF0000"/>
          <w:sz w:val="24"/>
          <w:szCs w:val="24"/>
          <w:lang w:val="pt-BR" w:eastAsia="en-US"/>
        </w:rPr>
        <w:t>neutron</w:t>
      </w:r>
      <w:r w:rsidRPr="0061671E">
        <w:rPr>
          <w:rFonts w:ascii="Times New Roman" w:hAnsi="Times New Roman"/>
          <w:sz w:val="24"/>
          <w:szCs w:val="24"/>
          <w:lang w:val="pt-BR" w:eastAsia="en-US"/>
        </w:rPr>
        <w:t xml:space="preserve"> và proton tương ứng của M và R). Biết rằng tổng số hạt proton trong phân tử Z bằng 84 và a + b = 4. Tìm công thức phân tử của Z.</w:t>
      </w:r>
    </w:p>
    <w:p w14:paraId="3FB68140" w14:textId="77777777" w:rsidR="0047275C" w:rsidRPr="0061671E" w:rsidRDefault="0047275C" w:rsidP="00E03994">
      <w:pPr>
        <w:pStyle w:val="BodyText2"/>
        <w:spacing w:line="276" w:lineRule="auto"/>
        <w:jc w:val="center"/>
        <w:rPr>
          <w:rFonts w:ascii="Times New Roman" w:hAnsi="Times New Roman"/>
          <w:b/>
          <w:sz w:val="24"/>
          <w:szCs w:val="24"/>
          <w:u w:val="single"/>
          <w:lang w:val="pt-BR"/>
        </w:rPr>
      </w:pPr>
      <w:r w:rsidRPr="0061671E">
        <w:rPr>
          <w:rFonts w:ascii="Times New Roman" w:hAnsi="Times New Roman"/>
          <w:b/>
          <w:sz w:val="24"/>
          <w:szCs w:val="24"/>
          <w:u w:val="single"/>
          <w:lang w:val="pt-BR"/>
        </w:rPr>
        <w:t>Giải:</w:t>
      </w:r>
    </w:p>
    <w:p w14:paraId="57895402" w14:textId="77777777" w:rsidR="0047275C" w:rsidRPr="0061671E" w:rsidRDefault="0047275C" w:rsidP="00E03994">
      <w:pPr>
        <w:spacing w:after="0" w:line="276" w:lineRule="auto"/>
        <w:ind w:firstLine="567"/>
        <w:rPr>
          <w:rFonts w:ascii="Times New Roman" w:hAnsi="Times New Roman" w:cs="Times New Roman"/>
          <w:sz w:val="24"/>
          <w:szCs w:val="24"/>
          <w:lang w:val="nl-NL"/>
        </w:rPr>
      </w:pPr>
      <w:r w:rsidRPr="0061671E">
        <w:rPr>
          <w:rFonts w:ascii="Times New Roman" w:hAnsi="Times New Roman" w:cs="Times New Roman"/>
          <w:sz w:val="24"/>
          <w:szCs w:val="24"/>
          <w:lang w:val="nl-NL"/>
        </w:rPr>
        <w:t>Số khối của nguyên tử M: p + n = 2p + 4; số khối của nguyên tử R: p’ + n’ = 2p’</w:t>
      </w:r>
    </w:p>
    <w:p w14:paraId="4A68AFCF" w14:textId="77777777" w:rsidR="0047275C" w:rsidRPr="0061671E" w:rsidRDefault="0047275C" w:rsidP="00E03994">
      <w:pPr>
        <w:spacing w:after="0" w:line="276" w:lineRule="auto"/>
        <w:ind w:firstLine="567"/>
        <w:rPr>
          <w:rFonts w:ascii="Times New Roman" w:hAnsi="Times New Roman" w:cs="Times New Roman"/>
          <w:sz w:val="24"/>
          <w:szCs w:val="24"/>
          <w:lang w:val="nl-NL"/>
        </w:rPr>
      </w:pPr>
      <w:r w:rsidRPr="0061671E">
        <w:rPr>
          <w:rFonts w:ascii="Times New Roman" w:hAnsi="Times New Roman" w:cs="Times New Roman"/>
          <w:sz w:val="24"/>
          <w:szCs w:val="24"/>
          <w:lang w:val="nl-NL"/>
        </w:rPr>
        <w:t>% khối lượng R trong M</w:t>
      </w:r>
      <w:r w:rsidRPr="0061671E">
        <w:rPr>
          <w:rFonts w:ascii="Times New Roman" w:hAnsi="Times New Roman" w:cs="Times New Roman"/>
          <w:sz w:val="24"/>
          <w:szCs w:val="24"/>
          <w:vertAlign w:val="subscript"/>
          <w:lang w:val="nl-NL"/>
        </w:rPr>
        <w:t>a</w:t>
      </w:r>
      <w:r w:rsidRPr="0061671E">
        <w:rPr>
          <w:rFonts w:ascii="Times New Roman" w:hAnsi="Times New Roman" w:cs="Times New Roman"/>
          <w:sz w:val="24"/>
          <w:szCs w:val="24"/>
          <w:lang w:val="nl-NL"/>
        </w:rPr>
        <w:t>R</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xml:space="preserve"> = </w:t>
      </w:r>
      <w:r>
        <w:rPr>
          <w:rFonts w:cs="Times New Roman"/>
          <w:noProof/>
          <w:position w:val="-28"/>
          <w:szCs w:val="24"/>
        </w:rPr>
        <w:drawing>
          <wp:inline distT="0" distB="0" distL="0" distR="0" wp14:anchorId="49676F36" wp14:editId="2022498E">
            <wp:extent cx="1943100" cy="4286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r w:rsidRPr="0061671E">
        <w:rPr>
          <w:rFonts w:ascii="Times New Roman" w:hAnsi="Times New Roman" w:cs="Times New Roman"/>
          <w:sz w:val="24"/>
          <w:szCs w:val="24"/>
          <w:lang w:val="nl-NL"/>
        </w:rPr>
        <w:t xml:space="preserve"> </w:t>
      </w:r>
      <w:r>
        <w:rPr>
          <w:rFonts w:cs="Times New Roman"/>
          <w:noProof/>
          <w:position w:val="-28"/>
          <w:szCs w:val="24"/>
        </w:rPr>
        <w:drawing>
          <wp:inline distT="0" distB="0" distL="0" distR="0" wp14:anchorId="5E6C8561" wp14:editId="0445CE4E">
            <wp:extent cx="139065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r w:rsidRPr="0061671E">
        <w:rPr>
          <w:rFonts w:ascii="Times New Roman" w:hAnsi="Times New Roman" w:cs="Times New Roman"/>
          <w:sz w:val="24"/>
          <w:szCs w:val="24"/>
          <w:lang w:val="nl-NL"/>
        </w:rPr>
        <w:t xml:space="preserve"> (1) </w:t>
      </w:r>
    </w:p>
    <w:p w14:paraId="2D2D854C" w14:textId="77777777" w:rsidR="0047275C" w:rsidRDefault="0047275C" w:rsidP="00E03994">
      <w:pPr>
        <w:spacing w:after="0" w:line="276" w:lineRule="auto"/>
        <w:ind w:firstLine="567"/>
        <w:rPr>
          <w:rFonts w:ascii="Times New Roman" w:hAnsi="Times New Roman" w:cs="Times New Roman"/>
          <w:sz w:val="24"/>
          <w:szCs w:val="24"/>
          <w:lang w:val="nl-NL"/>
        </w:rPr>
      </w:pPr>
      <w:r w:rsidRPr="0061671E">
        <w:rPr>
          <w:rFonts w:ascii="Times New Roman" w:hAnsi="Times New Roman" w:cs="Times New Roman"/>
          <w:sz w:val="24"/>
          <w:szCs w:val="24"/>
          <w:lang w:val="nl-NL"/>
        </w:rPr>
        <w:t xml:space="preserve">Tổng số hạt proton trong </w:t>
      </w:r>
    </w:p>
    <w:p w14:paraId="465F7A11" w14:textId="77777777" w:rsidR="0047275C" w:rsidRPr="0061671E" w:rsidRDefault="0047275C" w:rsidP="00E03994">
      <w:pPr>
        <w:spacing w:after="0" w:line="276" w:lineRule="auto"/>
        <w:ind w:firstLine="567"/>
        <w:jc w:val="center"/>
        <w:rPr>
          <w:rFonts w:ascii="Times New Roman" w:hAnsi="Times New Roman" w:cs="Times New Roman"/>
          <w:sz w:val="24"/>
          <w:szCs w:val="24"/>
          <w:lang w:val="pt-BR"/>
        </w:rPr>
      </w:pPr>
      <w:r w:rsidRPr="0061671E">
        <w:rPr>
          <w:rFonts w:ascii="Times New Roman" w:hAnsi="Times New Roman" w:cs="Times New Roman"/>
          <w:sz w:val="24"/>
          <w:szCs w:val="24"/>
          <w:lang w:val="nl-NL"/>
        </w:rPr>
        <w:t>M</w:t>
      </w:r>
      <w:r w:rsidRPr="0061671E">
        <w:rPr>
          <w:rFonts w:ascii="Times New Roman" w:hAnsi="Times New Roman" w:cs="Times New Roman"/>
          <w:sz w:val="24"/>
          <w:szCs w:val="24"/>
          <w:vertAlign w:val="subscript"/>
          <w:lang w:val="nl-NL"/>
        </w:rPr>
        <w:t>a</w:t>
      </w:r>
      <w:r w:rsidRPr="0061671E">
        <w:rPr>
          <w:rFonts w:ascii="Times New Roman" w:hAnsi="Times New Roman" w:cs="Times New Roman"/>
          <w:sz w:val="24"/>
          <w:szCs w:val="24"/>
          <w:lang w:val="nl-NL"/>
        </w:rPr>
        <w:t>R</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xml:space="preserve"> = ap + bp’ = 84 (2); </w:t>
      </w:r>
      <w:r w:rsidRPr="0061671E">
        <w:rPr>
          <w:rFonts w:ascii="Times New Roman" w:hAnsi="Times New Roman" w:cs="Times New Roman"/>
          <w:sz w:val="24"/>
          <w:szCs w:val="24"/>
          <w:lang w:val="pt-BR"/>
        </w:rPr>
        <w:t>a + b = 4</w:t>
      </w:r>
      <w:r w:rsidRPr="0061671E">
        <w:rPr>
          <w:rFonts w:ascii="Times New Roman" w:hAnsi="Times New Roman" w:cs="Times New Roman"/>
          <w:sz w:val="24"/>
          <w:szCs w:val="24"/>
          <w:lang w:val="pt-BR"/>
        </w:rPr>
        <w:tab/>
        <w:t>(3)</w:t>
      </w:r>
    </w:p>
    <w:p w14:paraId="57DAC6A0" w14:textId="77777777" w:rsidR="0047275C" w:rsidRPr="0061671E" w:rsidRDefault="0047275C" w:rsidP="00E03994">
      <w:pPr>
        <w:spacing w:after="0" w:line="276" w:lineRule="auto"/>
        <w:ind w:firstLine="567"/>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1), (2) </w:t>
      </w:r>
      <w:r>
        <w:rPr>
          <w:rFonts w:cs="Times New Roman"/>
          <w:noProof/>
          <w:position w:val="-24"/>
          <w:szCs w:val="24"/>
        </w:rPr>
        <w:drawing>
          <wp:inline distT="0" distB="0" distL="0" distR="0" wp14:anchorId="050847AD" wp14:editId="29B27A50">
            <wp:extent cx="1019175" cy="4000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Pr="0061671E">
        <w:rPr>
          <w:rFonts w:ascii="Times New Roman" w:hAnsi="Times New Roman" w:cs="Times New Roman"/>
          <w:sz w:val="24"/>
          <w:szCs w:val="24"/>
        </w:rPr>
        <w:t xml:space="preserve"> </w:t>
      </w:r>
      <w:r w:rsidRPr="0061671E">
        <w:rPr>
          <w:rFonts w:ascii="Times New Roman" w:hAnsi="Times New Roman" w:cs="Times New Roman"/>
          <w:position w:val="-6"/>
          <w:sz w:val="24"/>
          <w:szCs w:val="24"/>
        </w:rPr>
        <w:object w:dxaOrig="340" w:dyaOrig="240" w14:anchorId="48A4A1C3">
          <v:shape id="_x0000_i1355" type="#_x0000_t75" style="width:17.25pt;height:12pt" o:ole="">
            <v:imagedata r:id="rId699" o:title=""/>
          </v:shape>
          <o:OLEObject Type="Embed" ProgID="Equation.DSMT4" ShapeID="_x0000_i1355" DrawAspect="Content" ObjectID="_1797798152" r:id="rId700"/>
        </w:object>
      </w:r>
      <w:r w:rsidRPr="0061671E">
        <w:rPr>
          <w:rFonts w:ascii="Times New Roman" w:hAnsi="Times New Roman" w:cs="Times New Roman"/>
          <w:sz w:val="24"/>
          <w:szCs w:val="24"/>
        </w:rPr>
        <w:t xml:space="preserve"> </w:t>
      </w:r>
      <w:r w:rsidRPr="0061671E">
        <w:rPr>
          <w:rFonts w:ascii="Times New Roman" w:hAnsi="Times New Roman" w:cs="Times New Roman"/>
          <w:sz w:val="24"/>
          <w:szCs w:val="24"/>
          <w:lang w:val="pt-BR"/>
        </w:rPr>
        <w:t>15p</w:t>
      </w:r>
      <w:r w:rsidRPr="0061671E">
        <w:rPr>
          <w:rFonts w:ascii="Times New Roman" w:hAnsi="Times New Roman" w:cs="Times New Roman"/>
          <w:sz w:val="24"/>
          <w:szCs w:val="24"/>
          <w:vertAlign w:val="superscript"/>
          <w:lang w:val="pt-BR"/>
        </w:rPr>
        <w:t>’</w:t>
      </w:r>
      <w:r w:rsidRPr="0061671E">
        <w:rPr>
          <w:rFonts w:ascii="Times New Roman" w:hAnsi="Times New Roman" w:cs="Times New Roman"/>
          <w:sz w:val="24"/>
          <w:szCs w:val="24"/>
          <w:lang w:val="pt-BR"/>
        </w:rPr>
        <w:t>b = 84 +2a</w:t>
      </w:r>
    </w:p>
    <w:p w14:paraId="7F02C9E7" w14:textId="77777777" w:rsidR="0047275C" w:rsidRPr="0061671E" w:rsidRDefault="0047275C" w:rsidP="00E03994">
      <w:pPr>
        <w:spacing w:after="0" w:line="276" w:lineRule="auto"/>
        <w:ind w:firstLine="567"/>
        <w:rPr>
          <w:rFonts w:ascii="Times New Roman" w:hAnsi="Times New Roman" w:cs="Times New Roman"/>
          <w:sz w:val="24"/>
          <w:szCs w:val="24"/>
          <w:lang w:val="fr-FR"/>
        </w:rPr>
      </w:pPr>
      <w:r w:rsidRPr="0061671E">
        <w:rPr>
          <w:rFonts w:ascii="Times New Roman" w:hAnsi="Times New Roman" w:cs="Times New Roman"/>
          <w:sz w:val="24"/>
          <w:szCs w:val="24"/>
          <w:lang w:val="pt-BR"/>
        </w:rPr>
        <w:t>(2)</w:t>
      </w:r>
      <w:r w:rsidRPr="0061671E">
        <w:rPr>
          <w:rFonts w:ascii="Times New Roman" w:hAnsi="Times New Roman" w:cs="Times New Roman"/>
          <w:sz w:val="24"/>
          <w:szCs w:val="24"/>
        </w:rPr>
        <w:t xml:space="preserve"> </w:t>
      </w:r>
      <w:r w:rsidRPr="0061671E">
        <w:rPr>
          <w:rFonts w:ascii="Times New Roman" w:hAnsi="Times New Roman" w:cs="Times New Roman"/>
          <w:position w:val="-6"/>
          <w:sz w:val="24"/>
          <w:szCs w:val="24"/>
        </w:rPr>
        <w:object w:dxaOrig="300" w:dyaOrig="240" w14:anchorId="6EDE815D">
          <v:shape id="_x0000_i1356" type="#_x0000_t75" style="width:15.75pt;height:12pt" o:ole="">
            <v:imagedata r:id="rId701" o:title=""/>
          </v:shape>
          <o:OLEObject Type="Embed" ProgID="Equation.DSMT4" ShapeID="_x0000_i1356" DrawAspect="Content" ObjectID="_1797798153" r:id="rId702"/>
        </w:object>
      </w:r>
      <w:r w:rsidRPr="0061671E">
        <w:rPr>
          <w:rFonts w:ascii="Times New Roman" w:hAnsi="Times New Roman" w:cs="Times New Roman"/>
          <w:sz w:val="24"/>
          <w:szCs w:val="24"/>
          <w:lang w:val="pt-BR"/>
        </w:rPr>
        <w:t xml:space="preserve"> p’b = 84 – ap </w:t>
      </w:r>
      <w:r w:rsidRPr="0061671E">
        <w:rPr>
          <w:rFonts w:ascii="Times New Roman" w:hAnsi="Times New Roman" w:cs="Times New Roman"/>
          <w:position w:val="-6"/>
          <w:sz w:val="24"/>
          <w:szCs w:val="24"/>
        </w:rPr>
        <w:object w:dxaOrig="300" w:dyaOrig="240" w14:anchorId="6915D095">
          <v:shape id="_x0000_i1357" type="#_x0000_t75" style="width:15.75pt;height:12pt" o:ole="">
            <v:imagedata r:id="rId703" o:title=""/>
          </v:shape>
          <o:OLEObject Type="Embed" ProgID="Equation.DSMT4" ShapeID="_x0000_i1357" DrawAspect="Content" ObjectID="_1797798154" r:id="rId704"/>
        </w:object>
      </w:r>
      <w:r w:rsidRPr="0061671E">
        <w:rPr>
          <w:rFonts w:ascii="Times New Roman" w:hAnsi="Times New Roman" w:cs="Times New Roman"/>
          <w:sz w:val="24"/>
          <w:szCs w:val="24"/>
          <w:lang w:val="pt-BR"/>
        </w:rPr>
        <w:t xml:space="preserve"> p = (1176 - 2a)/15a; </w:t>
      </w:r>
      <w:r w:rsidRPr="0061671E">
        <w:rPr>
          <w:rFonts w:ascii="Times New Roman" w:hAnsi="Times New Roman" w:cs="Times New Roman"/>
          <w:sz w:val="24"/>
          <w:szCs w:val="24"/>
        </w:rPr>
        <w:t xml:space="preserve">(3) </w:t>
      </w:r>
      <w:r>
        <w:rPr>
          <w:rFonts w:cs="Times New Roman"/>
          <w:noProof/>
          <w:position w:val="-6"/>
          <w:szCs w:val="24"/>
        </w:rPr>
        <w:drawing>
          <wp:inline distT="0" distB="0" distL="0" distR="0" wp14:anchorId="3F0B06F6" wp14:editId="2516D22D">
            <wp:extent cx="73342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61671E">
        <w:rPr>
          <w:rFonts w:ascii="Times New Roman" w:hAnsi="Times New Roman" w:cs="Times New Roman"/>
          <w:sz w:val="24"/>
          <w:szCs w:val="24"/>
        </w:rPr>
        <w:t xml:space="preserve">. </w:t>
      </w:r>
      <w:r w:rsidRPr="0061671E">
        <w:rPr>
          <w:rFonts w:ascii="Times New Roman" w:hAnsi="Times New Roman" w:cs="Times New Roman"/>
          <w:sz w:val="24"/>
          <w:szCs w:val="24"/>
          <w:lang w:val="fr-FR"/>
        </w:rPr>
        <w:t>Vậy a = 3, p = 26 (Fe) phù hợp.</w:t>
      </w:r>
    </w:p>
    <w:p w14:paraId="2908A4B2" w14:textId="77777777" w:rsidR="0047275C" w:rsidRPr="0061671E" w:rsidRDefault="0047275C" w:rsidP="00E03994">
      <w:pPr>
        <w:spacing w:after="0" w:line="276" w:lineRule="auto"/>
        <w:ind w:firstLine="567"/>
        <w:rPr>
          <w:rFonts w:ascii="Times New Roman" w:hAnsi="Times New Roman" w:cs="Times New Roman"/>
          <w:sz w:val="24"/>
          <w:szCs w:val="24"/>
          <w:lang w:val="fr-FR"/>
        </w:rPr>
      </w:pPr>
      <w:r w:rsidRPr="0061671E">
        <w:rPr>
          <w:rFonts w:ascii="Times New Roman" w:hAnsi="Times New Roman" w:cs="Times New Roman"/>
          <w:sz w:val="24"/>
          <w:szCs w:val="24"/>
          <w:lang w:val="fr-FR"/>
        </w:rPr>
        <w:t xml:space="preserve">a = 3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fr-FR"/>
        </w:rPr>
        <w:t xml:space="preserve"> b = 1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fr-FR"/>
        </w:rPr>
        <w:t xml:space="preserve"> p’ = 6: </w:t>
      </w:r>
      <w:r w:rsidRPr="0009065F">
        <w:rPr>
          <w:rFonts w:cs="Times New Roman"/>
          <w:color w:val="FF0000"/>
          <w:szCs w:val="24"/>
          <w:lang w:val="fr-FR"/>
        </w:rPr>
        <w:t>carbon</w:t>
      </w:r>
      <w:r w:rsidRPr="0061671E">
        <w:rPr>
          <w:rFonts w:ascii="Times New Roman" w:hAnsi="Times New Roman" w:cs="Times New Roman"/>
          <w:sz w:val="24"/>
          <w:szCs w:val="24"/>
          <w:lang w:val="fr-FR"/>
        </w:rPr>
        <w:t>. Vậy CTPT Z là Fe</w:t>
      </w:r>
      <w:r w:rsidRPr="0061671E">
        <w:rPr>
          <w:rFonts w:ascii="Times New Roman" w:hAnsi="Times New Roman" w:cs="Times New Roman"/>
          <w:sz w:val="24"/>
          <w:szCs w:val="24"/>
          <w:vertAlign w:val="subscript"/>
          <w:lang w:val="fr-FR"/>
        </w:rPr>
        <w:t>3</w:t>
      </w:r>
      <w:r w:rsidRPr="0061671E">
        <w:rPr>
          <w:rFonts w:ascii="Times New Roman" w:hAnsi="Times New Roman" w:cs="Times New Roman"/>
          <w:sz w:val="24"/>
          <w:szCs w:val="24"/>
          <w:lang w:val="fr-FR"/>
        </w:rPr>
        <w:t>C.</w:t>
      </w:r>
    </w:p>
    <w:p w14:paraId="4BA30B38" w14:textId="77777777" w:rsidR="0047275C" w:rsidRPr="0061671E" w:rsidRDefault="0047275C" w:rsidP="00E03994">
      <w:pPr>
        <w:spacing w:after="0" w:line="276" w:lineRule="auto"/>
        <w:jc w:val="both"/>
        <w:rPr>
          <w:rFonts w:ascii="Times New Roman" w:hAnsi="Times New Roman" w:cs="Times New Roman"/>
          <w:sz w:val="24"/>
          <w:szCs w:val="24"/>
          <w:lang w:val="pt-BR"/>
        </w:rPr>
      </w:pPr>
      <w:r w:rsidRPr="0061671E">
        <w:rPr>
          <w:rFonts w:ascii="Times New Roman" w:hAnsi="Times New Roman" w:cs="Times New Roman"/>
          <w:b/>
          <w:bCs/>
          <w:sz w:val="24"/>
          <w:szCs w:val="24"/>
          <w:lang w:val="pt-BR"/>
        </w:rPr>
        <w:t xml:space="preserve">Câu 3 (HSG HẢI DƯƠNG lớp 10 - 2019): </w:t>
      </w:r>
      <w:r w:rsidRPr="0061671E">
        <w:rPr>
          <w:rFonts w:ascii="Times New Roman" w:hAnsi="Times New Roman" w:cs="Times New Roman"/>
          <w:bCs/>
          <w:sz w:val="24"/>
          <w:szCs w:val="24"/>
          <w:lang w:val="pt-BR"/>
        </w:rPr>
        <w:t>Phân tử M được tạo nên bởi ion X</w:t>
      </w:r>
      <w:r w:rsidRPr="0061671E">
        <w:rPr>
          <w:rFonts w:ascii="Times New Roman" w:hAnsi="Times New Roman" w:cs="Times New Roman"/>
          <w:bCs/>
          <w:sz w:val="24"/>
          <w:szCs w:val="24"/>
          <w:vertAlign w:val="superscript"/>
          <w:lang w:val="pt-BR"/>
        </w:rPr>
        <w:t>3+</w:t>
      </w:r>
      <w:r w:rsidRPr="0061671E">
        <w:rPr>
          <w:rFonts w:ascii="Times New Roman" w:hAnsi="Times New Roman" w:cs="Times New Roman"/>
          <w:bCs/>
          <w:sz w:val="24"/>
          <w:szCs w:val="24"/>
          <w:lang w:val="pt-BR"/>
        </w:rPr>
        <w:t xml:space="preserve"> và Y</w:t>
      </w:r>
      <w:r w:rsidRPr="0061671E">
        <w:rPr>
          <w:rFonts w:ascii="Times New Roman" w:hAnsi="Times New Roman" w:cs="Times New Roman"/>
          <w:bCs/>
          <w:sz w:val="24"/>
          <w:szCs w:val="24"/>
          <w:vertAlign w:val="superscript"/>
          <w:lang w:val="pt-BR"/>
        </w:rPr>
        <w:t>2-</w:t>
      </w:r>
      <w:r w:rsidRPr="0061671E">
        <w:rPr>
          <w:rFonts w:ascii="Times New Roman" w:hAnsi="Times New Roman" w:cs="Times New Roman"/>
          <w:bCs/>
          <w:sz w:val="24"/>
          <w:szCs w:val="24"/>
          <w:lang w:val="pt-BR"/>
        </w:rPr>
        <w:t>. Trong phân tử M có tổng số hạt p, n, e là 224 hạt, trong đó số hạt mang điện nhiều hơn số hạt không mang điện là 72 hạt. Tổng số hạt p, n, e trong ion X</w:t>
      </w:r>
      <w:r w:rsidRPr="0061671E">
        <w:rPr>
          <w:rFonts w:ascii="Times New Roman" w:hAnsi="Times New Roman" w:cs="Times New Roman"/>
          <w:bCs/>
          <w:sz w:val="24"/>
          <w:szCs w:val="24"/>
          <w:vertAlign w:val="superscript"/>
          <w:lang w:val="pt-BR"/>
        </w:rPr>
        <w:t>3+</w:t>
      </w:r>
      <w:r w:rsidRPr="0061671E">
        <w:rPr>
          <w:rFonts w:ascii="Times New Roman" w:hAnsi="Times New Roman" w:cs="Times New Roman"/>
          <w:bCs/>
          <w:sz w:val="24"/>
          <w:szCs w:val="24"/>
          <w:vertAlign w:val="subscript"/>
          <w:lang w:val="pt-BR"/>
        </w:rPr>
        <w:t xml:space="preserve"> </w:t>
      </w:r>
      <w:r w:rsidRPr="0061671E">
        <w:rPr>
          <w:rFonts w:ascii="Times New Roman" w:hAnsi="Times New Roman" w:cs="Times New Roman"/>
          <w:bCs/>
          <w:sz w:val="24"/>
          <w:szCs w:val="24"/>
          <w:lang w:val="pt-BR"/>
        </w:rPr>
        <w:t>ít hơn trong ion Y</w:t>
      </w:r>
      <w:r w:rsidRPr="0061671E">
        <w:rPr>
          <w:rFonts w:ascii="Times New Roman" w:hAnsi="Times New Roman" w:cs="Times New Roman"/>
          <w:bCs/>
          <w:sz w:val="24"/>
          <w:szCs w:val="24"/>
          <w:vertAlign w:val="superscript"/>
          <w:lang w:val="pt-BR"/>
        </w:rPr>
        <w:t>2-</w:t>
      </w:r>
      <w:r w:rsidRPr="0061671E">
        <w:rPr>
          <w:rFonts w:ascii="Times New Roman" w:hAnsi="Times New Roman" w:cs="Times New Roman"/>
          <w:bCs/>
          <w:sz w:val="24"/>
          <w:szCs w:val="24"/>
          <w:lang w:val="pt-BR"/>
        </w:rPr>
        <w:t xml:space="preserve"> là 13 hạt. Số khối của nguyên tử Y lớn hơn số khối của nguyên tử X là 5 đơn vị. Xác định số hạt p, n, e của nguyên tử X, Y và công thức phân tử của M.</w:t>
      </w:r>
    </w:p>
    <w:p w14:paraId="48F232EB" w14:textId="77777777" w:rsidR="0047275C" w:rsidRPr="0061671E" w:rsidRDefault="0047275C" w:rsidP="00E03994">
      <w:pPr>
        <w:spacing w:after="0" w:line="276" w:lineRule="auto"/>
        <w:jc w:val="center"/>
        <w:rPr>
          <w:rFonts w:ascii="Times New Roman" w:hAnsi="Times New Roman" w:cs="Times New Roman"/>
          <w:b/>
          <w:sz w:val="24"/>
          <w:szCs w:val="24"/>
          <w:u w:val="single"/>
          <w:lang w:val="pl-PL"/>
        </w:rPr>
      </w:pPr>
      <w:r w:rsidRPr="0061671E">
        <w:rPr>
          <w:rFonts w:ascii="Times New Roman" w:hAnsi="Times New Roman" w:cs="Times New Roman"/>
          <w:b/>
          <w:sz w:val="24"/>
          <w:szCs w:val="24"/>
          <w:u w:val="single"/>
          <w:lang w:val="pl-PL"/>
        </w:rPr>
        <w:t>Giải:</w:t>
      </w:r>
    </w:p>
    <w:p w14:paraId="0E983778"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Gọi Z</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Z</w:t>
      </w:r>
      <w:r w:rsidRPr="0061671E">
        <w:rPr>
          <w:rFonts w:ascii="Times New Roman" w:hAnsi="Times New Roman" w:cs="Times New Roman"/>
          <w:sz w:val="24"/>
          <w:szCs w:val="24"/>
          <w:vertAlign w:val="subscript"/>
          <w:lang w:val="pt-BR"/>
        </w:rPr>
        <w:t xml:space="preserve">Y </w:t>
      </w:r>
      <w:r w:rsidRPr="0061671E">
        <w:rPr>
          <w:rFonts w:ascii="Times New Roman" w:hAnsi="Times New Roman" w:cs="Times New Roman"/>
          <w:sz w:val="24"/>
          <w:szCs w:val="24"/>
          <w:lang w:val="pt-BR"/>
        </w:rPr>
        <w:t>tương ứng là số proton của X, Y; N</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N</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tương ứng là số </w:t>
      </w:r>
      <w:r w:rsidRPr="0009065F">
        <w:rPr>
          <w:rFonts w:cs="Times New Roman"/>
          <w:color w:val="FF0000"/>
          <w:szCs w:val="24"/>
          <w:lang w:val="pt-BR"/>
        </w:rPr>
        <w:t>neutron</w:t>
      </w:r>
      <w:r w:rsidRPr="0061671E">
        <w:rPr>
          <w:rFonts w:ascii="Times New Roman" w:hAnsi="Times New Roman" w:cs="Times New Roman"/>
          <w:sz w:val="24"/>
          <w:szCs w:val="24"/>
          <w:lang w:val="pt-BR"/>
        </w:rPr>
        <w:t xml:space="preserve"> của X, Y. Phân tử M được tạo nên bởi ion X</w:t>
      </w:r>
      <w:r w:rsidRPr="0061671E">
        <w:rPr>
          <w:rFonts w:ascii="Times New Roman" w:hAnsi="Times New Roman" w:cs="Times New Roman"/>
          <w:sz w:val="24"/>
          <w:szCs w:val="24"/>
          <w:vertAlign w:val="superscript"/>
          <w:lang w:val="pt-BR"/>
        </w:rPr>
        <w:t>3+</w:t>
      </w:r>
      <w:r w:rsidRPr="0061671E">
        <w:rPr>
          <w:rFonts w:ascii="Times New Roman" w:hAnsi="Times New Roman" w:cs="Times New Roman"/>
          <w:sz w:val="24"/>
          <w:szCs w:val="24"/>
          <w:lang w:val="pt-BR"/>
        </w:rPr>
        <w:t xml:space="preserve"> và ion Y</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 xml:space="preserve"> do đó M có công thức phân tử là: X</w:t>
      </w:r>
      <w:r w:rsidRPr="0061671E">
        <w:rPr>
          <w:rFonts w:ascii="Times New Roman" w:hAnsi="Times New Roman" w:cs="Times New Roman"/>
          <w:sz w:val="24"/>
          <w:szCs w:val="24"/>
          <w:vertAlign w:val="subscript"/>
          <w:lang w:val="pt-BR"/>
        </w:rPr>
        <w:t>2</w:t>
      </w:r>
      <w:r w:rsidRPr="0061671E">
        <w:rPr>
          <w:rFonts w:ascii="Times New Roman" w:hAnsi="Times New Roman" w:cs="Times New Roman"/>
          <w:sz w:val="24"/>
          <w:szCs w:val="24"/>
          <w:lang w:val="pt-BR"/>
        </w:rPr>
        <w:t>Y</w:t>
      </w:r>
      <w:r w:rsidRPr="0061671E">
        <w:rPr>
          <w:rFonts w:ascii="Times New Roman" w:hAnsi="Times New Roman" w:cs="Times New Roman"/>
          <w:sz w:val="24"/>
          <w:szCs w:val="24"/>
          <w:vertAlign w:val="subscript"/>
          <w:lang w:val="pt-BR"/>
        </w:rPr>
        <w:t>3</w:t>
      </w:r>
      <w:r w:rsidRPr="0061671E">
        <w:rPr>
          <w:rFonts w:ascii="Times New Roman" w:hAnsi="Times New Roman" w:cs="Times New Roman"/>
          <w:sz w:val="24"/>
          <w:szCs w:val="24"/>
          <w:lang w:val="pt-BR"/>
        </w:rPr>
        <w:t>.</w:t>
      </w:r>
    </w:p>
    <w:p w14:paraId="00949EC2" w14:textId="77777777" w:rsidR="0047275C" w:rsidRPr="0061671E" w:rsidRDefault="0047275C" w:rsidP="00E03994">
      <w:pPr>
        <w:autoSpaceDE w:val="0"/>
        <w:autoSpaceDN w:val="0"/>
        <w:adjustRightInd w:val="0"/>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 Tổng số hạt p, n, e trong phân tử M là: </w:t>
      </w:r>
    </w:p>
    <w:p w14:paraId="609B39BD" w14:textId="77777777" w:rsidR="0047275C" w:rsidRPr="0061671E" w:rsidRDefault="0047275C" w:rsidP="00E03994">
      <w:pPr>
        <w:autoSpaceDE w:val="0"/>
        <w:autoSpaceDN w:val="0"/>
        <w:adjustRightInd w:val="0"/>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2(2Z</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xml:space="preserve"> + N</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 3(2Z</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 N</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 224 </w:t>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t>(1)</w:t>
      </w:r>
    </w:p>
    <w:p w14:paraId="3E02E985" w14:textId="77777777" w:rsidR="0047275C" w:rsidRPr="0061671E" w:rsidRDefault="0047275C" w:rsidP="00E03994">
      <w:pPr>
        <w:autoSpaceDE w:val="0"/>
        <w:autoSpaceDN w:val="0"/>
        <w:adjustRightInd w:val="0"/>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 Trong phân tử M, hiệu số hạt mang điện và số hạt không mang điện là:</w:t>
      </w:r>
    </w:p>
    <w:p w14:paraId="10C55ACD" w14:textId="77777777" w:rsidR="0047275C" w:rsidRPr="0061671E" w:rsidRDefault="0047275C" w:rsidP="00E03994">
      <w:pPr>
        <w:autoSpaceDE w:val="0"/>
        <w:autoSpaceDN w:val="0"/>
        <w:adjustRightInd w:val="0"/>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 (4Z</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xml:space="preserve"> + 6Z</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 (2N</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xml:space="preserve"> + 3N</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 72 </w:t>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t>(2)</w:t>
      </w:r>
    </w:p>
    <w:p w14:paraId="7E3928E2" w14:textId="77777777" w:rsidR="0047275C" w:rsidRPr="0061671E" w:rsidRDefault="0047275C" w:rsidP="00E03994">
      <w:pPr>
        <w:autoSpaceDE w:val="0"/>
        <w:autoSpaceDN w:val="0"/>
        <w:adjustRightInd w:val="0"/>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 Hiệu số hạt p, n, e trong ion X</w:t>
      </w:r>
      <w:r w:rsidRPr="0061671E">
        <w:rPr>
          <w:rFonts w:ascii="Times New Roman" w:hAnsi="Times New Roman" w:cs="Times New Roman"/>
          <w:sz w:val="24"/>
          <w:szCs w:val="24"/>
          <w:vertAlign w:val="superscript"/>
          <w:lang w:val="pt-BR"/>
        </w:rPr>
        <w:t>3+</w:t>
      </w:r>
      <w:r w:rsidRPr="0061671E">
        <w:rPr>
          <w:rFonts w:ascii="Times New Roman" w:hAnsi="Times New Roman" w:cs="Times New Roman"/>
          <w:sz w:val="24"/>
          <w:szCs w:val="24"/>
          <w:vertAlign w:val="subscript"/>
          <w:lang w:val="pt-BR"/>
        </w:rPr>
        <w:t xml:space="preserve"> </w:t>
      </w:r>
      <w:r w:rsidRPr="0061671E">
        <w:rPr>
          <w:rFonts w:ascii="Times New Roman" w:hAnsi="Times New Roman" w:cs="Times New Roman"/>
          <w:sz w:val="24"/>
          <w:szCs w:val="24"/>
          <w:lang w:val="pt-BR"/>
        </w:rPr>
        <w:t>và ion Y</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 xml:space="preserve">: </w:t>
      </w:r>
    </w:p>
    <w:p w14:paraId="71E27211" w14:textId="77777777" w:rsidR="0047275C" w:rsidRPr="0061671E" w:rsidRDefault="0047275C" w:rsidP="00E03994">
      <w:pPr>
        <w:autoSpaceDE w:val="0"/>
        <w:autoSpaceDN w:val="0"/>
        <w:adjustRightInd w:val="0"/>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2Z</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 N</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 2) – (2Z</w:t>
      </w:r>
      <w:r w:rsidRPr="0061671E">
        <w:rPr>
          <w:rFonts w:ascii="Times New Roman" w:hAnsi="Times New Roman" w:cs="Times New Roman"/>
          <w:sz w:val="24"/>
          <w:szCs w:val="24"/>
          <w:vertAlign w:val="subscript"/>
          <w:lang w:val="pt-BR"/>
        </w:rPr>
        <w:t xml:space="preserve">X </w:t>
      </w:r>
      <w:r w:rsidRPr="0061671E">
        <w:rPr>
          <w:rFonts w:ascii="Times New Roman" w:hAnsi="Times New Roman" w:cs="Times New Roman"/>
          <w:sz w:val="24"/>
          <w:szCs w:val="24"/>
          <w:lang w:val="pt-BR"/>
        </w:rPr>
        <w:t>+ N</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xml:space="preserve"> – 3) = 13 </w:t>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t>(3)</w:t>
      </w:r>
    </w:p>
    <w:p w14:paraId="173EDBB5"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 Hiệu số khối trong nguyên tử X và Y là: </w:t>
      </w:r>
    </w:p>
    <w:p w14:paraId="617F6706"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Z</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 N</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 (Z</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xml:space="preserve"> + N</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xml:space="preserve">) = 5 </w:t>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t>(4)</w:t>
      </w:r>
    </w:p>
    <w:p w14:paraId="6FA03AD3"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Lấy (1) + (2) ta được: 2Z</w:t>
      </w:r>
      <w:r w:rsidRPr="0061671E">
        <w:rPr>
          <w:rFonts w:ascii="Times New Roman" w:hAnsi="Times New Roman" w:cs="Times New Roman"/>
          <w:sz w:val="24"/>
          <w:szCs w:val="24"/>
          <w:vertAlign w:val="subscript"/>
          <w:lang w:val="pt-BR"/>
        </w:rPr>
        <w:t xml:space="preserve">X </w:t>
      </w:r>
      <w:r w:rsidRPr="0061671E">
        <w:rPr>
          <w:rFonts w:ascii="Times New Roman" w:hAnsi="Times New Roman" w:cs="Times New Roman"/>
          <w:sz w:val="24"/>
          <w:szCs w:val="24"/>
          <w:lang w:val="pt-BR"/>
        </w:rPr>
        <w:t>+ 3Z</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 74 </w:t>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t>(5)</w:t>
      </w:r>
    </w:p>
    <w:p w14:paraId="70FDB533"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Lấy (3) – (4) ta được: Z</w:t>
      </w:r>
      <w:r w:rsidRPr="0061671E">
        <w:rPr>
          <w:rFonts w:ascii="Times New Roman" w:hAnsi="Times New Roman" w:cs="Times New Roman"/>
          <w:sz w:val="24"/>
          <w:szCs w:val="24"/>
          <w:vertAlign w:val="subscript"/>
          <w:lang w:val="pt-BR"/>
        </w:rPr>
        <w:t xml:space="preserve">Y </w:t>
      </w:r>
      <w:r w:rsidRPr="0061671E">
        <w:rPr>
          <w:rFonts w:ascii="Times New Roman" w:hAnsi="Times New Roman" w:cs="Times New Roman"/>
          <w:sz w:val="24"/>
          <w:szCs w:val="24"/>
          <w:lang w:val="pt-BR"/>
        </w:rPr>
        <w:t>- Z</w:t>
      </w:r>
      <w:r w:rsidRPr="0061671E">
        <w:rPr>
          <w:rFonts w:ascii="Times New Roman" w:hAnsi="Times New Roman" w:cs="Times New Roman"/>
          <w:sz w:val="24"/>
          <w:szCs w:val="24"/>
          <w:vertAlign w:val="subscript"/>
          <w:lang w:val="pt-BR"/>
        </w:rPr>
        <w:t xml:space="preserve">X </w:t>
      </w:r>
      <w:r w:rsidRPr="0061671E">
        <w:rPr>
          <w:rFonts w:ascii="Times New Roman" w:hAnsi="Times New Roman" w:cs="Times New Roman"/>
          <w:sz w:val="24"/>
          <w:szCs w:val="24"/>
          <w:lang w:val="pt-BR"/>
        </w:rPr>
        <w:t xml:space="preserve">= 3 </w:t>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t>(6)</w:t>
      </w:r>
    </w:p>
    <w:p w14:paraId="501D4BCE" w14:textId="77777777" w:rsidR="0047275C" w:rsidRPr="0061671E" w:rsidRDefault="0047275C" w:rsidP="00E03994">
      <w:pPr>
        <w:autoSpaceDE w:val="0"/>
        <w:autoSpaceDN w:val="0"/>
        <w:adjustRightInd w:val="0"/>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Giải hệ (5) và (6) được Z</w:t>
      </w:r>
      <w:r w:rsidRPr="0061671E">
        <w:rPr>
          <w:rFonts w:ascii="Times New Roman" w:hAnsi="Times New Roman" w:cs="Times New Roman"/>
          <w:sz w:val="24"/>
          <w:szCs w:val="24"/>
          <w:vertAlign w:val="subscript"/>
          <w:lang w:val="pt-BR"/>
        </w:rPr>
        <w:t xml:space="preserve">X </w:t>
      </w:r>
      <w:r w:rsidRPr="0061671E">
        <w:rPr>
          <w:rFonts w:ascii="Times New Roman" w:hAnsi="Times New Roman" w:cs="Times New Roman"/>
          <w:sz w:val="24"/>
          <w:szCs w:val="24"/>
          <w:lang w:val="pt-BR"/>
        </w:rPr>
        <w:t>= 13; Z</w:t>
      </w:r>
      <w:r w:rsidRPr="0061671E">
        <w:rPr>
          <w:rFonts w:ascii="Times New Roman" w:hAnsi="Times New Roman" w:cs="Times New Roman"/>
          <w:sz w:val="24"/>
          <w:szCs w:val="24"/>
          <w:vertAlign w:val="subscript"/>
          <w:lang w:val="pt-BR"/>
        </w:rPr>
        <w:t>Y</w:t>
      </w:r>
      <w:r w:rsidRPr="0061671E">
        <w:rPr>
          <w:rFonts w:ascii="Times New Roman" w:hAnsi="Times New Roman" w:cs="Times New Roman"/>
          <w:sz w:val="24"/>
          <w:szCs w:val="24"/>
          <w:lang w:val="pt-BR"/>
        </w:rPr>
        <w:t xml:space="preserve"> = 16 </w:t>
      </w:r>
      <w:r w:rsidRPr="0061671E">
        <w:rPr>
          <w:rFonts w:ascii="Times New Roman" w:hAnsi="Times New Roman" w:cs="Times New Roman"/>
          <w:position w:val="-6"/>
          <w:sz w:val="24"/>
          <w:szCs w:val="24"/>
          <w:lang w:val="pt-BR"/>
        </w:rPr>
        <w:object w:dxaOrig="300" w:dyaOrig="240" w14:anchorId="04EFD174">
          <v:shape id="_x0000_i1358" type="#_x0000_t75" style="width:15.75pt;height:12pt" o:ole="">
            <v:imagedata r:id="rId706" o:title=""/>
          </v:shape>
          <o:OLEObject Type="Embed" ProgID="Equation.DSMT4" ShapeID="_x0000_i1358" DrawAspect="Content" ObjectID="_1797798155" r:id="rId707"/>
        </w:object>
      </w:r>
      <w:r w:rsidRPr="0061671E">
        <w:rPr>
          <w:rFonts w:ascii="Times New Roman" w:hAnsi="Times New Roman" w:cs="Times New Roman"/>
          <w:sz w:val="24"/>
          <w:szCs w:val="24"/>
          <w:lang w:val="pt-BR"/>
        </w:rPr>
        <w:t xml:space="preserve"> N</w:t>
      </w:r>
      <w:r w:rsidRPr="0061671E">
        <w:rPr>
          <w:rFonts w:ascii="Times New Roman" w:hAnsi="Times New Roman" w:cs="Times New Roman"/>
          <w:sz w:val="24"/>
          <w:szCs w:val="24"/>
          <w:vertAlign w:val="subscript"/>
          <w:lang w:val="pt-BR"/>
        </w:rPr>
        <w:t>X</w:t>
      </w:r>
      <w:r w:rsidRPr="0061671E">
        <w:rPr>
          <w:rFonts w:ascii="Times New Roman" w:hAnsi="Times New Roman" w:cs="Times New Roman"/>
          <w:sz w:val="24"/>
          <w:szCs w:val="24"/>
          <w:lang w:val="pt-BR"/>
        </w:rPr>
        <w:t xml:space="preserve"> = 14; N</w:t>
      </w:r>
      <w:r w:rsidRPr="0061671E">
        <w:rPr>
          <w:rFonts w:ascii="Times New Roman" w:hAnsi="Times New Roman" w:cs="Times New Roman"/>
          <w:sz w:val="24"/>
          <w:szCs w:val="24"/>
          <w:vertAlign w:val="subscript"/>
          <w:lang w:val="pt-BR"/>
        </w:rPr>
        <w:t xml:space="preserve">Y </w:t>
      </w:r>
      <w:r w:rsidRPr="0061671E">
        <w:rPr>
          <w:rFonts w:ascii="Times New Roman" w:hAnsi="Times New Roman" w:cs="Times New Roman"/>
          <w:sz w:val="24"/>
          <w:szCs w:val="24"/>
          <w:lang w:val="pt-BR"/>
        </w:rPr>
        <w:t>= 16</w:t>
      </w:r>
    </w:p>
    <w:p w14:paraId="0EF1F56E" w14:textId="77777777" w:rsidR="0047275C" w:rsidRPr="0061671E" w:rsidRDefault="0047275C" w:rsidP="00E03994">
      <w:pPr>
        <w:autoSpaceDE w:val="0"/>
        <w:autoSpaceDN w:val="0"/>
        <w:adjustRightInd w:val="0"/>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Vậy X là Al (e = p =13; n =14) và Y là S (e = p = n = 16). Công thức phân tử của M: Al</w:t>
      </w:r>
      <w:r w:rsidRPr="0061671E">
        <w:rPr>
          <w:rFonts w:ascii="Times New Roman" w:hAnsi="Times New Roman" w:cs="Times New Roman"/>
          <w:sz w:val="24"/>
          <w:szCs w:val="24"/>
          <w:vertAlign w:val="subscript"/>
          <w:lang w:val="pt-BR"/>
        </w:rPr>
        <w:t>2</w:t>
      </w:r>
      <w:r w:rsidRPr="0061671E">
        <w:rPr>
          <w:rFonts w:ascii="Times New Roman" w:hAnsi="Times New Roman" w:cs="Times New Roman"/>
          <w:sz w:val="24"/>
          <w:szCs w:val="24"/>
          <w:lang w:val="pt-BR"/>
        </w:rPr>
        <w:t>S</w:t>
      </w:r>
      <w:r w:rsidRPr="0061671E">
        <w:rPr>
          <w:rFonts w:ascii="Times New Roman" w:hAnsi="Times New Roman" w:cs="Times New Roman"/>
          <w:sz w:val="24"/>
          <w:szCs w:val="24"/>
          <w:vertAlign w:val="subscript"/>
          <w:lang w:val="pt-BR"/>
        </w:rPr>
        <w:t>3</w:t>
      </w:r>
      <w:r w:rsidRPr="0061671E">
        <w:rPr>
          <w:rFonts w:ascii="Times New Roman" w:hAnsi="Times New Roman" w:cs="Times New Roman"/>
          <w:sz w:val="24"/>
          <w:szCs w:val="24"/>
          <w:lang w:val="pt-BR"/>
        </w:rPr>
        <w:t>.</w:t>
      </w:r>
    </w:p>
    <w:p w14:paraId="73613D65" w14:textId="77777777" w:rsidR="0047275C" w:rsidRPr="0061671E" w:rsidRDefault="0047275C" w:rsidP="00E03994">
      <w:pPr>
        <w:pStyle w:val="BodyText2"/>
        <w:spacing w:line="276" w:lineRule="auto"/>
        <w:rPr>
          <w:rFonts w:ascii="Times New Roman" w:hAnsi="Times New Roman"/>
          <w:sz w:val="24"/>
          <w:szCs w:val="24"/>
          <w:lang w:val="nl-NL"/>
        </w:rPr>
      </w:pPr>
      <w:r w:rsidRPr="0061671E">
        <w:rPr>
          <w:rFonts w:ascii="Times New Roman" w:hAnsi="Times New Roman"/>
          <w:b/>
          <w:sz w:val="24"/>
          <w:szCs w:val="24"/>
          <w:lang w:val="pt-BR"/>
        </w:rPr>
        <w:t xml:space="preserve">Câu 8 (30/04/2015 lớp 10 – Đề chính thức): </w:t>
      </w:r>
      <w:r w:rsidRPr="0061671E">
        <w:rPr>
          <w:rFonts w:ascii="Times New Roman" w:hAnsi="Times New Roman"/>
          <w:sz w:val="24"/>
          <w:szCs w:val="24"/>
          <w:lang w:val="nl-NL"/>
        </w:rPr>
        <w:t>Một hợp chất A tạo thành từ các ion X</w:t>
      </w:r>
      <w:r w:rsidRPr="0061671E">
        <w:rPr>
          <w:rFonts w:ascii="Times New Roman" w:hAnsi="Times New Roman"/>
          <w:sz w:val="24"/>
          <w:szCs w:val="24"/>
          <w:vertAlign w:val="superscript"/>
          <w:lang w:val="nl-NL"/>
        </w:rPr>
        <w:t>+</w:t>
      </w:r>
      <w:r w:rsidRPr="0061671E">
        <w:rPr>
          <w:rFonts w:ascii="Times New Roman" w:hAnsi="Times New Roman"/>
          <w:sz w:val="24"/>
          <w:szCs w:val="24"/>
          <w:lang w:val="nl-NL"/>
        </w:rPr>
        <w:t xml:space="preserve"> và Y</w:t>
      </w:r>
      <w:r w:rsidRPr="0061671E">
        <w:rPr>
          <w:rFonts w:ascii="Times New Roman" w:hAnsi="Times New Roman"/>
          <w:sz w:val="24"/>
          <w:szCs w:val="24"/>
          <w:vertAlign w:val="superscript"/>
          <w:lang w:val="nl-NL"/>
        </w:rPr>
        <w:t>2-</w:t>
      </w:r>
      <w:r w:rsidRPr="0061671E">
        <w:rPr>
          <w:rFonts w:ascii="Times New Roman" w:hAnsi="Times New Roman"/>
          <w:sz w:val="24"/>
          <w:szCs w:val="24"/>
          <w:lang w:val="nl-NL"/>
        </w:rPr>
        <w:t>. Trong ion X</w:t>
      </w:r>
      <w:r w:rsidRPr="0061671E">
        <w:rPr>
          <w:rFonts w:ascii="Times New Roman" w:hAnsi="Times New Roman"/>
          <w:sz w:val="24"/>
          <w:szCs w:val="24"/>
          <w:vertAlign w:val="superscript"/>
          <w:lang w:val="nl-NL"/>
        </w:rPr>
        <w:t>+</w:t>
      </w:r>
      <w:r w:rsidRPr="0061671E">
        <w:rPr>
          <w:rFonts w:ascii="Times New Roman" w:hAnsi="Times New Roman"/>
          <w:sz w:val="24"/>
          <w:szCs w:val="24"/>
          <w:lang w:val="nl-NL"/>
        </w:rPr>
        <w:t xml:space="preserve"> có 5 hạt nhân của hai nguyên tố và có 10 eletron. Trong ion Y</w:t>
      </w:r>
      <w:r w:rsidRPr="0061671E">
        <w:rPr>
          <w:rFonts w:ascii="Times New Roman" w:hAnsi="Times New Roman"/>
          <w:sz w:val="24"/>
          <w:szCs w:val="24"/>
          <w:vertAlign w:val="superscript"/>
          <w:lang w:val="nl-NL"/>
        </w:rPr>
        <w:t>2-</w:t>
      </w:r>
      <w:r w:rsidRPr="0061671E">
        <w:rPr>
          <w:rFonts w:ascii="Times New Roman" w:hAnsi="Times New Roman"/>
          <w:sz w:val="24"/>
          <w:szCs w:val="24"/>
          <w:lang w:val="nl-NL"/>
        </w:rPr>
        <w:t xml:space="preserve"> có 4 hạt nhân thuộc hai nguyên tố trong cùng một chu kỳ và đứng cách nhau một ô trong bảng tuần hoàn. Tổng số eletron trong Y</w:t>
      </w:r>
      <w:r w:rsidRPr="0061671E">
        <w:rPr>
          <w:rFonts w:ascii="Times New Roman" w:hAnsi="Times New Roman"/>
          <w:sz w:val="24"/>
          <w:szCs w:val="24"/>
          <w:vertAlign w:val="superscript"/>
          <w:lang w:val="nl-NL"/>
        </w:rPr>
        <w:t>2-</w:t>
      </w:r>
      <w:r w:rsidRPr="0061671E">
        <w:rPr>
          <w:rFonts w:ascii="Times New Roman" w:hAnsi="Times New Roman"/>
          <w:sz w:val="24"/>
          <w:szCs w:val="24"/>
          <w:lang w:val="nl-NL"/>
        </w:rPr>
        <w:t xml:space="preserve"> là 32. Hãy xác định các nguyên tố trong hợp chất A và lập công thức hóa học của A.</w:t>
      </w:r>
    </w:p>
    <w:p w14:paraId="747D53FC" w14:textId="77777777" w:rsidR="0047275C" w:rsidRPr="0061671E" w:rsidRDefault="0047275C" w:rsidP="00E03994">
      <w:pPr>
        <w:pStyle w:val="BodyText2"/>
        <w:spacing w:line="276" w:lineRule="auto"/>
        <w:jc w:val="center"/>
        <w:rPr>
          <w:rFonts w:ascii="Times New Roman" w:hAnsi="Times New Roman"/>
          <w:b/>
          <w:sz w:val="24"/>
          <w:szCs w:val="24"/>
          <w:u w:val="single"/>
          <w:lang w:val="nl-NL"/>
        </w:rPr>
      </w:pPr>
      <w:r w:rsidRPr="0061671E">
        <w:rPr>
          <w:rFonts w:ascii="Times New Roman" w:hAnsi="Times New Roman"/>
          <w:b/>
          <w:sz w:val="24"/>
          <w:szCs w:val="24"/>
          <w:u w:val="single"/>
          <w:lang w:val="nl-NL"/>
        </w:rPr>
        <w:t>Giải:</w:t>
      </w:r>
    </w:p>
    <w:p w14:paraId="070BD3FA" w14:textId="77777777" w:rsidR="0047275C" w:rsidRPr="0061671E" w:rsidRDefault="0047275C" w:rsidP="00E03994">
      <w:pPr>
        <w:widowControl w:val="0"/>
        <w:spacing w:after="0" w:line="276" w:lineRule="auto"/>
        <w:contextualSpacing/>
        <w:jc w:val="both"/>
        <w:rPr>
          <w:rFonts w:ascii="Times New Roman" w:hAnsi="Times New Roman" w:cs="Times New Roman"/>
          <w:sz w:val="24"/>
          <w:szCs w:val="24"/>
          <w:lang w:val="nl-NL"/>
        </w:rPr>
      </w:pPr>
      <w:r w:rsidRPr="0061671E">
        <w:rPr>
          <w:rFonts w:ascii="Times New Roman" w:hAnsi="Times New Roman" w:cs="Times New Roman"/>
          <w:sz w:val="24"/>
          <w:szCs w:val="24"/>
          <w:lang w:val="nl-NL"/>
        </w:rPr>
        <w:t>- Xác định X</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X</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xml:space="preserve"> có 10 electron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nl-NL"/>
        </w:rPr>
        <w:t xml:space="preserve"> nên tổng proton trong 5 hạt nhân là 11 </w:t>
      </w:r>
      <w:r w:rsidRPr="0061671E">
        <w:rPr>
          <w:rFonts w:ascii="Times New Roman" w:hAnsi="Times New Roman" w:cs="Times New Roman"/>
          <w:position w:val="-8"/>
          <w:sz w:val="24"/>
          <w:szCs w:val="24"/>
          <w:lang w:val="nl-NL"/>
        </w:rPr>
        <w:object w:dxaOrig="1160" w:dyaOrig="360" w14:anchorId="7F430323">
          <v:shape id="_x0000_i1359" type="#_x0000_t75" style="width:57.75pt;height:18pt" o:ole="">
            <v:imagedata r:id="rId708" o:title=""/>
          </v:shape>
          <o:OLEObject Type="Embed" ProgID="Equation.DSMT4" ShapeID="_x0000_i1359" DrawAspect="Content" ObjectID="_1797798156" r:id="rId709"/>
        </w:object>
      </w:r>
      <w:r w:rsidRPr="0061671E">
        <w:rPr>
          <w:rFonts w:ascii="Times New Roman" w:hAnsi="Times New Roman" w:cs="Times New Roman"/>
          <w:sz w:val="24"/>
          <w:szCs w:val="24"/>
          <w:lang w:val="nl-NL"/>
        </w:rPr>
        <w:t>. Vậy có 1 nguyên tử là H. Gọi nguyên tử thứ hai trong X</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xml:space="preserve"> là R, công thức X</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xml:space="preserve"> có thể là: </w:t>
      </w:r>
    </w:p>
    <w:p w14:paraId="6BCFC0CF" w14:textId="77777777" w:rsidR="0047275C" w:rsidRPr="0061671E" w:rsidRDefault="0047275C" w:rsidP="00E03994">
      <w:pPr>
        <w:widowControl w:val="0"/>
        <w:spacing w:after="0" w:line="276" w:lineRule="auto"/>
        <w:ind w:firstLine="567"/>
        <w:contextualSpacing/>
        <w:jc w:val="both"/>
        <w:rPr>
          <w:rFonts w:ascii="Times New Roman" w:hAnsi="Times New Roman" w:cs="Times New Roman"/>
          <w:sz w:val="24"/>
          <w:szCs w:val="24"/>
          <w:lang w:val="nl-NL"/>
        </w:rPr>
      </w:pPr>
      <w:r w:rsidRPr="0061671E">
        <w:rPr>
          <w:rFonts w:ascii="Times New Roman" w:hAnsi="Times New Roman" w:cs="Times New Roman"/>
          <w:sz w:val="24"/>
          <w:szCs w:val="24"/>
          <w:lang w:val="nl-NL"/>
        </w:rPr>
        <w:t>+ RH</w:t>
      </w:r>
      <w:r w:rsidRPr="0061671E">
        <w:rPr>
          <w:rFonts w:ascii="Times New Roman" w:hAnsi="Times New Roman" w:cs="Times New Roman"/>
          <w:sz w:val="24"/>
          <w:szCs w:val="24"/>
          <w:vertAlign w:val="subscript"/>
          <w:lang w:val="nl-NL"/>
        </w:rPr>
        <w:t>4</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Z</w:t>
      </w:r>
      <w:r w:rsidRPr="0061671E">
        <w:rPr>
          <w:rFonts w:ascii="Times New Roman" w:hAnsi="Times New Roman" w:cs="Times New Roman"/>
          <w:sz w:val="24"/>
          <w:szCs w:val="24"/>
          <w:vertAlign w:val="subscript"/>
          <w:lang w:val="nl-NL"/>
        </w:rPr>
        <w:t>R</w:t>
      </w:r>
      <w:r w:rsidRPr="0061671E">
        <w:rPr>
          <w:rFonts w:ascii="Times New Roman" w:hAnsi="Times New Roman" w:cs="Times New Roman"/>
          <w:sz w:val="24"/>
          <w:szCs w:val="24"/>
          <w:lang w:val="nl-NL"/>
        </w:rPr>
        <w:t xml:space="preserve"> + 4 =11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nl-NL"/>
        </w:rPr>
        <w:t xml:space="preserve"> Z</w:t>
      </w:r>
      <w:r w:rsidRPr="0061671E">
        <w:rPr>
          <w:rFonts w:ascii="Times New Roman" w:hAnsi="Times New Roman" w:cs="Times New Roman"/>
          <w:sz w:val="24"/>
          <w:szCs w:val="24"/>
          <w:vertAlign w:val="subscript"/>
          <w:lang w:val="nl-NL"/>
        </w:rPr>
        <w:t>R</w:t>
      </w:r>
      <w:r w:rsidRPr="0061671E">
        <w:rPr>
          <w:rFonts w:ascii="Times New Roman" w:hAnsi="Times New Roman" w:cs="Times New Roman"/>
          <w:sz w:val="24"/>
          <w:szCs w:val="24"/>
          <w:lang w:val="nl-NL"/>
        </w:rPr>
        <w:t xml:space="preserve"> = 7 (N); X</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NH</w:t>
      </w:r>
      <w:r w:rsidRPr="0061671E">
        <w:rPr>
          <w:rFonts w:ascii="Times New Roman" w:hAnsi="Times New Roman" w:cs="Times New Roman"/>
          <w:sz w:val="24"/>
          <w:szCs w:val="24"/>
          <w:vertAlign w:val="subscript"/>
          <w:lang w:val="nl-NL"/>
        </w:rPr>
        <w:t>4</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xml:space="preserve"> (nhận)</w:t>
      </w:r>
    </w:p>
    <w:p w14:paraId="1C24BEBC" w14:textId="77777777" w:rsidR="0047275C" w:rsidRPr="0061671E" w:rsidRDefault="0047275C" w:rsidP="00E03994">
      <w:pPr>
        <w:widowControl w:val="0"/>
        <w:spacing w:after="0" w:line="276" w:lineRule="auto"/>
        <w:ind w:firstLine="567"/>
        <w:contextualSpacing/>
        <w:jc w:val="both"/>
        <w:rPr>
          <w:rFonts w:ascii="Times New Roman" w:hAnsi="Times New Roman" w:cs="Times New Roman"/>
          <w:sz w:val="24"/>
          <w:szCs w:val="24"/>
          <w:lang w:val="nl-NL"/>
        </w:rPr>
      </w:pPr>
      <w:r w:rsidRPr="0061671E">
        <w:rPr>
          <w:rFonts w:ascii="Times New Roman" w:hAnsi="Times New Roman" w:cs="Times New Roman"/>
          <w:sz w:val="24"/>
          <w:szCs w:val="24"/>
          <w:lang w:val="nl-NL"/>
        </w:rPr>
        <w:t>+ R</w:t>
      </w:r>
      <w:r w:rsidRPr="0061671E">
        <w:rPr>
          <w:rFonts w:ascii="Times New Roman" w:hAnsi="Times New Roman" w:cs="Times New Roman"/>
          <w:sz w:val="24"/>
          <w:szCs w:val="24"/>
          <w:vertAlign w:val="subscript"/>
          <w:lang w:val="nl-NL"/>
        </w:rPr>
        <w:t>2</w:t>
      </w:r>
      <w:r w:rsidRPr="0061671E">
        <w:rPr>
          <w:rFonts w:ascii="Times New Roman" w:hAnsi="Times New Roman" w:cs="Times New Roman"/>
          <w:sz w:val="24"/>
          <w:szCs w:val="24"/>
          <w:lang w:val="nl-NL"/>
        </w:rPr>
        <w:t>H</w:t>
      </w:r>
      <w:r w:rsidRPr="0061671E">
        <w:rPr>
          <w:rFonts w:ascii="Times New Roman" w:hAnsi="Times New Roman" w:cs="Times New Roman"/>
          <w:sz w:val="24"/>
          <w:szCs w:val="24"/>
          <w:vertAlign w:val="subscript"/>
          <w:lang w:val="nl-NL"/>
        </w:rPr>
        <w:t>3</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2Z</w:t>
      </w:r>
      <w:r w:rsidRPr="0061671E">
        <w:rPr>
          <w:rFonts w:ascii="Times New Roman" w:hAnsi="Times New Roman" w:cs="Times New Roman"/>
          <w:sz w:val="24"/>
          <w:szCs w:val="24"/>
          <w:vertAlign w:val="subscript"/>
          <w:lang w:val="nl-NL"/>
        </w:rPr>
        <w:t>R</w:t>
      </w:r>
      <w:r w:rsidRPr="0061671E">
        <w:rPr>
          <w:rFonts w:ascii="Times New Roman" w:hAnsi="Times New Roman" w:cs="Times New Roman"/>
          <w:sz w:val="24"/>
          <w:szCs w:val="24"/>
          <w:lang w:val="nl-NL"/>
        </w:rPr>
        <w:t xml:space="preserve"> + 3 =11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nl-NL"/>
        </w:rPr>
        <w:t xml:space="preserve"> Z</w:t>
      </w:r>
      <w:r w:rsidRPr="0061671E">
        <w:rPr>
          <w:rFonts w:ascii="Times New Roman" w:hAnsi="Times New Roman" w:cs="Times New Roman"/>
          <w:sz w:val="24"/>
          <w:szCs w:val="24"/>
          <w:vertAlign w:val="subscript"/>
          <w:lang w:val="nl-NL"/>
        </w:rPr>
        <w:t>R</w:t>
      </w:r>
      <w:r w:rsidRPr="0061671E">
        <w:rPr>
          <w:rFonts w:ascii="Times New Roman" w:hAnsi="Times New Roman" w:cs="Times New Roman"/>
          <w:sz w:val="24"/>
          <w:szCs w:val="24"/>
          <w:lang w:val="nl-NL"/>
        </w:rPr>
        <w:t xml:space="preserve"> = 4 loại;</w:t>
      </w:r>
    </w:p>
    <w:p w14:paraId="48B5FD99" w14:textId="77777777" w:rsidR="0047275C" w:rsidRPr="0061671E" w:rsidRDefault="0047275C" w:rsidP="00E03994">
      <w:pPr>
        <w:widowControl w:val="0"/>
        <w:spacing w:after="0" w:line="276" w:lineRule="auto"/>
        <w:ind w:firstLine="567"/>
        <w:contextualSpacing/>
        <w:jc w:val="both"/>
        <w:rPr>
          <w:rFonts w:ascii="Times New Roman" w:hAnsi="Times New Roman" w:cs="Times New Roman"/>
          <w:sz w:val="24"/>
          <w:szCs w:val="24"/>
          <w:lang w:val="nl-NL"/>
        </w:rPr>
      </w:pPr>
      <w:r w:rsidRPr="0061671E">
        <w:rPr>
          <w:rFonts w:ascii="Times New Roman" w:hAnsi="Times New Roman" w:cs="Times New Roman"/>
          <w:sz w:val="24"/>
          <w:szCs w:val="24"/>
          <w:lang w:val="nl-NL"/>
        </w:rPr>
        <w:t>+ R</w:t>
      </w:r>
      <w:r w:rsidRPr="0061671E">
        <w:rPr>
          <w:rFonts w:ascii="Times New Roman" w:hAnsi="Times New Roman" w:cs="Times New Roman"/>
          <w:sz w:val="24"/>
          <w:szCs w:val="24"/>
          <w:vertAlign w:val="subscript"/>
          <w:lang w:val="nl-NL"/>
        </w:rPr>
        <w:t>3</w:t>
      </w:r>
      <w:r w:rsidRPr="0061671E">
        <w:rPr>
          <w:rFonts w:ascii="Times New Roman" w:hAnsi="Times New Roman" w:cs="Times New Roman"/>
          <w:sz w:val="24"/>
          <w:szCs w:val="24"/>
          <w:lang w:val="nl-NL"/>
        </w:rPr>
        <w:t>H</w:t>
      </w:r>
      <w:r w:rsidRPr="0061671E">
        <w:rPr>
          <w:rFonts w:ascii="Times New Roman" w:hAnsi="Times New Roman" w:cs="Times New Roman"/>
          <w:sz w:val="24"/>
          <w:szCs w:val="24"/>
          <w:vertAlign w:val="subscript"/>
          <w:lang w:val="nl-NL"/>
        </w:rPr>
        <w:t>2</w:t>
      </w:r>
      <w:r w:rsidRPr="0061671E">
        <w:rPr>
          <w:rFonts w:ascii="Times New Roman" w:hAnsi="Times New Roman" w:cs="Times New Roman"/>
          <w:sz w:val="24"/>
          <w:szCs w:val="24"/>
          <w:vertAlign w:val="superscript"/>
          <w:lang w:val="nl-NL"/>
        </w:rPr>
        <w:t>+</w:t>
      </w:r>
      <w:r w:rsidRPr="0061671E">
        <w:rPr>
          <w:rFonts w:ascii="Times New Roman" w:hAnsi="Times New Roman" w:cs="Times New Roman"/>
          <w:sz w:val="24"/>
          <w:szCs w:val="24"/>
          <w:lang w:val="nl-NL"/>
        </w:rPr>
        <w:t>: 3Z</w:t>
      </w:r>
      <w:r w:rsidRPr="0061671E">
        <w:rPr>
          <w:rFonts w:ascii="Times New Roman" w:hAnsi="Times New Roman" w:cs="Times New Roman"/>
          <w:sz w:val="24"/>
          <w:szCs w:val="24"/>
          <w:vertAlign w:val="subscript"/>
          <w:lang w:val="nl-NL"/>
        </w:rPr>
        <w:t>R</w:t>
      </w:r>
      <w:r w:rsidRPr="0061671E">
        <w:rPr>
          <w:rFonts w:ascii="Times New Roman" w:hAnsi="Times New Roman" w:cs="Times New Roman"/>
          <w:sz w:val="24"/>
          <w:szCs w:val="24"/>
          <w:lang w:val="nl-NL"/>
        </w:rPr>
        <w:t xml:space="preserve"> + 2 =11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nl-NL"/>
        </w:rPr>
        <w:t xml:space="preserve"> Z</w:t>
      </w:r>
      <w:r w:rsidRPr="0061671E">
        <w:rPr>
          <w:rFonts w:ascii="Times New Roman" w:hAnsi="Times New Roman" w:cs="Times New Roman"/>
          <w:sz w:val="24"/>
          <w:szCs w:val="24"/>
          <w:vertAlign w:val="subscript"/>
          <w:lang w:val="nl-NL"/>
        </w:rPr>
        <w:t>R</w:t>
      </w:r>
      <w:r w:rsidRPr="0061671E">
        <w:rPr>
          <w:rFonts w:ascii="Times New Roman" w:hAnsi="Times New Roman" w:cs="Times New Roman"/>
          <w:sz w:val="24"/>
          <w:szCs w:val="24"/>
          <w:lang w:val="nl-NL"/>
        </w:rPr>
        <w:t xml:space="preserve"> = 3 loại</w:t>
      </w:r>
    </w:p>
    <w:p w14:paraId="08CEC57B" w14:textId="77777777" w:rsidR="0047275C" w:rsidRPr="0061671E" w:rsidRDefault="0047275C" w:rsidP="00E03994">
      <w:pPr>
        <w:widowControl w:val="0"/>
        <w:spacing w:after="0" w:line="276" w:lineRule="auto"/>
        <w:contextualSpacing/>
        <w:jc w:val="both"/>
        <w:rPr>
          <w:rFonts w:ascii="Times New Roman" w:hAnsi="Times New Roman" w:cs="Times New Roman"/>
          <w:sz w:val="24"/>
          <w:szCs w:val="24"/>
          <w:lang w:val="nl-NL"/>
        </w:rPr>
      </w:pPr>
      <w:r w:rsidRPr="0061671E">
        <w:rPr>
          <w:rFonts w:ascii="Times New Roman" w:hAnsi="Times New Roman" w:cs="Times New Roman"/>
          <w:sz w:val="24"/>
          <w:szCs w:val="24"/>
          <w:lang w:val="nl-NL"/>
        </w:rPr>
        <w:t>- Xác định Y</w:t>
      </w:r>
      <w:r w:rsidRPr="0061671E">
        <w:rPr>
          <w:rFonts w:ascii="Times New Roman" w:hAnsi="Times New Roman" w:cs="Times New Roman"/>
          <w:sz w:val="24"/>
          <w:szCs w:val="24"/>
          <w:vertAlign w:val="superscript"/>
          <w:lang w:val="nl-NL"/>
        </w:rPr>
        <w:t>2-</w:t>
      </w:r>
      <w:r w:rsidRPr="0061671E">
        <w:rPr>
          <w:rFonts w:ascii="Times New Roman" w:hAnsi="Times New Roman" w:cs="Times New Roman"/>
          <w:sz w:val="24"/>
          <w:szCs w:val="24"/>
          <w:lang w:val="nl-NL"/>
        </w:rPr>
        <w:t>: Y</w:t>
      </w:r>
      <w:r w:rsidRPr="0061671E">
        <w:rPr>
          <w:rFonts w:ascii="Times New Roman" w:hAnsi="Times New Roman" w:cs="Times New Roman"/>
          <w:sz w:val="24"/>
          <w:szCs w:val="24"/>
          <w:vertAlign w:val="superscript"/>
          <w:lang w:val="nl-NL"/>
        </w:rPr>
        <w:t>2-</w:t>
      </w:r>
      <w:r w:rsidRPr="0061671E">
        <w:rPr>
          <w:rFonts w:ascii="Times New Roman" w:hAnsi="Times New Roman" w:cs="Times New Roman"/>
          <w:sz w:val="24"/>
          <w:szCs w:val="24"/>
          <w:lang w:val="nl-NL"/>
        </w:rPr>
        <w:t xml:space="preserve"> có 32 eletron nên tổng số hạt proton trong 4 nguyên tử là 30 </w:t>
      </w:r>
      <w:r w:rsidRPr="0061671E">
        <w:rPr>
          <w:rFonts w:ascii="Times New Roman" w:hAnsi="Times New Roman" w:cs="Times New Roman"/>
          <w:position w:val="-8"/>
          <w:sz w:val="24"/>
          <w:szCs w:val="24"/>
          <w:lang w:val="nl-NL"/>
        </w:rPr>
        <w:object w:dxaOrig="1140" w:dyaOrig="360" w14:anchorId="48DC582A">
          <v:shape id="_x0000_i1360" type="#_x0000_t75" style="width:57.75pt;height:18pt" o:ole="">
            <v:imagedata r:id="rId710" o:title=""/>
          </v:shape>
          <o:OLEObject Type="Embed" ProgID="Equation.DSMT4" ShapeID="_x0000_i1360" DrawAspect="Content" ObjectID="_1797798157" r:id="rId711"/>
        </w:object>
      </w:r>
      <w:r w:rsidRPr="0061671E">
        <w:rPr>
          <w:rFonts w:ascii="Times New Roman" w:hAnsi="Times New Roman" w:cs="Times New Roman"/>
          <w:sz w:val="24"/>
          <w:szCs w:val="24"/>
          <w:lang w:val="nl-NL"/>
        </w:rPr>
        <w:t xml:space="preserve">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nl-NL"/>
        </w:rPr>
        <w:t xml:space="preserve"> 2 nguyên tử trong Y</w:t>
      </w:r>
      <w:r w:rsidRPr="0061671E">
        <w:rPr>
          <w:rFonts w:ascii="Times New Roman" w:hAnsi="Times New Roman" w:cs="Times New Roman"/>
          <w:sz w:val="24"/>
          <w:szCs w:val="24"/>
          <w:vertAlign w:val="superscript"/>
          <w:lang w:val="nl-NL"/>
        </w:rPr>
        <w:t>2-</w:t>
      </w:r>
      <w:r w:rsidRPr="0061671E">
        <w:rPr>
          <w:rFonts w:ascii="Times New Roman" w:hAnsi="Times New Roman" w:cs="Times New Roman"/>
          <w:sz w:val="24"/>
          <w:szCs w:val="24"/>
          <w:lang w:val="nl-NL"/>
        </w:rPr>
        <w:t xml:space="preserve"> đều thuộc cùng chu kỳ 2. Gọi 2 nguyên tử là A, B: Z</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Z</w:t>
      </w:r>
      <w:r w:rsidRPr="0061671E">
        <w:rPr>
          <w:rFonts w:ascii="Times New Roman" w:hAnsi="Times New Roman" w:cs="Times New Roman"/>
          <w:sz w:val="24"/>
          <w:szCs w:val="24"/>
          <w:vertAlign w:val="subscript"/>
          <w:lang w:val="nl-NL"/>
        </w:rPr>
        <w:t>A</w:t>
      </w:r>
      <w:r w:rsidRPr="0061671E">
        <w:rPr>
          <w:rFonts w:ascii="Times New Roman" w:hAnsi="Times New Roman" w:cs="Times New Roman"/>
          <w:sz w:val="24"/>
          <w:szCs w:val="24"/>
          <w:lang w:val="nl-NL"/>
        </w:rPr>
        <w:t xml:space="preserve"> + 2. Công thức Y</w:t>
      </w:r>
      <w:r w:rsidRPr="0061671E">
        <w:rPr>
          <w:rFonts w:ascii="Times New Roman" w:hAnsi="Times New Roman" w:cs="Times New Roman"/>
          <w:sz w:val="24"/>
          <w:szCs w:val="24"/>
          <w:vertAlign w:val="superscript"/>
          <w:lang w:val="nl-NL"/>
        </w:rPr>
        <w:t xml:space="preserve">2- </w:t>
      </w:r>
      <w:r w:rsidRPr="0061671E">
        <w:rPr>
          <w:rFonts w:ascii="Times New Roman" w:hAnsi="Times New Roman" w:cs="Times New Roman"/>
          <w:sz w:val="24"/>
          <w:szCs w:val="24"/>
          <w:lang w:val="nl-NL"/>
        </w:rPr>
        <w:t>có thể là:</w:t>
      </w:r>
    </w:p>
    <w:p w14:paraId="7F7AAC90" w14:textId="77777777" w:rsidR="0047275C" w:rsidRPr="0061671E" w:rsidRDefault="0047275C" w:rsidP="00E03994">
      <w:pPr>
        <w:widowControl w:val="0"/>
        <w:spacing w:after="0" w:line="276" w:lineRule="auto"/>
        <w:ind w:firstLine="567"/>
        <w:contextualSpacing/>
        <w:jc w:val="both"/>
        <w:rPr>
          <w:rFonts w:ascii="Times New Roman" w:hAnsi="Times New Roman" w:cs="Times New Roman"/>
          <w:sz w:val="24"/>
          <w:szCs w:val="24"/>
          <w:lang w:val="nl-NL"/>
        </w:rPr>
      </w:pPr>
      <w:r w:rsidRPr="0061671E">
        <w:rPr>
          <w:rFonts w:ascii="Times New Roman" w:hAnsi="Times New Roman" w:cs="Times New Roman"/>
          <w:sz w:val="24"/>
          <w:szCs w:val="24"/>
          <w:lang w:val="nl-NL"/>
        </w:rPr>
        <w:lastRenderedPageBreak/>
        <w:t>+ AB</w:t>
      </w:r>
      <w:r w:rsidRPr="0061671E">
        <w:rPr>
          <w:rFonts w:ascii="Times New Roman" w:hAnsi="Times New Roman" w:cs="Times New Roman"/>
          <w:sz w:val="24"/>
          <w:szCs w:val="24"/>
          <w:vertAlign w:val="subscript"/>
          <w:lang w:val="nl-NL"/>
        </w:rPr>
        <w:t>3</w:t>
      </w:r>
      <w:r w:rsidRPr="0061671E">
        <w:rPr>
          <w:rFonts w:ascii="Times New Roman" w:hAnsi="Times New Roman" w:cs="Times New Roman"/>
          <w:sz w:val="24"/>
          <w:szCs w:val="24"/>
          <w:vertAlign w:val="superscript"/>
          <w:lang w:val="nl-NL"/>
        </w:rPr>
        <w:t>2-</w:t>
      </w:r>
      <w:r w:rsidRPr="0061671E">
        <w:rPr>
          <w:rFonts w:ascii="Times New Roman" w:hAnsi="Times New Roman" w:cs="Times New Roman"/>
          <w:sz w:val="24"/>
          <w:szCs w:val="24"/>
          <w:lang w:val="nl-NL"/>
        </w:rPr>
        <w:t>: Z</w:t>
      </w:r>
      <w:r w:rsidRPr="0061671E">
        <w:rPr>
          <w:rFonts w:ascii="Times New Roman" w:hAnsi="Times New Roman" w:cs="Times New Roman"/>
          <w:sz w:val="24"/>
          <w:szCs w:val="24"/>
          <w:vertAlign w:val="subscript"/>
          <w:lang w:val="nl-NL"/>
        </w:rPr>
        <w:t xml:space="preserve">A </w:t>
      </w:r>
      <w:r w:rsidRPr="0061671E">
        <w:rPr>
          <w:rFonts w:ascii="Times New Roman" w:hAnsi="Times New Roman" w:cs="Times New Roman"/>
          <w:sz w:val="24"/>
          <w:szCs w:val="24"/>
          <w:lang w:val="nl-NL"/>
        </w:rPr>
        <w:t>+ 3Z</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xml:space="preserve"> = 30; Z</w:t>
      </w:r>
      <w:r w:rsidRPr="0061671E">
        <w:rPr>
          <w:rFonts w:ascii="Times New Roman" w:hAnsi="Times New Roman" w:cs="Times New Roman"/>
          <w:sz w:val="24"/>
          <w:szCs w:val="24"/>
          <w:vertAlign w:val="subscript"/>
          <w:lang w:val="nl-NL"/>
        </w:rPr>
        <w:t xml:space="preserve">B </w:t>
      </w:r>
      <w:r w:rsidRPr="0061671E">
        <w:rPr>
          <w:rFonts w:ascii="Times New Roman" w:hAnsi="Times New Roman" w:cs="Times New Roman"/>
          <w:sz w:val="24"/>
          <w:szCs w:val="24"/>
          <w:lang w:val="nl-NL"/>
        </w:rPr>
        <w:t>= Z</w:t>
      </w:r>
      <w:r w:rsidRPr="0061671E">
        <w:rPr>
          <w:rFonts w:ascii="Times New Roman" w:hAnsi="Times New Roman" w:cs="Times New Roman"/>
          <w:sz w:val="24"/>
          <w:szCs w:val="24"/>
          <w:vertAlign w:val="subscript"/>
          <w:lang w:val="nl-NL"/>
        </w:rPr>
        <w:t>A</w:t>
      </w:r>
      <w:r w:rsidRPr="0061671E">
        <w:rPr>
          <w:rFonts w:ascii="Times New Roman" w:hAnsi="Times New Roman" w:cs="Times New Roman"/>
          <w:sz w:val="24"/>
          <w:szCs w:val="24"/>
          <w:lang w:val="nl-NL"/>
        </w:rPr>
        <w:t xml:space="preserve"> + 2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nl-NL"/>
        </w:rPr>
        <w:t xml:space="preserve"> Z</w:t>
      </w:r>
      <w:r w:rsidRPr="0061671E">
        <w:rPr>
          <w:rFonts w:ascii="Times New Roman" w:hAnsi="Times New Roman" w:cs="Times New Roman"/>
          <w:sz w:val="24"/>
          <w:szCs w:val="24"/>
          <w:vertAlign w:val="subscript"/>
          <w:lang w:val="nl-NL"/>
        </w:rPr>
        <w:t xml:space="preserve">A </w:t>
      </w:r>
      <w:r w:rsidRPr="0061671E">
        <w:rPr>
          <w:rFonts w:ascii="Times New Roman" w:hAnsi="Times New Roman" w:cs="Times New Roman"/>
          <w:sz w:val="24"/>
          <w:szCs w:val="24"/>
          <w:lang w:val="nl-NL"/>
        </w:rPr>
        <w:t>= 6 (C); Z</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xml:space="preserve"> = 8 (O)</w:t>
      </w:r>
    </w:p>
    <w:p w14:paraId="203B08F3" w14:textId="77777777" w:rsidR="0047275C" w:rsidRPr="0061671E" w:rsidRDefault="0047275C" w:rsidP="00E03994">
      <w:pPr>
        <w:widowControl w:val="0"/>
        <w:spacing w:after="0" w:line="276" w:lineRule="auto"/>
        <w:ind w:firstLine="567"/>
        <w:contextualSpacing/>
        <w:jc w:val="both"/>
        <w:rPr>
          <w:rFonts w:ascii="Times New Roman" w:hAnsi="Times New Roman" w:cs="Times New Roman"/>
          <w:sz w:val="24"/>
          <w:szCs w:val="24"/>
          <w:lang w:val="nl-NL"/>
        </w:rPr>
      </w:pPr>
      <w:r w:rsidRPr="0061671E">
        <w:rPr>
          <w:rFonts w:ascii="Times New Roman" w:hAnsi="Times New Roman" w:cs="Times New Roman"/>
          <w:sz w:val="24"/>
          <w:szCs w:val="24"/>
          <w:lang w:val="nl-NL"/>
        </w:rPr>
        <w:t>+ A</w:t>
      </w:r>
      <w:r w:rsidRPr="0061671E">
        <w:rPr>
          <w:rFonts w:ascii="Times New Roman" w:hAnsi="Times New Roman" w:cs="Times New Roman"/>
          <w:sz w:val="24"/>
          <w:szCs w:val="24"/>
          <w:vertAlign w:val="subscript"/>
          <w:lang w:val="nl-NL"/>
        </w:rPr>
        <w:t>2</w:t>
      </w:r>
      <w:r w:rsidRPr="0061671E">
        <w:rPr>
          <w:rFonts w:ascii="Times New Roman" w:hAnsi="Times New Roman" w:cs="Times New Roman"/>
          <w:sz w:val="24"/>
          <w:szCs w:val="24"/>
          <w:lang w:val="nl-NL"/>
        </w:rPr>
        <w:t>B</w:t>
      </w:r>
      <w:r w:rsidRPr="0061671E">
        <w:rPr>
          <w:rFonts w:ascii="Times New Roman" w:hAnsi="Times New Roman" w:cs="Times New Roman"/>
          <w:sz w:val="24"/>
          <w:szCs w:val="24"/>
          <w:vertAlign w:val="subscript"/>
          <w:lang w:val="nl-NL"/>
        </w:rPr>
        <w:t>2</w:t>
      </w:r>
      <w:r w:rsidRPr="0061671E">
        <w:rPr>
          <w:rFonts w:ascii="Times New Roman" w:hAnsi="Times New Roman" w:cs="Times New Roman"/>
          <w:sz w:val="24"/>
          <w:szCs w:val="24"/>
          <w:vertAlign w:val="superscript"/>
          <w:lang w:val="nl-NL"/>
        </w:rPr>
        <w:t>2-</w:t>
      </w:r>
      <w:r w:rsidRPr="0061671E">
        <w:rPr>
          <w:rFonts w:ascii="Times New Roman" w:hAnsi="Times New Roman" w:cs="Times New Roman"/>
          <w:sz w:val="24"/>
          <w:szCs w:val="24"/>
          <w:lang w:val="nl-NL"/>
        </w:rPr>
        <w:t>: 2Z</w:t>
      </w:r>
      <w:r w:rsidRPr="0061671E">
        <w:rPr>
          <w:rFonts w:ascii="Times New Roman" w:hAnsi="Times New Roman" w:cs="Times New Roman"/>
          <w:sz w:val="24"/>
          <w:szCs w:val="24"/>
          <w:vertAlign w:val="subscript"/>
          <w:lang w:val="nl-NL"/>
        </w:rPr>
        <w:t xml:space="preserve">A </w:t>
      </w:r>
      <w:r w:rsidRPr="0061671E">
        <w:rPr>
          <w:rFonts w:ascii="Times New Roman" w:hAnsi="Times New Roman" w:cs="Times New Roman"/>
          <w:sz w:val="24"/>
          <w:szCs w:val="24"/>
          <w:lang w:val="nl-NL"/>
        </w:rPr>
        <w:t>+ 2Z</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xml:space="preserve"> = 30; Z</w:t>
      </w:r>
      <w:r w:rsidRPr="0061671E">
        <w:rPr>
          <w:rFonts w:ascii="Times New Roman" w:hAnsi="Times New Roman" w:cs="Times New Roman"/>
          <w:sz w:val="24"/>
          <w:szCs w:val="24"/>
          <w:vertAlign w:val="subscript"/>
          <w:lang w:val="nl-NL"/>
        </w:rPr>
        <w:t xml:space="preserve">B </w:t>
      </w:r>
      <w:r w:rsidRPr="0061671E">
        <w:rPr>
          <w:rFonts w:ascii="Times New Roman" w:hAnsi="Times New Roman" w:cs="Times New Roman"/>
          <w:sz w:val="24"/>
          <w:szCs w:val="24"/>
          <w:lang w:val="nl-NL"/>
        </w:rPr>
        <w:t>= Z</w:t>
      </w:r>
      <w:r w:rsidRPr="0061671E">
        <w:rPr>
          <w:rFonts w:ascii="Times New Roman" w:hAnsi="Times New Roman" w:cs="Times New Roman"/>
          <w:sz w:val="24"/>
          <w:szCs w:val="24"/>
          <w:vertAlign w:val="subscript"/>
          <w:lang w:val="nl-NL"/>
        </w:rPr>
        <w:t>A</w:t>
      </w:r>
      <w:r w:rsidRPr="0061671E">
        <w:rPr>
          <w:rFonts w:ascii="Times New Roman" w:hAnsi="Times New Roman" w:cs="Times New Roman"/>
          <w:sz w:val="24"/>
          <w:szCs w:val="24"/>
          <w:lang w:val="nl-NL"/>
        </w:rPr>
        <w:t xml:space="preserve"> + 2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nl-NL"/>
        </w:rPr>
        <w:t xml:space="preserve"> Z</w:t>
      </w:r>
      <w:r w:rsidRPr="0061671E">
        <w:rPr>
          <w:rFonts w:ascii="Times New Roman" w:hAnsi="Times New Roman" w:cs="Times New Roman"/>
          <w:sz w:val="24"/>
          <w:szCs w:val="24"/>
          <w:vertAlign w:val="subscript"/>
          <w:lang w:val="nl-NL"/>
        </w:rPr>
        <w:t xml:space="preserve">A </w:t>
      </w:r>
      <w:r w:rsidRPr="0061671E">
        <w:rPr>
          <w:rFonts w:ascii="Times New Roman" w:hAnsi="Times New Roman" w:cs="Times New Roman"/>
          <w:sz w:val="24"/>
          <w:szCs w:val="24"/>
          <w:lang w:val="nl-NL"/>
        </w:rPr>
        <w:t>= 6,5; Z</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xml:space="preserve"> = 8,5 loại</w:t>
      </w:r>
    </w:p>
    <w:p w14:paraId="13D316B1" w14:textId="77777777" w:rsidR="0047275C" w:rsidRPr="0061671E" w:rsidRDefault="0047275C" w:rsidP="00E03994">
      <w:pPr>
        <w:widowControl w:val="0"/>
        <w:spacing w:after="0" w:line="276" w:lineRule="auto"/>
        <w:ind w:firstLine="567"/>
        <w:contextualSpacing/>
        <w:jc w:val="both"/>
        <w:rPr>
          <w:rFonts w:ascii="Times New Roman" w:hAnsi="Times New Roman" w:cs="Times New Roman"/>
          <w:sz w:val="24"/>
          <w:szCs w:val="24"/>
          <w:lang w:val="nl-NL"/>
        </w:rPr>
      </w:pPr>
      <w:r w:rsidRPr="0061671E">
        <w:rPr>
          <w:rFonts w:ascii="Times New Roman" w:hAnsi="Times New Roman" w:cs="Times New Roman"/>
          <w:sz w:val="24"/>
          <w:szCs w:val="24"/>
          <w:lang w:val="nl-NL"/>
        </w:rPr>
        <w:t>+ A</w:t>
      </w:r>
      <w:r w:rsidRPr="0061671E">
        <w:rPr>
          <w:rFonts w:ascii="Times New Roman" w:hAnsi="Times New Roman" w:cs="Times New Roman"/>
          <w:sz w:val="24"/>
          <w:szCs w:val="24"/>
          <w:vertAlign w:val="subscript"/>
          <w:lang w:val="nl-NL"/>
        </w:rPr>
        <w:t>3</w:t>
      </w:r>
      <w:r w:rsidRPr="0061671E">
        <w:rPr>
          <w:rFonts w:ascii="Times New Roman" w:hAnsi="Times New Roman" w:cs="Times New Roman"/>
          <w:sz w:val="24"/>
          <w:szCs w:val="24"/>
          <w:lang w:val="nl-NL"/>
        </w:rPr>
        <w:t>B</w:t>
      </w:r>
      <w:r w:rsidRPr="0061671E">
        <w:rPr>
          <w:rFonts w:ascii="Times New Roman" w:hAnsi="Times New Roman" w:cs="Times New Roman"/>
          <w:sz w:val="24"/>
          <w:szCs w:val="24"/>
          <w:vertAlign w:val="superscript"/>
          <w:lang w:val="nl-NL"/>
        </w:rPr>
        <w:t>2-</w:t>
      </w:r>
      <w:r w:rsidRPr="0061671E">
        <w:rPr>
          <w:rFonts w:ascii="Times New Roman" w:hAnsi="Times New Roman" w:cs="Times New Roman"/>
          <w:sz w:val="24"/>
          <w:szCs w:val="24"/>
          <w:lang w:val="nl-NL"/>
        </w:rPr>
        <w:t>: 3Z</w:t>
      </w:r>
      <w:r w:rsidRPr="0061671E">
        <w:rPr>
          <w:rFonts w:ascii="Times New Roman" w:hAnsi="Times New Roman" w:cs="Times New Roman"/>
          <w:sz w:val="24"/>
          <w:szCs w:val="24"/>
          <w:vertAlign w:val="subscript"/>
          <w:lang w:val="nl-NL"/>
        </w:rPr>
        <w:t>A</w:t>
      </w:r>
      <w:r w:rsidRPr="0061671E">
        <w:rPr>
          <w:rFonts w:ascii="Times New Roman" w:hAnsi="Times New Roman" w:cs="Times New Roman"/>
          <w:sz w:val="24"/>
          <w:szCs w:val="24"/>
          <w:lang w:val="nl-NL"/>
        </w:rPr>
        <w:t>+ Z</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xml:space="preserve"> = 30; Z</w:t>
      </w:r>
      <w:r w:rsidRPr="0061671E">
        <w:rPr>
          <w:rFonts w:ascii="Times New Roman" w:hAnsi="Times New Roman" w:cs="Times New Roman"/>
          <w:sz w:val="24"/>
          <w:szCs w:val="24"/>
          <w:vertAlign w:val="subscript"/>
          <w:lang w:val="nl-NL"/>
        </w:rPr>
        <w:t xml:space="preserve">B </w:t>
      </w:r>
      <w:r w:rsidRPr="0061671E">
        <w:rPr>
          <w:rFonts w:ascii="Times New Roman" w:hAnsi="Times New Roman" w:cs="Times New Roman"/>
          <w:sz w:val="24"/>
          <w:szCs w:val="24"/>
          <w:lang w:val="nl-NL"/>
        </w:rPr>
        <w:t>= Z</w:t>
      </w:r>
      <w:r w:rsidRPr="0061671E">
        <w:rPr>
          <w:rFonts w:ascii="Times New Roman" w:hAnsi="Times New Roman" w:cs="Times New Roman"/>
          <w:sz w:val="24"/>
          <w:szCs w:val="24"/>
          <w:vertAlign w:val="subscript"/>
          <w:lang w:val="nl-NL"/>
        </w:rPr>
        <w:t>A</w:t>
      </w:r>
      <w:r w:rsidRPr="0061671E">
        <w:rPr>
          <w:rFonts w:ascii="Times New Roman" w:hAnsi="Times New Roman" w:cs="Times New Roman"/>
          <w:sz w:val="24"/>
          <w:szCs w:val="24"/>
          <w:lang w:val="nl-NL"/>
        </w:rPr>
        <w:t xml:space="preserve"> + 2 </w:t>
      </w:r>
      <w:r w:rsidRPr="0061671E">
        <w:rPr>
          <w:rFonts w:ascii="Times New Roman" w:hAnsi="Times New Roman" w:cs="Times New Roman"/>
          <w:sz w:val="24"/>
          <w:szCs w:val="24"/>
        </w:rPr>
        <w:sym w:font="Symbol" w:char="F0DE"/>
      </w:r>
      <w:r w:rsidRPr="0061671E">
        <w:rPr>
          <w:rFonts w:ascii="Times New Roman" w:hAnsi="Times New Roman" w:cs="Times New Roman"/>
          <w:sz w:val="24"/>
          <w:szCs w:val="24"/>
          <w:lang w:val="nl-NL"/>
        </w:rPr>
        <w:t xml:space="preserve"> Z</w:t>
      </w:r>
      <w:r w:rsidRPr="0061671E">
        <w:rPr>
          <w:rFonts w:ascii="Times New Roman" w:hAnsi="Times New Roman" w:cs="Times New Roman"/>
          <w:sz w:val="24"/>
          <w:szCs w:val="24"/>
          <w:vertAlign w:val="subscript"/>
          <w:lang w:val="nl-NL"/>
        </w:rPr>
        <w:t xml:space="preserve">A </w:t>
      </w:r>
      <w:r w:rsidRPr="0061671E">
        <w:rPr>
          <w:rFonts w:ascii="Times New Roman" w:hAnsi="Times New Roman" w:cs="Times New Roman"/>
          <w:sz w:val="24"/>
          <w:szCs w:val="24"/>
          <w:lang w:val="nl-NL"/>
        </w:rPr>
        <w:t>= 7; Z</w:t>
      </w:r>
      <w:r w:rsidRPr="0061671E">
        <w:rPr>
          <w:rFonts w:ascii="Times New Roman" w:hAnsi="Times New Roman" w:cs="Times New Roman"/>
          <w:sz w:val="24"/>
          <w:szCs w:val="24"/>
          <w:vertAlign w:val="subscript"/>
          <w:lang w:val="nl-NL"/>
        </w:rPr>
        <w:t>B</w:t>
      </w:r>
      <w:r w:rsidRPr="0061671E">
        <w:rPr>
          <w:rFonts w:ascii="Times New Roman" w:hAnsi="Times New Roman" w:cs="Times New Roman"/>
          <w:sz w:val="24"/>
          <w:szCs w:val="24"/>
          <w:lang w:val="nl-NL"/>
        </w:rPr>
        <w:t xml:space="preserve"> = 9 loại</w:t>
      </w:r>
    </w:p>
    <w:p w14:paraId="241A318F" w14:textId="77777777" w:rsidR="0047275C" w:rsidRPr="0061671E" w:rsidRDefault="0047275C" w:rsidP="00E03994">
      <w:pPr>
        <w:pStyle w:val="BodyText2"/>
        <w:spacing w:line="276" w:lineRule="auto"/>
        <w:rPr>
          <w:rFonts w:ascii="Times New Roman" w:hAnsi="Times New Roman"/>
          <w:sz w:val="24"/>
          <w:szCs w:val="24"/>
          <w:lang w:val="en-US"/>
        </w:rPr>
      </w:pPr>
      <w:r w:rsidRPr="0061671E">
        <w:rPr>
          <w:rFonts w:ascii="Times New Roman" w:hAnsi="Times New Roman"/>
          <w:sz w:val="24"/>
          <w:szCs w:val="24"/>
          <w:lang w:val="en-US"/>
        </w:rPr>
        <w:t xml:space="preserve">Hợp chất </w:t>
      </w:r>
      <w:r w:rsidRPr="0061671E">
        <w:rPr>
          <w:rFonts w:ascii="Times New Roman" w:hAnsi="Times New Roman"/>
          <w:b/>
          <w:sz w:val="24"/>
          <w:szCs w:val="24"/>
          <w:lang w:val="en-US"/>
        </w:rPr>
        <w:t>A</w:t>
      </w:r>
      <w:r w:rsidRPr="0061671E">
        <w:rPr>
          <w:rFonts w:ascii="Times New Roman" w:hAnsi="Times New Roman"/>
          <w:sz w:val="24"/>
          <w:szCs w:val="24"/>
          <w:lang w:val="en-US"/>
        </w:rPr>
        <w:t xml:space="preserve"> có công thức (NH</w:t>
      </w:r>
      <w:r w:rsidRPr="0061671E">
        <w:rPr>
          <w:rFonts w:ascii="Times New Roman" w:hAnsi="Times New Roman"/>
          <w:sz w:val="24"/>
          <w:szCs w:val="24"/>
          <w:vertAlign w:val="subscript"/>
          <w:lang w:val="en-US"/>
        </w:rPr>
        <w:t>4</w:t>
      </w:r>
      <w:r w:rsidRPr="0061671E">
        <w:rPr>
          <w:rFonts w:ascii="Times New Roman" w:hAnsi="Times New Roman"/>
          <w:sz w:val="24"/>
          <w:szCs w:val="24"/>
          <w:lang w:val="en-US"/>
        </w:rPr>
        <w:t>)</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CO</w:t>
      </w:r>
      <w:r w:rsidRPr="0061671E">
        <w:rPr>
          <w:rFonts w:ascii="Times New Roman" w:hAnsi="Times New Roman"/>
          <w:sz w:val="24"/>
          <w:szCs w:val="24"/>
          <w:vertAlign w:val="subscript"/>
          <w:lang w:val="en-US"/>
        </w:rPr>
        <w:t>3</w:t>
      </w:r>
      <w:r w:rsidRPr="0061671E">
        <w:rPr>
          <w:rFonts w:ascii="Times New Roman" w:hAnsi="Times New Roman"/>
          <w:sz w:val="24"/>
          <w:szCs w:val="24"/>
          <w:lang w:val="en-US"/>
        </w:rPr>
        <w:t>.</w:t>
      </w:r>
    </w:p>
    <w:p w14:paraId="1BEC09B4" w14:textId="77777777" w:rsidR="0047275C" w:rsidRPr="0061671E" w:rsidRDefault="0047275C" w:rsidP="00E03994">
      <w:pPr>
        <w:pStyle w:val="Heading2"/>
        <w:spacing w:before="0" w:line="276" w:lineRule="auto"/>
        <w:rPr>
          <w:rFonts w:ascii="Times New Roman" w:eastAsia="Times New Roman" w:hAnsi="Times New Roman" w:cs="Times New Roman"/>
          <w:b/>
          <w:bCs/>
          <w:sz w:val="24"/>
          <w:szCs w:val="24"/>
        </w:rPr>
      </w:pPr>
      <w:bookmarkStart w:id="15" w:name="_Toc159801312"/>
      <w:r w:rsidRPr="00F33E6F">
        <w:rPr>
          <w:rFonts w:ascii="Times New Roman" w:eastAsia="Times New Roman" w:hAnsi="Times New Roman" w:cs="Times New Roman"/>
          <w:b/>
          <w:bCs/>
          <w:sz w:val="24"/>
          <w:szCs w:val="24"/>
        </w:rPr>
        <w:t xml:space="preserve">DẠNG </w:t>
      </w:r>
      <w:r>
        <w:rPr>
          <w:rFonts w:ascii="Times New Roman" w:eastAsia="Times New Roman" w:hAnsi="Times New Roman" w:cs="Times New Roman"/>
          <w:b/>
          <w:bCs/>
          <w:sz w:val="24"/>
          <w:szCs w:val="24"/>
        </w:rPr>
        <w:t>3.6</w:t>
      </w:r>
      <w:r w:rsidRPr="00F33E6F">
        <w:rPr>
          <w:rFonts w:ascii="Times New Roman" w:eastAsia="Times New Roman" w:hAnsi="Times New Roman" w:cs="Times New Roman"/>
          <w:b/>
          <w:bCs/>
          <w:sz w:val="24"/>
          <w:szCs w:val="24"/>
        </w:rPr>
        <w:t>:</w:t>
      </w:r>
      <w:r w:rsidRPr="0061671E">
        <w:rPr>
          <w:rFonts w:ascii="Times New Roman" w:eastAsia="Times New Roman" w:hAnsi="Times New Roman" w:cs="Times New Roman"/>
          <w:b/>
          <w:bCs/>
          <w:i/>
          <w:iCs/>
          <w:sz w:val="24"/>
          <w:szCs w:val="24"/>
        </w:rPr>
        <w:t xml:space="preserve"> </w:t>
      </w:r>
      <w:r w:rsidRPr="0061671E">
        <w:rPr>
          <w:rFonts w:ascii="Times New Roman" w:eastAsia="Times New Roman" w:hAnsi="Times New Roman" w:cs="Times New Roman"/>
          <w:b/>
          <w:bCs/>
          <w:sz w:val="24"/>
          <w:szCs w:val="24"/>
        </w:rPr>
        <w:t>BÀI TẬP VỀ MỐI QUAN HỆ GIỮA CÁC HẠT VÀ CẤU HÌNH ELECTRON</w:t>
      </w:r>
      <w:bookmarkEnd w:id="15"/>
      <w:r w:rsidRPr="0061671E">
        <w:rPr>
          <w:rFonts w:ascii="Times New Roman" w:eastAsia="Times New Roman" w:hAnsi="Times New Roman" w:cs="Times New Roman"/>
          <w:b/>
          <w:bCs/>
          <w:sz w:val="24"/>
          <w:szCs w:val="24"/>
        </w:rPr>
        <w:t xml:space="preserve"> </w:t>
      </w:r>
    </w:p>
    <w:p w14:paraId="493CEE32" w14:textId="77777777" w:rsidR="0047275C" w:rsidRPr="0061671E" w:rsidRDefault="0047275C" w:rsidP="00E03994">
      <w:pPr>
        <w:pStyle w:val="BodyText2"/>
        <w:spacing w:line="276" w:lineRule="auto"/>
        <w:rPr>
          <w:rFonts w:ascii="Times New Roman" w:hAnsi="Times New Roman"/>
          <w:bCs/>
          <w:sz w:val="24"/>
          <w:szCs w:val="24"/>
          <w:vertAlign w:val="subscript"/>
          <w:lang w:val="pt-BR"/>
        </w:rPr>
      </w:pPr>
      <w:r w:rsidRPr="0061671E">
        <w:rPr>
          <w:rFonts w:ascii="Times New Roman" w:hAnsi="Times New Roman"/>
          <w:b/>
          <w:sz w:val="24"/>
          <w:szCs w:val="24"/>
          <w:lang w:val="en-US"/>
        </w:rPr>
        <w:t>Câu 14 (HSG QUẢNG NINH lớp 12 – 2020):</w:t>
      </w:r>
      <w:r w:rsidRPr="0061671E">
        <w:rPr>
          <w:rFonts w:ascii="Times New Roman" w:hAnsi="Times New Roman"/>
          <w:sz w:val="24"/>
          <w:szCs w:val="24"/>
          <w:lang w:val="en-US"/>
        </w:rPr>
        <w:t xml:space="preserve"> </w:t>
      </w:r>
      <w:r w:rsidRPr="0061671E">
        <w:rPr>
          <w:rFonts w:ascii="Times New Roman" w:hAnsi="Times New Roman"/>
          <w:bCs/>
          <w:sz w:val="24"/>
          <w:szCs w:val="24"/>
          <w:lang w:val="pt-BR"/>
        </w:rPr>
        <w:t>Hợp chất ion MX</w:t>
      </w:r>
      <w:r w:rsidRPr="0061671E">
        <w:rPr>
          <w:rFonts w:ascii="Times New Roman" w:hAnsi="Times New Roman"/>
          <w:bCs/>
          <w:sz w:val="24"/>
          <w:szCs w:val="24"/>
          <w:vertAlign w:val="subscript"/>
          <w:lang w:val="pt-BR"/>
        </w:rPr>
        <w:t xml:space="preserve">2 </w:t>
      </w:r>
      <w:r w:rsidRPr="0061671E">
        <w:rPr>
          <w:rFonts w:ascii="Times New Roman" w:hAnsi="Times New Roman"/>
          <w:bCs/>
          <w:sz w:val="24"/>
          <w:szCs w:val="24"/>
          <w:lang w:val="pt-BR"/>
        </w:rPr>
        <w:t>có tổng số hạt trong phân tử là 186 hạt, trong đó số hạt mang điện nhiều hơn số hạt không mang điện 54 hạt. Số khối của ion M</w:t>
      </w:r>
      <w:r w:rsidRPr="0061671E">
        <w:rPr>
          <w:rFonts w:ascii="Times New Roman" w:hAnsi="Times New Roman"/>
          <w:bCs/>
          <w:sz w:val="24"/>
          <w:szCs w:val="24"/>
          <w:vertAlign w:val="superscript"/>
          <w:lang w:val="pt-BR"/>
        </w:rPr>
        <w:t>2+</w:t>
      </w:r>
      <w:r w:rsidRPr="0061671E">
        <w:rPr>
          <w:rFonts w:ascii="Times New Roman" w:hAnsi="Times New Roman"/>
          <w:bCs/>
          <w:sz w:val="24"/>
          <w:szCs w:val="24"/>
          <w:lang w:val="pt-BR"/>
        </w:rPr>
        <w:t xml:space="preserve"> nhiều hơn của ion X</w:t>
      </w:r>
      <w:r w:rsidRPr="0061671E">
        <w:rPr>
          <w:rFonts w:ascii="Times New Roman" w:hAnsi="Times New Roman"/>
          <w:bCs/>
          <w:sz w:val="24"/>
          <w:szCs w:val="24"/>
          <w:vertAlign w:val="superscript"/>
          <w:lang w:val="pt-BR"/>
        </w:rPr>
        <w:t>–</w:t>
      </w:r>
      <w:r w:rsidRPr="0061671E">
        <w:rPr>
          <w:rFonts w:ascii="Times New Roman" w:hAnsi="Times New Roman"/>
          <w:bCs/>
          <w:sz w:val="24"/>
          <w:szCs w:val="24"/>
          <w:lang w:val="pt-BR"/>
        </w:rPr>
        <w:t xml:space="preserve"> là 21. Tổng số hạt trong ion M</w:t>
      </w:r>
      <w:r w:rsidRPr="0061671E">
        <w:rPr>
          <w:rFonts w:ascii="Times New Roman" w:hAnsi="Times New Roman"/>
          <w:bCs/>
          <w:sz w:val="24"/>
          <w:szCs w:val="24"/>
          <w:vertAlign w:val="superscript"/>
          <w:lang w:val="pt-BR"/>
        </w:rPr>
        <w:t>2+</w:t>
      </w:r>
      <w:r w:rsidRPr="0061671E">
        <w:rPr>
          <w:rFonts w:ascii="Times New Roman" w:hAnsi="Times New Roman"/>
          <w:bCs/>
          <w:sz w:val="24"/>
          <w:szCs w:val="24"/>
          <w:lang w:val="pt-BR"/>
        </w:rPr>
        <w:t xml:space="preserve"> nhiều hơn trong ion X</w:t>
      </w:r>
      <w:r w:rsidRPr="0061671E">
        <w:rPr>
          <w:rFonts w:ascii="Times New Roman" w:hAnsi="Times New Roman"/>
          <w:bCs/>
          <w:sz w:val="24"/>
          <w:szCs w:val="24"/>
          <w:vertAlign w:val="superscript"/>
          <w:lang w:val="pt-BR"/>
        </w:rPr>
        <w:t>–</w:t>
      </w:r>
      <w:r w:rsidRPr="0061671E">
        <w:rPr>
          <w:rFonts w:ascii="Times New Roman" w:hAnsi="Times New Roman"/>
          <w:bCs/>
          <w:sz w:val="24"/>
          <w:szCs w:val="24"/>
          <w:lang w:val="pt-BR"/>
        </w:rPr>
        <w:t xml:space="preserve"> 27 hạt. Xác định tên nguyên tố M và nguyên tố X. Viết cấu hình electron của ion M</w:t>
      </w:r>
      <w:r w:rsidRPr="0061671E">
        <w:rPr>
          <w:rFonts w:ascii="Times New Roman" w:hAnsi="Times New Roman"/>
          <w:bCs/>
          <w:sz w:val="24"/>
          <w:szCs w:val="24"/>
          <w:vertAlign w:val="superscript"/>
          <w:lang w:val="pt-BR"/>
        </w:rPr>
        <w:t>2+</w:t>
      </w:r>
      <w:r w:rsidRPr="0061671E">
        <w:rPr>
          <w:rFonts w:ascii="Times New Roman" w:hAnsi="Times New Roman"/>
          <w:bCs/>
          <w:sz w:val="24"/>
          <w:szCs w:val="24"/>
          <w:lang w:val="pt-BR"/>
        </w:rPr>
        <w:t xml:space="preserve"> và ion X</w:t>
      </w:r>
      <w:r w:rsidRPr="0061671E">
        <w:rPr>
          <w:rFonts w:ascii="Times New Roman" w:hAnsi="Times New Roman"/>
          <w:bCs/>
          <w:sz w:val="24"/>
          <w:szCs w:val="24"/>
          <w:vertAlign w:val="superscript"/>
          <w:lang w:val="pt-BR"/>
        </w:rPr>
        <w:t>–</w:t>
      </w:r>
      <w:r w:rsidRPr="0061671E">
        <w:rPr>
          <w:rFonts w:ascii="Times New Roman" w:hAnsi="Times New Roman"/>
          <w:bCs/>
          <w:sz w:val="24"/>
          <w:szCs w:val="24"/>
          <w:lang w:val="pt-BR"/>
        </w:rPr>
        <w:t>.</w:t>
      </w:r>
    </w:p>
    <w:p w14:paraId="418AC9A8" w14:textId="77777777" w:rsidR="0047275C" w:rsidRPr="0061671E" w:rsidRDefault="0047275C" w:rsidP="00E03994">
      <w:pPr>
        <w:pStyle w:val="BodyText2"/>
        <w:spacing w:line="276" w:lineRule="auto"/>
        <w:jc w:val="center"/>
        <w:rPr>
          <w:rFonts w:ascii="Times New Roman" w:hAnsi="Times New Roman"/>
          <w:b/>
          <w:bCs/>
          <w:sz w:val="24"/>
          <w:szCs w:val="24"/>
          <w:u w:val="single"/>
          <w:lang w:val="pt-BR"/>
        </w:rPr>
      </w:pPr>
      <w:r w:rsidRPr="0061671E">
        <w:rPr>
          <w:rFonts w:ascii="Times New Roman" w:hAnsi="Times New Roman"/>
          <w:b/>
          <w:bCs/>
          <w:sz w:val="24"/>
          <w:szCs w:val="24"/>
          <w:u w:val="single"/>
          <w:lang w:val="pt-BR"/>
        </w:rPr>
        <w:t>Giải:</w:t>
      </w:r>
    </w:p>
    <w:p w14:paraId="0467158A" w14:textId="77777777" w:rsidR="0047275C" w:rsidRPr="0061671E" w:rsidRDefault="0047275C" w:rsidP="00E03994">
      <w:pPr>
        <w:pStyle w:val="BodyText2"/>
        <w:spacing w:line="276" w:lineRule="auto"/>
        <w:ind w:firstLine="567"/>
        <w:rPr>
          <w:rFonts w:ascii="Times New Roman" w:hAnsi="Times New Roman"/>
          <w:sz w:val="24"/>
          <w:szCs w:val="24"/>
          <w:lang w:val="vi-VN"/>
        </w:rPr>
      </w:pPr>
      <w:r w:rsidRPr="0061671E">
        <w:rPr>
          <w:rFonts w:ascii="Times New Roman" w:hAnsi="Times New Roman"/>
          <w:sz w:val="24"/>
          <w:szCs w:val="24"/>
          <w:lang w:val="vi-VN"/>
        </w:rPr>
        <w:t xml:space="preserve">Gọi số proton, electron, </w:t>
      </w:r>
      <w:r w:rsidRPr="0009065F">
        <w:rPr>
          <w:rFonts w:ascii="Times New Roman" w:hAnsi="Times New Roman"/>
          <w:color w:val="FF0000"/>
          <w:sz w:val="24"/>
          <w:szCs w:val="24"/>
          <w:lang w:val="vi-VN"/>
        </w:rPr>
        <w:t>neutron</w:t>
      </w:r>
      <w:r w:rsidRPr="0061671E">
        <w:rPr>
          <w:rFonts w:ascii="Times New Roman" w:hAnsi="Times New Roman"/>
          <w:sz w:val="24"/>
          <w:szCs w:val="24"/>
          <w:lang w:val="vi-VN"/>
        </w:rPr>
        <w:t xml:space="preserve"> trong nguyên tử M và X lần lượt là p,</w:t>
      </w:r>
      <w:r w:rsidRPr="0061671E">
        <w:rPr>
          <w:rFonts w:ascii="Times New Roman" w:hAnsi="Times New Roman"/>
          <w:sz w:val="24"/>
          <w:szCs w:val="24"/>
          <w:lang w:val="en-US"/>
        </w:rPr>
        <w:t xml:space="preserve"> </w:t>
      </w:r>
      <w:r w:rsidRPr="0061671E">
        <w:rPr>
          <w:rFonts w:ascii="Times New Roman" w:hAnsi="Times New Roman"/>
          <w:sz w:val="24"/>
          <w:szCs w:val="24"/>
          <w:lang w:val="vi-VN"/>
        </w:rPr>
        <w:t>e,</w:t>
      </w:r>
      <w:r w:rsidRPr="0061671E">
        <w:rPr>
          <w:rFonts w:ascii="Times New Roman" w:hAnsi="Times New Roman"/>
          <w:sz w:val="24"/>
          <w:szCs w:val="24"/>
          <w:lang w:val="en-US"/>
        </w:rPr>
        <w:t xml:space="preserve"> </w:t>
      </w:r>
      <w:r w:rsidRPr="0061671E">
        <w:rPr>
          <w:rFonts w:ascii="Times New Roman" w:hAnsi="Times New Roman"/>
          <w:sz w:val="24"/>
          <w:szCs w:val="24"/>
          <w:lang w:val="vi-VN"/>
        </w:rPr>
        <w:t>n và p’,</w:t>
      </w:r>
      <w:r w:rsidRPr="0061671E">
        <w:rPr>
          <w:rFonts w:ascii="Times New Roman" w:hAnsi="Times New Roman"/>
          <w:sz w:val="24"/>
          <w:szCs w:val="24"/>
          <w:lang w:val="en-US"/>
        </w:rPr>
        <w:t xml:space="preserve"> </w:t>
      </w:r>
      <w:r w:rsidRPr="0061671E">
        <w:rPr>
          <w:rFonts w:ascii="Times New Roman" w:hAnsi="Times New Roman"/>
          <w:sz w:val="24"/>
          <w:szCs w:val="24"/>
          <w:lang w:val="vi-VN"/>
        </w:rPr>
        <w:t>e’,</w:t>
      </w:r>
      <w:r w:rsidRPr="0061671E">
        <w:rPr>
          <w:rFonts w:ascii="Times New Roman" w:hAnsi="Times New Roman"/>
          <w:sz w:val="24"/>
          <w:szCs w:val="24"/>
          <w:lang w:val="en-US"/>
        </w:rPr>
        <w:t xml:space="preserve"> </w:t>
      </w:r>
      <w:r w:rsidRPr="0061671E">
        <w:rPr>
          <w:rFonts w:ascii="Times New Roman" w:hAnsi="Times New Roman"/>
          <w:sz w:val="24"/>
          <w:szCs w:val="24"/>
          <w:lang w:val="vi-VN"/>
        </w:rPr>
        <w:t>n’</w:t>
      </w:r>
    </w:p>
    <w:p w14:paraId="01B20B01"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Tổng số hạt trong MX</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w:t>
      </w:r>
    </w:p>
    <w:p w14:paraId="265CDDDC"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 xml:space="preserve">2p + n + 2(2p’ + n’) = 186   </w:t>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t>(1)</w:t>
      </w:r>
    </w:p>
    <w:p w14:paraId="53B8191D"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Tổng số hạt mang điện nhiều hơn không mang điện:</w:t>
      </w:r>
    </w:p>
    <w:p w14:paraId="58A8565C"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 xml:space="preserve">2p + 4p’ – (n + 2n’) = 54 </w:t>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t>(2)</w:t>
      </w:r>
    </w:p>
    <w:p w14:paraId="4D05E5AE" w14:textId="77777777" w:rsidR="0047275C" w:rsidRPr="0061671E" w:rsidRDefault="0047275C" w:rsidP="00E03994">
      <w:pPr>
        <w:pStyle w:val="BodyText2"/>
        <w:spacing w:line="276" w:lineRule="auto"/>
        <w:ind w:firstLine="567"/>
        <w:rPr>
          <w:rFonts w:ascii="Times New Roman" w:hAnsi="Times New Roman"/>
          <w:sz w:val="24"/>
          <w:szCs w:val="24"/>
          <w:lang w:val="vi-VN"/>
        </w:rPr>
      </w:pPr>
      <w:r w:rsidRPr="0061671E">
        <w:rPr>
          <w:rFonts w:ascii="Times New Roman" w:hAnsi="Times New Roman"/>
          <w:sz w:val="24"/>
          <w:szCs w:val="24"/>
          <w:lang w:val="vi-VN"/>
        </w:rPr>
        <w:t>Số khối của ion M</w:t>
      </w:r>
      <w:r w:rsidRPr="0061671E">
        <w:rPr>
          <w:rFonts w:ascii="Times New Roman" w:hAnsi="Times New Roman"/>
          <w:sz w:val="24"/>
          <w:szCs w:val="24"/>
          <w:vertAlign w:val="superscript"/>
          <w:lang w:val="vi-VN"/>
        </w:rPr>
        <w:t>2+</w:t>
      </w:r>
      <w:r w:rsidRPr="0061671E">
        <w:rPr>
          <w:rFonts w:ascii="Times New Roman" w:hAnsi="Times New Roman"/>
          <w:sz w:val="24"/>
          <w:szCs w:val="24"/>
          <w:lang w:val="vi-VN"/>
        </w:rPr>
        <w:t xml:space="preserve"> nhiều hơn ion X</w:t>
      </w:r>
      <w:r w:rsidRPr="0061671E">
        <w:rPr>
          <w:rFonts w:ascii="Times New Roman" w:hAnsi="Times New Roman"/>
          <w:sz w:val="24"/>
          <w:szCs w:val="24"/>
          <w:vertAlign w:val="superscript"/>
          <w:lang w:val="vi-VN"/>
        </w:rPr>
        <w:t>–</w:t>
      </w:r>
      <w:r w:rsidRPr="0061671E">
        <w:rPr>
          <w:rFonts w:ascii="Times New Roman" w:hAnsi="Times New Roman"/>
          <w:sz w:val="24"/>
          <w:szCs w:val="24"/>
          <w:lang w:val="vi-VN"/>
        </w:rPr>
        <w:t xml:space="preserve"> là: </w:t>
      </w:r>
    </w:p>
    <w:p w14:paraId="76493161" w14:textId="77777777" w:rsidR="0047275C" w:rsidRPr="0061671E" w:rsidRDefault="0047275C" w:rsidP="00E03994">
      <w:pPr>
        <w:pStyle w:val="BodyText2"/>
        <w:spacing w:line="276" w:lineRule="auto"/>
        <w:ind w:firstLine="567"/>
        <w:rPr>
          <w:rFonts w:ascii="Times New Roman" w:hAnsi="Times New Roman"/>
          <w:sz w:val="24"/>
          <w:szCs w:val="24"/>
          <w:lang w:val="vi-VN"/>
        </w:rPr>
      </w:pPr>
      <w:r w:rsidRPr="0061671E">
        <w:rPr>
          <w:rFonts w:ascii="Times New Roman" w:hAnsi="Times New Roman"/>
          <w:sz w:val="24"/>
          <w:szCs w:val="24"/>
          <w:lang w:val="vi-VN"/>
        </w:rPr>
        <w:t xml:space="preserve">p + n – (p’ + n’) = 21       </w:t>
      </w:r>
      <w:r w:rsidRPr="0061671E">
        <w:rPr>
          <w:rFonts w:ascii="Times New Roman" w:hAnsi="Times New Roman"/>
          <w:sz w:val="24"/>
          <w:szCs w:val="24"/>
          <w:lang w:val="vi-VN"/>
        </w:rPr>
        <w:tab/>
      </w:r>
      <w:r w:rsidRPr="0061671E">
        <w:rPr>
          <w:rFonts w:ascii="Times New Roman" w:hAnsi="Times New Roman"/>
          <w:sz w:val="24"/>
          <w:szCs w:val="24"/>
          <w:lang w:val="vi-VN"/>
        </w:rPr>
        <w:tab/>
      </w:r>
      <w:r w:rsidRPr="0061671E">
        <w:rPr>
          <w:rFonts w:ascii="Times New Roman" w:hAnsi="Times New Roman"/>
          <w:sz w:val="24"/>
          <w:szCs w:val="24"/>
          <w:lang w:val="vi-VN"/>
        </w:rPr>
        <w:tab/>
      </w:r>
      <w:r w:rsidRPr="0061671E">
        <w:rPr>
          <w:rFonts w:ascii="Times New Roman" w:hAnsi="Times New Roman"/>
          <w:sz w:val="24"/>
          <w:szCs w:val="24"/>
          <w:lang w:val="vi-VN"/>
        </w:rPr>
        <w:tab/>
      </w:r>
      <w:r w:rsidRPr="0061671E">
        <w:rPr>
          <w:rFonts w:ascii="Times New Roman" w:hAnsi="Times New Roman"/>
          <w:sz w:val="24"/>
          <w:szCs w:val="24"/>
          <w:lang w:val="vi-VN"/>
        </w:rPr>
        <w:tab/>
      </w:r>
      <w:r w:rsidRPr="0061671E">
        <w:rPr>
          <w:rFonts w:ascii="Times New Roman" w:hAnsi="Times New Roman"/>
          <w:sz w:val="24"/>
          <w:szCs w:val="24"/>
          <w:lang w:val="vi-VN"/>
        </w:rPr>
        <w:tab/>
        <w:t>(3)</w:t>
      </w:r>
    </w:p>
    <w:p w14:paraId="70F84907" w14:textId="77777777" w:rsidR="0047275C" w:rsidRPr="0061671E" w:rsidRDefault="0047275C" w:rsidP="00E03994">
      <w:pPr>
        <w:pStyle w:val="BodyText2"/>
        <w:spacing w:line="276" w:lineRule="auto"/>
        <w:ind w:firstLine="567"/>
        <w:rPr>
          <w:rFonts w:ascii="Times New Roman" w:hAnsi="Times New Roman"/>
          <w:sz w:val="24"/>
          <w:szCs w:val="24"/>
          <w:lang w:val="vi-VN"/>
        </w:rPr>
      </w:pPr>
      <w:r w:rsidRPr="0061671E">
        <w:rPr>
          <w:rFonts w:ascii="Times New Roman" w:hAnsi="Times New Roman"/>
          <w:sz w:val="24"/>
          <w:szCs w:val="24"/>
          <w:lang w:val="vi-VN"/>
        </w:rPr>
        <w:t xml:space="preserve">Tổng số hạt proton, </w:t>
      </w:r>
      <w:r w:rsidRPr="0009065F">
        <w:rPr>
          <w:rFonts w:ascii="Times New Roman" w:hAnsi="Times New Roman"/>
          <w:color w:val="FF0000"/>
          <w:sz w:val="24"/>
          <w:szCs w:val="24"/>
          <w:lang w:val="vi-VN"/>
        </w:rPr>
        <w:t>neutron</w:t>
      </w:r>
      <w:r w:rsidRPr="0061671E">
        <w:rPr>
          <w:rFonts w:ascii="Times New Roman" w:hAnsi="Times New Roman"/>
          <w:sz w:val="24"/>
          <w:szCs w:val="24"/>
          <w:lang w:val="vi-VN"/>
        </w:rPr>
        <w:t>, electron trong M</w:t>
      </w:r>
      <w:r w:rsidRPr="0061671E">
        <w:rPr>
          <w:rFonts w:ascii="Times New Roman" w:hAnsi="Times New Roman"/>
          <w:sz w:val="24"/>
          <w:szCs w:val="24"/>
          <w:vertAlign w:val="superscript"/>
          <w:lang w:val="vi-VN"/>
        </w:rPr>
        <w:t>2+</w:t>
      </w:r>
      <w:r w:rsidRPr="0061671E">
        <w:rPr>
          <w:rFonts w:ascii="Times New Roman" w:hAnsi="Times New Roman"/>
          <w:sz w:val="24"/>
          <w:szCs w:val="24"/>
          <w:lang w:val="vi-VN"/>
        </w:rPr>
        <w:t xml:space="preserve"> nhiều hơn trong X</w:t>
      </w:r>
      <w:r w:rsidRPr="0061671E">
        <w:rPr>
          <w:rFonts w:ascii="Times New Roman" w:hAnsi="Times New Roman"/>
          <w:sz w:val="24"/>
          <w:szCs w:val="24"/>
          <w:vertAlign w:val="superscript"/>
          <w:lang w:val="vi-VN"/>
        </w:rPr>
        <w:t>–</w:t>
      </w:r>
      <w:r w:rsidRPr="0061671E">
        <w:rPr>
          <w:rFonts w:ascii="Times New Roman" w:hAnsi="Times New Roman"/>
          <w:sz w:val="24"/>
          <w:szCs w:val="24"/>
          <w:lang w:val="vi-VN"/>
        </w:rPr>
        <w:t xml:space="preserve"> là:</w:t>
      </w:r>
    </w:p>
    <w:p w14:paraId="001675E0"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sz w:val="24"/>
          <w:szCs w:val="24"/>
          <w:lang w:val="vi-VN"/>
        </w:rPr>
        <w:t>(2p</w:t>
      </w:r>
      <w:r w:rsidRPr="0061671E">
        <w:rPr>
          <w:rFonts w:ascii="Times New Roman" w:hAnsi="Times New Roman"/>
          <w:sz w:val="24"/>
          <w:szCs w:val="24"/>
          <w:lang w:val="en-US"/>
        </w:rPr>
        <w:t xml:space="preserve"> </w:t>
      </w:r>
      <w:r w:rsidRPr="0061671E">
        <w:rPr>
          <w:rFonts w:ascii="Times New Roman" w:hAnsi="Times New Roman"/>
          <w:sz w:val="24"/>
          <w:szCs w:val="24"/>
          <w:lang w:val="vi-VN"/>
        </w:rPr>
        <w:t>+</w:t>
      </w:r>
      <w:r w:rsidRPr="0061671E">
        <w:rPr>
          <w:rFonts w:ascii="Times New Roman" w:hAnsi="Times New Roman"/>
          <w:sz w:val="24"/>
          <w:szCs w:val="24"/>
          <w:lang w:val="en-US"/>
        </w:rPr>
        <w:t xml:space="preserve"> </w:t>
      </w:r>
      <w:r w:rsidRPr="0061671E">
        <w:rPr>
          <w:rFonts w:ascii="Times New Roman" w:hAnsi="Times New Roman"/>
          <w:sz w:val="24"/>
          <w:szCs w:val="24"/>
          <w:lang w:val="vi-VN"/>
        </w:rPr>
        <w:t>n</w:t>
      </w:r>
      <w:r w:rsidRPr="0061671E">
        <w:rPr>
          <w:rFonts w:ascii="Times New Roman" w:hAnsi="Times New Roman"/>
          <w:sz w:val="24"/>
          <w:szCs w:val="24"/>
          <w:lang w:val="en-US"/>
        </w:rPr>
        <w:t xml:space="preserve"> </w:t>
      </w:r>
      <w:r w:rsidRPr="0061671E">
        <w:rPr>
          <w:rFonts w:ascii="Times New Roman" w:hAnsi="Times New Roman"/>
          <w:sz w:val="24"/>
          <w:szCs w:val="24"/>
          <w:lang w:val="vi-VN"/>
        </w:rPr>
        <w:t>–</w:t>
      </w:r>
      <w:r w:rsidRPr="0061671E">
        <w:rPr>
          <w:rFonts w:ascii="Times New Roman" w:hAnsi="Times New Roman"/>
          <w:sz w:val="24"/>
          <w:szCs w:val="24"/>
          <w:lang w:val="en-US"/>
        </w:rPr>
        <w:t xml:space="preserve"> </w:t>
      </w:r>
      <w:r w:rsidRPr="0061671E">
        <w:rPr>
          <w:rFonts w:ascii="Times New Roman" w:hAnsi="Times New Roman"/>
          <w:sz w:val="24"/>
          <w:szCs w:val="24"/>
          <w:lang w:val="vi-VN"/>
        </w:rPr>
        <w:t>2) – (2p’</w:t>
      </w:r>
      <w:r w:rsidRPr="0061671E">
        <w:rPr>
          <w:rFonts w:ascii="Times New Roman" w:hAnsi="Times New Roman"/>
          <w:sz w:val="24"/>
          <w:szCs w:val="24"/>
          <w:lang w:val="en-US"/>
        </w:rPr>
        <w:t xml:space="preserve"> </w:t>
      </w:r>
      <w:r w:rsidRPr="0061671E">
        <w:rPr>
          <w:rFonts w:ascii="Times New Roman" w:hAnsi="Times New Roman"/>
          <w:sz w:val="24"/>
          <w:szCs w:val="24"/>
          <w:lang w:val="vi-VN"/>
        </w:rPr>
        <w:t>+</w:t>
      </w:r>
      <w:r w:rsidRPr="0061671E">
        <w:rPr>
          <w:rFonts w:ascii="Times New Roman" w:hAnsi="Times New Roman"/>
          <w:sz w:val="24"/>
          <w:szCs w:val="24"/>
          <w:lang w:val="en-US"/>
        </w:rPr>
        <w:t xml:space="preserve"> </w:t>
      </w:r>
      <w:r w:rsidRPr="0061671E">
        <w:rPr>
          <w:rFonts w:ascii="Times New Roman" w:hAnsi="Times New Roman"/>
          <w:sz w:val="24"/>
          <w:szCs w:val="24"/>
          <w:lang w:val="vi-VN"/>
        </w:rPr>
        <w:t>n’</w:t>
      </w:r>
      <w:r w:rsidRPr="0061671E">
        <w:rPr>
          <w:rFonts w:ascii="Times New Roman" w:hAnsi="Times New Roman"/>
          <w:sz w:val="24"/>
          <w:szCs w:val="24"/>
          <w:lang w:val="en-US"/>
        </w:rPr>
        <w:t xml:space="preserve"> </w:t>
      </w:r>
      <w:r w:rsidRPr="0061671E">
        <w:rPr>
          <w:rFonts w:ascii="Times New Roman" w:hAnsi="Times New Roman"/>
          <w:sz w:val="24"/>
          <w:szCs w:val="24"/>
          <w:lang w:val="vi-VN"/>
        </w:rPr>
        <w:t>+</w:t>
      </w:r>
      <w:r w:rsidRPr="0061671E">
        <w:rPr>
          <w:rFonts w:ascii="Times New Roman" w:hAnsi="Times New Roman"/>
          <w:sz w:val="24"/>
          <w:szCs w:val="24"/>
          <w:lang w:val="en-US"/>
        </w:rPr>
        <w:t xml:space="preserve"> </w:t>
      </w:r>
      <w:r w:rsidRPr="0061671E">
        <w:rPr>
          <w:rFonts w:ascii="Times New Roman" w:hAnsi="Times New Roman"/>
          <w:sz w:val="24"/>
          <w:szCs w:val="24"/>
          <w:lang w:val="vi-VN"/>
        </w:rPr>
        <w:t xml:space="preserve">1) = 27        </w:t>
      </w:r>
      <w:r w:rsidRPr="0061671E">
        <w:rPr>
          <w:rFonts w:ascii="Times New Roman" w:hAnsi="Times New Roman"/>
          <w:sz w:val="24"/>
          <w:szCs w:val="24"/>
          <w:lang w:val="vi-VN"/>
        </w:rPr>
        <w:tab/>
      </w:r>
      <w:r w:rsidRPr="0061671E">
        <w:rPr>
          <w:rFonts w:ascii="Times New Roman" w:hAnsi="Times New Roman"/>
          <w:sz w:val="24"/>
          <w:szCs w:val="24"/>
          <w:lang w:val="vi-VN"/>
        </w:rPr>
        <w:tab/>
      </w:r>
      <w:r w:rsidRPr="0061671E">
        <w:rPr>
          <w:rFonts w:ascii="Times New Roman" w:hAnsi="Times New Roman"/>
          <w:sz w:val="24"/>
          <w:szCs w:val="24"/>
          <w:lang w:val="vi-VN"/>
        </w:rPr>
        <w:tab/>
      </w:r>
      <w:r w:rsidRPr="0061671E">
        <w:rPr>
          <w:rFonts w:ascii="Times New Roman" w:hAnsi="Times New Roman"/>
          <w:sz w:val="24"/>
          <w:szCs w:val="24"/>
          <w:lang w:val="vi-VN"/>
        </w:rPr>
        <w:tab/>
      </w:r>
      <w:r>
        <w:rPr>
          <w:rFonts w:ascii="Times New Roman" w:hAnsi="Times New Roman"/>
          <w:sz w:val="24"/>
          <w:szCs w:val="24"/>
          <w:lang w:val="vi-VN"/>
        </w:rPr>
        <w:tab/>
      </w:r>
      <w:r w:rsidRPr="0061671E">
        <w:rPr>
          <w:rFonts w:ascii="Times New Roman" w:hAnsi="Times New Roman"/>
          <w:sz w:val="24"/>
          <w:szCs w:val="24"/>
          <w:lang w:val="vi-VN"/>
        </w:rPr>
        <w:t>(4)</w:t>
      </w:r>
    </w:p>
    <w:p w14:paraId="78B4CE3D" w14:textId="77777777" w:rsidR="0047275C" w:rsidRPr="0061671E" w:rsidRDefault="0047275C" w:rsidP="00E03994">
      <w:pPr>
        <w:pStyle w:val="BodyText2"/>
        <w:spacing w:line="276" w:lineRule="auto"/>
        <w:rPr>
          <w:rFonts w:ascii="Times New Roman" w:hAnsi="Times New Roman"/>
          <w:bCs/>
          <w:sz w:val="24"/>
          <w:szCs w:val="24"/>
          <w:lang w:val="pt-BR"/>
        </w:rPr>
      </w:pPr>
      <w:r w:rsidRPr="0061671E">
        <w:rPr>
          <w:rFonts w:ascii="Times New Roman" w:hAnsi="Times New Roman"/>
          <w:sz w:val="24"/>
          <w:szCs w:val="24"/>
          <w:lang w:val="pt-BR"/>
        </w:rPr>
        <w:tab/>
      </w:r>
      <w:r w:rsidRPr="0061671E">
        <w:rPr>
          <w:rFonts w:ascii="Times New Roman" w:hAnsi="Times New Roman"/>
          <w:bCs/>
          <w:sz w:val="24"/>
          <w:szCs w:val="24"/>
          <w:lang w:val="pt-BR"/>
        </w:rPr>
        <w:t>Từ (1); (2); (3); (4) ta có: p = 26; n = 30; p’ = 17; n’ = 18</w:t>
      </w:r>
    </w:p>
    <w:p w14:paraId="4B58FF62" w14:textId="77777777" w:rsidR="0047275C" w:rsidRPr="0061671E" w:rsidRDefault="0047275C" w:rsidP="00E03994">
      <w:pPr>
        <w:pStyle w:val="BodyText2"/>
        <w:spacing w:line="276" w:lineRule="auto"/>
        <w:rPr>
          <w:rFonts w:ascii="Times New Roman" w:hAnsi="Times New Roman"/>
          <w:bCs/>
          <w:sz w:val="24"/>
          <w:szCs w:val="24"/>
          <w:lang w:val="pt-BR"/>
        </w:rPr>
      </w:pPr>
      <w:r w:rsidRPr="0061671E">
        <w:rPr>
          <w:rFonts w:ascii="Times New Roman" w:hAnsi="Times New Roman"/>
          <w:bCs/>
          <w:sz w:val="24"/>
          <w:szCs w:val="24"/>
          <w:lang w:val="pt-BR"/>
        </w:rPr>
        <w:tab/>
      </w:r>
      <w:r w:rsidRPr="0061671E">
        <w:rPr>
          <w:rFonts w:ascii="Times New Roman" w:hAnsi="Times New Roman"/>
          <w:bCs/>
          <w:position w:val="-6"/>
          <w:sz w:val="24"/>
          <w:szCs w:val="24"/>
          <w:lang w:val="en-US"/>
        </w:rPr>
        <w:object w:dxaOrig="620" w:dyaOrig="320" w14:anchorId="482F263D">
          <v:shape id="_x0000_i1361" type="#_x0000_t75" style="width:31.5pt;height:15.75pt" o:ole="">
            <v:imagedata r:id="rId712" o:title=""/>
          </v:shape>
          <o:OLEObject Type="Embed" ProgID="Equation.DSMT4" ShapeID="_x0000_i1361" DrawAspect="Content" ObjectID="_1797798158" r:id="rId713"/>
        </w:object>
      </w:r>
      <w:r w:rsidRPr="0061671E">
        <w:rPr>
          <w:rFonts w:ascii="Times New Roman" w:hAnsi="Times New Roman"/>
          <w:bCs/>
          <w:sz w:val="24"/>
          <w:szCs w:val="24"/>
          <w:lang w:val="en-US"/>
        </w:rPr>
        <w:t xml:space="preserve"> </w:t>
      </w:r>
      <w:r w:rsidRPr="0061671E">
        <w:rPr>
          <w:rFonts w:ascii="Times New Roman" w:hAnsi="Times New Roman"/>
          <w:bCs/>
          <w:sz w:val="24"/>
          <w:szCs w:val="24"/>
          <w:lang w:val="pt-BR"/>
        </w:rPr>
        <w:t xml:space="preserve">M là </w:t>
      </w:r>
      <w:r w:rsidRPr="0009065F">
        <w:rPr>
          <w:rFonts w:ascii="Times New Roman" w:hAnsi="Times New Roman"/>
          <w:bCs/>
          <w:color w:val="FF0000"/>
          <w:sz w:val="24"/>
          <w:szCs w:val="24"/>
          <w:lang w:val="pt-BR"/>
        </w:rPr>
        <w:t>Iron</w:t>
      </w:r>
      <w:r w:rsidRPr="0061671E">
        <w:rPr>
          <w:rFonts w:ascii="Times New Roman" w:hAnsi="Times New Roman"/>
          <w:bCs/>
          <w:sz w:val="24"/>
          <w:szCs w:val="24"/>
          <w:lang w:val="pt-BR"/>
        </w:rPr>
        <w:t xml:space="preserve"> (Fe) và X là </w:t>
      </w:r>
      <w:r w:rsidRPr="0009065F">
        <w:rPr>
          <w:rFonts w:ascii="Times New Roman" w:hAnsi="Times New Roman"/>
          <w:bCs/>
          <w:color w:val="FF0000"/>
          <w:sz w:val="24"/>
          <w:szCs w:val="24"/>
          <w:lang w:val="pt-BR"/>
        </w:rPr>
        <w:t>Chlorine</w:t>
      </w:r>
      <w:r w:rsidRPr="0061671E">
        <w:rPr>
          <w:rFonts w:ascii="Times New Roman" w:hAnsi="Times New Roman"/>
          <w:bCs/>
          <w:sz w:val="24"/>
          <w:szCs w:val="24"/>
          <w:lang w:val="pt-BR"/>
        </w:rPr>
        <w:t xml:space="preserve"> (Cl)</w:t>
      </w:r>
    </w:p>
    <w:p w14:paraId="304A386E" w14:textId="77777777" w:rsidR="0047275C" w:rsidRPr="0061671E" w:rsidRDefault="0047275C" w:rsidP="00E03994">
      <w:pPr>
        <w:pStyle w:val="BodyText2"/>
        <w:spacing w:line="276" w:lineRule="auto"/>
        <w:rPr>
          <w:rFonts w:ascii="Times New Roman" w:hAnsi="Times New Roman"/>
          <w:bCs/>
          <w:sz w:val="24"/>
          <w:szCs w:val="24"/>
          <w:lang w:val="en-US"/>
        </w:rPr>
      </w:pPr>
      <w:r w:rsidRPr="0061671E">
        <w:rPr>
          <w:rFonts w:ascii="Times New Roman" w:hAnsi="Times New Roman"/>
          <w:bCs/>
          <w:sz w:val="24"/>
          <w:szCs w:val="24"/>
          <w:lang w:val="pt-BR"/>
        </w:rPr>
        <w:tab/>
      </w:r>
      <w:r w:rsidRPr="0061671E">
        <w:rPr>
          <w:rFonts w:ascii="Times New Roman" w:hAnsi="Times New Roman"/>
          <w:bCs/>
          <w:position w:val="-34"/>
          <w:sz w:val="24"/>
          <w:szCs w:val="24"/>
          <w:lang w:val="en-US"/>
        </w:rPr>
        <w:object w:dxaOrig="3820" w:dyaOrig="800" w14:anchorId="53DAC9FA">
          <v:shape id="_x0000_i1362" type="#_x0000_t75" style="width:190.5pt;height:40.5pt" o:ole="">
            <v:imagedata r:id="rId714" o:title=""/>
          </v:shape>
          <o:OLEObject Type="Embed" ProgID="Equation.DSMT4" ShapeID="_x0000_i1362" DrawAspect="Content" ObjectID="_1797798159" r:id="rId715"/>
        </w:object>
      </w:r>
    </w:p>
    <w:p w14:paraId="2A63A80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1.</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Nguyên tử của nguyên tố X có tổng số hạt cơ bản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proton, electron) bằng 36. </w:t>
      </w:r>
    </w:p>
    <w:p w14:paraId="4C320D1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Xác định tên nguyên tố X. </w:t>
      </w:r>
    </w:p>
    <w:p w14:paraId="372D824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Viết cấu hình electron và sự phân bố electron vào các AO trong nguyên tử X. </w:t>
      </w:r>
    </w:p>
    <w:p w14:paraId="67EAA8F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Áp dụng phương pháp gần đúng Slater, tính năng lượng electron trong nguyên tử X. </w:t>
      </w:r>
    </w:p>
    <w:p w14:paraId="3061E6A6" w14:textId="77777777" w:rsidR="0047275C" w:rsidRPr="0061671E" w:rsidRDefault="0047275C" w:rsidP="00E03994">
      <w:pPr>
        <w:spacing w:after="0" w:line="276" w:lineRule="auto"/>
        <w:jc w:val="center"/>
        <w:rPr>
          <w:rFonts w:ascii="Times New Roman" w:eastAsia="Times New Roman" w:hAnsi="Times New Roman" w:cs="Times New Roman"/>
          <w:b/>
          <w:i/>
          <w:iCs/>
          <w:sz w:val="24"/>
          <w:szCs w:val="24"/>
        </w:rPr>
      </w:pPr>
      <w:r w:rsidRPr="0061671E">
        <w:rPr>
          <w:rFonts w:ascii="Times New Roman" w:eastAsia="Times New Roman" w:hAnsi="Times New Roman" w:cs="Times New Roman"/>
          <w:b/>
          <w:i/>
          <w:iCs/>
          <w:sz w:val="24"/>
          <w:szCs w:val="24"/>
        </w:rPr>
        <w:t>Giải</w:t>
      </w:r>
    </w:p>
    <w:p w14:paraId="36DA47F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Gọi 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lần lượt là số proton và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của nguyên tử X. Ta có: </w:t>
      </w:r>
    </w:p>
    <w:p w14:paraId="6F08C55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36 =&gt;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36 - 2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w:t>
      </w:r>
    </w:p>
    <w:p w14:paraId="3E88AF2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ừ điều kiện: </w:t>
      </w:r>
      <w:r w:rsidRPr="0061671E">
        <w:rPr>
          <w:rFonts w:ascii="Times New Roman" w:eastAsia="Times New Roman" w:hAnsi="Times New Roman" w:cs="Times New Roman"/>
          <w:position w:val="-30"/>
          <w:sz w:val="24"/>
          <w:szCs w:val="24"/>
        </w:rPr>
        <w:object w:dxaOrig="4300" w:dyaOrig="680" w14:anchorId="0B83512B">
          <v:shape id="_x0000_i1363" type="#_x0000_t75" style="width:3in;height:33.75pt" o:ole="">
            <v:imagedata r:id="rId716" o:title=""/>
          </v:shape>
          <o:OLEObject Type="Embed" ProgID="Equation.DSMT4" ShapeID="_x0000_i1363" DrawAspect="Content" ObjectID="_1797798160" r:id="rId717"/>
        </w:object>
      </w:r>
      <w:r w:rsidRPr="0061671E">
        <w:rPr>
          <w:rFonts w:ascii="Times New Roman" w:eastAsia="Times New Roman" w:hAnsi="Times New Roman" w:cs="Times New Roman"/>
          <w:sz w:val="24"/>
          <w:szCs w:val="24"/>
        </w:rPr>
        <w:t xml:space="preserve"> </w:t>
      </w:r>
    </w:p>
    <w:p w14:paraId="1CB3EBF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Do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vertAlign w:val="subscript"/>
        </w:rPr>
        <w:t xml:space="preserve">X </w:t>
      </w:r>
      <w:r w:rsidRPr="0061671E">
        <w:rPr>
          <w:rFonts w:ascii="Cambria Math" w:eastAsia="Times New Roman" w:hAnsi="Cambria Math" w:cs="Cambria Math"/>
          <w:sz w:val="24"/>
          <w:szCs w:val="24"/>
        </w:rPr>
        <w:t>∈</w:t>
      </w:r>
      <w:r w:rsidRPr="0061671E">
        <w:rPr>
          <w:rFonts w:ascii="Times New Roman" w:eastAsia="Times New Roman" w:hAnsi="Times New Roman" w:cs="Times New Roman"/>
          <w:sz w:val="24"/>
          <w:szCs w:val="24"/>
        </w:rPr>
        <w:t xml:space="preserve"> N nên 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13 hoặc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i/>
          <w:iCs/>
          <w:sz w:val="24"/>
          <w:szCs w:val="24"/>
          <w:vertAlign w:val="subscript"/>
        </w:rPr>
        <w:t xml:space="preserve">X </w:t>
      </w:r>
      <w:r w:rsidRPr="0061671E">
        <w:rPr>
          <w:rFonts w:ascii="Times New Roman" w:eastAsia="Times New Roman" w:hAnsi="Times New Roman" w:cs="Times New Roman"/>
          <w:sz w:val="24"/>
          <w:szCs w:val="24"/>
        </w:rPr>
        <w:t xml:space="preserve"> = 12 (Mg) </w:t>
      </w:r>
    </w:p>
    <w:p w14:paraId="3D71490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13 </w:t>
      </w:r>
      <w:r w:rsidRPr="0061671E">
        <w:rPr>
          <w:rFonts w:ascii="Times New Roman" w:eastAsia="Times New Roman" w:hAnsi="Times New Roman" w:cs="Times New Roman"/>
          <w:position w:val="-6"/>
          <w:sz w:val="24"/>
          <w:szCs w:val="24"/>
        </w:rPr>
        <w:object w:dxaOrig="300" w:dyaOrig="240" w14:anchorId="47CD8DD3">
          <v:shape id="_x0000_i1364" type="#_x0000_t75" style="width:15pt;height:12pt" o:ole="">
            <v:imagedata r:id="rId718" o:title=""/>
          </v:shape>
          <o:OLEObject Type="Embed" ProgID="Equation.DSMT4" ShapeID="_x0000_i1364" DrawAspect="Content" ObjectID="_1797798161" r:id="rId719"/>
        </w:object>
      </w:r>
      <w:r w:rsidRPr="0061671E">
        <w:rPr>
          <w:rFonts w:ascii="Times New Roman" w:eastAsia="Times New Roman" w:hAnsi="Times New Roman" w:cs="Times New Roman"/>
          <w:sz w:val="24"/>
          <w:szCs w:val="24"/>
        </w:rPr>
        <w:t xml:space="preserve">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36 - 26 = 10 </w:t>
      </w:r>
      <w:r w:rsidRPr="0061671E">
        <w:rPr>
          <w:rFonts w:ascii="Times New Roman" w:eastAsia="Times New Roman" w:hAnsi="Times New Roman" w:cs="Times New Roman"/>
          <w:position w:val="-6"/>
          <w:sz w:val="24"/>
          <w:szCs w:val="24"/>
        </w:rPr>
        <w:object w:dxaOrig="300" w:dyaOrig="240" w14:anchorId="33C6C220">
          <v:shape id="_x0000_i1365" type="#_x0000_t75" style="width:15pt;height:12pt" o:ole="">
            <v:imagedata r:id="rId718" o:title=""/>
          </v:shape>
          <o:OLEObject Type="Embed" ProgID="Equation.DSMT4" ShapeID="_x0000_i1365" DrawAspect="Content" ObjectID="_1797798162" r:id="rId720"/>
        </w:object>
      </w:r>
      <w:r w:rsidRPr="0061671E">
        <w:rPr>
          <w:rFonts w:ascii="Times New Roman" w:eastAsia="Times New Roman" w:hAnsi="Times New Roman" w:cs="Times New Roman"/>
          <w:sz w:val="24"/>
          <w:szCs w:val="24"/>
        </w:rPr>
        <w:t xml:space="preserve"> Ax = 13 + 10 = 23 (loại vì không có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ở Na ) </w:t>
      </w:r>
    </w:p>
    <w:p w14:paraId="3E0BCF5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w:t>
      </w:r>
      <w:r w:rsidRPr="0061671E">
        <w:rPr>
          <w:rFonts w:ascii="Times New Roman" w:eastAsia="Times New Roman" w:hAnsi="Times New Roman" w:cs="Times New Roman"/>
          <w:sz w:val="24"/>
          <w:szCs w:val="24"/>
        </w:rPr>
        <w:t xml:space="preserve"> 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12 </w:t>
      </w:r>
      <w:r w:rsidRPr="0061671E">
        <w:rPr>
          <w:rFonts w:ascii="Times New Roman" w:eastAsia="Times New Roman" w:hAnsi="Times New Roman" w:cs="Times New Roman"/>
          <w:position w:val="-6"/>
          <w:sz w:val="24"/>
          <w:szCs w:val="24"/>
        </w:rPr>
        <w:object w:dxaOrig="300" w:dyaOrig="240" w14:anchorId="6B1223BC">
          <v:shape id="_x0000_i1366" type="#_x0000_t75" style="width:15pt;height:12pt" o:ole="">
            <v:imagedata r:id="rId721" o:title=""/>
          </v:shape>
          <o:OLEObject Type="Embed" ProgID="Equation.DSMT4" ShapeID="_x0000_i1366" DrawAspect="Content" ObjectID="_1797798163" r:id="rId722"/>
        </w:object>
      </w:r>
      <w:r w:rsidRPr="0061671E">
        <w:rPr>
          <w:rFonts w:ascii="Times New Roman" w:eastAsia="Times New Roman" w:hAnsi="Times New Roman" w:cs="Times New Roman"/>
          <w:sz w:val="24"/>
          <w:szCs w:val="24"/>
        </w:rPr>
        <w:t xml:space="preserve">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36 - 24 = 12 </w:t>
      </w:r>
      <w:r w:rsidRPr="0061671E">
        <w:rPr>
          <w:rFonts w:ascii="Times New Roman" w:eastAsia="Times New Roman" w:hAnsi="Times New Roman" w:cs="Times New Roman"/>
          <w:position w:val="-6"/>
          <w:sz w:val="24"/>
          <w:szCs w:val="24"/>
        </w:rPr>
        <w:object w:dxaOrig="300" w:dyaOrig="240" w14:anchorId="31F1C288">
          <v:shape id="_x0000_i1367" type="#_x0000_t75" style="width:15pt;height:12pt" o:ole="">
            <v:imagedata r:id="rId718" o:title=""/>
          </v:shape>
          <o:OLEObject Type="Embed" ProgID="Equation.DSMT4" ShapeID="_x0000_i1367" DrawAspect="Content" ObjectID="_1797798164" r:id="rId723"/>
        </w:object>
      </w:r>
      <w:r w:rsidRPr="0061671E">
        <w:rPr>
          <w:rFonts w:ascii="Times New Roman" w:eastAsia="Times New Roman" w:hAnsi="Times New Roman" w:cs="Times New Roman"/>
          <w:sz w:val="24"/>
          <w:szCs w:val="24"/>
        </w:rPr>
        <w:t xml:space="preserve"> Ax = 12 + 12 = 24 (nhận) </w:t>
      </w:r>
      <w:r w:rsidRPr="0061671E">
        <w:rPr>
          <w:rFonts w:ascii="Times New Roman" w:eastAsia="Times New Roman" w:hAnsi="Times New Roman" w:cs="Times New Roman"/>
          <w:position w:val="-6"/>
          <w:sz w:val="24"/>
          <w:szCs w:val="24"/>
        </w:rPr>
        <w:object w:dxaOrig="300" w:dyaOrig="240" w14:anchorId="22C0B027">
          <v:shape id="_x0000_i1368" type="#_x0000_t75" style="width:15pt;height:12pt" o:ole="">
            <v:imagedata r:id="rId718" o:title=""/>
          </v:shape>
          <o:OLEObject Type="Embed" ProgID="Equation.DSMT4" ShapeID="_x0000_i1368" DrawAspect="Content" ObjectID="_1797798165" r:id="rId724"/>
        </w:object>
      </w:r>
      <w:r w:rsidRPr="0061671E">
        <w:rPr>
          <w:rFonts w:ascii="Times New Roman" w:eastAsia="Times New Roman" w:hAnsi="Times New Roman" w:cs="Times New Roman"/>
          <w:sz w:val="24"/>
          <w:szCs w:val="24"/>
        </w:rPr>
        <w:t xml:space="preserve">X là </w:t>
      </w:r>
      <w:r w:rsidRPr="0009065F">
        <w:rPr>
          <w:rFonts w:eastAsia="Times New Roman" w:cs="Times New Roman"/>
          <w:color w:val="FF0000"/>
          <w:szCs w:val="24"/>
        </w:rPr>
        <w:t>magnesium</w:t>
      </w:r>
      <w:r w:rsidRPr="0061671E">
        <w:rPr>
          <w:rFonts w:ascii="Times New Roman" w:eastAsia="Times New Roman" w:hAnsi="Times New Roman" w:cs="Times New Roman"/>
          <w:sz w:val="24"/>
          <w:szCs w:val="24"/>
        </w:rPr>
        <w:t xml:space="preserve"> (Mg). </w:t>
      </w:r>
    </w:p>
    <w:p w14:paraId="661DF3C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Cấu hình electron: Mg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12): </w:t>
      </w:r>
      <w:r w:rsidRPr="0061671E">
        <w:rPr>
          <w:rFonts w:ascii="Times New Roman" w:eastAsia="Times New Roman" w:hAnsi="Times New Roman" w:cs="Times New Roman"/>
          <w:position w:val="-10"/>
          <w:sz w:val="24"/>
          <w:szCs w:val="24"/>
        </w:rPr>
        <w:object w:dxaOrig="1300" w:dyaOrig="360" w14:anchorId="55328C5A">
          <v:shape id="_x0000_i1369" type="#_x0000_t75" style="width:65.25pt;height:18.75pt" o:ole="">
            <v:imagedata r:id="rId725" o:title=""/>
          </v:shape>
          <o:OLEObject Type="Embed" ProgID="Equation.DSMT4" ShapeID="_x0000_i1369" DrawAspect="Content" ObjectID="_1797798166" r:id="rId726"/>
        </w:object>
      </w:r>
      <w:r w:rsidRPr="0061671E">
        <w:rPr>
          <w:rFonts w:ascii="Times New Roman" w:eastAsia="Times New Roman" w:hAnsi="Times New Roman" w:cs="Times New Roman"/>
          <w:sz w:val="24"/>
          <w:szCs w:val="24"/>
        </w:rPr>
        <w:t xml:space="preserve"> </w:t>
      </w:r>
    </w:p>
    <w:p w14:paraId="261D00F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Sự phân bố electron vào các AO: </w:t>
      </w:r>
    </w:p>
    <w:p w14:paraId="41BAD301" w14:textId="77777777" w:rsidR="0047275C" w:rsidRPr="0061671E" w:rsidRDefault="0047275C" w:rsidP="00E03994">
      <w:pPr>
        <w:spacing w:after="0" w:line="276" w:lineRule="auto"/>
        <w:ind w:firstLine="425"/>
        <w:jc w:val="center"/>
        <w:rPr>
          <w:rFonts w:ascii="Times New Roman" w:eastAsia="Times New Roman" w:hAnsi="Times New Roman" w:cs="Times New Roman"/>
          <w:sz w:val="24"/>
          <w:szCs w:val="24"/>
        </w:rPr>
      </w:pPr>
      <w:r w:rsidRPr="0061671E">
        <w:rPr>
          <w:rFonts w:ascii="Times New Roman" w:hAnsi="Times New Roman" w:cs="Times New Roman"/>
          <w:noProof/>
          <w:sz w:val="24"/>
          <w:szCs w:val="24"/>
        </w:rPr>
        <w:drawing>
          <wp:inline distT="0" distB="0" distL="0" distR="0" wp14:anchorId="7789D4C5" wp14:editId="7DB49441">
            <wp:extent cx="3262630" cy="1100455"/>
            <wp:effectExtent l="0" t="0" r="0" b="4445"/>
            <wp:docPr id="1689735618" name="Picture 38" descr="A diagram of a diagram of a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735618" name="Picture 38" descr="A diagram of a diagram of a diagram  Description automatically generated with medium confidence"/>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3262630" cy="1100455"/>
                    </a:xfrm>
                    <a:prstGeom prst="rect">
                      <a:avLst/>
                    </a:prstGeom>
                    <a:noFill/>
                    <a:ln>
                      <a:noFill/>
                    </a:ln>
                  </pic:spPr>
                </pic:pic>
              </a:graphicData>
            </a:graphic>
          </wp:inline>
        </w:drawing>
      </w:r>
    </w:p>
    <w:p w14:paraId="373DADF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 Năng lượng của các electron: </w:t>
      </w:r>
    </w:p>
    <w:p w14:paraId="5446FBE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Đối với electron 1s: b = 0,3 =&gt;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rPr>
        <w:t>* = 12 - 0,3 = 11,7 </w:t>
      </w:r>
    </w:p>
    <w:p w14:paraId="423B72D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4"/>
          <w:sz w:val="24"/>
          <w:szCs w:val="24"/>
        </w:rPr>
        <w:object w:dxaOrig="4620" w:dyaOrig="660" w14:anchorId="0F3F3DC7">
          <v:shape id="_x0000_i1370" type="#_x0000_t75" style="width:231.75pt;height:33.75pt" o:ole="">
            <v:imagedata r:id="rId728" o:title=""/>
          </v:shape>
          <o:OLEObject Type="Embed" ProgID="Equation.DSMT4" ShapeID="_x0000_i1370" DrawAspect="Content" ObjectID="_1797798167" r:id="rId729"/>
        </w:object>
      </w:r>
      <w:r w:rsidRPr="0061671E">
        <w:rPr>
          <w:rFonts w:ascii="Times New Roman" w:eastAsia="Times New Roman" w:hAnsi="Times New Roman" w:cs="Times New Roman"/>
          <w:sz w:val="24"/>
          <w:szCs w:val="24"/>
        </w:rPr>
        <w:t xml:space="preserve"> (eV) </w:t>
      </w:r>
    </w:p>
    <w:p w14:paraId="7DB251D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Đối với electron 2s hoặc 2p: b = 2.0,85 + </w:t>
      </w:r>
      <w:r w:rsidRPr="0061671E">
        <w:rPr>
          <w:rFonts w:ascii="Times New Roman" w:eastAsia="Times New Roman" w:hAnsi="Times New Roman" w:cs="Times New Roman"/>
          <w:i/>
          <w:iCs/>
          <w:sz w:val="24"/>
          <w:szCs w:val="24"/>
        </w:rPr>
        <w:t>7.</w:t>
      </w:r>
      <w:r w:rsidRPr="0061671E">
        <w:rPr>
          <w:rFonts w:ascii="Times New Roman" w:eastAsia="Times New Roman" w:hAnsi="Times New Roman" w:cs="Times New Roman"/>
          <w:sz w:val="24"/>
          <w:szCs w:val="24"/>
        </w:rPr>
        <w:t>0,35 = 4,15 </w:t>
      </w:r>
    </w:p>
    <w:p w14:paraId="3CFB735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0831B00C">
          <v:shape id="_x0000_i1371" type="#_x0000_t75" style="width:15pt;height:12pt" o:ole="">
            <v:imagedata r:id="rId730" o:title=""/>
          </v:shape>
          <o:OLEObject Type="Embed" ProgID="Equation.DSMT4" ShapeID="_x0000_i1371" DrawAspect="Content" ObjectID="_1797798168" r:id="rId731"/>
        </w:object>
      </w:r>
      <w:r w:rsidRPr="0061671E">
        <w:rPr>
          <w:rFonts w:ascii="Times New Roman" w:eastAsia="Times New Roman" w:hAnsi="Times New Roman" w:cs="Times New Roman"/>
          <w:sz w:val="24"/>
          <w:szCs w:val="24"/>
        </w:rPr>
        <w:t xml:space="preserve"> Z* = 12 - 4,15 = 7,85 </w:t>
      </w:r>
    </w:p>
    <w:p w14:paraId="158575C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position w:val="-24"/>
          <w:sz w:val="24"/>
          <w:szCs w:val="24"/>
        </w:rPr>
        <w:object w:dxaOrig="3879" w:dyaOrig="660" w14:anchorId="753B6B09">
          <v:shape id="_x0000_i1372" type="#_x0000_t75" style="width:194.25pt;height:33.75pt" o:ole="">
            <v:imagedata r:id="rId732" o:title=""/>
          </v:shape>
          <o:OLEObject Type="Embed" ProgID="Equation.DSMT4" ShapeID="_x0000_i1372" DrawAspect="Content" ObjectID="_1797798169" r:id="rId733"/>
        </w:object>
      </w:r>
      <w:r w:rsidRPr="0061671E">
        <w:rPr>
          <w:rFonts w:ascii="Times New Roman" w:eastAsia="Times New Roman" w:hAnsi="Times New Roman" w:cs="Times New Roman"/>
          <w:b/>
          <w:bCs/>
          <w:i/>
          <w:iCs/>
          <w:sz w:val="24"/>
          <w:szCs w:val="24"/>
        </w:rPr>
        <w:t xml:space="preserve"> </w:t>
      </w:r>
      <w:r w:rsidRPr="0061671E">
        <w:rPr>
          <w:rFonts w:ascii="Times New Roman" w:eastAsia="Times New Roman" w:hAnsi="Times New Roman" w:cs="Times New Roman"/>
          <w:sz w:val="24"/>
          <w:szCs w:val="24"/>
        </w:rPr>
        <w:t xml:space="preserve">= -209,5165(eV) </w:t>
      </w:r>
    </w:p>
    <w:p w14:paraId="3C050A1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Đối với electron 3s: b = 2.1,0 + 8.0,85 + 1.0,35 = 9,15 =&gt; Z* = 12-9,15 = 2,85 </w:t>
      </w:r>
    </w:p>
    <w:p w14:paraId="286125A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4"/>
          <w:sz w:val="24"/>
          <w:szCs w:val="24"/>
        </w:rPr>
        <w:object w:dxaOrig="3360" w:dyaOrig="660" w14:anchorId="03863EB2">
          <v:shape id="_x0000_i1373" type="#_x0000_t75" style="width:168pt;height:33.75pt" o:ole="">
            <v:imagedata r:id="rId734" o:title=""/>
          </v:shape>
          <o:OLEObject Type="Embed" ProgID="Equation.DSMT4" ShapeID="_x0000_i1373" DrawAspect="Content" ObjectID="_1797798170" r:id="rId735"/>
        </w:object>
      </w:r>
      <w:r w:rsidRPr="0061671E">
        <w:rPr>
          <w:rFonts w:ascii="Times New Roman" w:eastAsia="Times New Roman" w:hAnsi="Times New Roman" w:cs="Times New Roman"/>
          <w:sz w:val="24"/>
          <w:szCs w:val="24"/>
        </w:rPr>
        <w:t xml:space="preserve"> = -12,2</w:t>
      </w:r>
      <w:r w:rsidRPr="0061671E">
        <w:rPr>
          <w:rFonts w:ascii="Times New Roman" w:eastAsia="Times New Roman" w:hAnsi="Times New Roman" w:cs="Times New Roman"/>
          <w:i/>
          <w:iCs/>
          <w:sz w:val="24"/>
          <w:szCs w:val="24"/>
        </w:rPr>
        <w:t>7</w:t>
      </w:r>
      <w:r w:rsidRPr="0061671E">
        <w:rPr>
          <w:rFonts w:ascii="Times New Roman" w:eastAsia="Times New Roman" w:hAnsi="Times New Roman" w:cs="Times New Roman"/>
          <w:sz w:val="24"/>
          <w:szCs w:val="24"/>
        </w:rPr>
        <w:t xml:space="preserve">4(eV) </w:t>
      </w:r>
    </w:p>
    <w:p w14:paraId="31EDE62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 xml:space="preserve">Ví dụ 2: </w:t>
      </w:r>
      <w:r w:rsidRPr="0061671E">
        <w:rPr>
          <w:rFonts w:ascii="Times New Roman" w:eastAsia="Times New Roman" w:hAnsi="Times New Roman" w:cs="Times New Roman"/>
          <w:sz w:val="24"/>
          <w:szCs w:val="24"/>
        </w:rPr>
        <w:t xml:space="preserve">Có cấu hình electron: </w:t>
      </w:r>
      <w:r w:rsidRPr="0061671E">
        <w:rPr>
          <w:rFonts w:ascii="Times New Roman" w:eastAsia="Times New Roman" w:hAnsi="Times New Roman" w:cs="Times New Roman"/>
          <w:position w:val="-10"/>
          <w:sz w:val="24"/>
          <w:szCs w:val="24"/>
        </w:rPr>
        <w:object w:dxaOrig="2299" w:dyaOrig="360" w14:anchorId="501FE0E5">
          <v:shape id="_x0000_i1374" type="#_x0000_t75" style="width:114.75pt;height:18.75pt" o:ole="">
            <v:imagedata r:id="rId736" o:title=""/>
          </v:shape>
          <o:OLEObject Type="Embed" ProgID="Equation.DSMT4" ShapeID="_x0000_i1374" DrawAspect="Content" ObjectID="_1797798171" r:id="rId737"/>
        </w:object>
      </w:r>
      <w:r w:rsidRPr="0061671E">
        <w:rPr>
          <w:rFonts w:ascii="Times New Roman" w:eastAsia="Times New Roman" w:hAnsi="Times New Roman" w:cs="Times New Roman"/>
          <w:sz w:val="24"/>
          <w:szCs w:val="24"/>
        </w:rPr>
        <w:t xml:space="preserve"> (*). Cấu hình (*) là cấu hình electron của nguyên tử hay ion? Tại sao</w:t>
      </w:r>
      <w:r w:rsidRPr="0061671E">
        <w:rPr>
          <w:rFonts w:ascii="Times New Roman" w:eastAsia="Times New Roman" w:hAnsi="Times New Roman" w:cs="Times New Roman"/>
          <w:i/>
          <w:iCs/>
          <w:sz w:val="24"/>
          <w:szCs w:val="24"/>
        </w:rPr>
        <w:t>? </w:t>
      </w:r>
    </w:p>
    <w:p w14:paraId="0EA2933A"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0DF6C8A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Là cấu hình electron của nguyên tử và phân lớp 4 chưa bão hoà số electron nên thuộc cấu hình electron của kim loại chuyển tiếp. Thuộc kim loại chuyển tiếp thì ion không thể là anion. Nếu là cation thì không thể có cation nào của kim loại chuyển tiếp có phân lớp 4s bão hoà số eclectron. </w:t>
      </w:r>
    </w:p>
    <w:p w14:paraId="4F7B709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Ví dụ </w:t>
      </w:r>
      <w:r w:rsidRPr="0061671E">
        <w:rPr>
          <w:rFonts w:ascii="Times New Roman" w:eastAsia="Times New Roman" w:hAnsi="Times New Roman" w:cs="Times New Roman"/>
          <w:b/>
          <w:i/>
          <w:iCs/>
          <w:sz w:val="24"/>
          <w:szCs w:val="24"/>
        </w:rPr>
        <w:t>3</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Năng lượng một electron ở lớp thứ n trong trường lực một hạt nhân tính theo đơn vị eV bằng biểu thức: </w:t>
      </w:r>
      <w:r w:rsidRPr="0061671E">
        <w:rPr>
          <w:rFonts w:ascii="Times New Roman" w:eastAsia="Times New Roman" w:hAnsi="Times New Roman" w:cs="Times New Roman"/>
          <w:position w:val="-24"/>
          <w:sz w:val="24"/>
          <w:szCs w:val="24"/>
        </w:rPr>
        <w:object w:dxaOrig="1480" w:dyaOrig="660" w14:anchorId="72038DCD">
          <v:shape id="_x0000_i1375" type="#_x0000_t75" style="width:74.25pt;height:33.75pt" o:ole="">
            <v:imagedata r:id="rId738" o:title=""/>
          </v:shape>
          <o:OLEObject Type="Embed" ProgID="Equation.DSMT4" ShapeID="_x0000_i1375" DrawAspect="Content" ObjectID="_1797798172" r:id="rId739"/>
        </w:object>
      </w:r>
      <w:r w:rsidRPr="0061671E">
        <w:rPr>
          <w:rFonts w:ascii="Times New Roman" w:eastAsia="Times New Roman" w:hAnsi="Times New Roman" w:cs="Times New Roman"/>
          <w:sz w:val="24"/>
          <w:szCs w:val="24"/>
        </w:rPr>
        <w:t xml:space="preserve"> (*) (n: số lượng tử chính ; Z: số đơn vị điện tích hạt nhân). </w:t>
      </w:r>
    </w:p>
    <w:p w14:paraId="4D9A980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Tính năng lượng một clectron trong trường lực một hạt nhân của mỗi hệ: </w:t>
      </w:r>
      <w:r w:rsidRPr="0061671E">
        <w:rPr>
          <w:rFonts w:ascii="Times New Roman" w:eastAsia="Times New Roman" w:hAnsi="Times New Roman" w:cs="Times New Roman"/>
          <w:position w:val="-10"/>
          <w:sz w:val="24"/>
          <w:szCs w:val="24"/>
        </w:rPr>
        <w:object w:dxaOrig="1800" w:dyaOrig="360" w14:anchorId="0D63DECC">
          <v:shape id="_x0000_i1376" type="#_x0000_t75" style="width:90.75pt;height:18.75pt" o:ole="">
            <v:imagedata r:id="rId740" o:title=""/>
          </v:shape>
          <o:OLEObject Type="Embed" ProgID="Equation.DSMT4" ShapeID="_x0000_i1376" DrawAspect="Content" ObjectID="_1797798173" r:id="rId741"/>
        </w:object>
      </w:r>
      <w:r w:rsidRPr="0061671E">
        <w:rPr>
          <w:rFonts w:ascii="Times New Roman" w:eastAsia="Times New Roman" w:hAnsi="Times New Roman" w:cs="Times New Roman"/>
          <w:sz w:val="24"/>
          <w:szCs w:val="24"/>
        </w:rPr>
        <w:t xml:space="preserve"> </w:t>
      </w:r>
    </w:p>
    <w:p w14:paraId="3EC85D6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Cho biết quy luật liên hệ giữa E</w:t>
      </w:r>
      <w:r w:rsidRPr="0061671E">
        <w:rPr>
          <w:rFonts w:ascii="Times New Roman" w:eastAsia="Times New Roman" w:hAnsi="Times New Roman" w:cs="Times New Roman"/>
          <w:sz w:val="24"/>
          <w:szCs w:val="24"/>
          <w:vertAlign w:val="subscript"/>
        </w:rPr>
        <w:t>n</w:t>
      </w:r>
      <w:r w:rsidRPr="0061671E">
        <w:rPr>
          <w:rFonts w:ascii="Times New Roman" w:eastAsia="Times New Roman" w:hAnsi="Times New Roman" w:cs="Times New Roman"/>
          <w:sz w:val="24"/>
          <w:szCs w:val="24"/>
        </w:rPr>
        <w:t xml:space="preserve"> với Z. Giải thích tóm tắt quy luật đó. </w:t>
      </w:r>
    </w:p>
    <w:p w14:paraId="27B5009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Trị số năng lượng tính theo (*) có liên hệ với năng lượng ion hoá không ? </w:t>
      </w:r>
    </w:p>
    <w:p w14:paraId="65E5044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ính năng lượng ion hoá của mỗi hệ. </w:t>
      </w:r>
    </w:p>
    <w:p w14:paraId="1DE162E5"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6A9BBBE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Na (Z = 11): </w:t>
      </w:r>
      <w:r w:rsidRPr="0061671E">
        <w:rPr>
          <w:rFonts w:ascii="Times New Roman" w:eastAsia="Times New Roman" w:hAnsi="Times New Roman" w:cs="Times New Roman"/>
          <w:position w:val="-10"/>
          <w:sz w:val="24"/>
          <w:szCs w:val="24"/>
        </w:rPr>
        <w:object w:dxaOrig="2520" w:dyaOrig="400" w14:anchorId="4B66EC2F">
          <v:shape id="_x0000_i1377" type="#_x0000_t75" style="width:126.75pt;height:20.25pt" o:ole="">
            <v:imagedata r:id="rId742" o:title=""/>
          </v:shape>
          <o:OLEObject Type="Embed" ProgID="Equation.DSMT4" ShapeID="_x0000_i1377" DrawAspect="Content" ObjectID="_1797798174" r:id="rId743"/>
        </w:object>
      </w:r>
      <w:r w:rsidRPr="0061671E">
        <w:rPr>
          <w:rFonts w:ascii="Times New Roman" w:eastAsia="Times New Roman" w:hAnsi="Times New Roman" w:cs="Times New Roman"/>
          <w:sz w:val="24"/>
          <w:szCs w:val="24"/>
        </w:rPr>
        <w:t xml:space="preserve"> </w:t>
      </w:r>
    </w:p>
    <w:p w14:paraId="7383E55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Mg (Z = 12): </w:t>
      </w:r>
      <w:r w:rsidRPr="0061671E">
        <w:rPr>
          <w:rFonts w:ascii="Times New Roman" w:eastAsia="Times New Roman" w:hAnsi="Times New Roman" w:cs="Times New Roman"/>
          <w:position w:val="-10"/>
          <w:sz w:val="24"/>
          <w:szCs w:val="24"/>
        </w:rPr>
        <w:object w:dxaOrig="2600" w:dyaOrig="360" w14:anchorId="467FAA21">
          <v:shape id="_x0000_i1378" type="#_x0000_t75" style="width:129.75pt;height:18.75pt" o:ole="">
            <v:imagedata r:id="rId744" o:title=""/>
          </v:shape>
          <o:OLEObject Type="Embed" ProgID="Equation.DSMT4" ShapeID="_x0000_i1378" DrawAspect="Content" ObjectID="_1797798175" r:id="rId745"/>
        </w:object>
      </w:r>
      <w:r w:rsidRPr="0061671E">
        <w:rPr>
          <w:rFonts w:ascii="Times New Roman" w:eastAsia="Times New Roman" w:hAnsi="Times New Roman" w:cs="Times New Roman"/>
          <w:sz w:val="24"/>
          <w:szCs w:val="24"/>
        </w:rPr>
        <w:t xml:space="preserve"> </w:t>
      </w:r>
    </w:p>
    <w:p w14:paraId="2602B17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Al (Z = 13): </w:t>
      </w:r>
      <w:r w:rsidRPr="0061671E">
        <w:rPr>
          <w:rFonts w:ascii="Times New Roman" w:eastAsia="Times New Roman" w:hAnsi="Times New Roman" w:cs="Times New Roman"/>
          <w:position w:val="-10"/>
          <w:sz w:val="24"/>
          <w:szCs w:val="24"/>
        </w:rPr>
        <w:object w:dxaOrig="2799" w:dyaOrig="360" w14:anchorId="2AAE92C6">
          <v:shape id="_x0000_i1379" type="#_x0000_t75" style="width:140.25pt;height:18.75pt" o:ole="">
            <v:imagedata r:id="rId746" o:title=""/>
          </v:shape>
          <o:OLEObject Type="Embed" ProgID="Equation.DSMT4" ShapeID="_x0000_i1379" DrawAspect="Content" ObjectID="_1797798176" r:id="rId747"/>
        </w:object>
      </w:r>
      <w:r w:rsidRPr="0061671E">
        <w:rPr>
          <w:rFonts w:ascii="Times New Roman" w:eastAsia="Times New Roman" w:hAnsi="Times New Roman" w:cs="Times New Roman"/>
          <w:sz w:val="24"/>
          <w:szCs w:val="24"/>
        </w:rPr>
        <w:t xml:space="preserve"> </w:t>
      </w:r>
    </w:p>
    <w:p w14:paraId="50601C1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Suy ra: </w:t>
      </w:r>
    </w:p>
    <w:p w14:paraId="12229F1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4"/>
          <w:sz w:val="24"/>
          <w:szCs w:val="24"/>
        </w:rPr>
        <w:object w:dxaOrig="3780" w:dyaOrig="660" w14:anchorId="06418728">
          <v:shape id="_x0000_i1380" type="#_x0000_t75" style="width:189pt;height:33.75pt" o:ole="">
            <v:imagedata r:id="rId748" o:title=""/>
          </v:shape>
          <o:OLEObject Type="Embed" ProgID="Equation.DSMT4" ShapeID="_x0000_i1380" DrawAspect="Content" ObjectID="_1797798177" r:id="rId749"/>
        </w:object>
      </w:r>
      <w:r w:rsidRPr="0061671E">
        <w:rPr>
          <w:rFonts w:ascii="Times New Roman" w:eastAsia="Times New Roman" w:hAnsi="Times New Roman" w:cs="Times New Roman"/>
          <w:sz w:val="24"/>
          <w:szCs w:val="24"/>
        </w:rPr>
        <w:t xml:space="preserve"> </w:t>
      </w:r>
    </w:p>
    <w:p w14:paraId="553DC4B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4"/>
          <w:sz w:val="24"/>
          <w:szCs w:val="24"/>
        </w:rPr>
        <w:object w:dxaOrig="3840" w:dyaOrig="660" w14:anchorId="1AEAB91D">
          <v:shape id="_x0000_i1381" type="#_x0000_t75" style="width:191.25pt;height:33.75pt" o:ole="">
            <v:imagedata r:id="rId750" o:title=""/>
          </v:shape>
          <o:OLEObject Type="Embed" ProgID="Equation.DSMT4" ShapeID="_x0000_i1381" DrawAspect="Content" ObjectID="_1797798178" r:id="rId751"/>
        </w:object>
      </w:r>
      <w:r w:rsidRPr="0061671E">
        <w:rPr>
          <w:rFonts w:ascii="Times New Roman" w:eastAsia="Times New Roman" w:hAnsi="Times New Roman" w:cs="Times New Roman"/>
          <w:sz w:val="24"/>
          <w:szCs w:val="24"/>
        </w:rPr>
        <w:t xml:space="preserve"> </w:t>
      </w:r>
    </w:p>
    <w:p w14:paraId="3DB0836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4"/>
          <w:sz w:val="24"/>
          <w:szCs w:val="24"/>
        </w:rPr>
        <w:object w:dxaOrig="3739" w:dyaOrig="660" w14:anchorId="39CC4E20">
          <v:shape id="_x0000_i1382" type="#_x0000_t75" style="width:186.75pt;height:33.75pt" o:ole="">
            <v:imagedata r:id="rId752" o:title=""/>
          </v:shape>
          <o:OLEObject Type="Embed" ProgID="Equation.DSMT4" ShapeID="_x0000_i1382" DrawAspect="Content" ObjectID="_1797798179" r:id="rId753"/>
        </w:object>
      </w:r>
      <w:r w:rsidRPr="0061671E">
        <w:rPr>
          <w:rFonts w:ascii="Times New Roman" w:eastAsia="Times New Roman" w:hAnsi="Times New Roman" w:cs="Times New Roman"/>
          <w:sz w:val="24"/>
          <w:szCs w:val="24"/>
        </w:rPr>
        <w:t xml:space="preserve"> </w:t>
      </w:r>
    </w:p>
    <w:p w14:paraId="37AD3DD0" w14:textId="77777777" w:rsidR="0047275C" w:rsidRPr="0061671E" w:rsidRDefault="0047275C" w:rsidP="00E03994">
      <w:pPr>
        <w:spacing w:after="0" w:line="276" w:lineRule="auto"/>
        <w:ind w:firstLine="425"/>
        <w:jc w:val="both"/>
        <w:rPr>
          <w:rFonts w:ascii="Times New Roman" w:eastAsia="Times New Roman" w:hAnsi="Times New Roman" w:cs="Times New Roman"/>
          <w:i/>
          <w:iCs/>
          <w:sz w:val="24"/>
          <w:szCs w:val="24"/>
        </w:rPr>
      </w:pPr>
      <w:r w:rsidRPr="0061671E">
        <w:rPr>
          <w:rFonts w:ascii="Times New Roman" w:eastAsia="Times New Roman" w:hAnsi="Times New Roman" w:cs="Times New Roman"/>
          <w:sz w:val="24"/>
          <w:szCs w:val="24"/>
        </w:rPr>
        <w:t>b) Quy luật liên hệ giữa E</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và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rPr>
        <w:t xml:space="preserve">: </w:t>
      </w:r>
    </w:p>
    <w:p w14:paraId="0C292E0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càng tăng thì E</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càng âm (càng thấp). Quy luật này phản ánh lực hút hạt nhân tới electron được xét: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càng lớn thì lực hút càng mạnh =&gt;  năng lượng càng thấp =&gt; hệ càng bền, bền nhất là Al</w:t>
      </w:r>
      <w:r w:rsidRPr="0061671E">
        <w:rPr>
          <w:rFonts w:ascii="Times New Roman" w:eastAsia="Times New Roman" w:hAnsi="Times New Roman" w:cs="Times New Roman"/>
          <w:sz w:val="24"/>
          <w:szCs w:val="24"/>
          <w:vertAlign w:val="superscript"/>
        </w:rPr>
        <w:t>12+</w:t>
      </w:r>
      <w:r w:rsidRPr="0061671E">
        <w:rPr>
          <w:rFonts w:ascii="Times New Roman" w:eastAsia="Times New Roman" w:hAnsi="Times New Roman" w:cs="Times New Roman"/>
          <w:sz w:val="24"/>
          <w:szCs w:val="24"/>
        </w:rPr>
        <w:t>. </w:t>
      </w:r>
    </w:p>
    <w:p w14:paraId="22D797B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Trị số năng lượng đó có liên hệ với năng lượng ion hoá, cụ thể: </w:t>
      </w:r>
    </w:p>
    <w:p w14:paraId="43E4F54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3480" w:dyaOrig="440" w14:anchorId="6DDDEB21">
          <v:shape id="_x0000_i1383" type="#_x0000_t75" style="width:174pt;height:21.75pt" o:ole="">
            <v:imagedata r:id="rId754" o:title=""/>
          </v:shape>
          <o:OLEObject Type="Embed" ProgID="Equation.DSMT4" ShapeID="_x0000_i1383" DrawAspect="Content" ObjectID="_1797798180" r:id="rId755"/>
        </w:object>
      </w:r>
      <w:r w:rsidRPr="0061671E">
        <w:rPr>
          <w:rFonts w:ascii="Times New Roman" w:eastAsia="Times New Roman" w:hAnsi="Times New Roman" w:cs="Times New Roman"/>
          <w:sz w:val="24"/>
          <w:szCs w:val="24"/>
        </w:rPr>
        <w:t xml:space="preserve"> (eV) </w:t>
      </w:r>
    </w:p>
    <w:p w14:paraId="41A30A9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3540" w:dyaOrig="440" w14:anchorId="75923218">
          <v:shape id="_x0000_i1384" type="#_x0000_t75" style="width:177pt;height:21.75pt" o:ole="">
            <v:imagedata r:id="rId756" o:title=""/>
          </v:shape>
          <o:OLEObject Type="Embed" ProgID="Equation.DSMT4" ShapeID="_x0000_i1384" DrawAspect="Content" ObjectID="_1797798181" r:id="rId757"/>
        </w:object>
      </w:r>
      <w:r w:rsidRPr="0061671E">
        <w:rPr>
          <w:rFonts w:ascii="Times New Roman" w:eastAsia="Times New Roman" w:hAnsi="Times New Roman" w:cs="Times New Roman"/>
          <w:sz w:val="24"/>
          <w:szCs w:val="24"/>
        </w:rPr>
        <w:t xml:space="preserve"> (eV) </w:t>
      </w:r>
    </w:p>
    <w:p w14:paraId="26DA6CF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6"/>
          <w:sz w:val="24"/>
          <w:szCs w:val="24"/>
        </w:rPr>
        <w:object w:dxaOrig="3379" w:dyaOrig="440" w14:anchorId="0498AC26">
          <v:shape id="_x0000_i1385" type="#_x0000_t75" style="width:168.75pt;height:21.75pt" o:ole="">
            <v:imagedata r:id="rId758" o:title=""/>
          </v:shape>
          <o:OLEObject Type="Embed" ProgID="Equation.DSMT4" ShapeID="_x0000_i1385" DrawAspect="Content" ObjectID="_1797798182" r:id="rId759"/>
        </w:object>
      </w:r>
      <w:r w:rsidRPr="0061671E">
        <w:rPr>
          <w:rFonts w:ascii="Times New Roman" w:eastAsia="Times New Roman" w:hAnsi="Times New Roman" w:cs="Times New Roman"/>
          <w:sz w:val="24"/>
          <w:szCs w:val="24"/>
        </w:rPr>
        <w:t xml:space="preserve"> (e</w:t>
      </w:r>
      <w:r w:rsidRPr="0061671E">
        <w:rPr>
          <w:rFonts w:ascii="Times New Roman" w:eastAsia="Times New Roman" w:hAnsi="Times New Roman" w:cs="Times New Roman"/>
          <w:iCs/>
          <w:sz w:val="24"/>
          <w:szCs w:val="24"/>
        </w:rPr>
        <w:t>V</w:t>
      </w:r>
      <w:r w:rsidRPr="0061671E">
        <w:rPr>
          <w:rFonts w:ascii="Times New Roman" w:eastAsia="Times New Roman" w:hAnsi="Times New Roman" w:cs="Times New Roman"/>
          <w:sz w:val="24"/>
          <w:szCs w:val="24"/>
        </w:rPr>
        <w:t xml:space="preserve">) </w:t>
      </w:r>
    </w:p>
    <w:p w14:paraId="24923FD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lastRenderedPageBreak/>
        <w:t>Ví dụ 4:</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Cs/>
          <w:sz w:val="24"/>
          <w:szCs w:val="24"/>
        </w:rPr>
        <w:t>H</w:t>
      </w:r>
      <w:r w:rsidRPr="0061671E">
        <w:rPr>
          <w:rFonts w:ascii="Times New Roman" w:eastAsia="Times New Roman" w:hAnsi="Times New Roman" w:cs="Times New Roman"/>
          <w:sz w:val="24"/>
          <w:szCs w:val="24"/>
        </w:rPr>
        <w:t>ợp chất M được tạo thành từ cation X</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do 5 nguyên tử của 2 nguyên tố phi kim tạo nên) và anion Y</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 tạo bởi 4 nguyên tử của 2 nguyên tố phi kim). Tổng số proton trong X</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bằng 11 và trong Y</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là 31. Hãy xác định công thức phân tử của M. </w:t>
      </w:r>
    </w:p>
    <w:p w14:paraId="19A77F89" w14:textId="77777777" w:rsidR="0047275C" w:rsidRPr="0061671E" w:rsidRDefault="0047275C" w:rsidP="00E03994">
      <w:pPr>
        <w:spacing w:after="0" w:line="276" w:lineRule="auto"/>
        <w:ind w:firstLine="425"/>
        <w:jc w:val="center"/>
        <w:rPr>
          <w:rFonts w:ascii="Times New Roman" w:eastAsia="Times New Roman" w:hAnsi="Times New Roman" w:cs="Times New Roman"/>
          <w:b/>
          <w:i/>
          <w:iCs/>
          <w:sz w:val="24"/>
          <w:szCs w:val="24"/>
        </w:rPr>
      </w:pPr>
      <w:r w:rsidRPr="0061671E">
        <w:rPr>
          <w:rFonts w:ascii="Times New Roman" w:eastAsia="Times New Roman" w:hAnsi="Times New Roman" w:cs="Times New Roman"/>
          <w:b/>
          <w:i/>
          <w:iCs/>
          <w:sz w:val="24"/>
          <w:szCs w:val="24"/>
        </w:rPr>
        <w:t>Giải</w:t>
      </w:r>
    </w:p>
    <w:p w14:paraId="49D4643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Xét cation X</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 [A</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B</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w:t>
      </w:r>
    </w:p>
    <w:p w14:paraId="74165E3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eo đề ra ta có hệ: </w:t>
      </w:r>
      <w:r w:rsidRPr="0061671E">
        <w:rPr>
          <w:rFonts w:ascii="Times New Roman" w:eastAsia="Times New Roman" w:hAnsi="Times New Roman" w:cs="Times New Roman"/>
          <w:position w:val="-32"/>
          <w:sz w:val="24"/>
          <w:szCs w:val="24"/>
        </w:rPr>
        <w:object w:dxaOrig="3280" w:dyaOrig="760" w14:anchorId="7010D0CB">
          <v:shape id="_x0000_i1386" type="#_x0000_t75" style="width:163.5pt;height:38.25pt" o:ole="">
            <v:imagedata r:id="rId760" o:title=""/>
          </v:shape>
          <o:OLEObject Type="Embed" ProgID="Equation.DSMT4" ShapeID="_x0000_i1386" DrawAspect="Content" ObjectID="_1797798183" r:id="rId761"/>
        </w:object>
      </w:r>
      <w:r w:rsidRPr="0061671E">
        <w:rPr>
          <w:rFonts w:ascii="Times New Roman" w:eastAsia="Times New Roman" w:hAnsi="Times New Roman" w:cs="Times New Roman"/>
          <w:sz w:val="24"/>
          <w:szCs w:val="24"/>
        </w:rPr>
        <w:t xml:space="preserve"> </w:t>
      </w:r>
    </w:p>
    <w:p w14:paraId="1929269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Giả sử </w:t>
      </w:r>
      <w:r w:rsidRPr="0061671E">
        <w:rPr>
          <w:rFonts w:ascii="Times New Roman" w:eastAsia="Times New Roman" w:hAnsi="Times New Roman" w:cs="Times New Roman"/>
          <w:i/>
          <w:iCs/>
          <w:position w:val="-12"/>
          <w:sz w:val="24"/>
          <w:szCs w:val="24"/>
        </w:rPr>
        <w:object w:dxaOrig="3519" w:dyaOrig="400" w14:anchorId="5026F547">
          <v:shape id="_x0000_i1387" type="#_x0000_t75" style="width:177pt;height:20.25pt" o:ole="">
            <v:imagedata r:id="rId762" o:title=""/>
          </v:shape>
          <o:OLEObject Type="Embed" ProgID="Equation.DSMT4" ShapeID="_x0000_i1387" DrawAspect="Content" ObjectID="_1797798184" r:id="rId763"/>
        </w:object>
      </w:r>
      <w:r w:rsidRPr="0061671E">
        <w:rPr>
          <w:rFonts w:ascii="Times New Roman" w:eastAsia="Times New Roman" w:hAnsi="Times New Roman" w:cs="Times New Roman"/>
          <w:sz w:val="24"/>
          <w:szCs w:val="24"/>
        </w:rPr>
        <w:t>1 (H) và Z</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 2 (He) (loại) </w:t>
      </w:r>
    </w:p>
    <w:p w14:paraId="5ABA5B2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ay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1 vào hệ trên, ta rút ra: </w:t>
      </w:r>
    </w:p>
    <w:p w14:paraId="3A46C68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8"/>
          <w:sz w:val="24"/>
          <w:szCs w:val="24"/>
        </w:rPr>
        <w:object w:dxaOrig="2680" w:dyaOrig="660" w14:anchorId="019C9677">
          <v:shape id="_x0000_i1388" type="#_x0000_t75" style="width:135pt;height:33.75pt" o:ole="">
            <v:imagedata r:id="rId764" o:title=""/>
          </v:shape>
          <o:OLEObject Type="Embed" ProgID="Equation.DSMT4" ShapeID="_x0000_i1388" DrawAspect="Content" ObjectID="_1797798185" r:id="rId765"/>
        </w:object>
      </w:r>
      <w:r w:rsidRPr="0061671E">
        <w:rPr>
          <w:rFonts w:ascii="Times New Roman" w:eastAsia="Times New Roman" w:hAnsi="Times New Roman" w:cs="Times New Roman"/>
          <w:sz w:val="24"/>
          <w:szCs w:val="24"/>
        </w:rPr>
        <w:t xml:space="preserve"> và Z</w:t>
      </w:r>
      <w:r w:rsidRPr="0061671E">
        <w:rPr>
          <w:rFonts w:ascii="Times New Roman" w:eastAsia="Times New Roman" w:hAnsi="Times New Roman" w:cs="Times New Roman"/>
          <w:sz w:val="24"/>
          <w:szCs w:val="24"/>
          <w:vertAlign w:val="subscript"/>
        </w:rPr>
        <w:t>B</w:t>
      </w:r>
      <w:r w:rsidRPr="0061671E">
        <w:rPr>
          <w:rFonts w:ascii="Times New Roman" w:eastAsia="Times New Roman" w:hAnsi="Times New Roman" w:cs="Times New Roman"/>
          <w:sz w:val="24"/>
          <w:szCs w:val="24"/>
        </w:rPr>
        <w:t xml:space="preserve"> = 7 (N</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position w:val="-6"/>
          <w:sz w:val="24"/>
          <w:szCs w:val="24"/>
        </w:rPr>
        <w:object w:dxaOrig="300" w:dyaOrig="240" w14:anchorId="6F44F565">
          <v:shape id="_x0000_i1389" type="#_x0000_t75" style="width:15pt;height:12pt" o:ole="">
            <v:imagedata r:id="rId766" o:title=""/>
          </v:shape>
          <o:OLEObject Type="Embed" ProgID="Equation.DSMT4" ShapeID="_x0000_i1389" DrawAspect="Content" ObjectID="_1797798186" r:id="rId767"/>
        </w:object>
      </w:r>
      <w:r w:rsidRPr="0061671E">
        <w:rPr>
          <w:rFonts w:ascii="Times New Roman" w:eastAsia="Times New Roman" w:hAnsi="Times New Roman" w:cs="Times New Roman"/>
          <w:sz w:val="24"/>
          <w:szCs w:val="24"/>
        </w:rPr>
        <w:t xml:space="preserve">  x = 5 -1 = 4 </w:t>
      </w:r>
      <w:r w:rsidRPr="0061671E">
        <w:rPr>
          <w:rFonts w:ascii="Times New Roman" w:eastAsia="Times New Roman" w:hAnsi="Times New Roman" w:cs="Times New Roman"/>
          <w:position w:val="-6"/>
          <w:sz w:val="24"/>
          <w:szCs w:val="24"/>
        </w:rPr>
        <w:object w:dxaOrig="300" w:dyaOrig="240" w14:anchorId="43871D4D">
          <v:shape id="_x0000_i1390" type="#_x0000_t75" style="width:15pt;height:12pt" o:ole="">
            <v:imagedata r:id="rId768" o:title=""/>
          </v:shape>
          <o:OLEObject Type="Embed" ProgID="Equation.DSMT4" ShapeID="_x0000_i1390" DrawAspect="Content" ObjectID="_1797798187" r:id="rId769"/>
        </w:object>
      </w:r>
      <w:r w:rsidRPr="0061671E">
        <w:rPr>
          <w:rFonts w:ascii="Times New Roman" w:eastAsia="Times New Roman" w:hAnsi="Times New Roman" w:cs="Times New Roman"/>
          <w:sz w:val="24"/>
          <w:szCs w:val="24"/>
        </w:rPr>
        <w:t xml:space="preserve"> ion X</w:t>
      </w:r>
      <w:r w:rsidRPr="0061671E">
        <w:rPr>
          <w:rFonts w:ascii="Times New Roman" w:eastAsia="Times New Roman" w:hAnsi="Times New Roman" w:cs="Times New Roman"/>
          <w:sz w:val="24"/>
          <w:szCs w:val="24"/>
          <w:vertAlign w:val="superscript"/>
        </w:rPr>
        <w:t xml:space="preserve">+ </w:t>
      </w:r>
      <w:r w:rsidRPr="0061671E">
        <w:rPr>
          <w:rFonts w:ascii="Times New Roman" w:eastAsia="Times New Roman" w:hAnsi="Times New Roman" w:cs="Times New Roman"/>
          <w:sz w:val="24"/>
          <w:szCs w:val="24"/>
        </w:rPr>
        <w:t xml:space="preserve"> là NH</w:t>
      </w:r>
      <w:r w:rsidRPr="0061671E">
        <w:rPr>
          <w:rFonts w:ascii="Times New Roman" w:eastAsia="Times New Roman" w:hAnsi="Times New Roman" w:cs="Times New Roman"/>
          <w:position w:val="-12"/>
          <w:sz w:val="24"/>
          <w:szCs w:val="24"/>
        </w:rPr>
        <w:object w:dxaOrig="160" w:dyaOrig="380" w14:anchorId="317BF0B6">
          <v:shape id="_x0000_i1391" type="#_x0000_t75" style="width:8.25pt;height:19.5pt" o:ole="">
            <v:imagedata r:id="rId770" o:title=""/>
          </v:shape>
          <o:OLEObject Type="Embed" ProgID="Equation.DSMT4" ShapeID="_x0000_i1391" DrawAspect="Content" ObjectID="_1797798188" r:id="rId771"/>
        </w:object>
      </w:r>
      <w:r w:rsidRPr="0061671E">
        <w:rPr>
          <w:rFonts w:ascii="Times New Roman" w:eastAsia="Times New Roman" w:hAnsi="Times New Roman" w:cs="Times New Roman"/>
          <w:sz w:val="24"/>
          <w:szCs w:val="24"/>
        </w:rPr>
        <w:t xml:space="preserve">  </w:t>
      </w:r>
    </w:p>
    <w:p w14:paraId="483ACBB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Xét ion </w:t>
      </w:r>
      <w:r w:rsidRPr="0061671E">
        <w:rPr>
          <w:rFonts w:ascii="Times New Roman" w:eastAsia="Times New Roman" w:hAnsi="Times New Roman" w:cs="Times New Roman"/>
          <w:position w:val="-14"/>
          <w:sz w:val="24"/>
          <w:szCs w:val="24"/>
        </w:rPr>
        <w:object w:dxaOrig="1420" w:dyaOrig="440" w14:anchorId="7ACE3282">
          <v:shape id="_x0000_i1392" type="#_x0000_t75" style="width:1in;height:21.75pt" o:ole="">
            <v:imagedata r:id="rId772" o:title=""/>
          </v:shape>
          <o:OLEObject Type="Embed" ProgID="Equation.DSMT4" ShapeID="_x0000_i1392" DrawAspect="Content" ObjectID="_1797798189" r:id="rId773"/>
        </w:object>
      </w:r>
      <w:r w:rsidRPr="0061671E">
        <w:rPr>
          <w:rFonts w:ascii="Times New Roman" w:eastAsia="Times New Roman" w:hAnsi="Times New Roman" w:cs="Times New Roman"/>
          <w:sz w:val="24"/>
          <w:szCs w:val="24"/>
        </w:rPr>
        <w:t xml:space="preserve"> tương tự ta có hệ: </w:t>
      </w:r>
      <w:r w:rsidRPr="0061671E">
        <w:rPr>
          <w:rFonts w:ascii="Times New Roman" w:eastAsia="Times New Roman" w:hAnsi="Times New Roman" w:cs="Times New Roman"/>
          <w:position w:val="-32"/>
          <w:sz w:val="24"/>
          <w:szCs w:val="24"/>
        </w:rPr>
        <w:object w:dxaOrig="3580" w:dyaOrig="760" w14:anchorId="53748E80">
          <v:shape id="_x0000_i1393" type="#_x0000_t75" style="width:179.25pt;height:38.25pt" o:ole="">
            <v:imagedata r:id="rId774" o:title=""/>
          </v:shape>
          <o:OLEObject Type="Embed" ProgID="Equation.DSMT4" ShapeID="_x0000_i1393" DrawAspect="Content" ObjectID="_1797798190" r:id="rId775"/>
        </w:object>
      </w:r>
      <w:r w:rsidRPr="0061671E">
        <w:rPr>
          <w:rFonts w:ascii="Times New Roman" w:eastAsia="Times New Roman" w:hAnsi="Times New Roman" w:cs="Times New Roman"/>
          <w:sz w:val="24"/>
          <w:szCs w:val="24"/>
        </w:rPr>
        <w:t xml:space="preserve"> </w:t>
      </w:r>
    </w:p>
    <w:p w14:paraId="12A6C8F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Giả sử </w:t>
      </w:r>
      <w:r w:rsidRPr="0061671E">
        <w:rPr>
          <w:rFonts w:ascii="Times New Roman" w:eastAsia="Times New Roman" w:hAnsi="Times New Roman" w:cs="Times New Roman"/>
          <w:position w:val="-12"/>
          <w:sz w:val="24"/>
          <w:szCs w:val="24"/>
        </w:rPr>
        <w:object w:dxaOrig="2439" w:dyaOrig="360" w14:anchorId="398BA648">
          <v:shape id="_x0000_i1394" type="#_x0000_t75" style="width:122.25pt;height:18.75pt" o:ole="">
            <v:imagedata r:id="rId776" o:title=""/>
          </v:shape>
          <o:OLEObject Type="Embed" ProgID="Equation.DSMT4" ShapeID="_x0000_i1394" DrawAspect="Content" ObjectID="_1797798191" r:id="rId777"/>
        </w:object>
      </w:r>
      <w:r w:rsidRPr="0061671E">
        <w:rPr>
          <w:rFonts w:ascii="Times New Roman" w:eastAsia="Times New Roman" w:hAnsi="Times New Roman" w:cs="Times New Roman"/>
          <w:sz w:val="24"/>
          <w:szCs w:val="24"/>
        </w:rPr>
        <w:t xml:space="preserve">C thuộc chu kì 2. </w:t>
      </w:r>
    </w:p>
    <w:p w14:paraId="23783AC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Do C là phi kim nên C chỉ có thể là B(</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i/>
          <w:iCs/>
          <w:sz w:val="24"/>
          <w:szCs w:val="24"/>
          <w:vertAlign w:val="subscript"/>
        </w:rPr>
        <w:t>C</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5); C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i/>
          <w:iCs/>
          <w:sz w:val="24"/>
          <w:szCs w:val="24"/>
          <w:vertAlign w:val="subscript"/>
        </w:rPr>
        <w:t>C</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6) hoặc N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i/>
          <w:iCs/>
          <w:sz w:val="24"/>
          <w:szCs w:val="24"/>
          <w:vertAlign w:val="subscript"/>
        </w:rPr>
        <w:t>C</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w:t>
      </w:r>
      <w:r w:rsidRPr="0061671E">
        <w:rPr>
          <w:rFonts w:ascii="Times New Roman" w:eastAsia="Times New Roman" w:hAnsi="Times New Roman" w:cs="Times New Roman"/>
          <w:i/>
          <w:iCs/>
          <w:sz w:val="24"/>
          <w:szCs w:val="24"/>
        </w:rPr>
        <w:t>7</w:t>
      </w:r>
      <w:r w:rsidRPr="0061671E">
        <w:rPr>
          <w:rFonts w:ascii="Times New Roman" w:eastAsia="Times New Roman" w:hAnsi="Times New Roman" w:cs="Times New Roman"/>
          <w:sz w:val="24"/>
          <w:szCs w:val="24"/>
        </w:rPr>
        <w:t xml:space="preserve">). </w:t>
      </w:r>
    </w:p>
    <w:p w14:paraId="567444C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Biện luận: </w:t>
      </w:r>
    </w:p>
    <w:p w14:paraId="457F67A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sym w:font="Wingdings 2" w:char="F097"/>
      </w:r>
      <w:r w:rsidRPr="0061671E">
        <w:rPr>
          <w:rFonts w:ascii="Times New Roman" w:eastAsia="Times New Roman" w:hAnsi="Times New Roman" w:cs="Times New Roman"/>
          <w:position w:val="-24"/>
          <w:sz w:val="24"/>
          <w:szCs w:val="24"/>
        </w:rPr>
        <w:object w:dxaOrig="3620" w:dyaOrig="620" w14:anchorId="3D76F392">
          <v:shape id="_x0000_i1395" type="#_x0000_t75" style="width:180.75pt;height:30.75pt" o:ole="">
            <v:imagedata r:id="rId778" o:title=""/>
          </v:shape>
          <o:OLEObject Type="Embed" ProgID="Equation.DSMT4" ShapeID="_x0000_i1395" DrawAspect="Content" ObjectID="_1797798192" r:id="rId779"/>
        </w:object>
      </w:r>
      <w:r w:rsidRPr="0061671E">
        <w:rPr>
          <w:rFonts w:ascii="Times New Roman" w:eastAsia="Times New Roman" w:hAnsi="Times New Roman" w:cs="Times New Roman"/>
          <w:sz w:val="24"/>
          <w:szCs w:val="24"/>
        </w:rPr>
        <w:t xml:space="preserve"> 11 chia hết cho 4 - n (1 ≤ n ≤ 3) </w:t>
      </w:r>
    </w:p>
    <w:p w14:paraId="43B73D1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 = 3 và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i/>
          <w:iCs/>
          <w:sz w:val="24"/>
          <w:szCs w:val="24"/>
          <w:vertAlign w:val="subscript"/>
        </w:rPr>
        <w:t>D</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16 (S) </w:t>
      </w:r>
      <w:r w:rsidRPr="0061671E">
        <w:rPr>
          <w:rFonts w:ascii="Times New Roman" w:eastAsia="Times New Roman" w:hAnsi="Times New Roman" w:cs="Times New Roman"/>
          <w:position w:val="-6"/>
          <w:sz w:val="24"/>
          <w:szCs w:val="24"/>
        </w:rPr>
        <w:object w:dxaOrig="300" w:dyaOrig="240" w14:anchorId="176AF298">
          <v:shape id="_x0000_i1396" type="#_x0000_t75" style="width:15pt;height:12pt" o:ole="">
            <v:imagedata r:id="rId780" o:title=""/>
          </v:shape>
          <o:OLEObject Type="Embed" ProgID="Equation.DSMT4" ShapeID="_x0000_i1396" DrawAspect="Content" ObjectID="_1797798193" r:id="rId781"/>
        </w:object>
      </w:r>
      <w:r w:rsidRPr="0061671E">
        <w:rPr>
          <w:rFonts w:ascii="Times New Roman" w:eastAsia="Times New Roman" w:hAnsi="Times New Roman" w:cs="Times New Roman"/>
          <w:sz w:val="24"/>
          <w:szCs w:val="24"/>
        </w:rPr>
        <w:t xml:space="preserve"> Y</w:t>
      </w:r>
      <w:r w:rsidRPr="0061671E">
        <w:rPr>
          <w:rFonts w:ascii="Times New Roman" w:eastAsia="Times New Roman" w:hAnsi="Times New Roman" w:cs="Times New Roman"/>
          <w:sz w:val="24"/>
          <w:szCs w:val="24"/>
          <w:vertAlign w:val="superscript"/>
        </w:rPr>
        <w:t xml:space="preserve">- </w:t>
      </w:r>
      <w:r w:rsidRPr="0061671E">
        <w:rPr>
          <w:rFonts w:ascii="Times New Roman" w:eastAsia="Times New Roman" w:hAnsi="Times New Roman" w:cs="Times New Roman"/>
          <w:sz w:val="24"/>
          <w:szCs w:val="24"/>
        </w:rPr>
        <w:t xml:space="preserve"> là B</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S</w:t>
      </w:r>
      <w:r w:rsidRPr="0061671E">
        <w:rPr>
          <w:rFonts w:ascii="Times New Roman" w:eastAsia="Times New Roman" w:hAnsi="Times New Roman" w:cs="Times New Roman"/>
          <w:sz w:val="24"/>
          <w:szCs w:val="24"/>
          <w:vertAlign w:val="superscript"/>
        </w:rPr>
        <w:t xml:space="preserve">- </w:t>
      </w:r>
      <w:r w:rsidRPr="0061671E">
        <w:rPr>
          <w:rFonts w:ascii="Times New Roman" w:eastAsia="Times New Roman" w:hAnsi="Times New Roman" w:cs="Times New Roman"/>
          <w:sz w:val="24"/>
          <w:szCs w:val="24"/>
        </w:rPr>
        <w:t xml:space="preserve"> (loại) </w:t>
      </w:r>
    </w:p>
    <w:p w14:paraId="67AF7EA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sym w:font="Wingdings 2" w:char="F097"/>
      </w:r>
      <w:r w:rsidRPr="0061671E">
        <w:rPr>
          <w:rFonts w:ascii="Times New Roman" w:eastAsia="Times New Roman" w:hAnsi="Times New Roman" w:cs="Times New Roman"/>
          <w:position w:val="-24"/>
          <w:sz w:val="24"/>
          <w:szCs w:val="24"/>
        </w:rPr>
        <w:object w:dxaOrig="3620" w:dyaOrig="620" w14:anchorId="7CE980CA">
          <v:shape id="_x0000_i1397" type="#_x0000_t75" style="width:180.75pt;height:30.75pt" o:ole="">
            <v:imagedata r:id="rId782" o:title=""/>
          </v:shape>
          <o:OLEObject Type="Embed" ProgID="Equation.DSMT4" ShapeID="_x0000_i1397" DrawAspect="Content" ObjectID="_1797798194" r:id="rId783"/>
        </w:object>
      </w:r>
      <w:r w:rsidRPr="0061671E">
        <w:rPr>
          <w:rFonts w:ascii="Times New Roman" w:eastAsia="Times New Roman" w:hAnsi="Times New Roman" w:cs="Times New Roman"/>
          <w:sz w:val="24"/>
          <w:szCs w:val="24"/>
        </w:rPr>
        <w:t xml:space="preserve">  n = 3 và Z</w:t>
      </w:r>
      <w:r w:rsidRPr="0061671E">
        <w:rPr>
          <w:rFonts w:ascii="Times New Roman" w:eastAsia="Times New Roman" w:hAnsi="Times New Roman" w:cs="Times New Roman"/>
          <w:sz w:val="24"/>
          <w:szCs w:val="24"/>
          <w:vertAlign w:val="subscript"/>
        </w:rPr>
        <w:t>D</w:t>
      </w:r>
      <w:r w:rsidRPr="0061671E">
        <w:rPr>
          <w:rFonts w:ascii="Times New Roman" w:eastAsia="Times New Roman" w:hAnsi="Times New Roman" w:cs="Times New Roman"/>
          <w:sz w:val="24"/>
          <w:szCs w:val="24"/>
        </w:rPr>
        <w:t xml:space="preserve"> = 13 (Al) (loại) </w:t>
      </w:r>
    </w:p>
    <w:p w14:paraId="529A008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sym w:font="Wingdings 2" w:char="F097"/>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4"/>
          <w:sz w:val="24"/>
          <w:szCs w:val="24"/>
        </w:rPr>
        <w:object w:dxaOrig="3640" w:dyaOrig="620" w14:anchorId="24FEC1D7">
          <v:shape id="_x0000_i1398" type="#_x0000_t75" style="width:182.25pt;height:30.75pt" o:ole="">
            <v:imagedata r:id="rId784" o:title=""/>
          </v:shape>
          <o:OLEObject Type="Embed" ProgID="Equation.DSMT4" ShapeID="_x0000_i1398" DrawAspect="Content" ObjectID="_1797798195" r:id="rId785"/>
        </w:object>
      </w:r>
      <w:r w:rsidRPr="0061671E">
        <w:rPr>
          <w:rFonts w:ascii="Times New Roman" w:eastAsia="Times New Roman" w:hAnsi="Times New Roman" w:cs="Times New Roman"/>
          <w:sz w:val="24"/>
          <w:szCs w:val="24"/>
        </w:rPr>
        <w:t xml:space="preserve"> 3 chia hết cho </w:t>
      </w:r>
      <w:r w:rsidRPr="0061671E">
        <w:rPr>
          <w:rFonts w:ascii="Times New Roman" w:eastAsia="Times New Roman" w:hAnsi="Times New Roman" w:cs="Times New Roman"/>
          <w:position w:val="-10"/>
          <w:sz w:val="24"/>
          <w:szCs w:val="24"/>
        </w:rPr>
        <w:object w:dxaOrig="1480" w:dyaOrig="320" w14:anchorId="5C5F23B4">
          <v:shape id="_x0000_i1399" type="#_x0000_t75" style="width:74.25pt;height:15.75pt" o:ole="">
            <v:imagedata r:id="rId786" o:title=""/>
          </v:shape>
          <o:OLEObject Type="Embed" ProgID="Equation.DSMT4" ShapeID="_x0000_i1399" DrawAspect="Content" ObjectID="_1797798196" r:id="rId787"/>
        </w:object>
      </w:r>
      <w:r w:rsidRPr="0061671E">
        <w:rPr>
          <w:rFonts w:ascii="Times New Roman" w:eastAsia="Times New Roman" w:hAnsi="Times New Roman" w:cs="Times New Roman"/>
          <w:sz w:val="24"/>
          <w:szCs w:val="24"/>
        </w:rPr>
        <w:t xml:space="preserve"> </w:t>
      </w:r>
    </w:p>
    <w:p w14:paraId="7913995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48E99EFC">
          <v:shape id="_x0000_i1400" type="#_x0000_t75" style="width:15pt;height:12pt" o:ole="">
            <v:imagedata r:id="rId788" o:title=""/>
          </v:shape>
          <o:OLEObject Type="Embed" ProgID="Equation.DSMT4" ShapeID="_x0000_i1400" DrawAspect="Content" ObjectID="_1797798197" r:id="rId789"/>
        </w:object>
      </w:r>
      <w:r w:rsidRPr="0061671E">
        <w:rPr>
          <w:rFonts w:ascii="Times New Roman" w:eastAsia="Times New Roman" w:hAnsi="Times New Roman" w:cs="Times New Roman"/>
          <w:sz w:val="24"/>
          <w:szCs w:val="24"/>
        </w:rPr>
        <w:t xml:space="preserve"> n = 1 hoặc n = 3 </w:t>
      </w:r>
    </w:p>
    <w:p w14:paraId="7FEF0F1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ếu n = 1 thì m = 3 và Z</w:t>
      </w:r>
      <w:r w:rsidRPr="0061671E">
        <w:rPr>
          <w:rFonts w:ascii="Times New Roman" w:eastAsia="Times New Roman" w:hAnsi="Times New Roman" w:cs="Times New Roman"/>
          <w:sz w:val="24"/>
          <w:szCs w:val="24"/>
          <w:vertAlign w:val="subscript"/>
        </w:rPr>
        <w:t>D</w:t>
      </w:r>
      <w:r w:rsidRPr="0061671E">
        <w:rPr>
          <w:rFonts w:ascii="Times New Roman" w:eastAsia="Times New Roman" w:hAnsi="Times New Roman" w:cs="Times New Roman"/>
          <w:sz w:val="24"/>
          <w:szCs w:val="24"/>
        </w:rPr>
        <w:t xml:space="preserve"> = 8 (O) =&gt; Y</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là </w:t>
      </w:r>
      <w:r w:rsidRPr="0061671E">
        <w:rPr>
          <w:rFonts w:ascii="Times New Roman" w:eastAsia="Times New Roman" w:hAnsi="Times New Roman" w:cs="Times New Roman"/>
          <w:position w:val="-12"/>
          <w:sz w:val="24"/>
          <w:szCs w:val="24"/>
        </w:rPr>
        <w:object w:dxaOrig="600" w:dyaOrig="380" w14:anchorId="45850748">
          <v:shape id="_x0000_i1401" type="#_x0000_t75" style="width:30pt;height:19.5pt" o:ole="">
            <v:imagedata r:id="rId790" o:title=""/>
          </v:shape>
          <o:OLEObject Type="Embed" ProgID="Equation.DSMT4" ShapeID="_x0000_i1401" DrawAspect="Content" ObjectID="_1797798198" r:id="rId791"/>
        </w:object>
      </w:r>
      <w:r w:rsidRPr="0061671E">
        <w:rPr>
          <w:rFonts w:ascii="Times New Roman" w:eastAsia="Times New Roman" w:hAnsi="Times New Roman" w:cs="Times New Roman"/>
          <w:sz w:val="24"/>
          <w:szCs w:val="24"/>
        </w:rPr>
        <w:t xml:space="preserve"> (loại) </w:t>
      </w:r>
    </w:p>
    <w:p w14:paraId="11241B0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ếu n = 3 thì m = 1 và Z</w:t>
      </w:r>
      <w:r w:rsidRPr="0061671E">
        <w:rPr>
          <w:rFonts w:ascii="Times New Roman" w:eastAsia="Times New Roman" w:hAnsi="Times New Roman" w:cs="Times New Roman"/>
          <w:sz w:val="24"/>
          <w:szCs w:val="24"/>
          <w:vertAlign w:val="subscript"/>
        </w:rPr>
        <w:t>D</w:t>
      </w:r>
      <w:r w:rsidRPr="0061671E">
        <w:rPr>
          <w:rFonts w:ascii="Times New Roman" w:eastAsia="Times New Roman" w:hAnsi="Times New Roman" w:cs="Times New Roman"/>
          <w:sz w:val="24"/>
          <w:szCs w:val="24"/>
        </w:rPr>
        <w:t xml:space="preserve"> = 8 (O) =&gt; Y</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là NO</w:t>
      </w:r>
      <w:r w:rsidRPr="0061671E">
        <w:rPr>
          <w:rFonts w:ascii="Times New Roman" w:eastAsia="Times New Roman" w:hAnsi="Times New Roman" w:cs="Times New Roman"/>
          <w:position w:val="-12"/>
          <w:sz w:val="24"/>
          <w:szCs w:val="24"/>
        </w:rPr>
        <w:object w:dxaOrig="160" w:dyaOrig="380" w14:anchorId="1B7537EA">
          <v:shape id="_x0000_i1402" type="#_x0000_t75" style="width:8.25pt;height:19.5pt" o:ole="">
            <v:imagedata r:id="rId792" o:title=""/>
          </v:shape>
          <o:OLEObject Type="Embed" ProgID="Equation.DSMT4" ShapeID="_x0000_i1402" DrawAspect="Content" ObjectID="_1797798199" r:id="rId793"/>
        </w:object>
      </w:r>
      <w:r w:rsidRPr="0061671E">
        <w:rPr>
          <w:rFonts w:ascii="Times New Roman" w:eastAsia="Times New Roman" w:hAnsi="Times New Roman" w:cs="Times New Roman"/>
          <w:sz w:val="24"/>
          <w:szCs w:val="24"/>
        </w:rPr>
        <w:t xml:space="preserve">  (nhận) </w:t>
      </w:r>
    </w:p>
    <w:p w14:paraId="312D1A9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Hợp chất M là </w:t>
      </w:r>
      <w:r w:rsidRPr="0061671E">
        <w:rPr>
          <w:rFonts w:ascii="Times New Roman" w:eastAsia="Times New Roman" w:hAnsi="Times New Roman" w:cs="Times New Roman"/>
          <w:position w:val="-12"/>
          <w:sz w:val="24"/>
          <w:szCs w:val="24"/>
        </w:rPr>
        <w:object w:dxaOrig="940" w:dyaOrig="360" w14:anchorId="7AEECEEA">
          <v:shape id="_x0000_i1403" type="#_x0000_t75" style="width:48pt;height:18.75pt" o:ole="">
            <v:imagedata r:id="rId794" o:title=""/>
          </v:shape>
          <o:OLEObject Type="Embed" ProgID="Equation.DSMT4" ShapeID="_x0000_i1403" DrawAspect="Content" ObjectID="_1797798200" r:id="rId795"/>
        </w:object>
      </w:r>
      <w:r w:rsidRPr="0061671E">
        <w:rPr>
          <w:rFonts w:ascii="Times New Roman" w:eastAsia="Times New Roman" w:hAnsi="Times New Roman" w:cs="Times New Roman"/>
          <w:sz w:val="24"/>
          <w:szCs w:val="24"/>
        </w:rPr>
        <w:t xml:space="preserve">  </w:t>
      </w:r>
    </w:p>
    <w:p w14:paraId="2A618D7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5:</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Hãy viết phương trình hoá học và cấu hình electron tương ứng của chất </w:t>
      </w:r>
    </w:p>
    <w:p w14:paraId="7B7CBEB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đầu, sản phẩm trong mỗi tường hợp sau đây: </w:t>
      </w:r>
    </w:p>
    <w:p w14:paraId="7BAD139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Cu</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Z = 2</w:t>
      </w:r>
      <w:r w:rsidRPr="0061671E">
        <w:rPr>
          <w:rFonts w:ascii="Times New Roman" w:eastAsia="Times New Roman" w:hAnsi="Times New Roman" w:cs="Times New Roman"/>
          <w:sz w:val="24"/>
          <w:szCs w:val="24"/>
        </w:rPr>
        <w:t xml:space="preserve">9 ) nhận thêm 2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b) Fe</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Z = 2</w:t>
      </w:r>
      <w:r w:rsidRPr="0061671E">
        <w:rPr>
          <w:rFonts w:ascii="Times New Roman" w:eastAsia="Times New Roman" w:hAnsi="Times New Roman" w:cs="Times New Roman"/>
          <w:sz w:val="24"/>
          <w:szCs w:val="24"/>
        </w:rPr>
        <w:t xml:space="preserve">6 ) nhường bớt le </w:t>
      </w:r>
    </w:p>
    <w:p w14:paraId="39D5B95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Br</w:t>
      </w:r>
      <w:r w:rsidRPr="0061671E">
        <w:rPr>
          <w:rFonts w:ascii="Times New Roman" w:eastAsia="Times New Roman" w:hAnsi="Times New Roman" w:cs="Times New Roman"/>
          <w:sz w:val="24"/>
          <w:szCs w:val="24"/>
          <w:vertAlign w:val="superscript"/>
        </w:rPr>
        <w:t>o</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 xml:space="preserve">Z </w:t>
      </w:r>
      <w:r w:rsidRPr="0061671E">
        <w:rPr>
          <w:rFonts w:ascii="Times New Roman" w:eastAsia="Times New Roman" w:hAnsi="Times New Roman" w:cs="Times New Roman"/>
          <w:sz w:val="24"/>
          <w:szCs w:val="24"/>
        </w:rPr>
        <w:t xml:space="preserve">= 35 ) nhận thêm l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d) Hg</w:t>
      </w:r>
      <w:r w:rsidRPr="0061671E">
        <w:rPr>
          <w:rFonts w:ascii="Times New Roman" w:eastAsia="Times New Roman" w:hAnsi="Times New Roman" w:cs="Times New Roman"/>
          <w:sz w:val="24"/>
          <w:szCs w:val="24"/>
          <w:vertAlign w:val="superscript"/>
        </w:rPr>
        <w:t>o</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80 ) nhường bớt 2e </w:t>
      </w:r>
    </w:p>
    <w:p w14:paraId="5734E419"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 xml:space="preserve">Giải </w:t>
      </w:r>
    </w:p>
    <w:p w14:paraId="231F7F95"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w:t>
      </w:r>
      <w:r w:rsidRPr="0061671E">
        <w:rPr>
          <w:rFonts w:ascii="Times New Roman" w:eastAsia="Times New Roman" w:hAnsi="Times New Roman" w:cs="Times New Roman"/>
          <w:position w:val="-6"/>
          <w:sz w:val="24"/>
          <w:szCs w:val="24"/>
        </w:rPr>
        <w:object w:dxaOrig="1700" w:dyaOrig="320" w14:anchorId="3684EF14">
          <v:shape id="_x0000_i1404" type="#_x0000_t75" style="width:84.75pt;height:15.75pt" o:ole="">
            <v:imagedata r:id="rId796" o:title=""/>
          </v:shape>
          <o:OLEObject Type="Embed" ProgID="Equation.DSMT4" ShapeID="_x0000_i1404" DrawAspect="Content" ObjectID="_1797798201" r:id="rId797"/>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0"/>
          <w:sz w:val="24"/>
          <w:szCs w:val="24"/>
        </w:rPr>
        <w:object w:dxaOrig="2740" w:dyaOrig="360" w14:anchorId="24D4A6B6">
          <v:shape id="_x0000_i1405" type="#_x0000_t75" style="width:136.5pt;height:18.75pt" o:ole="">
            <v:imagedata r:id="rId798" o:title=""/>
          </v:shape>
          <o:OLEObject Type="Embed" ProgID="Equation.DSMT4" ShapeID="_x0000_i1405" DrawAspect="Content" ObjectID="_1797798202" r:id="rId799"/>
        </w:object>
      </w:r>
      <w:r w:rsidRPr="0061671E">
        <w:rPr>
          <w:rFonts w:ascii="Times New Roman" w:eastAsia="Times New Roman" w:hAnsi="Times New Roman" w:cs="Times New Roman"/>
          <w:sz w:val="24"/>
          <w:szCs w:val="24"/>
        </w:rPr>
        <w:t xml:space="preserve"> </w:t>
      </w:r>
    </w:p>
    <w:p w14:paraId="0A6E2B3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w:t>
      </w:r>
      <w:r w:rsidRPr="0061671E">
        <w:rPr>
          <w:rFonts w:ascii="Times New Roman" w:eastAsia="Times New Roman" w:hAnsi="Times New Roman" w:cs="Times New Roman"/>
          <w:position w:val="-6"/>
          <w:sz w:val="24"/>
          <w:szCs w:val="24"/>
        </w:rPr>
        <w:object w:dxaOrig="1660" w:dyaOrig="320" w14:anchorId="0D0C62CC">
          <v:shape id="_x0000_i1406" type="#_x0000_t75" style="width:83.25pt;height:15.75pt" o:ole="">
            <v:imagedata r:id="rId800" o:title=""/>
          </v:shape>
          <o:OLEObject Type="Embed" ProgID="Equation.DSMT4" ShapeID="_x0000_i1406" DrawAspect="Content" ObjectID="_1797798203" r:id="rId801"/>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4"/>
          <w:sz w:val="24"/>
          <w:szCs w:val="24"/>
        </w:rPr>
        <w:object w:dxaOrig="2420" w:dyaOrig="400" w14:anchorId="2F36D4F2">
          <v:shape id="_x0000_i1407" type="#_x0000_t75" style="width:120.75pt;height:20.25pt" o:ole="">
            <v:imagedata r:id="rId802" o:title=""/>
          </v:shape>
          <o:OLEObject Type="Embed" ProgID="Equation.DSMT4" ShapeID="_x0000_i1407" DrawAspect="Content" ObjectID="_1797798204" r:id="rId803"/>
        </w:object>
      </w:r>
      <w:r w:rsidRPr="0061671E">
        <w:rPr>
          <w:rFonts w:ascii="Times New Roman" w:eastAsia="Times New Roman" w:hAnsi="Times New Roman" w:cs="Times New Roman"/>
          <w:sz w:val="24"/>
          <w:szCs w:val="24"/>
        </w:rPr>
        <w:t xml:space="preserve"> </w:t>
      </w:r>
    </w:p>
    <w:p w14:paraId="3F7C4CF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 </w:t>
      </w:r>
      <w:r w:rsidRPr="0061671E">
        <w:rPr>
          <w:rFonts w:ascii="Times New Roman" w:eastAsia="Times New Roman" w:hAnsi="Times New Roman" w:cs="Times New Roman"/>
          <w:position w:val="-6"/>
          <w:sz w:val="24"/>
          <w:szCs w:val="24"/>
        </w:rPr>
        <w:object w:dxaOrig="1420" w:dyaOrig="320" w14:anchorId="65942187">
          <v:shape id="_x0000_i1408" type="#_x0000_t75" style="width:1in;height:15.75pt" o:ole="">
            <v:imagedata r:id="rId804" o:title=""/>
          </v:shape>
          <o:OLEObject Type="Embed" ProgID="Equation.DSMT4" ShapeID="_x0000_i1408" DrawAspect="Content" ObjectID="_1797798205" r:id="rId80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0"/>
          <w:sz w:val="24"/>
          <w:szCs w:val="24"/>
        </w:rPr>
        <w:object w:dxaOrig="4300" w:dyaOrig="360" w14:anchorId="7ED71B2B">
          <v:shape id="_x0000_i1409" type="#_x0000_t75" style="width:3in;height:18.75pt" o:ole="">
            <v:imagedata r:id="rId806" o:title=""/>
          </v:shape>
          <o:OLEObject Type="Embed" ProgID="Equation.DSMT4" ShapeID="_x0000_i1409" DrawAspect="Content" ObjectID="_1797798206" r:id="rId807"/>
        </w:object>
      </w:r>
      <w:r w:rsidRPr="0061671E">
        <w:rPr>
          <w:rFonts w:ascii="Times New Roman" w:eastAsia="Times New Roman" w:hAnsi="Times New Roman" w:cs="Times New Roman"/>
          <w:sz w:val="24"/>
          <w:szCs w:val="24"/>
        </w:rPr>
        <w:t xml:space="preserve"> </w:t>
      </w:r>
    </w:p>
    <w:p w14:paraId="1EA0BEB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d) </w:t>
      </w:r>
      <w:r w:rsidRPr="0061671E">
        <w:rPr>
          <w:rFonts w:ascii="Times New Roman" w:eastAsia="Times New Roman" w:hAnsi="Times New Roman" w:cs="Times New Roman"/>
          <w:position w:val="-10"/>
          <w:sz w:val="24"/>
          <w:szCs w:val="24"/>
        </w:rPr>
        <w:object w:dxaOrig="1740" w:dyaOrig="360" w14:anchorId="1D3A4CBD">
          <v:shape id="_x0000_i1410" type="#_x0000_t75" style="width:87pt;height:18.75pt" o:ole="">
            <v:imagedata r:id="rId808" o:title=""/>
          </v:shape>
          <o:OLEObject Type="Embed" ProgID="Equation.DSMT4" ShapeID="_x0000_i1410" DrawAspect="Content" ObjectID="_1797798207" r:id="rId80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0"/>
          <w:sz w:val="24"/>
          <w:szCs w:val="24"/>
        </w:rPr>
        <w:object w:dxaOrig="3600" w:dyaOrig="360" w14:anchorId="609EBBC2">
          <v:shape id="_x0000_i1411" type="#_x0000_t75" style="width:180pt;height:18.75pt" o:ole="">
            <v:imagedata r:id="rId810" o:title=""/>
          </v:shape>
          <o:OLEObject Type="Embed" ProgID="Equation.DSMT4" ShapeID="_x0000_i1411" DrawAspect="Content" ObjectID="_1797798208" r:id="rId811"/>
        </w:object>
      </w:r>
      <w:r w:rsidRPr="0061671E">
        <w:rPr>
          <w:rFonts w:ascii="Times New Roman" w:eastAsia="Times New Roman" w:hAnsi="Times New Roman" w:cs="Times New Roman"/>
          <w:sz w:val="24"/>
          <w:szCs w:val="24"/>
        </w:rPr>
        <w:t xml:space="preserve"> </w:t>
      </w:r>
    </w:p>
    <w:p w14:paraId="17C0AA4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Kí hiệu [Ar] chỉ cấu hình e của nguyên tử Ar (Z= 18) </w:t>
      </w:r>
    </w:p>
    <w:p w14:paraId="55502F3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Kr]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    Kr (Z = 36)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     [Xe]</w:t>
      </w:r>
      <w:r w:rsidRPr="0061671E">
        <w:rPr>
          <w:rFonts w:ascii="Times New Roman" w:eastAsia="Times New Roman" w:hAnsi="Times New Roman" w:cs="Times New Roman"/>
          <w:sz w:val="24"/>
          <w:szCs w:val="24"/>
        </w:rPr>
        <w:tab/>
        <w:t xml:space="preserve">   </w:t>
      </w:r>
      <w:r w:rsidRPr="0061671E">
        <w:rPr>
          <w:rFonts w:ascii="Times New Roman" w:eastAsia="Times New Roman" w:hAnsi="Times New Roman" w:cs="Times New Roman"/>
          <w:sz w:val="24"/>
          <w:szCs w:val="24"/>
        </w:rPr>
        <w:tab/>
        <w:t xml:space="preserve"> X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sz w:val="24"/>
          <w:szCs w:val="24"/>
        </w:rPr>
        <w:t xml:space="preserve">= 54) </w:t>
      </w:r>
    </w:p>
    <w:p w14:paraId="002F51C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6:</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1. Hãy dùng kí hiệu ô lượng tử biểu diễn các trường hợp số lượng </w:t>
      </w:r>
    </w:p>
    <w:p w14:paraId="3260229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electron trong một obitan nguyên tử. </w:t>
      </w:r>
    </w:p>
    <w:p w14:paraId="2D1CE88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 Mỗi phân tử XY</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có tổng các hạt proton,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electron bằng 196; trong đó, số hạt mang điện nhiều hơn số hạt không mang điện là 60, số hạt mang điện của X ít hơn số hạt mang điện của Y là </w:t>
      </w:r>
      <w:r w:rsidRPr="0061671E">
        <w:rPr>
          <w:rFonts w:ascii="Times New Roman" w:eastAsia="Times New Roman" w:hAnsi="Times New Roman" w:cs="Times New Roman"/>
          <w:i/>
          <w:iCs/>
          <w:sz w:val="24"/>
          <w:szCs w:val="24"/>
        </w:rPr>
        <w:t>7</w:t>
      </w:r>
      <w:r w:rsidRPr="0061671E">
        <w:rPr>
          <w:rFonts w:ascii="Times New Roman" w:eastAsia="Times New Roman" w:hAnsi="Times New Roman" w:cs="Times New Roman"/>
          <w:sz w:val="24"/>
          <w:szCs w:val="24"/>
        </w:rPr>
        <w:t>6. </w:t>
      </w:r>
    </w:p>
    <w:p w14:paraId="491094A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Hãy xác định kí hiệu hoá học của X,Y và XY</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w:t>
      </w:r>
    </w:p>
    <w:p w14:paraId="1C24755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b) Viết cấu hình electron của nguyên tử X,</w:t>
      </w:r>
      <w:r w:rsidRPr="0061671E">
        <w:rPr>
          <w:rFonts w:ascii="Times New Roman" w:eastAsia="Times New Roman" w:hAnsi="Times New Roman" w:cs="Times New Roman"/>
          <w:i/>
          <w:iCs/>
          <w:sz w:val="24"/>
          <w:szCs w:val="24"/>
        </w:rPr>
        <w:t>Y</w:t>
      </w:r>
      <w:r w:rsidRPr="0061671E">
        <w:rPr>
          <w:rFonts w:ascii="Times New Roman" w:eastAsia="Times New Roman" w:hAnsi="Times New Roman" w:cs="Times New Roman"/>
          <w:sz w:val="24"/>
          <w:szCs w:val="24"/>
        </w:rPr>
        <w:t>. </w:t>
      </w:r>
    </w:p>
    <w:p w14:paraId="3DB6187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 Dựa vào phản ứng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 khử và phản ứng trao đổi, hãy viết phương trình phản ứng (ghi rõ điều kiện, nếu có) các trường hợp xảy ra tạo thành XY</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w:t>
      </w:r>
    </w:p>
    <w:p w14:paraId="0DD57E3A"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 xml:space="preserve">Giải </w:t>
      </w:r>
    </w:p>
    <w:p w14:paraId="52582740"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 Có ba trường hợp:</w:t>
      </w:r>
    </w:p>
    <w:p w14:paraId="1AE69439"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noProof/>
          <w:sz w:val="24"/>
          <w:szCs w:val="24"/>
        </w:rPr>
        <w:drawing>
          <wp:inline distT="0" distB="0" distL="0" distR="0" wp14:anchorId="13A88A36" wp14:editId="43CAF230">
            <wp:extent cx="3314700" cy="342900"/>
            <wp:effectExtent l="0" t="0" r="0" b="0"/>
            <wp:docPr id="48470685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3314700" cy="342900"/>
                    </a:xfrm>
                    <a:prstGeom prst="rect">
                      <a:avLst/>
                    </a:prstGeom>
                    <a:noFill/>
                    <a:ln>
                      <a:noFill/>
                    </a:ln>
                  </pic:spPr>
                </pic:pic>
              </a:graphicData>
            </a:graphic>
          </wp:inline>
        </w:drawing>
      </w:r>
    </w:p>
    <w:p w14:paraId="1AD11D9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Obitan nguyên tử: trống </w:t>
      </w:r>
      <w:r w:rsidRPr="0061671E">
        <w:rPr>
          <w:rFonts w:ascii="Times New Roman" w:eastAsia="Times New Roman" w:hAnsi="Times New Roman" w:cs="Times New Roman"/>
          <w:sz w:val="24"/>
          <w:szCs w:val="24"/>
        </w:rPr>
        <w:tab/>
        <w:t xml:space="preserve">            có l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có 2e </w:t>
      </w:r>
    </w:p>
    <w:p w14:paraId="6369A76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 a) Kí hiệu số đơn vị điện tích hạt nhân của X là 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Y là 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hạt không mang điện) của X là N</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Y là Ny. Với XY</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ta có các phương trình: </w:t>
      </w:r>
    </w:p>
    <w:p w14:paraId="67485AC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ổng số ba loại hạt:  </w:t>
      </w:r>
      <w:r w:rsidRPr="0061671E">
        <w:rPr>
          <w:rFonts w:ascii="Times New Roman" w:eastAsia="Times New Roman" w:hAnsi="Times New Roman" w:cs="Times New Roman"/>
          <w:iCs/>
          <w:sz w:val="24"/>
          <w:szCs w:val="24"/>
        </w:rPr>
        <w:t>2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w:t>
      </w:r>
      <w:r w:rsidRPr="0061671E">
        <w:rPr>
          <w:rFonts w:ascii="Times New Roman" w:eastAsia="Times New Roman" w:hAnsi="Times New Roman" w:cs="Times New Roman"/>
          <w:iCs/>
          <w:sz w:val="24"/>
          <w:szCs w:val="24"/>
        </w:rPr>
        <w:t>6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3N</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196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1)</w:t>
      </w:r>
    </w:p>
    <w:p w14:paraId="5DCEA8B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Cs/>
          <w:sz w:val="24"/>
          <w:szCs w:val="24"/>
        </w:rPr>
        <w:t xml:space="preserve">     2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w:t>
      </w:r>
      <w:r w:rsidRPr="0061671E">
        <w:rPr>
          <w:rFonts w:ascii="Times New Roman" w:eastAsia="Times New Roman" w:hAnsi="Times New Roman" w:cs="Times New Roman"/>
          <w:iCs/>
          <w:sz w:val="24"/>
          <w:szCs w:val="24"/>
        </w:rPr>
        <w:t>6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3N</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60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2)</w:t>
      </w:r>
    </w:p>
    <w:p w14:paraId="5C2BE91F" w14:textId="77777777" w:rsidR="0047275C" w:rsidRPr="0061671E" w:rsidRDefault="0047275C" w:rsidP="00E03994">
      <w:pPr>
        <w:tabs>
          <w:tab w:val="center" w:pos="6165"/>
        </w:tabs>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6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2Z</w:t>
      </w:r>
      <w:r w:rsidRPr="0061671E">
        <w:rPr>
          <w:rFonts w:ascii="Times New Roman" w:eastAsia="Times New Roman" w:hAnsi="Times New Roman" w:cs="Times New Roman"/>
          <w:iCs/>
          <w:sz w:val="24"/>
          <w:szCs w:val="24"/>
          <w:vertAlign w:val="subscript"/>
        </w:rPr>
        <w:t>X</w:t>
      </w:r>
      <w:r w:rsidRPr="0061671E">
        <w:rPr>
          <w:rFonts w:ascii="Times New Roman" w:eastAsia="Times New Roman" w:hAnsi="Times New Roman" w:cs="Times New Roman"/>
          <w:iCs/>
          <w:sz w:val="24"/>
          <w:szCs w:val="24"/>
        </w:rPr>
        <w:t xml:space="preserve"> = 76</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3)</w:t>
      </w:r>
    </w:p>
    <w:p w14:paraId="1B9B264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ộng (1) với (2) và nhân (3) với 2, ta có: </w:t>
      </w:r>
      <w:r w:rsidRPr="0061671E">
        <w:rPr>
          <w:rFonts w:ascii="Times New Roman" w:eastAsia="Times New Roman" w:hAnsi="Times New Roman" w:cs="Times New Roman"/>
          <w:position w:val="-34"/>
          <w:sz w:val="24"/>
          <w:szCs w:val="24"/>
        </w:rPr>
        <w:object w:dxaOrig="3120" w:dyaOrig="800" w14:anchorId="4495FE28">
          <v:shape id="_x0000_i1412" type="#_x0000_t75" style="width:156.75pt;height:40.5pt" o:ole="">
            <v:imagedata r:id="rId813" o:title=""/>
          </v:shape>
          <o:OLEObject Type="Embed" ProgID="Equation.DSMT4" ShapeID="_x0000_i1412" DrawAspect="Content" ObjectID="_1797798209" r:id="rId814"/>
        </w:object>
      </w:r>
      <w:r w:rsidRPr="0061671E">
        <w:rPr>
          <w:rFonts w:ascii="Times New Roman" w:eastAsia="Times New Roman" w:hAnsi="Times New Roman" w:cs="Times New Roman"/>
          <w:sz w:val="24"/>
          <w:szCs w:val="24"/>
        </w:rPr>
        <w:t xml:space="preserve"> </w:t>
      </w:r>
    </w:p>
    <w:p w14:paraId="2A18275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X là nhôm, Y là </w:t>
      </w:r>
      <w:r w:rsidRPr="0009065F">
        <w:rPr>
          <w:rFonts w:eastAsia="Times New Roman" w:cs="Times New Roman"/>
          <w:color w:val="FF0000"/>
          <w:szCs w:val="24"/>
        </w:rPr>
        <w:t>chlorine</w:t>
      </w:r>
      <w:r w:rsidRPr="0061671E">
        <w:rPr>
          <w:rFonts w:ascii="Times New Roman" w:eastAsia="Times New Roman" w:hAnsi="Times New Roman" w:cs="Times New Roman"/>
          <w:sz w:val="24"/>
          <w:szCs w:val="24"/>
        </w:rPr>
        <w:t>,  XY</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là AlCl</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w:t>
      </w:r>
    </w:p>
    <w:p w14:paraId="7BAB161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Cấu hình electron: </w:t>
      </w:r>
    </w:p>
    <w:p w14:paraId="6D7C55F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l (Z = 13): </w:t>
      </w:r>
      <w:r w:rsidRPr="0061671E">
        <w:rPr>
          <w:rFonts w:ascii="Times New Roman" w:eastAsia="Times New Roman" w:hAnsi="Times New Roman" w:cs="Times New Roman"/>
          <w:position w:val="-10"/>
          <w:sz w:val="24"/>
          <w:szCs w:val="24"/>
        </w:rPr>
        <w:object w:dxaOrig="1740" w:dyaOrig="360" w14:anchorId="494427F6">
          <v:shape id="_x0000_i1413" type="#_x0000_t75" style="width:87pt;height:18.75pt" o:ole="">
            <v:imagedata r:id="rId815" o:title=""/>
          </v:shape>
          <o:OLEObject Type="Embed" ProgID="Equation.DSMT4" ShapeID="_x0000_i1413" DrawAspect="Content" ObjectID="_1797798210" r:id="rId816"/>
        </w:object>
      </w:r>
      <w:r w:rsidRPr="0061671E">
        <w:rPr>
          <w:rFonts w:ascii="Times New Roman" w:eastAsia="Times New Roman" w:hAnsi="Times New Roman" w:cs="Times New Roman"/>
          <w:sz w:val="24"/>
          <w:szCs w:val="24"/>
        </w:rPr>
        <w:t xml:space="preserve"> </w:t>
      </w:r>
    </w:p>
    <w:p w14:paraId="55FBA3B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l (Z = 17): </w:t>
      </w:r>
      <w:r w:rsidRPr="0061671E">
        <w:rPr>
          <w:rFonts w:ascii="Times New Roman" w:eastAsia="Times New Roman" w:hAnsi="Times New Roman" w:cs="Times New Roman"/>
          <w:position w:val="-10"/>
          <w:sz w:val="24"/>
          <w:szCs w:val="24"/>
        </w:rPr>
        <w:object w:dxaOrig="1640" w:dyaOrig="360" w14:anchorId="56BDE3A1">
          <v:shape id="_x0000_i1414" type="#_x0000_t75" style="width:81pt;height:18.75pt" o:ole="">
            <v:imagedata r:id="rId817" o:title=""/>
          </v:shape>
          <o:OLEObject Type="Embed" ProgID="Equation.DSMT4" ShapeID="_x0000_i1414" DrawAspect="Content" ObjectID="_1797798211" r:id="rId818"/>
        </w:object>
      </w:r>
      <w:r w:rsidRPr="0061671E">
        <w:rPr>
          <w:rFonts w:ascii="Times New Roman" w:eastAsia="Times New Roman" w:hAnsi="Times New Roman" w:cs="Times New Roman"/>
          <w:sz w:val="24"/>
          <w:szCs w:val="24"/>
        </w:rPr>
        <w:t xml:space="preserve"> </w:t>
      </w:r>
    </w:p>
    <w:p w14:paraId="31C3ED4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ác phương trình phản ứng tạo thành AlCl</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w:t>
      </w:r>
    </w:p>
    <w:p w14:paraId="4473BD0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80" w:dyaOrig="420" w14:anchorId="4DD27A78">
          <v:shape id="_x0000_i1415" type="#_x0000_t75" style="width:114pt;height:21.75pt" o:ole="">
            <v:imagedata r:id="rId819" o:title=""/>
          </v:shape>
          <o:OLEObject Type="Embed" ProgID="Equation.DSMT4" ShapeID="_x0000_i1415" DrawAspect="Content" ObjectID="_1797798212" r:id="rId820"/>
        </w:object>
      </w:r>
      <w:r w:rsidRPr="0061671E">
        <w:rPr>
          <w:rFonts w:ascii="Times New Roman" w:eastAsia="Times New Roman" w:hAnsi="Times New Roman" w:cs="Times New Roman"/>
          <w:sz w:val="24"/>
          <w:szCs w:val="24"/>
        </w:rPr>
        <w:t xml:space="preserve"> </w:t>
      </w:r>
    </w:p>
    <w:p w14:paraId="27277A6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0"/>
          <w:sz w:val="24"/>
          <w:szCs w:val="24"/>
        </w:rPr>
        <w:object w:dxaOrig="3180" w:dyaOrig="720" w14:anchorId="1EB12569">
          <v:shape id="_x0000_i1416" type="#_x0000_t75" style="width:159.75pt;height:36.75pt" o:ole="">
            <v:imagedata r:id="rId821" o:title=""/>
          </v:shape>
          <o:OLEObject Type="Embed" ProgID="Equation.DSMT4" ShapeID="_x0000_i1416" DrawAspect="Content" ObjectID="_1797798213" r:id="rId822"/>
        </w:object>
      </w:r>
    </w:p>
    <w:p w14:paraId="308F987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0"/>
          <w:sz w:val="24"/>
          <w:szCs w:val="24"/>
        </w:rPr>
        <w:object w:dxaOrig="3300" w:dyaOrig="720" w14:anchorId="0CF5027E">
          <v:shape id="_x0000_i1417" type="#_x0000_t75" style="width:165pt;height:36.75pt" o:ole="">
            <v:imagedata r:id="rId823" o:title=""/>
          </v:shape>
          <o:OLEObject Type="Embed" ProgID="Equation.DSMT4" ShapeID="_x0000_i1417" DrawAspect="Content" ObjectID="_1797798214" r:id="rId824"/>
        </w:object>
      </w:r>
      <w:r w:rsidRPr="0061671E">
        <w:rPr>
          <w:rFonts w:ascii="Times New Roman" w:eastAsia="Times New Roman" w:hAnsi="Times New Roman" w:cs="Times New Roman"/>
          <w:sz w:val="24"/>
          <w:szCs w:val="24"/>
        </w:rPr>
        <w:t xml:space="preserve"> </w:t>
      </w:r>
    </w:p>
    <w:p w14:paraId="0FD9A97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2"/>
          <w:sz w:val="24"/>
          <w:szCs w:val="24"/>
        </w:rPr>
        <w:object w:dxaOrig="4239" w:dyaOrig="760" w14:anchorId="2E6D4AFB">
          <v:shape id="_x0000_i1418" type="#_x0000_t75" style="width:212.25pt;height:38.25pt" o:ole="">
            <v:imagedata r:id="rId825" o:title=""/>
          </v:shape>
          <o:OLEObject Type="Embed" ProgID="Equation.DSMT4" ShapeID="_x0000_i1418" DrawAspect="Content" ObjectID="_1797798215" r:id="rId826"/>
        </w:object>
      </w:r>
      <w:r w:rsidRPr="0061671E">
        <w:rPr>
          <w:rFonts w:ascii="Times New Roman" w:eastAsia="Times New Roman" w:hAnsi="Times New Roman" w:cs="Times New Roman"/>
          <w:sz w:val="24"/>
          <w:szCs w:val="24"/>
        </w:rPr>
        <w:t xml:space="preserve"> </w:t>
      </w:r>
    </w:p>
    <w:p w14:paraId="2C45DFB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7:</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Có cấu hình electron </w:t>
      </w:r>
      <w:r w:rsidRPr="0061671E">
        <w:rPr>
          <w:rFonts w:ascii="Times New Roman" w:eastAsia="Times New Roman" w:hAnsi="Times New Roman" w:cs="Times New Roman"/>
          <w:position w:val="-10"/>
          <w:sz w:val="24"/>
          <w:szCs w:val="24"/>
        </w:rPr>
        <w:object w:dxaOrig="2260" w:dyaOrig="360" w14:anchorId="31E2434B">
          <v:shape id="_x0000_i1419" type="#_x0000_t75" style="width:114pt;height:18.75pt" o:ole="">
            <v:imagedata r:id="rId827" o:title=""/>
          </v:shape>
          <o:OLEObject Type="Embed" ProgID="Equation.DSMT4" ShapeID="_x0000_i1419" DrawAspect="Content" ObjectID="_1797798216" r:id="rId828"/>
        </w:object>
      </w:r>
      <w:r w:rsidRPr="0061671E">
        <w:rPr>
          <w:rFonts w:ascii="Times New Roman" w:eastAsia="Times New Roman" w:hAnsi="Times New Roman" w:cs="Times New Roman"/>
          <w:sz w:val="24"/>
          <w:szCs w:val="24"/>
        </w:rPr>
        <w:t xml:space="preserve"> (1) </w:t>
      </w:r>
    </w:p>
    <w:p w14:paraId="0FA53C6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Dùng kí hiệu ô lượng tử biểu diễn cấu hình electron (1). </w:t>
      </w:r>
    </w:p>
    <w:p w14:paraId="510A7CE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Cấu hình electron (1) là cấu hình electron của nguyên tử hay ion ? Tại sao ? </w:t>
      </w:r>
    </w:p>
    <w:p w14:paraId="1A677D9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Cho biết tính chất hoá học đặc trưng của ion hay nguyên tử ứng với cấu hình electron (1), hãy viết một phương trình phản ứng để minh họa. </w:t>
      </w:r>
    </w:p>
    <w:p w14:paraId="0F490BFB"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005D49A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Dùng ô lượng tử biểu diễn cấu hình: </w:t>
      </w:r>
    </w:p>
    <w:p w14:paraId="15DFE26A" w14:textId="77777777" w:rsidR="0047275C" w:rsidRPr="0061671E" w:rsidRDefault="0047275C" w:rsidP="00E03994">
      <w:pPr>
        <w:spacing w:after="0" w:line="276" w:lineRule="auto"/>
        <w:ind w:firstLine="425"/>
        <w:jc w:val="center"/>
        <w:rPr>
          <w:rFonts w:ascii="Times New Roman" w:eastAsia="Times New Roman" w:hAnsi="Times New Roman" w:cs="Times New Roman"/>
          <w:sz w:val="24"/>
          <w:szCs w:val="24"/>
        </w:rPr>
      </w:pPr>
      <w:r w:rsidRPr="0061671E">
        <w:rPr>
          <w:rFonts w:ascii="Times New Roman" w:hAnsi="Times New Roman" w:cs="Times New Roman"/>
          <w:noProof/>
          <w:sz w:val="24"/>
          <w:szCs w:val="24"/>
        </w:rPr>
        <w:drawing>
          <wp:inline distT="0" distB="0" distL="0" distR="0" wp14:anchorId="5BB9FA98" wp14:editId="08CF8D49">
            <wp:extent cx="5210175" cy="609600"/>
            <wp:effectExtent l="0" t="0" r="9525" b="0"/>
            <wp:docPr id="187439328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5210175" cy="609600"/>
                    </a:xfrm>
                    <a:prstGeom prst="rect">
                      <a:avLst/>
                    </a:prstGeom>
                    <a:noFill/>
                    <a:ln>
                      <a:noFill/>
                    </a:ln>
                  </pic:spPr>
                </pic:pic>
              </a:graphicData>
            </a:graphic>
          </wp:inline>
        </w:drawing>
      </w:r>
    </w:p>
    <w:p w14:paraId="48FDC65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1) là cấu hình electron của nguyên tử vì cấu hình d bá</w:t>
      </w:r>
      <w:r w:rsidRPr="0061671E">
        <w:rPr>
          <w:rFonts w:ascii="Times New Roman" w:eastAsia="Times New Roman" w:hAnsi="Times New Roman" w:cs="Times New Roman"/>
          <w:bCs/>
          <w:sz w:val="24"/>
          <w:szCs w:val="24"/>
        </w:rPr>
        <w:t>n bão hoà nên thuộc</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kim loại chuyển tiếp (theo HTTH các nguyên tố).Thuộc kim loại chuyển tiếp thì ion không thể là anion; nếu là cation, số </w:t>
      </w:r>
    </w:p>
    <w:p w14:paraId="4AADD00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e = 24 thì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có thể là 25, 26, </w:t>
      </w:r>
      <w:r w:rsidRPr="0061671E">
        <w:rPr>
          <w:rFonts w:ascii="Times New Roman" w:eastAsia="Times New Roman" w:hAnsi="Times New Roman" w:cs="Times New Roman"/>
          <w:iCs/>
          <w:sz w:val="24"/>
          <w:szCs w:val="24"/>
        </w:rPr>
        <w:t>27</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sz w:val="24"/>
          <w:szCs w:val="24"/>
        </w:rPr>
        <w:t xml:space="preserve">. Không có cấu hình cation nào ứng với các số liệu này. Vậy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chỉ có thể là 24. </w:t>
      </w:r>
    </w:p>
    <w:p w14:paraId="0913386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guyên tố Ga có cấu hình [Ar] </w:t>
      </w:r>
      <w:r w:rsidRPr="0061671E">
        <w:rPr>
          <w:rFonts w:ascii="Times New Roman" w:eastAsia="Times New Roman" w:hAnsi="Times New Roman" w:cs="Times New Roman"/>
          <w:position w:val="-10"/>
          <w:sz w:val="24"/>
          <w:szCs w:val="24"/>
        </w:rPr>
        <w:object w:dxaOrig="1080" w:dyaOrig="360" w14:anchorId="503C725B">
          <v:shape id="_x0000_i1420" type="#_x0000_t75" style="width:54.75pt;height:18.75pt" o:ole="">
            <v:imagedata r:id="rId830" o:title=""/>
          </v:shape>
          <o:OLEObject Type="Embed" ProgID="Equation.DSMT4" ShapeID="_x0000_i1420" DrawAspect="Content" ObjectID="_1797798217" r:id="rId831"/>
        </w:object>
      </w:r>
      <w:r w:rsidRPr="0061671E">
        <w:rPr>
          <w:rFonts w:ascii="Times New Roman" w:eastAsia="Times New Roman" w:hAnsi="Times New Roman" w:cs="Times New Roman"/>
          <w:sz w:val="24"/>
          <w:szCs w:val="24"/>
        </w:rPr>
        <w:t>, ion Ga</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có cấu hình [Ar] </w:t>
      </w:r>
      <w:r w:rsidRPr="0061671E">
        <w:rPr>
          <w:rFonts w:ascii="Times New Roman" w:eastAsia="Times New Roman" w:hAnsi="Times New Roman" w:cs="Times New Roman"/>
          <w:position w:val="-6"/>
          <w:sz w:val="24"/>
          <w:szCs w:val="24"/>
        </w:rPr>
        <w:object w:dxaOrig="740" w:dyaOrig="320" w14:anchorId="39FBEC4B">
          <v:shape id="_x0000_i1421" type="#_x0000_t75" style="width:36.75pt;height:15.75pt" o:ole="">
            <v:imagedata r:id="rId832" o:title=""/>
          </v:shape>
          <o:OLEObject Type="Embed" ProgID="Equation.DSMT4" ShapeID="_x0000_i1421" DrawAspect="Content" ObjectID="_1797798218" r:id="rId833"/>
        </w:object>
      </w:r>
      <w:r w:rsidRPr="0061671E">
        <w:rPr>
          <w:rFonts w:ascii="Times New Roman" w:eastAsia="Times New Roman" w:hAnsi="Times New Roman" w:cs="Times New Roman"/>
          <w:sz w:val="24"/>
          <w:szCs w:val="24"/>
        </w:rPr>
        <w:t xml:space="preserve">  bền nên không thể căn cứ vào lớp ngoài cùng 4s</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xml:space="preserve"> để suy ra nguyên tử). </w:t>
      </w:r>
    </w:p>
    <w:p w14:paraId="4166707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Cs/>
          <w:sz w:val="24"/>
          <w:szCs w:val="24"/>
        </w:rPr>
        <w:t>Z = 2</w:t>
      </w:r>
      <w:r w:rsidRPr="0061671E">
        <w:rPr>
          <w:rFonts w:ascii="Times New Roman" w:eastAsia="Times New Roman" w:hAnsi="Times New Roman" w:cs="Times New Roman"/>
          <w:sz w:val="24"/>
          <w:szCs w:val="24"/>
        </w:rPr>
        <w:t>4 =&gt; Nguyên tố Cr, kim loại (chuyển tiếp). Dạng đơn chất có tính khử. </w:t>
      </w:r>
    </w:p>
    <w:p w14:paraId="11F4C0C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ab/>
      </w:r>
      <w:r w:rsidRPr="0061671E">
        <w:rPr>
          <w:rFonts w:ascii="Times New Roman" w:eastAsia="Times New Roman" w:hAnsi="Times New Roman" w:cs="Times New Roman"/>
          <w:position w:val="-12"/>
          <w:sz w:val="24"/>
          <w:szCs w:val="24"/>
        </w:rPr>
        <w:object w:dxaOrig="2659" w:dyaOrig="380" w14:anchorId="10A4CDEB">
          <v:shape id="_x0000_i1422" type="#_x0000_t75" style="width:132.75pt;height:19.5pt" o:ole="">
            <v:imagedata r:id="rId834" o:title=""/>
          </v:shape>
          <o:OLEObject Type="Embed" ProgID="Equation.DSMT4" ShapeID="_x0000_i1422" DrawAspect="Content" ObjectID="_1797798219" r:id="rId835"/>
        </w:object>
      </w:r>
      <w:r w:rsidRPr="0061671E">
        <w:rPr>
          <w:rFonts w:ascii="Times New Roman" w:eastAsia="Times New Roman" w:hAnsi="Times New Roman" w:cs="Times New Roman"/>
          <w:sz w:val="24"/>
          <w:szCs w:val="24"/>
        </w:rPr>
        <w:t xml:space="preserve"> </w:t>
      </w:r>
    </w:p>
    <w:p w14:paraId="7593387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7:</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Biết E</w:t>
      </w:r>
      <w:r w:rsidRPr="0061671E">
        <w:rPr>
          <w:rFonts w:ascii="Times New Roman" w:eastAsia="Times New Roman" w:hAnsi="Times New Roman" w:cs="Times New Roman"/>
          <w:sz w:val="24"/>
          <w:szCs w:val="24"/>
          <w:vertAlign w:val="subscript"/>
        </w:rPr>
        <w:t>n</w:t>
      </w:r>
      <w:r w:rsidRPr="0061671E">
        <w:rPr>
          <w:rFonts w:ascii="Times New Roman" w:eastAsia="Times New Roman" w:hAnsi="Times New Roman" w:cs="Times New Roman"/>
          <w:sz w:val="24"/>
          <w:szCs w:val="24"/>
        </w:rPr>
        <w:t xml:space="preserve"> = -13.6.</w:t>
      </w:r>
      <w:r w:rsidRPr="0061671E">
        <w:rPr>
          <w:rFonts w:ascii="Times New Roman" w:eastAsia="Times New Roman" w:hAnsi="Times New Roman" w:cs="Times New Roman"/>
          <w:position w:val="-24"/>
          <w:sz w:val="24"/>
          <w:szCs w:val="24"/>
        </w:rPr>
        <w:object w:dxaOrig="380" w:dyaOrig="660" w14:anchorId="1D7C6D97">
          <v:shape id="_x0000_i1423" type="#_x0000_t75" style="width:19.5pt;height:33.75pt" o:ole="">
            <v:imagedata r:id="rId836" o:title=""/>
          </v:shape>
          <o:OLEObject Type="Embed" ProgID="Equation.DSMT4" ShapeID="_x0000_i1423" DrawAspect="Content" ObjectID="_1797798220" r:id="rId837"/>
        </w:object>
      </w:r>
      <w:r w:rsidRPr="0061671E">
        <w:rPr>
          <w:rFonts w:ascii="Times New Roman" w:eastAsia="Times New Roman" w:hAnsi="Times New Roman" w:cs="Times New Roman"/>
          <w:sz w:val="24"/>
          <w:szCs w:val="24"/>
        </w:rPr>
        <w:t xml:space="preserve">  (n: số lượng tử chính,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rPr>
        <w:t>: số đơn vị điện tích hạt nhân). </w:t>
      </w:r>
    </w:p>
    <w:p w14:paraId="2BEA790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Tính năng lượng le trong trường lực một hạt nhân của hệ N</w:t>
      </w:r>
      <w:r w:rsidRPr="0061671E">
        <w:rPr>
          <w:rFonts w:ascii="Times New Roman" w:eastAsia="Times New Roman" w:hAnsi="Times New Roman" w:cs="Times New Roman"/>
          <w:sz w:val="24"/>
          <w:szCs w:val="24"/>
          <w:vertAlign w:val="superscript"/>
        </w:rPr>
        <w:t>6+</w:t>
      </w:r>
      <w:r w:rsidRPr="0061671E">
        <w:rPr>
          <w:rFonts w:ascii="Times New Roman" w:eastAsia="Times New Roman" w:hAnsi="Times New Roman" w:cs="Times New Roman"/>
          <w:sz w:val="24"/>
          <w:szCs w:val="24"/>
        </w:rPr>
        <w:t>, C</w:t>
      </w:r>
      <w:r w:rsidRPr="0061671E">
        <w:rPr>
          <w:rFonts w:ascii="Times New Roman" w:eastAsia="Times New Roman" w:hAnsi="Times New Roman" w:cs="Times New Roman"/>
          <w:sz w:val="24"/>
          <w:szCs w:val="24"/>
          <w:vertAlign w:val="superscript"/>
        </w:rPr>
        <w:t>5+</w:t>
      </w:r>
      <w:r w:rsidRPr="0061671E">
        <w:rPr>
          <w:rFonts w:ascii="Times New Roman" w:eastAsia="Times New Roman" w:hAnsi="Times New Roman" w:cs="Times New Roman"/>
          <w:sz w:val="24"/>
          <w:szCs w:val="24"/>
        </w:rPr>
        <w:t>, O</w:t>
      </w:r>
      <w:r w:rsidRPr="0061671E">
        <w:rPr>
          <w:rFonts w:ascii="Times New Roman" w:eastAsia="Times New Roman" w:hAnsi="Times New Roman" w:cs="Times New Roman"/>
          <w:sz w:val="24"/>
          <w:szCs w:val="24"/>
          <w:vertAlign w:val="superscript"/>
        </w:rPr>
        <w:t>7+</w:t>
      </w:r>
      <w:r w:rsidRPr="0061671E">
        <w:rPr>
          <w:rFonts w:ascii="Times New Roman" w:eastAsia="Times New Roman" w:hAnsi="Times New Roman" w:cs="Times New Roman"/>
          <w:sz w:val="24"/>
          <w:szCs w:val="24"/>
        </w:rPr>
        <w:t>. </w:t>
      </w:r>
    </w:p>
    <w:p w14:paraId="5D322A8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Qui luật liên hệ giữa E</w:t>
      </w:r>
      <w:r w:rsidRPr="0061671E">
        <w:rPr>
          <w:rFonts w:ascii="Times New Roman" w:eastAsia="Times New Roman" w:hAnsi="Times New Roman" w:cs="Times New Roman"/>
          <w:sz w:val="24"/>
          <w:szCs w:val="24"/>
          <w:vertAlign w:val="subscript"/>
        </w:rPr>
        <w:t>n</w:t>
      </w:r>
      <w:r w:rsidRPr="0061671E">
        <w:rPr>
          <w:rFonts w:ascii="Times New Roman" w:eastAsia="Times New Roman" w:hAnsi="Times New Roman" w:cs="Times New Roman"/>
          <w:sz w:val="24"/>
          <w:szCs w:val="24"/>
        </w:rPr>
        <w:t xml:space="preserve"> với Z tính được ở trên phản ánh mối liên hệ nào giữa hạt nhân với electron trong các hệ đó ? </w:t>
      </w:r>
    </w:p>
    <w:p w14:paraId="689587B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Trị số năng lượng tính được có quan hệ với năng lượng ion hoá của mỗi hệ trên hay không? Tính năn</w:t>
      </w:r>
      <w:r w:rsidRPr="0061671E">
        <w:rPr>
          <w:rFonts w:ascii="Times New Roman" w:eastAsia="Times New Roman" w:hAnsi="Times New Roman" w:cs="Times New Roman"/>
          <w:bCs/>
          <w:sz w:val="24"/>
          <w:szCs w:val="24"/>
        </w:rPr>
        <w:t>g lượng ion hoá của mỗ</w:t>
      </w:r>
      <w:r w:rsidRPr="0061671E">
        <w:rPr>
          <w:rFonts w:ascii="Times New Roman" w:eastAsia="Times New Roman" w:hAnsi="Times New Roman" w:cs="Times New Roman"/>
          <w:sz w:val="24"/>
          <w:szCs w:val="24"/>
        </w:rPr>
        <w:t>i hệ. </w:t>
      </w:r>
    </w:p>
    <w:p w14:paraId="4B83F35C"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201BEAA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Theo đầu bài, n phải bằng 1 nên ta tính E</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w:t>
      </w:r>
    </w:p>
    <w:p w14:paraId="6A053D5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Do đó công thức là E</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13,6.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Cs/>
          <w:sz w:val="24"/>
          <w:szCs w:val="24"/>
          <w:vertAlign w:val="superscript"/>
        </w:rPr>
        <w:t>2</w:t>
      </w:r>
      <w:r w:rsidRPr="0061671E">
        <w:rPr>
          <w:rFonts w:ascii="Times New Roman" w:eastAsia="Times New Roman" w:hAnsi="Times New Roman" w:cs="Times New Roman"/>
          <w:sz w:val="24"/>
          <w:szCs w:val="24"/>
        </w:rPr>
        <w:t xml:space="preserve"> (eV) (2') </w:t>
      </w:r>
    </w:p>
    <w:p w14:paraId="661003E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ứ tự theo trị số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w:t>
      </w:r>
    </w:p>
    <w:p w14:paraId="0F73B7ED" w14:textId="77777777" w:rsidR="0047275C" w:rsidRPr="0061671E" w:rsidRDefault="0047275C" w:rsidP="00E03994">
      <w:pPr>
        <w:spacing w:after="0" w:line="276" w:lineRule="auto"/>
        <w:jc w:val="both"/>
        <w:rPr>
          <w:rFonts w:ascii="Times New Roman" w:eastAsia="Times New Roman" w:hAnsi="Times New Roman" w:cs="Times New Roman"/>
          <w:i/>
          <w:iCs/>
          <w:sz w:val="24"/>
          <w:szCs w:val="24"/>
        </w:rPr>
      </w:pPr>
      <w:r w:rsidRPr="0061671E">
        <w:rPr>
          <w:rFonts w:ascii="Times New Roman" w:eastAsia="Times New Roman" w:hAnsi="Times New Roman" w:cs="Times New Roman"/>
          <w:i/>
          <w:iCs/>
          <w:sz w:val="24"/>
          <w:szCs w:val="24"/>
        </w:rPr>
        <w:tab/>
      </w:r>
      <w:r w:rsidRPr="0061671E">
        <w:rPr>
          <w:rFonts w:ascii="Times New Roman" w:eastAsia="Times New Roman" w:hAnsi="Times New Roman" w:cs="Times New Roman"/>
          <w:i/>
          <w:iCs/>
          <w:position w:val="-14"/>
          <w:sz w:val="24"/>
          <w:szCs w:val="24"/>
        </w:rPr>
        <w:object w:dxaOrig="4500" w:dyaOrig="400" w14:anchorId="4984FCB1">
          <v:shape id="_x0000_i1424" type="#_x0000_t75" style="width:224.25pt;height:20.25pt" o:ole="">
            <v:imagedata r:id="rId838" o:title=""/>
          </v:shape>
          <o:OLEObject Type="Embed" ProgID="Equation.DSMT4" ShapeID="_x0000_i1424" DrawAspect="Content" ObjectID="_1797798221" r:id="rId839"/>
        </w:object>
      </w:r>
      <w:r w:rsidRPr="0061671E">
        <w:rPr>
          <w:rFonts w:ascii="Times New Roman" w:eastAsia="Times New Roman" w:hAnsi="Times New Roman" w:cs="Times New Roman"/>
          <w:i/>
          <w:iCs/>
          <w:sz w:val="24"/>
          <w:szCs w:val="24"/>
        </w:rPr>
        <w:t xml:space="preserve"> </w:t>
      </w:r>
    </w:p>
    <w:p w14:paraId="6563B93D" w14:textId="77777777" w:rsidR="0047275C" w:rsidRPr="0061671E" w:rsidRDefault="0047275C" w:rsidP="00E03994">
      <w:pPr>
        <w:spacing w:after="0" w:line="276" w:lineRule="auto"/>
        <w:jc w:val="both"/>
        <w:rPr>
          <w:rFonts w:ascii="Times New Roman" w:eastAsia="Times New Roman" w:hAnsi="Times New Roman" w:cs="Times New Roman"/>
          <w:i/>
          <w:iCs/>
          <w:sz w:val="24"/>
          <w:szCs w:val="24"/>
        </w:rPr>
      </w:pPr>
      <w:r w:rsidRPr="0061671E">
        <w:rPr>
          <w:rFonts w:ascii="Times New Roman" w:eastAsia="Times New Roman" w:hAnsi="Times New Roman" w:cs="Times New Roman"/>
          <w:i/>
          <w:iCs/>
          <w:sz w:val="24"/>
          <w:szCs w:val="24"/>
        </w:rPr>
        <w:tab/>
      </w:r>
      <w:r w:rsidRPr="0061671E">
        <w:rPr>
          <w:rFonts w:ascii="Times New Roman" w:eastAsia="Times New Roman" w:hAnsi="Times New Roman" w:cs="Times New Roman"/>
          <w:i/>
          <w:iCs/>
          <w:position w:val="-12"/>
          <w:sz w:val="24"/>
          <w:szCs w:val="24"/>
        </w:rPr>
        <w:object w:dxaOrig="4620" w:dyaOrig="380" w14:anchorId="0DDEED0B">
          <v:shape id="_x0000_i1425" type="#_x0000_t75" style="width:231.75pt;height:19.5pt" o:ole="">
            <v:imagedata r:id="rId840" o:title=""/>
          </v:shape>
          <o:OLEObject Type="Embed" ProgID="Equation.DSMT4" ShapeID="_x0000_i1425" DrawAspect="Content" ObjectID="_1797798222" r:id="rId841"/>
        </w:object>
      </w:r>
      <w:r w:rsidRPr="0061671E">
        <w:rPr>
          <w:rFonts w:ascii="Times New Roman" w:eastAsia="Times New Roman" w:hAnsi="Times New Roman" w:cs="Times New Roman"/>
          <w:i/>
          <w:iCs/>
          <w:sz w:val="24"/>
          <w:szCs w:val="24"/>
        </w:rPr>
        <w:t xml:space="preserve"> </w:t>
      </w:r>
    </w:p>
    <w:p w14:paraId="3DC65791" w14:textId="77777777" w:rsidR="0047275C" w:rsidRPr="0061671E" w:rsidRDefault="0047275C" w:rsidP="00E03994">
      <w:pPr>
        <w:spacing w:after="0" w:line="276" w:lineRule="auto"/>
        <w:jc w:val="both"/>
        <w:rPr>
          <w:rFonts w:ascii="Times New Roman" w:eastAsia="Times New Roman" w:hAnsi="Times New Roman" w:cs="Times New Roman"/>
          <w:i/>
          <w:iCs/>
          <w:sz w:val="24"/>
          <w:szCs w:val="24"/>
        </w:rPr>
      </w:pPr>
      <w:r w:rsidRPr="0061671E">
        <w:rPr>
          <w:rFonts w:ascii="Times New Roman" w:eastAsia="Times New Roman" w:hAnsi="Times New Roman" w:cs="Times New Roman"/>
          <w:i/>
          <w:iCs/>
          <w:sz w:val="24"/>
          <w:szCs w:val="24"/>
        </w:rPr>
        <w:tab/>
      </w:r>
      <w:r w:rsidRPr="0061671E">
        <w:rPr>
          <w:rFonts w:ascii="Times New Roman" w:eastAsia="Times New Roman" w:hAnsi="Times New Roman" w:cs="Times New Roman"/>
          <w:i/>
          <w:iCs/>
          <w:position w:val="-14"/>
          <w:sz w:val="24"/>
          <w:szCs w:val="24"/>
        </w:rPr>
        <w:object w:dxaOrig="4540" w:dyaOrig="400" w14:anchorId="3C387133">
          <v:shape id="_x0000_i1426" type="#_x0000_t75" style="width:228pt;height:20.25pt" o:ole="">
            <v:imagedata r:id="rId842" o:title=""/>
          </v:shape>
          <o:OLEObject Type="Embed" ProgID="Equation.DSMT4" ShapeID="_x0000_i1426" DrawAspect="Content" ObjectID="_1797798223" r:id="rId843"/>
        </w:object>
      </w:r>
      <w:r w:rsidRPr="0061671E">
        <w:rPr>
          <w:rFonts w:ascii="Times New Roman" w:eastAsia="Times New Roman" w:hAnsi="Times New Roman" w:cs="Times New Roman"/>
          <w:i/>
          <w:iCs/>
          <w:sz w:val="24"/>
          <w:szCs w:val="24"/>
        </w:rPr>
        <w:t xml:space="preserve">  </w:t>
      </w:r>
    </w:p>
    <w:p w14:paraId="7D1A198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Quy luật liên hệ E, với Z: 2 càng tăng E</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càng âm (càng thấp). Qui luật này phản ánh tác dụng lực hút hạt nhân tới e được xét: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càng lớn lực hút c</w:t>
      </w:r>
      <w:r w:rsidRPr="0061671E">
        <w:rPr>
          <w:rFonts w:ascii="Times New Roman" w:eastAsia="Times New Roman" w:hAnsi="Times New Roman" w:cs="Times New Roman"/>
          <w:bCs/>
          <w:sz w:val="24"/>
          <w:szCs w:val="24"/>
        </w:rPr>
        <w:t>àng mạnh </w:t>
      </w:r>
    </w:p>
    <w:p w14:paraId="6D53728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5C5B7FD3">
          <v:shape id="_x0000_i1427" type="#_x0000_t75" style="width:15pt;height:12pt" o:ole="">
            <v:imagedata r:id="rId844" o:title=""/>
          </v:shape>
          <o:OLEObject Type="Embed" ProgID="Equation.DSMT4" ShapeID="_x0000_i1427" DrawAspect="Content" ObjectID="_1797798224" r:id="rId845"/>
        </w:object>
      </w:r>
      <w:r w:rsidRPr="0061671E">
        <w:rPr>
          <w:rFonts w:ascii="Times New Roman" w:eastAsia="Times New Roman" w:hAnsi="Times New Roman" w:cs="Times New Roman"/>
          <w:sz w:val="24"/>
          <w:szCs w:val="24"/>
        </w:rPr>
        <w:t xml:space="preserve"> năng lượng càng thấp =&gt; hệ càng bền, bền nhất là O</w:t>
      </w:r>
      <w:r w:rsidRPr="0061671E">
        <w:rPr>
          <w:rFonts w:ascii="Times New Roman" w:eastAsia="Times New Roman" w:hAnsi="Times New Roman" w:cs="Times New Roman"/>
          <w:sz w:val="24"/>
          <w:szCs w:val="24"/>
          <w:vertAlign w:val="superscript"/>
        </w:rPr>
        <w:t>7+</w:t>
      </w:r>
      <w:r w:rsidRPr="0061671E">
        <w:rPr>
          <w:rFonts w:ascii="Times New Roman" w:eastAsia="Times New Roman" w:hAnsi="Times New Roman" w:cs="Times New Roman"/>
          <w:sz w:val="24"/>
          <w:szCs w:val="24"/>
        </w:rPr>
        <w:t>. </w:t>
      </w:r>
    </w:p>
    <w:p w14:paraId="355D1DA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Trị năng lượng đó có liên hệ với năng lượng ion hoá, cụ thể: </w:t>
      </w:r>
    </w:p>
    <w:p w14:paraId="50465DB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1980" w:dyaOrig="440" w14:anchorId="3D43BABD">
          <v:shape id="_x0000_i1428" type="#_x0000_t75" style="width:99.75pt;height:21.75pt" o:ole="">
            <v:imagedata r:id="rId846" o:title=""/>
          </v:shape>
          <o:OLEObject Type="Embed" ProgID="Equation.DSMT4" ShapeID="_x0000_i1428" DrawAspect="Content" ObjectID="_1797798225" r:id="rId847"/>
        </w:object>
      </w:r>
      <w:r w:rsidRPr="0061671E">
        <w:rPr>
          <w:rFonts w:ascii="Times New Roman" w:eastAsia="Times New Roman" w:hAnsi="Times New Roman" w:cs="Times New Roman"/>
          <w:sz w:val="24"/>
          <w:szCs w:val="24"/>
        </w:rPr>
        <w:t xml:space="preserve"> = + 489, 6 eV. </w:t>
      </w:r>
    </w:p>
    <w:p w14:paraId="3686001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2060" w:dyaOrig="440" w14:anchorId="6A5FAC84">
          <v:shape id="_x0000_i1429" type="#_x0000_t75" style="width:102.75pt;height:21.75pt" o:ole="">
            <v:imagedata r:id="rId848" o:title=""/>
          </v:shape>
          <o:OLEObject Type="Embed" ProgID="Equation.DSMT4" ShapeID="_x0000_i1429" DrawAspect="Content" ObjectID="_1797798226" r:id="rId849"/>
        </w:object>
      </w:r>
      <w:r w:rsidRPr="0061671E">
        <w:rPr>
          <w:rFonts w:ascii="Times New Roman" w:eastAsia="Times New Roman" w:hAnsi="Times New Roman" w:cs="Times New Roman"/>
          <w:sz w:val="24"/>
          <w:szCs w:val="24"/>
        </w:rPr>
        <w:t xml:space="preserve"> = + 666, 4 eV. </w:t>
      </w:r>
    </w:p>
    <w:p w14:paraId="4DBF08B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6"/>
          <w:sz w:val="24"/>
          <w:szCs w:val="24"/>
        </w:rPr>
        <w:object w:dxaOrig="2020" w:dyaOrig="440" w14:anchorId="736A2535">
          <v:shape id="_x0000_i1430" type="#_x0000_t75" style="width:101.25pt;height:21.75pt" o:ole="">
            <v:imagedata r:id="rId850" o:title=""/>
          </v:shape>
          <o:OLEObject Type="Embed" ProgID="Equation.DSMT4" ShapeID="_x0000_i1430" DrawAspect="Content" ObjectID="_1797798227" r:id="rId851"/>
        </w:object>
      </w:r>
      <w:r w:rsidRPr="0061671E">
        <w:rPr>
          <w:rFonts w:ascii="Times New Roman" w:eastAsia="Times New Roman" w:hAnsi="Times New Roman" w:cs="Times New Roman"/>
          <w:sz w:val="24"/>
          <w:szCs w:val="24"/>
        </w:rPr>
        <w:t xml:space="preserve"> = + 870,4 eV. </w:t>
      </w:r>
    </w:p>
    <w:p w14:paraId="34BE267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Ví dụ 8: </w:t>
      </w:r>
      <w:r w:rsidRPr="0061671E">
        <w:rPr>
          <w:rFonts w:ascii="Times New Roman" w:eastAsia="Times New Roman" w:hAnsi="Times New Roman" w:cs="Times New Roman"/>
          <w:sz w:val="24"/>
          <w:szCs w:val="24"/>
        </w:rPr>
        <w:t xml:space="preserve">Các vị hạt có cấu hình electron phân lớp ngoài cùng: </w:t>
      </w:r>
      <w:r w:rsidRPr="0061671E">
        <w:rPr>
          <w:rFonts w:ascii="Times New Roman" w:eastAsia="Times New Roman" w:hAnsi="Times New Roman" w:cs="Times New Roman"/>
          <w:position w:val="-10"/>
          <w:sz w:val="24"/>
          <w:szCs w:val="24"/>
        </w:rPr>
        <w:object w:dxaOrig="1640" w:dyaOrig="360" w14:anchorId="4A22599D">
          <v:shape id="_x0000_i1431" type="#_x0000_t75" style="width:81pt;height:18.75pt" o:ole="">
            <v:imagedata r:id="rId852" o:title=""/>
          </v:shape>
          <o:OLEObject Type="Embed" ProgID="Equation.DSMT4" ShapeID="_x0000_i1431" DrawAspect="Content" ObjectID="_1797798228" r:id="rId853"/>
        </w:object>
      </w:r>
      <w:r w:rsidRPr="0061671E">
        <w:rPr>
          <w:rFonts w:ascii="Times New Roman" w:eastAsia="Times New Roman" w:hAnsi="Times New Roman" w:cs="Times New Roman"/>
          <w:sz w:val="24"/>
          <w:szCs w:val="24"/>
        </w:rPr>
        <w:t xml:space="preserve"> là nguyên tử hay ion ? Tại sao? Hãy dẫn ra một phản ứng hoá học (nếu có) để minh hoạ tính chất hoá học đặc trưng của mỗi vi hạt. </w:t>
      </w:r>
      <w:r w:rsidRPr="0061671E">
        <w:rPr>
          <w:rFonts w:ascii="Times New Roman" w:eastAsia="Times New Roman" w:hAnsi="Times New Roman" w:cs="Times New Roman"/>
          <w:i/>
          <w:iCs/>
          <w:sz w:val="24"/>
          <w:szCs w:val="24"/>
        </w:rPr>
        <w:t xml:space="preserve">Cho biết: </w:t>
      </w:r>
      <w:r w:rsidRPr="0061671E">
        <w:rPr>
          <w:rFonts w:ascii="Times New Roman" w:eastAsia="Times New Roman" w:hAnsi="Times New Roman" w:cs="Times New Roman"/>
          <w:sz w:val="24"/>
          <w:szCs w:val="24"/>
        </w:rPr>
        <w:t>Các vị hạt này là ion hoặc nguyên tử của nguyên tố thuộc nhóm A và nhóm VIII (0). </w:t>
      </w:r>
    </w:p>
    <w:p w14:paraId="7DD5FF09"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15A606B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ấu hình electron của các lớp trong của các vị hạt là</w:t>
      </w:r>
      <w:r w:rsidRPr="0061671E">
        <w:rPr>
          <w:rFonts w:ascii="Times New Roman" w:eastAsia="Times New Roman" w:hAnsi="Times New Roman" w:cs="Times New Roman"/>
          <w:position w:val="-10"/>
          <w:sz w:val="24"/>
          <w:szCs w:val="24"/>
        </w:rPr>
        <w:object w:dxaOrig="999" w:dyaOrig="360" w14:anchorId="22D4C383">
          <v:shape id="_x0000_i1432" type="#_x0000_t75" style="width:50.25pt;height:18.75pt" o:ole="">
            <v:imagedata r:id="rId854" o:title=""/>
          </v:shape>
          <o:OLEObject Type="Embed" ProgID="Equation.DSMT4" ShapeID="_x0000_i1432" DrawAspect="Content" ObjectID="_1797798229" r:id="rId855"/>
        </w:object>
      </w:r>
      <w:r w:rsidRPr="0061671E">
        <w:rPr>
          <w:rFonts w:ascii="Times New Roman" w:eastAsia="Times New Roman" w:hAnsi="Times New Roman" w:cs="Times New Roman"/>
          <w:sz w:val="24"/>
          <w:szCs w:val="24"/>
        </w:rPr>
        <w:t>, ứng với cấu hình của [Ne]. </w:t>
      </w:r>
    </w:p>
    <w:p w14:paraId="1D5D4DE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Cấu hình [Ne]3s</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xml:space="preserve"> chỉ có thể ứng với nguyên tử Na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11), không thể ứng với ion. </w:t>
      </w:r>
    </w:p>
    <w:p w14:paraId="1F82C7E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a là kim loại điển hình, có tính khử rất mạnh. </w:t>
      </w:r>
      <w:r w:rsidRPr="0061671E">
        <w:rPr>
          <w:rFonts w:ascii="Times New Roman" w:eastAsia="Times New Roman" w:hAnsi="Times New Roman" w:cs="Times New Roman"/>
          <w:i/>
          <w:iCs/>
          <w:sz w:val="24"/>
          <w:szCs w:val="24"/>
        </w:rPr>
        <w:t xml:space="preserve">Thí dụ: </w:t>
      </w:r>
      <w:r w:rsidRPr="0061671E">
        <w:rPr>
          <w:rFonts w:ascii="Times New Roman" w:eastAsia="Times New Roman" w:hAnsi="Times New Roman" w:cs="Times New Roman"/>
          <w:sz w:val="24"/>
          <w:szCs w:val="24"/>
        </w:rPr>
        <w:t>Na tự bốc cháy trong H</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O ở nhiệt độ thường. </w:t>
      </w:r>
    </w:p>
    <w:p w14:paraId="773B9DB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3060" w:dyaOrig="380" w14:anchorId="575D4C82">
          <v:shape id="_x0000_i1433" type="#_x0000_t75" style="width:153pt;height:19.5pt" o:ole="">
            <v:imagedata r:id="rId856" o:title=""/>
          </v:shape>
          <o:OLEObject Type="Embed" ProgID="Equation.DSMT4" ShapeID="_x0000_i1433" DrawAspect="Content" ObjectID="_1797798230" r:id="rId857"/>
        </w:object>
      </w:r>
      <w:r w:rsidRPr="0061671E">
        <w:rPr>
          <w:rFonts w:ascii="Times New Roman" w:eastAsia="Times New Roman" w:hAnsi="Times New Roman" w:cs="Times New Roman"/>
          <w:sz w:val="24"/>
          <w:szCs w:val="24"/>
        </w:rPr>
        <w:t xml:space="preserve"> </w:t>
      </w:r>
    </w:p>
    <w:p w14:paraId="451F5E0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Cấu hình [Ne]3s</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ứng với nguyên tử Mg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12), không thể ứng với ion. Mg là kim loại hoạt động. Mg cháy rất mạnh trong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và cá trong CO</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w:t>
      </w:r>
    </w:p>
    <w:p w14:paraId="5F675B3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000" w:dyaOrig="360" w14:anchorId="314D01DA">
          <v:shape id="_x0000_i1434" type="#_x0000_t75" style="width:99.75pt;height:18.75pt" o:ole="">
            <v:imagedata r:id="rId858" o:title=""/>
          </v:shape>
          <o:OLEObject Type="Embed" ProgID="Equation.DSMT4" ShapeID="_x0000_i1434" DrawAspect="Content" ObjectID="_1797798231" r:id="rId859"/>
        </w:object>
      </w:r>
      <w:r w:rsidRPr="0061671E">
        <w:rPr>
          <w:rFonts w:ascii="Times New Roman" w:eastAsia="Times New Roman" w:hAnsi="Times New Roman" w:cs="Times New Roman"/>
          <w:sz w:val="24"/>
          <w:szCs w:val="24"/>
        </w:rPr>
        <w:t xml:space="preserve"> </w:t>
      </w:r>
    </w:p>
    <w:p w14:paraId="1B22D53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Cấu hình [Ne] </w:t>
      </w:r>
      <w:r w:rsidRPr="0061671E">
        <w:rPr>
          <w:rFonts w:ascii="Times New Roman" w:eastAsia="Times New Roman" w:hAnsi="Times New Roman" w:cs="Times New Roman"/>
          <w:position w:val="-10"/>
          <w:sz w:val="24"/>
          <w:szCs w:val="24"/>
        </w:rPr>
        <w:object w:dxaOrig="680" w:dyaOrig="360" w14:anchorId="724CCDE0">
          <v:shape id="_x0000_i1435" type="#_x0000_t75" style="width:33.75pt;height:18.75pt" o:ole="">
            <v:imagedata r:id="rId860" o:title=""/>
          </v:shape>
          <o:OLEObject Type="Embed" ProgID="Equation.DSMT4" ShapeID="_x0000_i1435" DrawAspect="Content" ObjectID="_1797798232" r:id="rId861"/>
        </w:object>
      </w:r>
      <w:r w:rsidRPr="0061671E">
        <w:rPr>
          <w:rFonts w:ascii="Times New Roman" w:eastAsia="Times New Roman" w:hAnsi="Times New Roman" w:cs="Times New Roman"/>
          <w:sz w:val="24"/>
          <w:szCs w:val="24"/>
        </w:rPr>
        <w:t xml:space="preserve"> ứng với nguyên tử P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15), không thể ứng với ion. P. là phi kim hoạt động. P cháy mạnh trong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w:t>
      </w:r>
    </w:p>
    <w:p w14:paraId="225AC4C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1820" w:dyaOrig="360" w14:anchorId="078307BC">
          <v:shape id="_x0000_i1436" type="#_x0000_t75" style="width:91.5pt;height:18.75pt" o:ole="">
            <v:imagedata r:id="rId862" o:title=""/>
          </v:shape>
          <o:OLEObject Type="Embed" ProgID="Equation.DSMT4" ShapeID="_x0000_i1436" DrawAspect="Content" ObjectID="_1797798233" r:id="rId863"/>
        </w:object>
      </w:r>
      <w:r w:rsidRPr="0061671E">
        <w:rPr>
          <w:rFonts w:ascii="Times New Roman" w:eastAsia="Times New Roman" w:hAnsi="Times New Roman" w:cs="Times New Roman"/>
          <w:sz w:val="24"/>
          <w:szCs w:val="24"/>
        </w:rPr>
        <w:t xml:space="preserve"> </w:t>
      </w:r>
    </w:p>
    <w:p w14:paraId="0F3C9ED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Cấu hình [Ne]</w:t>
      </w:r>
      <w:r w:rsidRPr="0061671E">
        <w:rPr>
          <w:rFonts w:ascii="Times New Roman" w:eastAsia="Times New Roman" w:hAnsi="Times New Roman" w:cs="Times New Roman"/>
          <w:position w:val="-10"/>
          <w:sz w:val="24"/>
          <w:szCs w:val="24"/>
        </w:rPr>
        <w:object w:dxaOrig="680" w:dyaOrig="360" w14:anchorId="48CC666D">
          <v:shape id="_x0000_i1437" type="#_x0000_t75" style="width:33.75pt;height:18.75pt" o:ole="">
            <v:imagedata r:id="rId864" o:title=""/>
          </v:shape>
          <o:OLEObject Type="Embed" ProgID="Equation.DSMT4" ShapeID="_x0000_i1437" DrawAspect="Content" ObjectID="_1797798234" r:id="rId865"/>
        </w:object>
      </w:r>
      <w:r w:rsidRPr="0061671E">
        <w:rPr>
          <w:rFonts w:ascii="Times New Roman" w:eastAsia="Times New Roman" w:hAnsi="Times New Roman" w:cs="Times New Roman"/>
          <w:sz w:val="24"/>
          <w:szCs w:val="24"/>
        </w:rPr>
        <w:t>:</w:t>
      </w:r>
    </w:p>
    <w:p w14:paraId="23A5E0E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rường hợp vi hạt có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18. Đây là Ar, một khí trơ. </w:t>
      </w:r>
    </w:p>
    <w:p w14:paraId="2DB1554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Vi hạt có Z &lt; 18. Đây là ion âm: </w:t>
      </w:r>
    </w:p>
    <w:p w14:paraId="0722804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17. Đây là Cl</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chất khử yếu</w:t>
      </w:r>
      <w:r w:rsidRPr="0061671E">
        <w:rPr>
          <w:rFonts w:ascii="Times New Roman" w:eastAsia="Times New Roman" w:hAnsi="Times New Roman" w:cs="Times New Roman"/>
          <w:i/>
          <w:iCs/>
          <w:sz w:val="24"/>
          <w:szCs w:val="24"/>
        </w:rPr>
        <w:t>. Thí dụ: </w:t>
      </w:r>
    </w:p>
    <w:p w14:paraId="51A10A8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4800" w:dyaOrig="380" w14:anchorId="6482471A">
          <v:shape id="_x0000_i1438" type="#_x0000_t75" style="width:240.75pt;height:19.5pt" o:ole="">
            <v:imagedata r:id="rId866" o:title=""/>
          </v:shape>
          <o:OLEObject Type="Embed" ProgID="Equation.DSMT4" ShapeID="_x0000_i1438" DrawAspect="Content" ObjectID="_1797798235" r:id="rId867"/>
        </w:object>
      </w:r>
      <w:r w:rsidRPr="0061671E">
        <w:rPr>
          <w:rFonts w:ascii="Times New Roman" w:eastAsia="Times New Roman" w:hAnsi="Times New Roman" w:cs="Times New Roman"/>
          <w:sz w:val="24"/>
          <w:szCs w:val="24"/>
        </w:rPr>
        <w:t xml:space="preserve"> </w:t>
      </w:r>
    </w:p>
    <w:p w14:paraId="2A1E916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Z = 16. Đây là S</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chất khử tương đối mạnh. </w:t>
      </w:r>
      <w:r w:rsidRPr="0061671E">
        <w:rPr>
          <w:rFonts w:ascii="Times New Roman" w:eastAsia="Times New Roman" w:hAnsi="Times New Roman" w:cs="Times New Roman"/>
          <w:i/>
          <w:iCs/>
          <w:sz w:val="24"/>
          <w:szCs w:val="24"/>
        </w:rPr>
        <w:t>Thí dụ: </w:t>
      </w:r>
    </w:p>
    <w:p w14:paraId="71BBD4A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439" w:dyaOrig="360" w14:anchorId="74EE92AC">
          <v:shape id="_x0000_i1439" type="#_x0000_t75" style="width:122.25pt;height:18.75pt" o:ole="">
            <v:imagedata r:id="rId868" o:title=""/>
          </v:shape>
          <o:OLEObject Type="Embed" ProgID="Equation.DSMT4" ShapeID="_x0000_i1439" DrawAspect="Content" ObjectID="_1797798236" r:id="rId869"/>
        </w:object>
      </w:r>
      <w:r w:rsidRPr="0061671E">
        <w:rPr>
          <w:rFonts w:ascii="Times New Roman" w:eastAsia="Times New Roman" w:hAnsi="Times New Roman" w:cs="Times New Roman"/>
          <w:sz w:val="24"/>
          <w:szCs w:val="24"/>
        </w:rPr>
        <w:t xml:space="preserve"> </w:t>
      </w:r>
    </w:p>
    <w:p w14:paraId="4DDA277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15. Đây là P</w:t>
      </w:r>
      <w:r w:rsidRPr="0061671E">
        <w:rPr>
          <w:rFonts w:ascii="Times New Roman" w:eastAsia="Times New Roman" w:hAnsi="Times New Roman" w:cs="Times New Roman"/>
          <w:sz w:val="24"/>
          <w:szCs w:val="24"/>
          <w:vertAlign w:val="superscript"/>
        </w:rPr>
        <w:t>3-</w:t>
      </w:r>
      <w:r w:rsidRPr="0061671E">
        <w:rPr>
          <w:rFonts w:ascii="Times New Roman" w:eastAsia="Times New Roman" w:hAnsi="Times New Roman" w:cs="Times New Roman"/>
          <w:sz w:val="24"/>
          <w:szCs w:val="24"/>
        </w:rPr>
        <w:t xml:space="preserve"> rất không bền, khó tồn tại. </w:t>
      </w:r>
    </w:p>
    <w:p w14:paraId="4529ED5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Vi hạt có </w:t>
      </w:r>
      <w:r w:rsidRPr="0061671E">
        <w:rPr>
          <w:rFonts w:ascii="Times New Roman" w:eastAsia="Times New Roman" w:hAnsi="Times New Roman" w:cs="Times New Roman"/>
          <w:iCs/>
          <w:sz w:val="24"/>
          <w:szCs w:val="24"/>
        </w:rPr>
        <w:t xml:space="preserve">Z </w:t>
      </w:r>
      <w:r w:rsidRPr="0061671E">
        <w:rPr>
          <w:rFonts w:ascii="Times New Roman" w:eastAsia="Times New Roman" w:hAnsi="Times New Roman" w:cs="Times New Roman"/>
          <w:sz w:val="24"/>
          <w:szCs w:val="24"/>
        </w:rPr>
        <w:t>&gt; 18. Đây là ion dương: </w:t>
      </w:r>
    </w:p>
    <w:p w14:paraId="74839B1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Z = 19. Đây là K</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 chất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rất yếu, chỉ bị khử dưới tác dụng của dòng điện (điện phân KCl hoặc KOH nóng chảy). </w:t>
      </w:r>
    </w:p>
    <w:p w14:paraId="77E0C14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20. Đây là Ca</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chất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yếu, chỉ bị khử dưới tác dụng của dòng điện (điện phân CaCl</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xml:space="preserve"> nóng chảy). </w:t>
      </w:r>
    </w:p>
    <w:p w14:paraId="046496FF" w14:textId="77777777" w:rsidR="0047275C" w:rsidRPr="0061671E" w:rsidRDefault="0047275C" w:rsidP="00E03994">
      <w:pPr>
        <w:pStyle w:val="Heading2"/>
        <w:spacing w:before="0" w:line="276" w:lineRule="auto"/>
        <w:rPr>
          <w:rFonts w:ascii="Times New Roman" w:eastAsia="Times New Roman" w:hAnsi="Times New Roman" w:cs="Times New Roman"/>
          <w:b/>
          <w:caps/>
          <w:sz w:val="24"/>
          <w:szCs w:val="24"/>
        </w:rPr>
      </w:pPr>
      <w:bookmarkStart w:id="16" w:name="_Toc159801313"/>
      <w:r w:rsidRPr="0061671E">
        <w:rPr>
          <w:rFonts w:ascii="Times New Roman" w:eastAsia="Times New Roman" w:hAnsi="Times New Roman" w:cs="Times New Roman"/>
          <w:b/>
          <w:bCs/>
          <w:sz w:val="24"/>
          <w:szCs w:val="24"/>
        </w:rPr>
        <w:t>DẠNG 3</w:t>
      </w:r>
      <w:r>
        <w:rPr>
          <w:rFonts w:ascii="Times New Roman" w:eastAsia="Times New Roman" w:hAnsi="Times New Roman" w:cs="Times New Roman"/>
          <w:b/>
          <w:bCs/>
          <w:sz w:val="24"/>
          <w:szCs w:val="24"/>
        </w:rPr>
        <w:t>.6</w:t>
      </w:r>
      <w:r w:rsidRPr="0061671E">
        <w:rPr>
          <w:rFonts w:ascii="Times New Roman" w:eastAsia="Times New Roman" w:hAnsi="Times New Roman" w:cs="Times New Roman"/>
          <w:b/>
          <w:bCs/>
          <w:sz w:val="24"/>
          <w:szCs w:val="24"/>
        </w:rPr>
        <w:t>:</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b/>
          <w:caps/>
          <w:sz w:val="24"/>
          <w:szCs w:val="24"/>
        </w:rPr>
        <w:t>Bài tập liên quan GIỮA NGUYÊN TỬ VÀ LIÊN KẾT HÓA HỌC</w:t>
      </w:r>
      <w:bookmarkEnd w:id="16"/>
    </w:p>
    <w:p w14:paraId="22015708" w14:textId="77777777" w:rsidR="0047275C" w:rsidRPr="0061671E" w:rsidRDefault="0047275C" w:rsidP="00E03994">
      <w:pPr>
        <w:spacing w:after="0" w:line="276" w:lineRule="auto"/>
        <w:jc w:val="both"/>
        <w:rPr>
          <w:rFonts w:ascii="Times New Roman" w:hAnsi="Times New Roman" w:cs="Times New Roman"/>
          <w:bCs/>
          <w:iCs/>
          <w:sz w:val="24"/>
          <w:szCs w:val="24"/>
          <w:lang w:val="pt-BR"/>
        </w:rPr>
      </w:pPr>
      <w:r w:rsidRPr="0061671E">
        <w:rPr>
          <w:rFonts w:ascii="Times New Roman" w:hAnsi="Times New Roman" w:cs="Times New Roman"/>
          <w:b/>
          <w:bCs/>
          <w:iCs/>
          <w:sz w:val="24"/>
          <w:szCs w:val="24"/>
          <w:lang w:val="pt-BR"/>
        </w:rPr>
        <w:t>Câu 11 (30/04/2011 lớp 10 – Lê Quý Đôn Bình Định):</w:t>
      </w:r>
      <w:r w:rsidRPr="0061671E">
        <w:rPr>
          <w:rFonts w:ascii="Times New Roman" w:hAnsi="Times New Roman" w:cs="Times New Roman"/>
          <w:bCs/>
          <w:iCs/>
          <w:sz w:val="24"/>
          <w:szCs w:val="24"/>
          <w:lang w:val="pt-BR"/>
        </w:rPr>
        <w:t xml:space="preserve"> Hợp chất A được tạo thành từ các ion đều có cấu hình electron lớp ngoài cùng là 3s</w:t>
      </w:r>
      <w:r w:rsidRPr="0061671E">
        <w:rPr>
          <w:rFonts w:ascii="Times New Roman" w:hAnsi="Times New Roman" w:cs="Times New Roman"/>
          <w:bCs/>
          <w:iCs/>
          <w:sz w:val="24"/>
          <w:szCs w:val="24"/>
          <w:vertAlign w:val="superscript"/>
          <w:lang w:val="pt-BR"/>
        </w:rPr>
        <w:t>2</w:t>
      </w:r>
      <w:r w:rsidRPr="0061671E">
        <w:rPr>
          <w:rFonts w:ascii="Times New Roman" w:hAnsi="Times New Roman" w:cs="Times New Roman"/>
          <w:bCs/>
          <w:iCs/>
          <w:sz w:val="24"/>
          <w:szCs w:val="24"/>
          <w:lang w:val="pt-BR"/>
        </w:rPr>
        <w:t>3p</w:t>
      </w:r>
      <w:r w:rsidRPr="0061671E">
        <w:rPr>
          <w:rFonts w:ascii="Times New Roman" w:hAnsi="Times New Roman" w:cs="Times New Roman"/>
          <w:bCs/>
          <w:iCs/>
          <w:sz w:val="24"/>
          <w:szCs w:val="24"/>
          <w:vertAlign w:val="superscript"/>
          <w:lang w:val="pt-BR"/>
        </w:rPr>
        <w:t>6</w:t>
      </w:r>
      <w:r w:rsidRPr="0061671E">
        <w:rPr>
          <w:rFonts w:ascii="Times New Roman" w:hAnsi="Times New Roman" w:cs="Times New Roman"/>
          <w:bCs/>
          <w:iCs/>
          <w:sz w:val="24"/>
          <w:szCs w:val="24"/>
          <w:lang w:val="pt-BR"/>
        </w:rPr>
        <w:t>. Trong một phân tử A có tổng số hạt bằng 164. Biết rằng A tác dụng được với một nguyên tố đơn chất đã có trong thành phần của A theo tỉ lệ 1: 1 tạo thành chất B. Xác định công thức phân tử của A và viết công thức Lewis của A và B.</w:t>
      </w:r>
    </w:p>
    <w:p w14:paraId="28748FB2" w14:textId="77777777" w:rsidR="0047275C" w:rsidRPr="0061671E" w:rsidRDefault="0047275C" w:rsidP="00E03994">
      <w:pPr>
        <w:spacing w:after="0" w:line="276" w:lineRule="auto"/>
        <w:jc w:val="center"/>
        <w:rPr>
          <w:rFonts w:ascii="Times New Roman" w:hAnsi="Times New Roman" w:cs="Times New Roman"/>
          <w:b/>
          <w:bCs/>
          <w:iCs/>
          <w:sz w:val="24"/>
          <w:szCs w:val="24"/>
          <w:u w:val="single"/>
          <w:lang w:val="pt-BR"/>
        </w:rPr>
      </w:pPr>
      <w:r w:rsidRPr="0061671E">
        <w:rPr>
          <w:rFonts w:ascii="Times New Roman" w:hAnsi="Times New Roman" w:cs="Times New Roman"/>
          <w:b/>
          <w:bCs/>
          <w:iCs/>
          <w:sz w:val="24"/>
          <w:szCs w:val="24"/>
          <w:u w:val="single"/>
          <w:lang w:val="pt-BR"/>
        </w:rPr>
        <w:t>Giải:</w:t>
      </w:r>
    </w:p>
    <w:p w14:paraId="1AB96593"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Cấu hình electron đầy đủ của các ion: 1s</w:t>
      </w:r>
      <w:r w:rsidRPr="0061671E">
        <w:rPr>
          <w:rFonts w:ascii="Times New Roman" w:hAnsi="Times New Roman" w:cs="Times New Roman"/>
          <w:sz w:val="24"/>
          <w:szCs w:val="24"/>
          <w:vertAlign w:val="superscript"/>
        </w:rPr>
        <w:t>2</w:t>
      </w:r>
      <w:r w:rsidRPr="0061671E">
        <w:rPr>
          <w:rFonts w:ascii="Times New Roman" w:hAnsi="Times New Roman" w:cs="Times New Roman"/>
          <w:sz w:val="24"/>
          <w:szCs w:val="24"/>
        </w:rPr>
        <w:t>2s</w:t>
      </w:r>
      <w:r w:rsidRPr="0061671E">
        <w:rPr>
          <w:rFonts w:ascii="Times New Roman" w:hAnsi="Times New Roman" w:cs="Times New Roman"/>
          <w:sz w:val="24"/>
          <w:szCs w:val="24"/>
          <w:vertAlign w:val="superscript"/>
        </w:rPr>
        <w:t>2</w:t>
      </w:r>
      <w:r w:rsidRPr="0061671E">
        <w:rPr>
          <w:rFonts w:ascii="Times New Roman" w:hAnsi="Times New Roman" w:cs="Times New Roman"/>
          <w:sz w:val="24"/>
          <w:szCs w:val="24"/>
        </w:rPr>
        <w:t>2p</w:t>
      </w:r>
      <w:r w:rsidRPr="0061671E">
        <w:rPr>
          <w:rFonts w:ascii="Times New Roman" w:hAnsi="Times New Roman" w:cs="Times New Roman"/>
          <w:sz w:val="24"/>
          <w:szCs w:val="24"/>
          <w:vertAlign w:val="superscript"/>
        </w:rPr>
        <w:t>6</w:t>
      </w:r>
      <w:r w:rsidRPr="0061671E">
        <w:rPr>
          <w:rFonts w:ascii="Times New Roman" w:hAnsi="Times New Roman" w:cs="Times New Roman"/>
          <w:sz w:val="24"/>
          <w:szCs w:val="24"/>
        </w:rPr>
        <w:t>3s</w:t>
      </w:r>
      <w:r w:rsidRPr="0061671E">
        <w:rPr>
          <w:rFonts w:ascii="Times New Roman" w:hAnsi="Times New Roman" w:cs="Times New Roman"/>
          <w:sz w:val="24"/>
          <w:szCs w:val="24"/>
          <w:vertAlign w:val="superscript"/>
        </w:rPr>
        <w:t>2</w:t>
      </w:r>
      <w:r w:rsidRPr="0061671E">
        <w:rPr>
          <w:rFonts w:ascii="Times New Roman" w:hAnsi="Times New Roman" w:cs="Times New Roman"/>
          <w:sz w:val="24"/>
          <w:szCs w:val="24"/>
        </w:rPr>
        <w:t>3p</w:t>
      </w:r>
      <w:r w:rsidRPr="0061671E">
        <w:rPr>
          <w:rFonts w:ascii="Times New Roman" w:hAnsi="Times New Roman" w:cs="Times New Roman"/>
          <w:sz w:val="24"/>
          <w:szCs w:val="24"/>
          <w:vertAlign w:val="superscript"/>
        </w:rPr>
        <w:t>6</w:t>
      </w:r>
      <w:r w:rsidRPr="0061671E">
        <w:rPr>
          <w:rFonts w:ascii="Times New Roman" w:hAnsi="Times New Roman" w:cs="Times New Roman"/>
          <w:sz w:val="24"/>
          <w:szCs w:val="24"/>
        </w:rPr>
        <w:t xml:space="preserve"> mỗi ion có 18e. Giả sử một phân tử A có x ion, vì phân tử trung hòa điện nên: ∑</w:t>
      </w:r>
      <w:r w:rsidRPr="0061671E">
        <w:rPr>
          <w:rFonts w:ascii="Times New Roman" w:hAnsi="Times New Roman" w:cs="Times New Roman"/>
          <w:sz w:val="24"/>
          <w:szCs w:val="24"/>
          <w:vertAlign w:val="subscript"/>
        </w:rPr>
        <w:t>p</w:t>
      </w:r>
      <w:r w:rsidRPr="0061671E">
        <w:rPr>
          <w:rFonts w:ascii="Times New Roman" w:hAnsi="Times New Roman" w:cs="Times New Roman"/>
          <w:sz w:val="24"/>
          <w:szCs w:val="24"/>
        </w:rPr>
        <w:t xml:space="preserve"> = ∑</w:t>
      </w:r>
      <w:r w:rsidRPr="0061671E">
        <w:rPr>
          <w:rFonts w:ascii="Times New Roman" w:hAnsi="Times New Roman" w:cs="Times New Roman"/>
          <w:sz w:val="24"/>
          <w:szCs w:val="24"/>
          <w:vertAlign w:val="subscript"/>
        </w:rPr>
        <w:t>e</w:t>
      </w:r>
      <w:r w:rsidRPr="0061671E">
        <w:rPr>
          <w:rFonts w:ascii="Times New Roman" w:hAnsi="Times New Roman" w:cs="Times New Roman"/>
          <w:sz w:val="24"/>
          <w:szCs w:val="24"/>
        </w:rPr>
        <w:t xml:space="preserve"> = 18x.</w:t>
      </w:r>
    </w:p>
    <w:p w14:paraId="557A7DEF"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 xml:space="preserve">Gọi Z, N lần lượt là số proton và số </w:t>
      </w:r>
      <w:r w:rsidRPr="0009065F">
        <w:rPr>
          <w:rFonts w:cs="Times New Roman"/>
          <w:color w:val="FF0000"/>
          <w:szCs w:val="24"/>
        </w:rPr>
        <w:t>neutron</w:t>
      </w:r>
      <w:r w:rsidRPr="0061671E">
        <w:rPr>
          <w:rFonts w:ascii="Times New Roman" w:hAnsi="Times New Roman" w:cs="Times New Roman"/>
          <w:sz w:val="24"/>
          <w:szCs w:val="24"/>
        </w:rPr>
        <w:t xml:space="preserve"> có trong một phân tử A, ta có: </w:t>
      </w:r>
    </w:p>
    <w:p w14:paraId="573E293E"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w:t>
      </w:r>
      <w:r w:rsidRPr="0061671E">
        <w:rPr>
          <w:rFonts w:ascii="Times New Roman" w:hAnsi="Times New Roman" w:cs="Times New Roman"/>
          <w:sz w:val="24"/>
          <w:szCs w:val="24"/>
          <w:vertAlign w:val="subscript"/>
        </w:rPr>
        <w:t>p</w:t>
      </w:r>
      <w:r w:rsidRPr="0061671E">
        <w:rPr>
          <w:rFonts w:ascii="Times New Roman" w:hAnsi="Times New Roman" w:cs="Times New Roman"/>
          <w:sz w:val="24"/>
          <w:szCs w:val="24"/>
        </w:rPr>
        <w:t xml:space="preserve"> +∑</w:t>
      </w:r>
      <w:r w:rsidRPr="0061671E">
        <w:rPr>
          <w:rFonts w:ascii="Times New Roman" w:hAnsi="Times New Roman" w:cs="Times New Roman"/>
          <w:sz w:val="24"/>
          <w:szCs w:val="24"/>
          <w:vertAlign w:val="subscript"/>
        </w:rPr>
        <w:t>e</w:t>
      </w:r>
      <w:r w:rsidRPr="0061671E">
        <w:rPr>
          <w:rFonts w:ascii="Times New Roman" w:hAnsi="Times New Roman" w:cs="Times New Roman"/>
          <w:sz w:val="24"/>
          <w:szCs w:val="24"/>
        </w:rPr>
        <w:t xml:space="preserve"> + ∑</w:t>
      </w:r>
      <w:r w:rsidRPr="0061671E">
        <w:rPr>
          <w:rFonts w:ascii="Times New Roman" w:hAnsi="Times New Roman" w:cs="Times New Roman"/>
          <w:sz w:val="24"/>
          <w:szCs w:val="24"/>
          <w:vertAlign w:val="subscript"/>
        </w:rPr>
        <w:t>n</w:t>
      </w:r>
      <w:r w:rsidRPr="0061671E">
        <w:rPr>
          <w:rFonts w:ascii="Times New Roman" w:hAnsi="Times New Roman" w:cs="Times New Roman"/>
          <w:sz w:val="24"/>
          <w:szCs w:val="24"/>
        </w:rPr>
        <w:t xml:space="preserve"> = 164 </w:t>
      </w:r>
      <w:r w:rsidRPr="0061671E">
        <w:rPr>
          <w:rFonts w:ascii="Times New Roman" w:hAnsi="Times New Roman" w:cs="Times New Roman"/>
          <w:position w:val="-6"/>
          <w:sz w:val="24"/>
          <w:szCs w:val="24"/>
        </w:rPr>
        <w:object w:dxaOrig="300" w:dyaOrig="220" w14:anchorId="7F7DD5B4">
          <v:shape id="_x0000_i1440" type="#_x0000_t75" style="width:15.75pt;height:11.25pt" o:ole="">
            <v:imagedata r:id="rId870" o:title=""/>
          </v:shape>
          <o:OLEObject Type="Embed" ProgID="Equation.DSMT4" ShapeID="_x0000_i1440" DrawAspect="Content" ObjectID="_1797798237" r:id="rId871"/>
        </w:object>
      </w:r>
      <w:r w:rsidRPr="0061671E">
        <w:rPr>
          <w:rFonts w:ascii="Times New Roman" w:hAnsi="Times New Roman" w:cs="Times New Roman"/>
          <w:sz w:val="24"/>
          <w:szCs w:val="24"/>
        </w:rPr>
        <w:t xml:space="preserve"> 36x + N = 164 </w:t>
      </w:r>
      <w:r w:rsidRPr="0061671E">
        <w:rPr>
          <w:rFonts w:ascii="Times New Roman" w:hAnsi="Times New Roman" w:cs="Times New Roman"/>
          <w:position w:val="-6"/>
          <w:sz w:val="24"/>
          <w:szCs w:val="24"/>
        </w:rPr>
        <w:object w:dxaOrig="300" w:dyaOrig="220" w14:anchorId="197C58F2">
          <v:shape id="_x0000_i1441" type="#_x0000_t75" style="width:15.75pt;height:11.25pt" o:ole="">
            <v:imagedata r:id="rId870" o:title=""/>
          </v:shape>
          <o:OLEObject Type="Embed" ProgID="Equation.DSMT4" ShapeID="_x0000_i1441" DrawAspect="Content" ObjectID="_1797798238" r:id="rId872"/>
        </w:object>
      </w:r>
      <w:r w:rsidRPr="0061671E">
        <w:rPr>
          <w:rFonts w:ascii="Times New Roman" w:hAnsi="Times New Roman" w:cs="Times New Roman"/>
          <w:sz w:val="24"/>
          <w:szCs w:val="24"/>
        </w:rPr>
        <w:t xml:space="preserve"> N = 164 – 36x</w:t>
      </w:r>
    </w:p>
    <w:p w14:paraId="06C10D30"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 xml:space="preserve">Mặt khác: Z </w:t>
      </w:r>
      <w:r w:rsidRPr="0061671E">
        <w:rPr>
          <w:rFonts w:ascii="Times New Roman" w:hAnsi="Times New Roman" w:cs="Times New Roman"/>
          <w:position w:val="-4"/>
          <w:sz w:val="24"/>
          <w:szCs w:val="24"/>
        </w:rPr>
        <w:object w:dxaOrig="200" w:dyaOrig="240" w14:anchorId="526D0DCF">
          <v:shape id="_x0000_i1442" type="#_x0000_t75" style="width:9pt;height:12pt" o:ole="">
            <v:imagedata r:id="rId873" o:title=""/>
          </v:shape>
          <o:OLEObject Type="Embed" ProgID="Equation.3" ShapeID="_x0000_i1442" DrawAspect="Content" ObjectID="_1797798239" r:id="rId874"/>
        </w:object>
      </w:r>
      <w:r w:rsidRPr="0061671E">
        <w:rPr>
          <w:rFonts w:ascii="Times New Roman" w:hAnsi="Times New Roman" w:cs="Times New Roman"/>
          <w:sz w:val="24"/>
          <w:szCs w:val="24"/>
        </w:rPr>
        <w:t xml:space="preserve"> N </w:t>
      </w:r>
      <w:r w:rsidRPr="0061671E">
        <w:rPr>
          <w:rFonts w:ascii="Times New Roman" w:hAnsi="Times New Roman" w:cs="Times New Roman"/>
          <w:position w:val="-4"/>
          <w:sz w:val="24"/>
          <w:szCs w:val="24"/>
        </w:rPr>
        <w:object w:dxaOrig="200" w:dyaOrig="240" w14:anchorId="3CB7AC7F">
          <v:shape id="_x0000_i1443" type="#_x0000_t75" style="width:9pt;height:12pt" o:ole="">
            <v:imagedata r:id="rId875" o:title=""/>
          </v:shape>
          <o:OLEObject Type="Embed" ProgID="Equation.3" ShapeID="_x0000_i1443" DrawAspect="Content" ObjectID="_1797798240" r:id="rId876"/>
        </w:object>
      </w:r>
      <w:r w:rsidRPr="0061671E">
        <w:rPr>
          <w:rFonts w:ascii="Times New Roman" w:hAnsi="Times New Roman" w:cs="Times New Roman"/>
          <w:sz w:val="24"/>
          <w:szCs w:val="24"/>
        </w:rPr>
        <w:t xml:space="preserve"> 1,5Z </w:t>
      </w:r>
      <w:r w:rsidRPr="0061671E">
        <w:rPr>
          <w:rFonts w:ascii="Times New Roman" w:hAnsi="Times New Roman" w:cs="Times New Roman"/>
          <w:position w:val="-6"/>
          <w:sz w:val="24"/>
          <w:szCs w:val="24"/>
        </w:rPr>
        <w:object w:dxaOrig="300" w:dyaOrig="220" w14:anchorId="6D6145FF">
          <v:shape id="_x0000_i1444" type="#_x0000_t75" style="width:15.75pt;height:11.25pt" o:ole="">
            <v:imagedata r:id="rId870" o:title=""/>
          </v:shape>
          <o:OLEObject Type="Embed" ProgID="Equation.DSMT4" ShapeID="_x0000_i1444" DrawAspect="Content" ObjectID="_1797798241" r:id="rId877"/>
        </w:object>
      </w:r>
      <w:r w:rsidRPr="0061671E">
        <w:rPr>
          <w:rFonts w:ascii="Times New Roman" w:hAnsi="Times New Roman" w:cs="Times New Roman"/>
          <w:sz w:val="24"/>
          <w:szCs w:val="24"/>
        </w:rPr>
        <w:t xml:space="preserve"> 18x </w:t>
      </w:r>
      <w:r w:rsidRPr="0061671E">
        <w:rPr>
          <w:rFonts w:ascii="Times New Roman" w:hAnsi="Times New Roman" w:cs="Times New Roman"/>
          <w:position w:val="-4"/>
          <w:sz w:val="24"/>
          <w:szCs w:val="24"/>
        </w:rPr>
        <w:object w:dxaOrig="200" w:dyaOrig="240" w14:anchorId="47C73AE0">
          <v:shape id="_x0000_i1445" type="#_x0000_t75" style="width:9pt;height:12pt" o:ole="">
            <v:imagedata r:id="rId878" o:title=""/>
          </v:shape>
          <o:OLEObject Type="Embed" ProgID="Equation.3" ShapeID="_x0000_i1445" DrawAspect="Content" ObjectID="_1797798242" r:id="rId879"/>
        </w:object>
      </w:r>
      <w:r w:rsidRPr="0061671E">
        <w:rPr>
          <w:rFonts w:ascii="Times New Roman" w:hAnsi="Times New Roman" w:cs="Times New Roman"/>
          <w:sz w:val="24"/>
          <w:szCs w:val="24"/>
        </w:rPr>
        <w:t xml:space="preserve"> 164 – 36x </w:t>
      </w:r>
      <w:r w:rsidRPr="0061671E">
        <w:rPr>
          <w:rFonts w:ascii="Times New Roman" w:hAnsi="Times New Roman" w:cs="Times New Roman"/>
          <w:position w:val="-4"/>
          <w:sz w:val="24"/>
          <w:szCs w:val="24"/>
        </w:rPr>
        <w:object w:dxaOrig="200" w:dyaOrig="240" w14:anchorId="412A8B27">
          <v:shape id="_x0000_i1446" type="#_x0000_t75" style="width:9pt;height:12pt" o:ole="">
            <v:imagedata r:id="rId878" o:title=""/>
          </v:shape>
          <o:OLEObject Type="Embed" ProgID="Equation.3" ShapeID="_x0000_i1446" DrawAspect="Content" ObjectID="_1797798243" r:id="rId880"/>
        </w:object>
      </w:r>
      <w:r w:rsidRPr="0061671E">
        <w:rPr>
          <w:rFonts w:ascii="Times New Roman" w:hAnsi="Times New Roman" w:cs="Times New Roman"/>
          <w:sz w:val="24"/>
          <w:szCs w:val="24"/>
        </w:rPr>
        <w:t xml:space="preserve">1,5*18x </w:t>
      </w:r>
      <w:r w:rsidRPr="0061671E">
        <w:rPr>
          <w:rFonts w:ascii="Times New Roman" w:hAnsi="Times New Roman" w:cs="Times New Roman"/>
          <w:position w:val="-6"/>
          <w:sz w:val="24"/>
          <w:szCs w:val="24"/>
        </w:rPr>
        <w:object w:dxaOrig="300" w:dyaOrig="220" w14:anchorId="1829209A">
          <v:shape id="_x0000_i1447" type="#_x0000_t75" style="width:15.75pt;height:11.25pt" o:ole="">
            <v:imagedata r:id="rId870" o:title=""/>
          </v:shape>
          <o:OLEObject Type="Embed" ProgID="Equation.DSMT4" ShapeID="_x0000_i1447" DrawAspect="Content" ObjectID="_1797798244" r:id="rId881"/>
        </w:object>
      </w:r>
      <w:r w:rsidRPr="0061671E">
        <w:rPr>
          <w:rFonts w:ascii="Times New Roman" w:hAnsi="Times New Roman" w:cs="Times New Roman"/>
          <w:sz w:val="24"/>
          <w:szCs w:val="24"/>
        </w:rPr>
        <w:t xml:space="preserve"> x = 3. Do đó Z = 54; N = 56</w:t>
      </w:r>
    </w:p>
    <w:p w14:paraId="37239FDD" w14:textId="77777777" w:rsidR="0047275C" w:rsidRPr="0061671E" w:rsidRDefault="0047275C" w:rsidP="00E03994">
      <w:pPr>
        <w:spacing w:after="0" w:line="276" w:lineRule="auto"/>
        <w:jc w:val="both"/>
        <w:rPr>
          <w:rFonts w:ascii="Times New Roman" w:hAnsi="Times New Roman" w:cs="Times New Roman"/>
          <w:sz w:val="24"/>
          <w:szCs w:val="24"/>
          <w:lang w:val="fr-FR"/>
        </w:rPr>
      </w:pPr>
      <w:r w:rsidRPr="0061671E">
        <w:rPr>
          <w:rFonts w:ascii="Times New Roman" w:hAnsi="Times New Roman" w:cs="Times New Roman"/>
          <w:b/>
          <w:sz w:val="24"/>
          <w:szCs w:val="24"/>
        </w:rPr>
        <w:t xml:space="preserve">Trường hợp 1: </w:t>
      </w:r>
      <w:r w:rsidRPr="0061671E">
        <w:rPr>
          <w:rFonts w:ascii="Times New Roman" w:hAnsi="Times New Roman" w:cs="Times New Roman"/>
          <w:sz w:val="24"/>
          <w:szCs w:val="24"/>
        </w:rPr>
        <w:t>A gồm 2 ion M</w:t>
      </w:r>
      <w:r w:rsidRPr="0061671E">
        <w:rPr>
          <w:rFonts w:ascii="Times New Roman" w:hAnsi="Times New Roman" w:cs="Times New Roman"/>
          <w:sz w:val="24"/>
          <w:szCs w:val="24"/>
          <w:vertAlign w:val="superscript"/>
        </w:rPr>
        <w:t>+</w:t>
      </w:r>
      <w:r w:rsidRPr="0061671E">
        <w:rPr>
          <w:rFonts w:ascii="Times New Roman" w:hAnsi="Times New Roman" w:cs="Times New Roman"/>
          <w:sz w:val="24"/>
          <w:szCs w:val="24"/>
        </w:rPr>
        <w:t xml:space="preserve"> và 1 ion X</w:t>
      </w:r>
      <w:r w:rsidRPr="0061671E">
        <w:rPr>
          <w:rFonts w:ascii="Times New Roman" w:hAnsi="Times New Roman" w:cs="Times New Roman"/>
          <w:sz w:val="24"/>
          <w:szCs w:val="24"/>
          <w:vertAlign w:val="superscript"/>
        </w:rPr>
        <w:t>2-</w:t>
      </w:r>
      <w:r w:rsidRPr="0061671E">
        <w:rPr>
          <w:rFonts w:ascii="Times New Roman" w:hAnsi="Times New Roman" w:cs="Times New Roman"/>
          <w:sz w:val="24"/>
          <w:szCs w:val="24"/>
        </w:rPr>
        <w:t xml:space="preserve"> </w:t>
      </w:r>
      <w:r w:rsidRPr="0061671E">
        <w:rPr>
          <w:rFonts w:ascii="Times New Roman" w:hAnsi="Times New Roman" w:cs="Times New Roman"/>
          <w:position w:val="-6"/>
          <w:sz w:val="24"/>
          <w:szCs w:val="24"/>
        </w:rPr>
        <w:object w:dxaOrig="300" w:dyaOrig="220" w14:anchorId="7CD467B8">
          <v:shape id="_x0000_i1448" type="#_x0000_t75" style="width:15.75pt;height:11.25pt" o:ole="">
            <v:imagedata r:id="rId870" o:title=""/>
          </v:shape>
          <o:OLEObject Type="Embed" ProgID="Equation.DSMT4" ShapeID="_x0000_i1448" DrawAspect="Content" ObjectID="_1797798245" r:id="rId882"/>
        </w:object>
      </w:r>
      <w:r w:rsidRPr="0061671E">
        <w:rPr>
          <w:rFonts w:ascii="Times New Roman" w:hAnsi="Times New Roman" w:cs="Times New Roman"/>
          <w:sz w:val="24"/>
          <w:szCs w:val="24"/>
        </w:rPr>
        <w:t xml:space="preserve"> CTPT của A là: M</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X. </w:t>
      </w:r>
      <w:r w:rsidRPr="0061671E">
        <w:rPr>
          <w:rFonts w:ascii="Times New Roman" w:hAnsi="Times New Roman" w:cs="Times New Roman"/>
          <w:sz w:val="24"/>
          <w:szCs w:val="24"/>
          <w:lang w:val="fr-FR"/>
        </w:rPr>
        <w:t>Ta có: Z</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54/3) - 2 = 16 </w:t>
      </w:r>
      <w:r w:rsidRPr="0061671E">
        <w:rPr>
          <w:rFonts w:ascii="Times New Roman" w:hAnsi="Times New Roman" w:cs="Times New Roman"/>
          <w:position w:val="-6"/>
          <w:sz w:val="24"/>
          <w:szCs w:val="24"/>
        </w:rPr>
        <w:object w:dxaOrig="300" w:dyaOrig="220" w14:anchorId="7B9BEB63">
          <v:shape id="_x0000_i1449" type="#_x0000_t75" style="width:15.75pt;height:11.25pt" o:ole="">
            <v:imagedata r:id="rId870" o:title=""/>
          </v:shape>
          <o:OLEObject Type="Embed" ProgID="Equation.DSMT4" ShapeID="_x0000_i1449" DrawAspect="Content" ObjectID="_1797798246" r:id="rId883"/>
        </w:object>
      </w:r>
      <w:r w:rsidRPr="0061671E">
        <w:rPr>
          <w:rFonts w:ascii="Times New Roman" w:hAnsi="Times New Roman" w:cs="Times New Roman"/>
          <w:sz w:val="24"/>
          <w:szCs w:val="24"/>
          <w:lang w:val="fr-FR"/>
        </w:rPr>
        <w:t xml:space="preserve"> X là S và Z</w:t>
      </w:r>
      <w:r w:rsidRPr="0061671E">
        <w:rPr>
          <w:rFonts w:ascii="Times New Roman" w:hAnsi="Times New Roman" w:cs="Times New Roman"/>
          <w:sz w:val="24"/>
          <w:szCs w:val="24"/>
          <w:vertAlign w:val="subscript"/>
          <w:lang w:val="fr-FR"/>
        </w:rPr>
        <w:t>M</w:t>
      </w:r>
      <w:r w:rsidRPr="0061671E">
        <w:rPr>
          <w:rFonts w:ascii="Times New Roman" w:hAnsi="Times New Roman" w:cs="Times New Roman"/>
          <w:sz w:val="24"/>
          <w:szCs w:val="24"/>
          <w:lang w:val="fr-FR"/>
        </w:rPr>
        <w:t xml:space="preserve"> = (54/3) + 1 = 19 </w:t>
      </w:r>
      <w:r w:rsidRPr="0061671E">
        <w:rPr>
          <w:rFonts w:ascii="Times New Roman" w:hAnsi="Times New Roman" w:cs="Times New Roman"/>
          <w:position w:val="-6"/>
          <w:sz w:val="24"/>
          <w:szCs w:val="24"/>
        </w:rPr>
        <w:object w:dxaOrig="300" w:dyaOrig="220" w14:anchorId="27A2243C">
          <v:shape id="_x0000_i1450" type="#_x0000_t75" style="width:15.75pt;height:11.25pt" o:ole="">
            <v:imagedata r:id="rId870" o:title=""/>
          </v:shape>
          <o:OLEObject Type="Embed" ProgID="Equation.DSMT4" ShapeID="_x0000_i1450" DrawAspect="Content" ObjectID="_1797798247" r:id="rId884"/>
        </w:object>
      </w:r>
      <w:r w:rsidRPr="0061671E">
        <w:rPr>
          <w:rFonts w:ascii="Times New Roman" w:hAnsi="Times New Roman" w:cs="Times New Roman"/>
          <w:sz w:val="24"/>
          <w:szCs w:val="24"/>
          <w:lang w:val="fr-FR"/>
        </w:rPr>
        <w:t xml:space="preserve"> M là K. Vậy CTPT của A là K</w:t>
      </w:r>
      <w:r w:rsidRPr="0061671E">
        <w:rPr>
          <w:rFonts w:ascii="Times New Roman" w:hAnsi="Times New Roman" w:cs="Times New Roman"/>
          <w:sz w:val="24"/>
          <w:szCs w:val="24"/>
          <w:vertAlign w:val="subscript"/>
          <w:lang w:val="fr-FR"/>
        </w:rPr>
        <w:t>2</w:t>
      </w:r>
      <w:r w:rsidRPr="0061671E">
        <w:rPr>
          <w:rFonts w:ascii="Times New Roman" w:hAnsi="Times New Roman" w:cs="Times New Roman"/>
          <w:sz w:val="24"/>
          <w:szCs w:val="24"/>
          <w:lang w:val="fr-FR"/>
        </w:rPr>
        <w:t>S.</w:t>
      </w:r>
    </w:p>
    <w:p w14:paraId="6CB8A851" w14:textId="77777777" w:rsidR="0047275C" w:rsidRPr="0061671E" w:rsidRDefault="0047275C" w:rsidP="00E03994">
      <w:pPr>
        <w:spacing w:after="0" w:line="276" w:lineRule="auto"/>
        <w:jc w:val="both"/>
        <w:rPr>
          <w:rFonts w:ascii="Times New Roman" w:hAnsi="Times New Roman" w:cs="Times New Roman"/>
          <w:sz w:val="24"/>
          <w:szCs w:val="24"/>
          <w:lang w:val="fr-FR"/>
        </w:rPr>
      </w:pPr>
      <w:r w:rsidRPr="0061671E">
        <w:rPr>
          <w:rFonts w:ascii="Times New Roman" w:hAnsi="Times New Roman" w:cs="Times New Roman"/>
          <w:b/>
          <w:sz w:val="24"/>
          <w:szCs w:val="24"/>
          <w:lang w:val="fr-FR"/>
        </w:rPr>
        <w:t xml:space="preserve">Trường hợp 2: </w:t>
      </w:r>
      <w:r w:rsidRPr="0061671E">
        <w:rPr>
          <w:rFonts w:ascii="Times New Roman" w:hAnsi="Times New Roman" w:cs="Times New Roman"/>
          <w:sz w:val="24"/>
          <w:szCs w:val="24"/>
          <w:lang w:val="fr-FR"/>
        </w:rPr>
        <w:t>A gồm 1 ion M</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 xml:space="preserve"> và 2 ion X</w:t>
      </w:r>
      <w:r w:rsidRPr="0061671E">
        <w:rPr>
          <w:rFonts w:ascii="Times New Roman" w:hAnsi="Times New Roman" w:cs="Times New Roman"/>
          <w:sz w:val="24"/>
          <w:szCs w:val="24"/>
          <w:vertAlign w:val="superscript"/>
          <w:lang w:val="fr-FR"/>
        </w:rPr>
        <w:t>-</w:t>
      </w:r>
      <w:r w:rsidRPr="0061671E">
        <w:rPr>
          <w:rFonts w:ascii="Times New Roman" w:hAnsi="Times New Roman" w:cs="Times New Roman"/>
          <w:sz w:val="24"/>
          <w:szCs w:val="24"/>
          <w:lang w:val="fr-FR"/>
        </w:rPr>
        <w:t xml:space="preserve"> tức công thức A là: MX</w:t>
      </w:r>
      <w:r w:rsidRPr="0061671E">
        <w:rPr>
          <w:rFonts w:ascii="Times New Roman" w:hAnsi="Times New Roman" w:cs="Times New Roman"/>
          <w:sz w:val="24"/>
          <w:szCs w:val="24"/>
          <w:vertAlign w:val="subscript"/>
          <w:lang w:val="fr-FR"/>
        </w:rPr>
        <w:t>2</w:t>
      </w:r>
      <w:r w:rsidRPr="0061671E">
        <w:rPr>
          <w:rFonts w:ascii="Times New Roman" w:hAnsi="Times New Roman" w:cs="Times New Roman"/>
          <w:sz w:val="24"/>
          <w:szCs w:val="24"/>
          <w:lang w:val="fr-FR"/>
        </w:rPr>
        <w:t>. Ta có: Z</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54/3) - 1 = 17 </w:t>
      </w:r>
      <w:r w:rsidRPr="0061671E">
        <w:rPr>
          <w:rFonts w:ascii="Times New Roman" w:hAnsi="Times New Roman" w:cs="Times New Roman"/>
          <w:position w:val="-6"/>
          <w:sz w:val="24"/>
          <w:szCs w:val="24"/>
        </w:rPr>
        <w:object w:dxaOrig="300" w:dyaOrig="220" w14:anchorId="1254E199">
          <v:shape id="_x0000_i1451" type="#_x0000_t75" style="width:15.75pt;height:11.25pt" o:ole="">
            <v:imagedata r:id="rId870" o:title=""/>
          </v:shape>
          <o:OLEObject Type="Embed" ProgID="Equation.DSMT4" ShapeID="_x0000_i1451" DrawAspect="Content" ObjectID="_1797798248" r:id="rId885"/>
        </w:object>
      </w:r>
      <w:r w:rsidRPr="0061671E">
        <w:rPr>
          <w:rFonts w:ascii="Times New Roman" w:hAnsi="Times New Roman" w:cs="Times New Roman"/>
          <w:sz w:val="24"/>
          <w:szCs w:val="24"/>
          <w:lang w:val="fr-FR"/>
        </w:rPr>
        <w:t xml:space="preserve"> X là Cl và Z</w:t>
      </w:r>
      <w:r w:rsidRPr="0061671E">
        <w:rPr>
          <w:rFonts w:ascii="Times New Roman" w:hAnsi="Times New Roman" w:cs="Times New Roman"/>
          <w:sz w:val="24"/>
          <w:szCs w:val="24"/>
          <w:vertAlign w:val="subscript"/>
          <w:lang w:val="fr-FR"/>
        </w:rPr>
        <w:t>M</w:t>
      </w:r>
      <w:r w:rsidRPr="0061671E">
        <w:rPr>
          <w:rFonts w:ascii="Times New Roman" w:hAnsi="Times New Roman" w:cs="Times New Roman"/>
          <w:sz w:val="24"/>
          <w:szCs w:val="24"/>
          <w:lang w:val="fr-FR"/>
        </w:rPr>
        <w:t xml:space="preserve"> = (54/3) + 2 = 20 </w:t>
      </w:r>
      <w:r w:rsidRPr="0061671E">
        <w:rPr>
          <w:rFonts w:ascii="Times New Roman" w:hAnsi="Times New Roman" w:cs="Times New Roman"/>
          <w:position w:val="-6"/>
          <w:sz w:val="24"/>
          <w:szCs w:val="24"/>
        </w:rPr>
        <w:object w:dxaOrig="300" w:dyaOrig="220" w14:anchorId="5D5F6F37">
          <v:shape id="_x0000_i1452" type="#_x0000_t75" style="width:15.75pt;height:11.25pt" o:ole="">
            <v:imagedata r:id="rId870" o:title=""/>
          </v:shape>
          <o:OLEObject Type="Embed" ProgID="Equation.DSMT4" ShapeID="_x0000_i1452" DrawAspect="Content" ObjectID="_1797798249" r:id="rId886"/>
        </w:object>
      </w:r>
      <w:r w:rsidRPr="0061671E">
        <w:rPr>
          <w:rFonts w:ascii="Times New Roman" w:hAnsi="Times New Roman" w:cs="Times New Roman"/>
          <w:sz w:val="24"/>
          <w:szCs w:val="24"/>
          <w:lang w:val="fr-FR"/>
        </w:rPr>
        <w:t xml:space="preserve"> M là Ca. Vậy CTPT của A là CaCl</w:t>
      </w:r>
      <w:r w:rsidRPr="0061671E">
        <w:rPr>
          <w:rFonts w:ascii="Times New Roman" w:hAnsi="Times New Roman" w:cs="Times New Roman"/>
          <w:sz w:val="24"/>
          <w:szCs w:val="24"/>
          <w:vertAlign w:val="subscript"/>
          <w:lang w:val="fr-FR"/>
        </w:rPr>
        <w:t>2</w:t>
      </w:r>
      <w:r w:rsidRPr="0061671E">
        <w:rPr>
          <w:rFonts w:ascii="Times New Roman" w:hAnsi="Times New Roman" w:cs="Times New Roman"/>
          <w:sz w:val="24"/>
          <w:szCs w:val="24"/>
          <w:lang w:val="fr-FR"/>
        </w:rPr>
        <w:t>.</w:t>
      </w:r>
    </w:p>
    <w:p w14:paraId="031E0CC3" w14:textId="77777777" w:rsidR="0047275C" w:rsidRPr="0061671E" w:rsidRDefault="0047275C" w:rsidP="00E03994">
      <w:pPr>
        <w:spacing w:after="0" w:line="276" w:lineRule="auto"/>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Vì A tác dụng được với một nguyên tố có trong A nên A là K</w:t>
      </w:r>
      <w:r w:rsidRPr="0061671E">
        <w:rPr>
          <w:rFonts w:ascii="Times New Roman" w:hAnsi="Times New Roman" w:cs="Times New Roman"/>
          <w:sz w:val="24"/>
          <w:szCs w:val="24"/>
          <w:vertAlign w:val="subscript"/>
          <w:lang w:val="fr-FR"/>
        </w:rPr>
        <w:t>2</w:t>
      </w:r>
      <w:r w:rsidRPr="0061671E">
        <w:rPr>
          <w:rFonts w:ascii="Times New Roman" w:hAnsi="Times New Roman" w:cs="Times New Roman"/>
          <w:sz w:val="24"/>
          <w:szCs w:val="24"/>
          <w:lang w:val="fr-FR"/>
        </w:rPr>
        <w:t>S và B là K</w:t>
      </w:r>
      <w:r w:rsidRPr="0061671E">
        <w:rPr>
          <w:rFonts w:ascii="Times New Roman" w:hAnsi="Times New Roman" w:cs="Times New Roman"/>
          <w:sz w:val="24"/>
          <w:szCs w:val="24"/>
          <w:vertAlign w:val="subscript"/>
          <w:lang w:val="fr-FR"/>
        </w:rPr>
        <w:t>2</w:t>
      </w:r>
      <w:r w:rsidRPr="0061671E">
        <w:rPr>
          <w:rFonts w:ascii="Times New Roman" w:hAnsi="Times New Roman" w:cs="Times New Roman"/>
          <w:sz w:val="24"/>
          <w:szCs w:val="24"/>
          <w:lang w:val="fr-FR"/>
        </w:rPr>
        <w:t>S</w:t>
      </w:r>
      <w:r w:rsidRPr="0061671E">
        <w:rPr>
          <w:rFonts w:ascii="Times New Roman" w:hAnsi="Times New Roman" w:cs="Times New Roman"/>
          <w:sz w:val="24"/>
          <w:szCs w:val="24"/>
          <w:vertAlign w:val="subscript"/>
          <w:lang w:val="fr-FR"/>
        </w:rPr>
        <w:t>2</w:t>
      </w:r>
      <w:r w:rsidRPr="0061671E">
        <w:rPr>
          <w:rFonts w:ascii="Times New Roman" w:hAnsi="Times New Roman" w:cs="Times New Roman"/>
          <w:sz w:val="24"/>
          <w:szCs w:val="24"/>
          <w:lang w:val="fr-FR"/>
        </w:rPr>
        <w:t>.</w:t>
      </w:r>
    </w:p>
    <w:p w14:paraId="32DC4685" w14:textId="77777777" w:rsidR="0047275C" w:rsidRPr="0061671E" w:rsidRDefault="0047275C" w:rsidP="00E03994">
      <w:pPr>
        <w:spacing w:after="0" w:line="276" w:lineRule="auto"/>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CTPT và CT Lewis của A và B lần lượt là: K-S-K; K</w:t>
      </w:r>
      <w:r w:rsidRPr="0061671E">
        <w:rPr>
          <w:rFonts w:ascii="Times New Roman" w:hAnsi="Times New Roman" w:cs="Times New Roman"/>
          <w:sz w:val="24"/>
          <w:szCs w:val="24"/>
          <w:vertAlign w:val="superscript"/>
          <w:lang w:val="fr-FR"/>
        </w:rPr>
        <w:t>+</w:t>
      </w:r>
      <w:r w:rsidRPr="0061671E">
        <w:rPr>
          <w:rFonts w:ascii="Times New Roman" w:hAnsi="Times New Roman" w:cs="Times New Roman"/>
          <w:sz w:val="24"/>
          <w:szCs w:val="24"/>
          <w:lang w:val="fr-FR"/>
        </w:rPr>
        <w:t>[</w:t>
      </w:r>
      <w:r w:rsidRPr="0061671E">
        <w:rPr>
          <w:rFonts w:ascii="Times New Roman" w:hAnsi="Times New Roman" w:cs="Times New Roman"/>
          <w:position w:val="-18"/>
          <w:sz w:val="24"/>
          <w:szCs w:val="24"/>
        </w:rPr>
        <w:object w:dxaOrig="320" w:dyaOrig="560" w14:anchorId="313A7982">
          <v:shape id="_x0000_i1453" type="#_x0000_t75" style="width:15.75pt;height:28.5pt" o:ole="">
            <v:imagedata r:id="rId887" o:title=""/>
          </v:shape>
          <o:OLEObject Type="Embed" ProgID="Equation.DSMT4" ShapeID="_x0000_i1453" DrawAspect="Content" ObjectID="_1797798250" r:id="rId888"/>
        </w:object>
      </w:r>
      <w:r w:rsidRPr="0061671E">
        <w:rPr>
          <w:rFonts w:ascii="Times New Roman" w:hAnsi="Times New Roman" w:cs="Times New Roman"/>
          <w:sz w:val="24"/>
          <w:szCs w:val="24"/>
          <w:lang w:val="fr-FR"/>
        </w:rPr>
        <w:t>]</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K</w:t>
      </w:r>
      <w:r w:rsidRPr="0061671E">
        <w:rPr>
          <w:rFonts w:ascii="Times New Roman" w:hAnsi="Times New Roman" w:cs="Times New Roman"/>
          <w:sz w:val="24"/>
          <w:szCs w:val="24"/>
          <w:vertAlign w:val="superscript"/>
          <w:lang w:val="fr-FR"/>
        </w:rPr>
        <w:t>+</w:t>
      </w:r>
      <w:r w:rsidRPr="0061671E">
        <w:rPr>
          <w:rFonts w:ascii="Times New Roman" w:hAnsi="Times New Roman" w:cs="Times New Roman"/>
          <w:sz w:val="24"/>
          <w:szCs w:val="24"/>
          <w:lang w:val="fr-FR"/>
        </w:rPr>
        <w:t xml:space="preserve"> và K-S-S-K; K</w:t>
      </w:r>
      <w:r w:rsidRPr="0061671E">
        <w:rPr>
          <w:rFonts w:ascii="Times New Roman" w:hAnsi="Times New Roman" w:cs="Times New Roman"/>
          <w:sz w:val="24"/>
          <w:szCs w:val="24"/>
          <w:vertAlign w:val="superscript"/>
          <w:lang w:val="fr-FR"/>
        </w:rPr>
        <w:t>+</w:t>
      </w:r>
      <w:r w:rsidRPr="0061671E">
        <w:rPr>
          <w:rFonts w:ascii="Times New Roman" w:hAnsi="Times New Roman" w:cs="Times New Roman"/>
          <w:sz w:val="24"/>
          <w:szCs w:val="24"/>
          <w:lang w:val="fr-FR"/>
        </w:rPr>
        <w:t>[</w:t>
      </w:r>
      <w:r w:rsidRPr="0061671E">
        <w:rPr>
          <w:rFonts w:ascii="Times New Roman" w:hAnsi="Times New Roman" w:cs="Times New Roman"/>
          <w:position w:val="-18"/>
          <w:sz w:val="24"/>
          <w:szCs w:val="24"/>
        </w:rPr>
        <w:object w:dxaOrig="320" w:dyaOrig="560" w14:anchorId="2B54329D">
          <v:shape id="_x0000_i1454" type="#_x0000_t75" style="width:15.75pt;height:28.5pt" o:ole="">
            <v:imagedata r:id="rId889" o:title=""/>
          </v:shape>
          <o:OLEObject Type="Embed" ProgID="Equation.DSMT4" ShapeID="_x0000_i1454" DrawAspect="Content" ObjectID="_1797798251" r:id="rId890"/>
        </w:object>
      </w:r>
      <w:r w:rsidRPr="0061671E">
        <w:rPr>
          <w:rFonts w:ascii="Times New Roman" w:hAnsi="Times New Roman" w:cs="Times New Roman"/>
          <w:position w:val="-18"/>
          <w:sz w:val="24"/>
          <w:szCs w:val="24"/>
        </w:rPr>
        <w:object w:dxaOrig="240" w:dyaOrig="560" w14:anchorId="58268853">
          <v:shape id="_x0000_i1455" type="#_x0000_t75" style="width:12pt;height:28.5pt" o:ole="">
            <v:imagedata r:id="rId891" o:title=""/>
          </v:shape>
          <o:OLEObject Type="Embed" ProgID="Equation.DSMT4" ShapeID="_x0000_i1455" DrawAspect="Content" ObjectID="_1797798252" r:id="rId892"/>
        </w:object>
      </w:r>
      <w:r w:rsidRPr="0061671E">
        <w:rPr>
          <w:rFonts w:ascii="Times New Roman" w:hAnsi="Times New Roman" w:cs="Times New Roman"/>
          <w:sz w:val="24"/>
          <w:szCs w:val="24"/>
          <w:lang w:val="fr-FR"/>
        </w:rPr>
        <w:t>]</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K</w:t>
      </w:r>
      <w:r w:rsidRPr="0061671E">
        <w:rPr>
          <w:rFonts w:ascii="Times New Roman" w:hAnsi="Times New Roman" w:cs="Times New Roman"/>
          <w:sz w:val="24"/>
          <w:szCs w:val="24"/>
          <w:vertAlign w:val="superscript"/>
          <w:lang w:val="fr-FR"/>
        </w:rPr>
        <w:t>+</w:t>
      </w:r>
    </w:p>
    <w:p w14:paraId="478A2034" w14:textId="77777777" w:rsidR="0047275C" w:rsidRPr="0061671E" w:rsidRDefault="0047275C" w:rsidP="00E03994">
      <w:pPr>
        <w:pStyle w:val="BodyText2"/>
        <w:spacing w:line="276" w:lineRule="auto"/>
        <w:rPr>
          <w:rFonts w:ascii="Times New Roman" w:hAnsi="Times New Roman"/>
          <w:spacing w:val="-2"/>
          <w:sz w:val="24"/>
          <w:szCs w:val="24"/>
          <w:lang w:val="pt-BR"/>
        </w:rPr>
      </w:pPr>
      <w:r w:rsidRPr="0061671E">
        <w:rPr>
          <w:rFonts w:ascii="Times New Roman" w:hAnsi="Times New Roman"/>
          <w:b/>
          <w:spacing w:val="-2"/>
          <w:sz w:val="24"/>
          <w:szCs w:val="24"/>
          <w:lang w:val="pt-BR"/>
        </w:rPr>
        <w:t>Câu 16 (30/04/2015 lớp 10 – Lê Quý Đôn Bình Thuận):</w:t>
      </w:r>
      <w:r w:rsidRPr="0061671E">
        <w:rPr>
          <w:rFonts w:ascii="Times New Roman" w:hAnsi="Times New Roman"/>
          <w:spacing w:val="-2"/>
          <w:sz w:val="24"/>
          <w:szCs w:val="24"/>
          <w:lang w:val="pt-BR"/>
        </w:rPr>
        <w:t xml:space="preserve"> X và Y là hai phi kim. Trong nguyên tử X, Y có số hạt mang điện nhiều hơn số hạt không mang điện lần lượt là 14 và 16. Hợp chất A có công thức XY</w:t>
      </w:r>
      <w:r w:rsidRPr="0061671E">
        <w:rPr>
          <w:rFonts w:ascii="Times New Roman" w:hAnsi="Times New Roman"/>
          <w:spacing w:val="-2"/>
          <w:sz w:val="24"/>
          <w:szCs w:val="24"/>
          <w:vertAlign w:val="subscript"/>
          <w:lang w:val="pt-BR"/>
        </w:rPr>
        <w:t>n</w:t>
      </w:r>
      <w:r w:rsidRPr="0061671E">
        <w:rPr>
          <w:rFonts w:ascii="Times New Roman" w:hAnsi="Times New Roman"/>
          <w:spacing w:val="-2"/>
          <w:sz w:val="24"/>
          <w:szCs w:val="24"/>
          <w:lang w:val="pt-BR"/>
        </w:rPr>
        <w:t xml:space="preserve"> có đặc điểm: X chiếm 15,0486% về khối lượng. Tổng số proton là 100. Tổng số </w:t>
      </w:r>
      <w:r w:rsidRPr="0009065F">
        <w:rPr>
          <w:rFonts w:ascii="Times New Roman" w:hAnsi="Times New Roman"/>
          <w:color w:val="FF0000"/>
          <w:spacing w:val="-2"/>
          <w:sz w:val="24"/>
          <w:szCs w:val="24"/>
          <w:lang w:val="pt-BR"/>
        </w:rPr>
        <w:t>neutron</w:t>
      </w:r>
      <w:r w:rsidRPr="0061671E">
        <w:rPr>
          <w:rFonts w:ascii="Times New Roman" w:hAnsi="Times New Roman"/>
          <w:spacing w:val="-2"/>
          <w:sz w:val="24"/>
          <w:szCs w:val="24"/>
          <w:lang w:val="pt-BR"/>
        </w:rPr>
        <w:t xml:space="preserve"> là 106. </w:t>
      </w:r>
    </w:p>
    <w:p w14:paraId="19024B1A"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b/>
          <w:bCs/>
          <w:sz w:val="24"/>
          <w:szCs w:val="24"/>
          <w:lang w:val="pt-BR"/>
        </w:rPr>
        <w:t>a)</w:t>
      </w:r>
      <w:r w:rsidRPr="0061671E">
        <w:rPr>
          <w:rFonts w:ascii="Times New Roman" w:hAnsi="Times New Roman"/>
          <w:sz w:val="24"/>
          <w:szCs w:val="24"/>
          <w:lang w:val="pt-BR"/>
        </w:rPr>
        <w:t xml:space="preserve"> Xác định số khối và tên nguyên tố X, Y. </w:t>
      </w:r>
    </w:p>
    <w:p w14:paraId="0807E09E" w14:textId="77777777" w:rsidR="0047275C" w:rsidRPr="0061671E" w:rsidRDefault="0047275C" w:rsidP="00E03994">
      <w:pPr>
        <w:pStyle w:val="BodyText2"/>
        <w:spacing w:line="276" w:lineRule="auto"/>
        <w:rPr>
          <w:rFonts w:ascii="Times New Roman" w:hAnsi="Times New Roman"/>
          <w:sz w:val="24"/>
          <w:szCs w:val="24"/>
          <w:lang w:val="pt-BR"/>
        </w:rPr>
      </w:pPr>
      <w:r w:rsidRPr="0061671E">
        <w:rPr>
          <w:rFonts w:ascii="Times New Roman" w:hAnsi="Times New Roman"/>
          <w:b/>
          <w:bCs/>
          <w:sz w:val="24"/>
          <w:szCs w:val="24"/>
          <w:lang w:val="pt-BR"/>
        </w:rPr>
        <w:t>b)</w:t>
      </w:r>
      <w:r w:rsidRPr="0061671E">
        <w:rPr>
          <w:rFonts w:ascii="Times New Roman" w:hAnsi="Times New Roman"/>
          <w:sz w:val="24"/>
          <w:szCs w:val="24"/>
          <w:lang w:val="pt-BR"/>
        </w:rPr>
        <w:t xml:space="preserve"> Biết X, Y tạo với nhau hai hợp chất A và B. Viết cấu trúc hình học và cho biết trạng thái lai hóa của nguyên tử trung tâm A và B.</w:t>
      </w:r>
    </w:p>
    <w:p w14:paraId="3140BB68" w14:textId="77777777" w:rsidR="0047275C" w:rsidRPr="0061671E" w:rsidRDefault="0047275C" w:rsidP="00E03994">
      <w:pPr>
        <w:pStyle w:val="BodyText2"/>
        <w:spacing w:line="276" w:lineRule="auto"/>
        <w:jc w:val="center"/>
        <w:rPr>
          <w:rFonts w:ascii="Times New Roman" w:hAnsi="Times New Roman"/>
          <w:b/>
          <w:bCs/>
          <w:sz w:val="24"/>
          <w:szCs w:val="24"/>
          <w:u w:val="single"/>
          <w:lang w:val="pt-BR"/>
        </w:rPr>
      </w:pPr>
      <w:r w:rsidRPr="0061671E">
        <w:rPr>
          <w:rFonts w:ascii="Times New Roman" w:hAnsi="Times New Roman"/>
          <w:b/>
          <w:bCs/>
          <w:sz w:val="24"/>
          <w:szCs w:val="24"/>
          <w:u w:val="single"/>
          <w:lang w:val="pt-BR"/>
        </w:rPr>
        <w:t>Giải:</w:t>
      </w:r>
    </w:p>
    <w:p w14:paraId="1B624C7D"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b/>
          <w:bCs/>
          <w:sz w:val="24"/>
          <w:szCs w:val="24"/>
          <w:lang w:val="fr-FR"/>
        </w:rPr>
        <w:t xml:space="preserve">a) </w:t>
      </w:r>
      <w:r w:rsidRPr="0061671E">
        <w:rPr>
          <w:rFonts w:ascii="Times New Roman" w:hAnsi="Times New Roman" w:cs="Times New Roman"/>
          <w:sz w:val="24"/>
          <w:szCs w:val="24"/>
          <w:lang w:val="fr-FR"/>
        </w:rPr>
        <w:t>Gọi P</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lần lượt là số proton và </w:t>
      </w:r>
      <w:r w:rsidRPr="0009065F">
        <w:rPr>
          <w:rFonts w:cs="Times New Roman"/>
          <w:color w:val="FF0000"/>
          <w:szCs w:val="24"/>
          <w:lang w:val="fr-FR"/>
        </w:rPr>
        <w:t>neutron</w:t>
      </w:r>
      <w:r w:rsidRPr="0061671E">
        <w:rPr>
          <w:rFonts w:ascii="Times New Roman" w:hAnsi="Times New Roman" w:cs="Times New Roman"/>
          <w:sz w:val="24"/>
          <w:szCs w:val="24"/>
          <w:lang w:val="fr-FR"/>
        </w:rPr>
        <w:t xml:space="preserve"> của X; P</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lần lượt là số proton và </w:t>
      </w:r>
      <w:r w:rsidRPr="0009065F">
        <w:rPr>
          <w:rFonts w:cs="Times New Roman"/>
          <w:color w:val="FF0000"/>
          <w:szCs w:val="24"/>
          <w:lang w:val="fr-FR"/>
        </w:rPr>
        <w:t>neutron</w:t>
      </w:r>
      <w:r w:rsidRPr="0061671E">
        <w:rPr>
          <w:rFonts w:ascii="Times New Roman" w:hAnsi="Times New Roman" w:cs="Times New Roman"/>
          <w:sz w:val="24"/>
          <w:szCs w:val="24"/>
          <w:lang w:val="fr-FR"/>
        </w:rPr>
        <w:t xml:space="preserve"> của Y</w:t>
      </w:r>
    </w:p>
    <w:p w14:paraId="251D2ABB"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a có: P</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P</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100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1)</w:t>
      </w:r>
    </w:p>
    <w:p w14:paraId="6AFD212C"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n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106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2)</w:t>
      </w:r>
    </w:p>
    <w:p w14:paraId="0BEE7BA4"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ừ (1) và (2): (P</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 n(P</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 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206 </w:t>
      </w:r>
      <w:r w:rsidRPr="0061671E">
        <w:rPr>
          <w:rFonts w:ascii="Times New Roman" w:hAnsi="Times New Roman" w:cs="Times New Roman"/>
          <w:position w:val="-6"/>
          <w:sz w:val="24"/>
          <w:szCs w:val="24"/>
        </w:rPr>
        <w:object w:dxaOrig="300" w:dyaOrig="240" w14:anchorId="5948C971">
          <v:shape id="_x0000_i1456" type="#_x0000_t75" style="width:15.75pt;height:12pt" o:ole="">
            <v:imagedata r:id="rId893" o:title=""/>
          </v:shape>
          <o:OLEObject Type="Embed" ProgID="Equation.3" ShapeID="_x0000_i1456" DrawAspect="Content" ObjectID="_1797798253" r:id="rId894"/>
        </w:object>
      </w:r>
      <w:r w:rsidRPr="0061671E">
        <w:rPr>
          <w:rFonts w:ascii="Times New Roman" w:hAnsi="Times New Roman" w:cs="Times New Roman"/>
          <w:sz w:val="24"/>
          <w:szCs w:val="24"/>
          <w:lang w:val="fr-FR"/>
        </w:rPr>
        <w:t>A</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A</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206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3)</w:t>
      </w:r>
    </w:p>
    <w:p w14:paraId="5709F035"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Mặt khác: A</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A</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A</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15,0486/100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4)</w:t>
      </w:r>
    </w:p>
    <w:p w14:paraId="335112D9"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ừ (3), (4): A</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P</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31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5)</w:t>
      </w:r>
    </w:p>
    <w:p w14:paraId="484CD065"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rong X có: 2P</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N</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xml:space="preserve">= 14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6)</w:t>
      </w:r>
    </w:p>
    <w:p w14:paraId="45E38A0F" w14:textId="77777777" w:rsidR="0047275C" w:rsidRPr="0061671E" w:rsidRDefault="0047275C" w:rsidP="00E03994">
      <w:pPr>
        <w:spacing w:after="0" w:line="276" w:lineRule="auto"/>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ừ (5), (6): P</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15; 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16 </w:t>
      </w:r>
      <w:r w:rsidRPr="0061671E">
        <w:rPr>
          <w:rFonts w:ascii="Times New Roman" w:hAnsi="Times New Roman" w:cs="Times New Roman"/>
          <w:position w:val="-6"/>
          <w:sz w:val="24"/>
          <w:szCs w:val="24"/>
        </w:rPr>
        <w:object w:dxaOrig="300" w:dyaOrig="240" w14:anchorId="5864E677">
          <v:shape id="_x0000_i1457" type="#_x0000_t75" style="width:15.75pt;height:12pt" o:ole="">
            <v:imagedata r:id="rId893" o:title=""/>
          </v:shape>
          <o:OLEObject Type="Embed" ProgID="Equation.3" ShapeID="_x0000_i1457" DrawAspect="Content" ObjectID="_1797798254" r:id="rId895"/>
        </w:object>
      </w:r>
      <w:r w:rsidRPr="0061671E">
        <w:rPr>
          <w:rFonts w:ascii="Times New Roman" w:hAnsi="Times New Roman" w:cs="Times New Roman"/>
          <w:sz w:val="24"/>
          <w:szCs w:val="24"/>
          <w:lang w:val="fr-FR"/>
        </w:rPr>
        <w:t xml:space="preserve"> A</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xml:space="preserve">= 31 </w:t>
      </w:r>
      <w:r w:rsidRPr="0061671E">
        <w:rPr>
          <w:rFonts w:ascii="Times New Roman" w:hAnsi="Times New Roman" w:cs="Times New Roman"/>
          <w:position w:val="-6"/>
          <w:sz w:val="24"/>
          <w:szCs w:val="24"/>
        </w:rPr>
        <w:object w:dxaOrig="300" w:dyaOrig="240" w14:anchorId="31EA4B15">
          <v:shape id="_x0000_i1458" type="#_x0000_t75" style="width:15.75pt;height:12pt" o:ole="">
            <v:imagedata r:id="rId893" o:title=""/>
          </v:shape>
          <o:OLEObject Type="Embed" ProgID="Equation.3" ShapeID="_x0000_i1458" DrawAspect="Content" ObjectID="_1797798255" r:id="rId896"/>
        </w:object>
      </w:r>
      <w:r w:rsidRPr="0061671E">
        <w:rPr>
          <w:rFonts w:ascii="Times New Roman" w:hAnsi="Times New Roman" w:cs="Times New Roman"/>
          <w:sz w:val="24"/>
          <w:szCs w:val="24"/>
          <w:lang w:val="fr-FR"/>
        </w:rPr>
        <w:t xml:space="preserve">X là </w:t>
      </w:r>
      <w:r w:rsidRPr="0009065F">
        <w:rPr>
          <w:rFonts w:cs="Times New Roman"/>
          <w:color w:val="FF0000"/>
          <w:szCs w:val="24"/>
          <w:lang w:val="fr-FR"/>
        </w:rPr>
        <w:t>phosphorus</w:t>
      </w:r>
      <w:r w:rsidRPr="0061671E">
        <w:rPr>
          <w:rFonts w:ascii="Times New Roman" w:hAnsi="Times New Roman" w:cs="Times New Roman"/>
          <w:sz w:val="24"/>
          <w:szCs w:val="24"/>
          <w:lang w:val="fr-FR"/>
        </w:rPr>
        <w:t xml:space="preserve"> </w:t>
      </w:r>
      <w:r w:rsidRPr="0061671E">
        <w:rPr>
          <w:rFonts w:ascii="Times New Roman" w:hAnsi="Times New Roman" w:cs="Times New Roman"/>
          <w:sz w:val="24"/>
          <w:szCs w:val="24"/>
          <w:vertAlign w:val="subscript"/>
          <w:lang w:val="fr-FR"/>
        </w:rPr>
        <w:t>15</w:t>
      </w:r>
      <w:r w:rsidRPr="0061671E">
        <w:rPr>
          <w:rFonts w:ascii="Times New Roman" w:hAnsi="Times New Roman" w:cs="Times New Roman"/>
          <w:sz w:val="24"/>
          <w:szCs w:val="24"/>
          <w:lang w:val="fr-FR"/>
        </w:rPr>
        <w:t>P có cấu hình e là: 1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2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2p</w:t>
      </w:r>
      <w:r w:rsidRPr="0061671E">
        <w:rPr>
          <w:rFonts w:ascii="Times New Roman" w:hAnsi="Times New Roman" w:cs="Times New Roman"/>
          <w:sz w:val="24"/>
          <w:szCs w:val="24"/>
          <w:vertAlign w:val="superscript"/>
          <w:lang w:val="fr-FR"/>
        </w:rPr>
        <w:t>6</w:t>
      </w:r>
      <w:r w:rsidRPr="0061671E">
        <w:rPr>
          <w:rFonts w:ascii="Times New Roman" w:hAnsi="Times New Roman" w:cs="Times New Roman"/>
          <w:sz w:val="24"/>
          <w:szCs w:val="24"/>
          <w:lang w:val="fr-FR"/>
        </w:rPr>
        <w:t>3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3p</w:t>
      </w:r>
      <w:r w:rsidRPr="0061671E">
        <w:rPr>
          <w:rFonts w:ascii="Times New Roman" w:hAnsi="Times New Roman" w:cs="Times New Roman"/>
          <w:sz w:val="24"/>
          <w:szCs w:val="24"/>
          <w:vertAlign w:val="superscript"/>
          <w:lang w:val="fr-FR"/>
        </w:rPr>
        <w:t>3</w:t>
      </w:r>
      <w:r w:rsidRPr="0061671E">
        <w:rPr>
          <w:rFonts w:ascii="Times New Roman" w:hAnsi="Times New Roman" w:cs="Times New Roman"/>
          <w:sz w:val="24"/>
          <w:szCs w:val="24"/>
          <w:lang w:val="fr-FR"/>
        </w:rPr>
        <w:t xml:space="preserve"> nên e cuối cùng có bộ bốn số lượng tử là: n = 3, l = 1, m = +1, s = +1/2 </w:t>
      </w:r>
    </w:p>
    <w:p w14:paraId="45343359"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hay P</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15; 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16 vào (1), (2) ta có nP</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85; n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90 nên: 18P</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 17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0 </w:t>
      </w:r>
      <w:r w:rsidRPr="0061671E">
        <w:rPr>
          <w:rFonts w:ascii="Times New Roman" w:hAnsi="Times New Roman" w:cs="Times New Roman"/>
          <w:sz w:val="24"/>
          <w:szCs w:val="24"/>
          <w:lang w:val="fr-FR"/>
        </w:rPr>
        <w:tab/>
        <w:t>(7)</w:t>
      </w:r>
    </w:p>
    <w:p w14:paraId="7EA2A542"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Mặt khác trong Y có: 2P</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N</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 xml:space="preserve">= 16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8)</w:t>
      </w:r>
    </w:p>
    <w:p w14:paraId="40AAE391"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ừ (7), (8): P</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 17; 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18 </w:t>
      </w:r>
      <w:r w:rsidRPr="0061671E">
        <w:rPr>
          <w:rFonts w:ascii="Times New Roman" w:hAnsi="Times New Roman" w:cs="Times New Roman"/>
          <w:position w:val="-6"/>
          <w:sz w:val="24"/>
          <w:szCs w:val="24"/>
        </w:rPr>
        <w:object w:dxaOrig="300" w:dyaOrig="240" w14:anchorId="044F3508">
          <v:shape id="_x0000_i1459" type="#_x0000_t75" style="width:15.75pt;height:12pt" o:ole="">
            <v:imagedata r:id="rId893" o:title=""/>
          </v:shape>
          <o:OLEObject Type="Embed" ProgID="Equation.3" ShapeID="_x0000_i1459" DrawAspect="Content" ObjectID="_1797798256" r:id="rId897"/>
        </w:object>
      </w:r>
      <w:r w:rsidRPr="0061671E">
        <w:rPr>
          <w:rFonts w:ascii="Times New Roman" w:hAnsi="Times New Roman" w:cs="Times New Roman"/>
          <w:sz w:val="24"/>
          <w:szCs w:val="24"/>
          <w:lang w:val="fr-FR"/>
        </w:rPr>
        <w:t xml:space="preserve"> A</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35 và n = 5. </w:t>
      </w:r>
    </w:p>
    <w:p w14:paraId="76E8FEA0"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 xml:space="preserve">Vậy: Y là </w:t>
      </w:r>
      <w:r w:rsidRPr="0009065F">
        <w:rPr>
          <w:rFonts w:cs="Times New Roman"/>
          <w:color w:val="FF0000"/>
          <w:szCs w:val="24"/>
          <w:lang w:val="fr-FR"/>
        </w:rPr>
        <w:t>Chlorine</w:t>
      </w:r>
      <w:r w:rsidRPr="0061671E">
        <w:rPr>
          <w:rFonts w:ascii="Times New Roman" w:hAnsi="Times New Roman" w:cs="Times New Roman"/>
          <w:sz w:val="24"/>
          <w:szCs w:val="24"/>
          <w:lang w:val="fr-FR"/>
        </w:rPr>
        <w:t xml:space="preserve"> </w:t>
      </w:r>
      <w:r w:rsidRPr="0061671E">
        <w:rPr>
          <w:rFonts w:ascii="Times New Roman" w:hAnsi="Times New Roman" w:cs="Times New Roman"/>
          <w:sz w:val="24"/>
          <w:szCs w:val="24"/>
          <w:vertAlign w:val="subscript"/>
          <w:lang w:val="fr-FR"/>
        </w:rPr>
        <w:t>17</w:t>
      </w:r>
      <w:r w:rsidRPr="0061671E">
        <w:rPr>
          <w:rFonts w:ascii="Times New Roman" w:hAnsi="Times New Roman" w:cs="Times New Roman"/>
          <w:sz w:val="24"/>
          <w:szCs w:val="24"/>
          <w:lang w:val="fr-FR"/>
        </w:rPr>
        <w:t>Cl có cấu hình e là 1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 xml:space="preserve"> 2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2p</w:t>
      </w:r>
      <w:r w:rsidRPr="0061671E">
        <w:rPr>
          <w:rFonts w:ascii="Times New Roman" w:hAnsi="Times New Roman" w:cs="Times New Roman"/>
          <w:sz w:val="24"/>
          <w:szCs w:val="24"/>
          <w:vertAlign w:val="superscript"/>
          <w:lang w:val="fr-FR"/>
        </w:rPr>
        <w:t>6</w:t>
      </w:r>
      <w:r w:rsidRPr="0061671E">
        <w:rPr>
          <w:rFonts w:ascii="Times New Roman" w:hAnsi="Times New Roman" w:cs="Times New Roman"/>
          <w:sz w:val="24"/>
          <w:szCs w:val="24"/>
          <w:lang w:val="fr-FR"/>
        </w:rPr>
        <w:t>3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3p</w:t>
      </w:r>
      <w:r w:rsidRPr="0061671E">
        <w:rPr>
          <w:rFonts w:ascii="Times New Roman" w:hAnsi="Times New Roman" w:cs="Times New Roman"/>
          <w:sz w:val="24"/>
          <w:szCs w:val="24"/>
          <w:vertAlign w:val="superscript"/>
          <w:lang w:val="fr-FR"/>
        </w:rPr>
        <w:t>5</w:t>
      </w:r>
      <w:r w:rsidRPr="0061671E">
        <w:rPr>
          <w:rFonts w:ascii="Times New Roman" w:hAnsi="Times New Roman" w:cs="Times New Roman"/>
          <w:sz w:val="24"/>
          <w:szCs w:val="24"/>
          <w:lang w:val="fr-FR"/>
        </w:rPr>
        <w:t xml:space="preserve">, nên e cuối cùng có bộ bốn số lượng tử là: </w:t>
      </w:r>
    </w:p>
    <w:p w14:paraId="637D2EDE"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n = 3; l = 1; m = 0, s = -1/2</w:t>
      </w:r>
    </w:p>
    <w:p w14:paraId="547BE652"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b/>
          <w:bCs/>
          <w:sz w:val="24"/>
          <w:szCs w:val="24"/>
          <w:lang w:val="fr-FR"/>
        </w:rPr>
        <w:lastRenderedPageBreak/>
        <w:t>b)</w:t>
      </w:r>
      <w:r w:rsidRPr="0061671E">
        <w:rPr>
          <w:rFonts w:ascii="Times New Roman" w:hAnsi="Times New Roman" w:cs="Times New Roman"/>
          <w:sz w:val="24"/>
          <w:szCs w:val="24"/>
          <w:lang w:val="fr-FR"/>
        </w:rPr>
        <w:t xml:space="preserve"> </w:t>
      </w:r>
      <w:r w:rsidRPr="0061671E">
        <w:rPr>
          <w:rFonts w:ascii="Times New Roman" w:hAnsi="Times New Roman" w:cs="Times New Roman"/>
          <w:position w:val="-14"/>
          <w:sz w:val="24"/>
          <w:szCs w:val="24"/>
          <w:lang w:val="fr-FR"/>
        </w:rPr>
        <w:object w:dxaOrig="3400" w:dyaOrig="400" w14:anchorId="6DB2238F">
          <v:shape id="_x0000_i1460" type="#_x0000_t75" style="width:170.25pt;height:20.25pt" o:ole="">
            <v:imagedata r:id="rId898" o:title=""/>
          </v:shape>
          <o:OLEObject Type="Embed" ProgID="Equation.DSMT4" ShapeID="_x0000_i1460" DrawAspect="Content" ObjectID="_1797798257" r:id="rId899"/>
        </w:objec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0"/>
        <w:gridCol w:w="2730"/>
        <w:gridCol w:w="2731"/>
      </w:tblGrid>
      <w:tr w:rsidR="0047275C" w:rsidRPr="0061671E" w14:paraId="1B934D92" w14:textId="77777777" w:rsidTr="0047275C">
        <w:trPr>
          <w:trHeight w:val="302"/>
        </w:trPr>
        <w:tc>
          <w:tcPr>
            <w:tcW w:w="2730" w:type="dxa"/>
            <w:shd w:val="clear" w:color="auto" w:fill="auto"/>
          </w:tcPr>
          <w:p w14:paraId="303FB24E" w14:textId="77777777" w:rsidR="0047275C" w:rsidRPr="0061671E" w:rsidRDefault="0047275C" w:rsidP="00E03994">
            <w:pPr>
              <w:pStyle w:val="BodyText2"/>
              <w:spacing w:line="276" w:lineRule="auto"/>
              <w:jc w:val="center"/>
              <w:rPr>
                <w:rFonts w:ascii="Times New Roman" w:hAnsi="Times New Roman"/>
                <w:b/>
                <w:bCs/>
                <w:sz w:val="24"/>
                <w:szCs w:val="24"/>
                <w:lang w:val="pt-BR"/>
              </w:rPr>
            </w:pPr>
          </w:p>
        </w:tc>
        <w:tc>
          <w:tcPr>
            <w:tcW w:w="2730" w:type="dxa"/>
            <w:shd w:val="clear" w:color="auto" w:fill="auto"/>
          </w:tcPr>
          <w:p w14:paraId="16A81E00" w14:textId="77777777" w:rsidR="0047275C" w:rsidRPr="0061671E" w:rsidRDefault="0047275C" w:rsidP="00E03994">
            <w:pPr>
              <w:pStyle w:val="BodyText2"/>
              <w:spacing w:line="276" w:lineRule="auto"/>
              <w:jc w:val="center"/>
              <w:rPr>
                <w:rFonts w:ascii="Times New Roman" w:hAnsi="Times New Roman"/>
                <w:b/>
                <w:bCs/>
                <w:sz w:val="24"/>
                <w:szCs w:val="24"/>
                <w:lang w:val="pt-BR"/>
              </w:rPr>
            </w:pPr>
            <w:r w:rsidRPr="0061671E">
              <w:rPr>
                <w:rFonts w:ascii="Times New Roman" w:hAnsi="Times New Roman"/>
                <w:b/>
                <w:bCs/>
                <w:sz w:val="24"/>
                <w:szCs w:val="24"/>
                <w:lang w:val="pt-BR"/>
              </w:rPr>
              <w:t>Trạng thái lai hóa</w:t>
            </w:r>
          </w:p>
        </w:tc>
        <w:tc>
          <w:tcPr>
            <w:tcW w:w="2731" w:type="dxa"/>
            <w:shd w:val="clear" w:color="auto" w:fill="auto"/>
          </w:tcPr>
          <w:p w14:paraId="4A939A4D" w14:textId="77777777" w:rsidR="0047275C" w:rsidRPr="0061671E" w:rsidRDefault="0047275C" w:rsidP="00E03994">
            <w:pPr>
              <w:pStyle w:val="BodyText2"/>
              <w:spacing w:line="276" w:lineRule="auto"/>
              <w:jc w:val="center"/>
              <w:rPr>
                <w:rFonts w:ascii="Times New Roman" w:hAnsi="Times New Roman"/>
                <w:b/>
                <w:bCs/>
                <w:sz w:val="24"/>
                <w:szCs w:val="24"/>
                <w:lang w:val="pt-BR"/>
              </w:rPr>
            </w:pPr>
            <w:r w:rsidRPr="0061671E">
              <w:rPr>
                <w:rFonts w:ascii="Times New Roman" w:hAnsi="Times New Roman"/>
                <w:b/>
                <w:bCs/>
                <w:sz w:val="24"/>
                <w:szCs w:val="24"/>
                <w:lang w:val="pt-BR"/>
              </w:rPr>
              <w:t>Cấu trúc hình học</w:t>
            </w:r>
          </w:p>
        </w:tc>
      </w:tr>
      <w:tr w:rsidR="0047275C" w:rsidRPr="0061671E" w14:paraId="340A62DE" w14:textId="77777777" w:rsidTr="0047275C">
        <w:trPr>
          <w:trHeight w:val="302"/>
        </w:trPr>
        <w:tc>
          <w:tcPr>
            <w:tcW w:w="2730" w:type="dxa"/>
            <w:shd w:val="clear" w:color="auto" w:fill="auto"/>
          </w:tcPr>
          <w:p w14:paraId="7D13AC75" w14:textId="77777777" w:rsidR="0047275C" w:rsidRPr="0061671E" w:rsidRDefault="0047275C" w:rsidP="00E03994">
            <w:pPr>
              <w:pStyle w:val="BodyText2"/>
              <w:spacing w:line="276" w:lineRule="auto"/>
              <w:jc w:val="center"/>
              <w:rPr>
                <w:rFonts w:ascii="Times New Roman" w:hAnsi="Times New Roman"/>
                <w:sz w:val="24"/>
                <w:szCs w:val="24"/>
                <w:vertAlign w:val="subscript"/>
                <w:lang w:val="pt-BR"/>
              </w:rPr>
            </w:pPr>
            <w:r w:rsidRPr="0061671E">
              <w:rPr>
                <w:rFonts w:ascii="Times New Roman" w:hAnsi="Times New Roman"/>
                <w:sz w:val="24"/>
                <w:szCs w:val="24"/>
                <w:lang w:val="pt-BR"/>
              </w:rPr>
              <w:t>A: PCl</w:t>
            </w:r>
            <w:r w:rsidRPr="0061671E">
              <w:rPr>
                <w:rFonts w:ascii="Times New Roman" w:hAnsi="Times New Roman"/>
                <w:sz w:val="24"/>
                <w:szCs w:val="24"/>
                <w:vertAlign w:val="subscript"/>
                <w:lang w:val="pt-BR"/>
              </w:rPr>
              <w:t>3</w:t>
            </w:r>
          </w:p>
        </w:tc>
        <w:tc>
          <w:tcPr>
            <w:tcW w:w="2730" w:type="dxa"/>
            <w:shd w:val="clear" w:color="auto" w:fill="auto"/>
          </w:tcPr>
          <w:p w14:paraId="76CBFD36" w14:textId="77777777" w:rsidR="0047275C" w:rsidRPr="0061671E" w:rsidRDefault="0047275C" w:rsidP="00E03994">
            <w:pPr>
              <w:pStyle w:val="BodyText2"/>
              <w:spacing w:line="276" w:lineRule="auto"/>
              <w:jc w:val="center"/>
              <w:rPr>
                <w:rFonts w:ascii="Times New Roman" w:hAnsi="Times New Roman"/>
                <w:sz w:val="24"/>
                <w:szCs w:val="24"/>
                <w:vertAlign w:val="superscript"/>
                <w:lang w:val="pt-BR"/>
              </w:rPr>
            </w:pPr>
            <w:r w:rsidRPr="0061671E">
              <w:rPr>
                <w:rFonts w:ascii="Times New Roman" w:hAnsi="Times New Roman"/>
                <w:sz w:val="24"/>
                <w:szCs w:val="24"/>
                <w:lang w:val="pt-BR"/>
              </w:rPr>
              <w:t>sp</w:t>
            </w:r>
            <w:r w:rsidRPr="0061671E">
              <w:rPr>
                <w:rFonts w:ascii="Times New Roman" w:hAnsi="Times New Roman"/>
                <w:sz w:val="24"/>
                <w:szCs w:val="24"/>
                <w:vertAlign w:val="superscript"/>
                <w:lang w:val="pt-BR"/>
              </w:rPr>
              <w:t>3</w:t>
            </w:r>
          </w:p>
        </w:tc>
        <w:tc>
          <w:tcPr>
            <w:tcW w:w="2731" w:type="dxa"/>
            <w:shd w:val="clear" w:color="auto" w:fill="auto"/>
          </w:tcPr>
          <w:p w14:paraId="0ABDF270" w14:textId="77777777" w:rsidR="0047275C" w:rsidRPr="0061671E" w:rsidRDefault="0047275C" w:rsidP="00E03994">
            <w:pPr>
              <w:pStyle w:val="BodyText2"/>
              <w:spacing w:line="276" w:lineRule="auto"/>
              <w:jc w:val="center"/>
              <w:rPr>
                <w:rFonts w:ascii="Times New Roman" w:hAnsi="Times New Roman"/>
                <w:sz w:val="24"/>
                <w:szCs w:val="24"/>
                <w:lang w:val="pt-BR"/>
              </w:rPr>
            </w:pPr>
            <w:r w:rsidRPr="0061671E">
              <w:rPr>
                <w:rFonts w:ascii="Times New Roman" w:hAnsi="Times New Roman"/>
                <w:sz w:val="24"/>
                <w:szCs w:val="24"/>
                <w:lang w:val="pt-BR"/>
              </w:rPr>
              <w:t>Chóp tam giác</w:t>
            </w:r>
          </w:p>
        </w:tc>
      </w:tr>
      <w:tr w:rsidR="0047275C" w:rsidRPr="0061671E" w14:paraId="728798C0" w14:textId="77777777" w:rsidTr="0047275C">
        <w:trPr>
          <w:trHeight w:val="302"/>
        </w:trPr>
        <w:tc>
          <w:tcPr>
            <w:tcW w:w="2730" w:type="dxa"/>
            <w:shd w:val="clear" w:color="auto" w:fill="auto"/>
          </w:tcPr>
          <w:p w14:paraId="0D7FB0A0" w14:textId="77777777" w:rsidR="0047275C" w:rsidRPr="0061671E" w:rsidRDefault="0047275C" w:rsidP="00E03994">
            <w:pPr>
              <w:pStyle w:val="BodyText2"/>
              <w:spacing w:line="276" w:lineRule="auto"/>
              <w:jc w:val="center"/>
              <w:rPr>
                <w:rFonts w:ascii="Times New Roman" w:hAnsi="Times New Roman"/>
                <w:sz w:val="24"/>
                <w:szCs w:val="24"/>
                <w:vertAlign w:val="subscript"/>
                <w:lang w:val="pt-BR"/>
              </w:rPr>
            </w:pPr>
            <w:r w:rsidRPr="0061671E">
              <w:rPr>
                <w:rFonts w:ascii="Times New Roman" w:hAnsi="Times New Roman"/>
                <w:sz w:val="24"/>
                <w:szCs w:val="24"/>
                <w:lang w:val="pt-BR"/>
              </w:rPr>
              <w:t>B: PCl</w:t>
            </w:r>
            <w:r w:rsidRPr="0061671E">
              <w:rPr>
                <w:rFonts w:ascii="Times New Roman" w:hAnsi="Times New Roman"/>
                <w:sz w:val="24"/>
                <w:szCs w:val="24"/>
                <w:vertAlign w:val="subscript"/>
                <w:lang w:val="pt-BR"/>
              </w:rPr>
              <w:t>5</w:t>
            </w:r>
          </w:p>
        </w:tc>
        <w:tc>
          <w:tcPr>
            <w:tcW w:w="2730" w:type="dxa"/>
            <w:shd w:val="clear" w:color="auto" w:fill="auto"/>
          </w:tcPr>
          <w:p w14:paraId="76A792A8" w14:textId="77777777" w:rsidR="0047275C" w:rsidRPr="0061671E" w:rsidRDefault="0047275C" w:rsidP="00E03994">
            <w:pPr>
              <w:pStyle w:val="BodyText2"/>
              <w:spacing w:line="276" w:lineRule="auto"/>
              <w:jc w:val="center"/>
              <w:rPr>
                <w:rFonts w:ascii="Times New Roman" w:hAnsi="Times New Roman"/>
                <w:sz w:val="24"/>
                <w:szCs w:val="24"/>
                <w:lang w:val="pt-BR"/>
              </w:rPr>
            </w:pPr>
            <w:r w:rsidRPr="0061671E">
              <w:rPr>
                <w:rFonts w:ascii="Times New Roman" w:hAnsi="Times New Roman"/>
                <w:sz w:val="24"/>
                <w:szCs w:val="24"/>
                <w:lang w:val="pt-BR"/>
              </w:rPr>
              <w:t>sp</w:t>
            </w:r>
            <w:r w:rsidRPr="0061671E">
              <w:rPr>
                <w:rFonts w:ascii="Times New Roman" w:hAnsi="Times New Roman"/>
                <w:sz w:val="24"/>
                <w:szCs w:val="24"/>
                <w:vertAlign w:val="superscript"/>
                <w:lang w:val="pt-BR"/>
              </w:rPr>
              <w:t>3</w:t>
            </w:r>
            <w:r w:rsidRPr="0061671E">
              <w:rPr>
                <w:rFonts w:ascii="Times New Roman" w:hAnsi="Times New Roman"/>
                <w:sz w:val="24"/>
                <w:szCs w:val="24"/>
                <w:lang w:val="pt-BR"/>
              </w:rPr>
              <w:t>d</w:t>
            </w:r>
          </w:p>
        </w:tc>
        <w:tc>
          <w:tcPr>
            <w:tcW w:w="2731" w:type="dxa"/>
            <w:shd w:val="clear" w:color="auto" w:fill="auto"/>
          </w:tcPr>
          <w:p w14:paraId="15B24180" w14:textId="77777777" w:rsidR="0047275C" w:rsidRPr="0061671E" w:rsidRDefault="0047275C" w:rsidP="00E03994">
            <w:pPr>
              <w:pStyle w:val="BodyText2"/>
              <w:spacing w:line="276" w:lineRule="auto"/>
              <w:jc w:val="center"/>
              <w:rPr>
                <w:rFonts w:ascii="Times New Roman" w:hAnsi="Times New Roman"/>
                <w:sz w:val="24"/>
                <w:szCs w:val="24"/>
                <w:lang w:val="pt-BR"/>
              </w:rPr>
            </w:pPr>
            <w:r w:rsidRPr="0061671E">
              <w:rPr>
                <w:rFonts w:ascii="Times New Roman" w:hAnsi="Times New Roman"/>
                <w:sz w:val="24"/>
                <w:szCs w:val="24"/>
                <w:lang w:val="pt-BR"/>
              </w:rPr>
              <w:t>Chóp đôi tam giác</w:t>
            </w:r>
          </w:p>
        </w:tc>
      </w:tr>
    </w:tbl>
    <w:p w14:paraId="56FBE201" w14:textId="77777777" w:rsidR="0047275C" w:rsidRPr="0061671E" w:rsidRDefault="0047275C" w:rsidP="00E03994">
      <w:pPr>
        <w:pStyle w:val="BodyText2"/>
        <w:spacing w:line="276" w:lineRule="auto"/>
        <w:rPr>
          <w:rFonts w:ascii="Times New Roman" w:hAnsi="Times New Roman"/>
          <w:sz w:val="24"/>
          <w:szCs w:val="24"/>
          <w:lang w:val="pt-BR"/>
        </w:rPr>
      </w:pPr>
      <w:r w:rsidRPr="0061671E">
        <w:rPr>
          <w:rFonts w:ascii="Times New Roman" w:hAnsi="Times New Roman"/>
          <w:b/>
          <w:sz w:val="24"/>
          <w:szCs w:val="24"/>
          <w:lang w:val="pt-BR"/>
        </w:rPr>
        <w:t>Câu 17 (30/04/2015 lớp 10 – Lê Quý Đôn Bình Định):</w:t>
      </w:r>
      <w:r w:rsidRPr="0061671E">
        <w:rPr>
          <w:rFonts w:ascii="Times New Roman" w:hAnsi="Times New Roman"/>
          <w:sz w:val="24"/>
          <w:szCs w:val="24"/>
          <w:lang w:val="pt-BR"/>
        </w:rPr>
        <w:t xml:space="preserve"> Tổng số electron trong phân tử XY</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 xml:space="preserve"> là 38. Tỉ lệ số khối cũng như tỉ lệ số </w:t>
      </w:r>
      <w:r w:rsidRPr="0009065F">
        <w:rPr>
          <w:rFonts w:ascii="Times New Roman" w:hAnsi="Times New Roman"/>
          <w:color w:val="FF0000"/>
          <w:sz w:val="24"/>
          <w:szCs w:val="24"/>
          <w:lang w:val="pt-BR"/>
        </w:rPr>
        <w:t>neutron</w:t>
      </w:r>
      <w:r w:rsidRPr="0061671E">
        <w:rPr>
          <w:rFonts w:ascii="Times New Roman" w:hAnsi="Times New Roman"/>
          <w:sz w:val="24"/>
          <w:szCs w:val="24"/>
          <w:lang w:val="pt-BR"/>
        </w:rPr>
        <w:t xml:space="preserve"> của nguyên tố Y so với nguyên tố X trong phân tử đều bằng 5,333.</w:t>
      </w:r>
    </w:p>
    <w:p w14:paraId="181A1B8E"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b/>
          <w:bCs/>
          <w:sz w:val="24"/>
          <w:szCs w:val="24"/>
          <w:lang w:val="pt-BR"/>
        </w:rPr>
        <w:t>a)</w:t>
      </w:r>
      <w:r w:rsidRPr="0061671E">
        <w:rPr>
          <w:rFonts w:ascii="Times New Roman" w:hAnsi="Times New Roman"/>
          <w:sz w:val="24"/>
          <w:szCs w:val="24"/>
          <w:lang w:val="pt-BR"/>
        </w:rPr>
        <w:t xml:space="preserve"> Xác định nguyên tố X, Y và viết cấu hình electron của mỗi nguyên tử.</w:t>
      </w:r>
    </w:p>
    <w:p w14:paraId="3C9FCC3C"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b/>
          <w:bCs/>
          <w:sz w:val="24"/>
          <w:szCs w:val="24"/>
          <w:lang w:val="pt-BR"/>
        </w:rPr>
        <w:t>b)</w:t>
      </w:r>
      <w:r w:rsidRPr="0061671E">
        <w:rPr>
          <w:rFonts w:ascii="Times New Roman" w:hAnsi="Times New Roman"/>
          <w:sz w:val="24"/>
          <w:szCs w:val="24"/>
          <w:lang w:val="pt-BR"/>
        </w:rPr>
        <w:t xml:space="preserve"> Viết CTCT của phân tử XY</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w:t>
      </w:r>
    </w:p>
    <w:p w14:paraId="596AF5BC" w14:textId="77777777" w:rsidR="0047275C" w:rsidRPr="0061671E" w:rsidRDefault="0047275C" w:rsidP="00E03994">
      <w:pPr>
        <w:pStyle w:val="BodyText2"/>
        <w:spacing w:line="276" w:lineRule="auto"/>
        <w:jc w:val="center"/>
        <w:rPr>
          <w:rFonts w:ascii="Times New Roman" w:hAnsi="Times New Roman"/>
          <w:b/>
          <w:bCs/>
          <w:sz w:val="24"/>
          <w:szCs w:val="24"/>
          <w:u w:val="single"/>
          <w:lang w:val="pt-BR"/>
        </w:rPr>
      </w:pPr>
      <w:r w:rsidRPr="0061671E">
        <w:rPr>
          <w:rFonts w:ascii="Times New Roman" w:hAnsi="Times New Roman"/>
          <w:b/>
          <w:bCs/>
          <w:sz w:val="24"/>
          <w:szCs w:val="24"/>
          <w:u w:val="single"/>
          <w:lang w:val="pt-BR"/>
        </w:rPr>
        <w:t>Giải:</w:t>
      </w:r>
    </w:p>
    <w:p w14:paraId="77620243" w14:textId="77777777" w:rsidR="0047275C" w:rsidRPr="0061671E" w:rsidRDefault="0047275C" w:rsidP="00E03994">
      <w:pPr>
        <w:pStyle w:val="BodyText2"/>
        <w:spacing w:line="276" w:lineRule="auto"/>
        <w:rPr>
          <w:rFonts w:ascii="Times New Roman" w:hAnsi="Times New Roman"/>
          <w:sz w:val="24"/>
          <w:szCs w:val="24"/>
          <w:lang w:val="pt-BR"/>
        </w:rPr>
      </w:pPr>
      <w:r w:rsidRPr="0061671E">
        <w:rPr>
          <w:rFonts w:ascii="Times New Roman" w:hAnsi="Times New Roman"/>
          <w:sz w:val="24"/>
          <w:szCs w:val="24"/>
          <w:lang w:val="pt-BR"/>
        </w:rPr>
        <w:tab/>
      </w:r>
      <w:r w:rsidRPr="0061671E">
        <w:rPr>
          <w:rFonts w:ascii="Times New Roman" w:hAnsi="Times New Roman"/>
          <w:b/>
          <w:bCs/>
          <w:sz w:val="24"/>
          <w:szCs w:val="24"/>
          <w:lang w:val="pt-BR"/>
        </w:rPr>
        <w:t>a)</w:t>
      </w:r>
      <w:r w:rsidRPr="0061671E">
        <w:rPr>
          <w:rFonts w:ascii="Times New Roman" w:hAnsi="Times New Roman"/>
          <w:sz w:val="24"/>
          <w:szCs w:val="24"/>
          <w:lang w:val="pt-BR"/>
        </w:rPr>
        <w:t xml:space="preserve"> Nguyên tử X: A</w:t>
      </w:r>
      <w:r w:rsidRPr="0061671E">
        <w:rPr>
          <w:rFonts w:ascii="Times New Roman" w:hAnsi="Times New Roman"/>
          <w:sz w:val="24"/>
          <w:szCs w:val="24"/>
          <w:vertAlign w:val="subscript"/>
          <w:lang w:val="pt-BR"/>
        </w:rPr>
        <w:t>X</w:t>
      </w:r>
      <w:r w:rsidRPr="0061671E">
        <w:rPr>
          <w:rFonts w:ascii="Times New Roman" w:hAnsi="Times New Roman"/>
          <w:sz w:val="24"/>
          <w:szCs w:val="24"/>
          <w:lang w:val="pt-BR"/>
        </w:rPr>
        <w:t>, N</w:t>
      </w:r>
      <w:r w:rsidRPr="0061671E">
        <w:rPr>
          <w:rFonts w:ascii="Times New Roman" w:hAnsi="Times New Roman"/>
          <w:sz w:val="24"/>
          <w:szCs w:val="24"/>
          <w:vertAlign w:val="subscript"/>
          <w:lang w:val="pt-BR"/>
        </w:rPr>
        <w:t>X</w:t>
      </w:r>
      <w:r w:rsidRPr="0061671E">
        <w:rPr>
          <w:rFonts w:ascii="Times New Roman" w:hAnsi="Times New Roman"/>
          <w:sz w:val="24"/>
          <w:szCs w:val="24"/>
          <w:vertAlign w:val="subscript"/>
          <w:lang w:val="pt-BR"/>
        </w:rPr>
        <w:softHyphen/>
      </w:r>
      <w:r w:rsidRPr="0061671E">
        <w:rPr>
          <w:rFonts w:ascii="Times New Roman" w:hAnsi="Times New Roman"/>
          <w:sz w:val="24"/>
          <w:szCs w:val="24"/>
          <w:lang w:val="pt-BR"/>
        </w:rPr>
        <w:t>, P</w:t>
      </w:r>
      <w:r w:rsidRPr="0061671E">
        <w:rPr>
          <w:rFonts w:ascii="Times New Roman" w:hAnsi="Times New Roman"/>
          <w:sz w:val="24"/>
          <w:szCs w:val="24"/>
          <w:vertAlign w:val="subscript"/>
          <w:lang w:val="pt-BR"/>
        </w:rPr>
        <w:t>X</w:t>
      </w:r>
      <w:r w:rsidRPr="0061671E">
        <w:rPr>
          <w:rFonts w:ascii="Times New Roman" w:hAnsi="Times New Roman"/>
          <w:sz w:val="24"/>
          <w:szCs w:val="24"/>
          <w:lang w:val="pt-BR"/>
        </w:rPr>
        <w:t>, E</w:t>
      </w:r>
      <w:r w:rsidRPr="0061671E">
        <w:rPr>
          <w:rFonts w:ascii="Times New Roman" w:hAnsi="Times New Roman"/>
          <w:sz w:val="24"/>
          <w:szCs w:val="24"/>
          <w:vertAlign w:val="subscript"/>
          <w:lang w:val="pt-BR"/>
        </w:rPr>
        <w:t>X</w:t>
      </w:r>
      <w:r w:rsidRPr="0061671E">
        <w:rPr>
          <w:rFonts w:ascii="Times New Roman" w:hAnsi="Times New Roman"/>
          <w:sz w:val="24"/>
          <w:szCs w:val="24"/>
          <w:lang w:val="pt-BR"/>
        </w:rPr>
        <w:t>; nguyên tử Y: A</w:t>
      </w:r>
      <w:r w:rsidRPr="0061671E">
        <w:rPr>
          <w:rFonts w:ascii="Times New Roman" w:hAnsi="Times New Roman"/>
          <w:sz w:val="24"/>
          <w:szCs w:val="24"/>
          <w:vertAlign w:val="subscript"/>
          <w:lang w:val="pt-BR"/>
        </w:rPr>
        <w:t>Y</w:t>
      </w:r>
      <w:r w:rsidRPr="0061671E">
        <w:rPr>
          <w:rFonts w:ascii="Times New Roman" w:hAnsi="Times New Roman"/>
          <w:sz w:val="24"/>
          <w:szCs w:val="24"/>
          <w:lang w:val="pt-BR"/>
        </w:rPr>
        <w:t>, N</w:t>
      </w:r>
      <w:r w:rsidRPr="0061671E">
        <w:rPr>
          <w:rFonts w:ascii="Times New Roman" w:hAnsi="Times New Roman"/>
          <w:sz w:val="24"/>
          <w:szCs w:val="24"/>
          <w:vertAlign w:val="subscript"/>
          <w:lang w:val="pt-BR"/>
        </w:rPr>
        <w:t>Y</w:t>
      </w:r>
      <w:r w:rsidRPr="0061671E">
        <w:rPr>
          <w:rFonts w:ascii="Times New Roman" w:hAnsi="Times New Roman"/>
          <w:sz w:val="24"/>
          <w:szCs w:val="24"/>
          <w:lang w:val="pt-BR"/>
        </w:rPr>
        <w:t>, P</w:t>
      </w:r>
      <w:r w:rsidRPr="0061671E">
        <w:rPr>
          <w:rFonts w:ascii="Times New Roman" w:hAnsi="Times New Roman"/>
          <w:sz w:val="24"/>
          <w:szCs w:val="24"/>
          <w:vertAlign w:val="subscript"/>
          <w:lang w:val="pt-BR"/>
        </w:rPr>
        <w:t>Y</w:t>
      </w:r>
      <w:r w:rsidRPr="0061671E">
        <w:rPr>
          <w:rFonts w:ascii="Times New Roman" w:hAnsi="Times New Roman"/>
          <w:sz w:val="24"/>
          <w:szCs w:val="24"/>
          <w:lang w:val="pt-BR"/>
        </w:rPr>
        <w:t>, E</w:t>
      </w:r>
      <w:r w:rsidRPr="0061671E">
        <w:rPr>
          <w:rFonts w:ascii="Times New Roman" w:hAnsi="Times New Roman"/>
          <w:sz w:val="24"/>
          <w:szCs w:val="24"/>
          <w:vertAlign w:val="subscript"/>
          <w:lang w:val="pt-BR"/>
        </w:rPr>
        <w:t>Y</w:t>
      </w:r>
    </w:p>
    <w:p w14:paraId="05FDC3CC" w14:textId="77777777" w:rsidR="0047275C" w:rsidRPr="0061671E" w:rsidRDefault="0047275C" w:rsidP="00E03994">
      <w:pPr>
        <w:pStyle w:val="BodyText2"/>
        <w:spacing w:line="276" w:lineRule="auto"/>
        <w:rPr>
          <w:rFonts w:ascii="Times New Roman" w:hAnsi="Times New Roman"/>
          <w:sz w:val="24"/>
          <w:szCs w:val="24"/>
          <w:lang w:val="pt-BR"/>
        </w:rPr>
      </w:pPr>
      <w:r w:rsidRPr="0061671E">
        <w:rPr>
          <w:rFonts w:ascii="Times New Roman" w:hAnsi="Times New Roman"/>
          <w:sz w:val="24"/>
          <w:szCs w:val="24"/>
          <w:lang w:val="pt-BR"/>
        </w:rPr>
        <w:tab/>
        <w:t>- Tổng số electron: E</w:t>
      </w:r>
      <w:r w:rsidRPr="0061671E">
        <w:rPr>
          <w:rFonts w:ascii="Times New Roman" w:hAnsi="Times New Roman"/>
          <w:sz w:val="24"/>
          <w:szCs w:val="24"/>
          <w:vertAlign w:val="subscript"/>
          <w:lang w:val="pt-BR"/>
        </w:rPr>
        <w:t>X</w:t>
      </w:r>
      <w:r w:rsidRPr="0061671E">
        <w:rPr>
          <w:rFonts w:ascii="Times New Roman" w:hAnsi="Times New Roman"/>
          <w:sz w:val="24"/>
          <w:szCs w:val="24"/>
          <w:lang w:val="pt-BR"/>
        </w:rPr>
        <w:t xml:space="preserve"> + 2E</w:t>
      </w:r>
      <w:r w:rsidRPr="0061671E">
        <w:rPr>
          <w:rFonts w:ascii="Times New Roman" w:hAnsi="Times New Roman"/>
          <w:sz w:val="24"/>
          <w:szCs w:val="24"/>
          <w:vertAlign w:val="subscript"/>
          <w:lang w:val="pt-BR"/>
        </w:rPr>
        <w:t>Y</w:t>
      </w:r>
      <w:r w:rsidRPr="0061671E">
        <w:rPr>
          <w:rFonts w:ascii="Times New Roman" w:hAnsi="Times New Roman"/>
          <w:sz w:val="24"/>
          <w:szCs w:val="24"/>
          <w:lang w:val="pt-BR"/>
        </w:rPr>
        <w:t xml:space="preserve"> = 38 </w:t>
      </w:r>
      <w:r w:rsidRPr="0061671E">
        <w:rPr>
          <w:rFonts w:ascii="Times New Roman" w:hAnsi="Times New Roman"/>
          <w:position w:val="-6"/>
          <w:sz w:val="24"/>
          <w:szCs w:val="24"/>
          <w:lang w:val="pt-BR"/>
        </w:rPr>
        <w:object w:dxaOrig="620" w:dyaOrig="320" w14:anchorId="660B12DE">
          <v:shape id="_x0000_i1461" type="#_x0000_t75" style="width:31.5pt;height:15.75pt" o:ole="">
            <v:imagedata r:id="rId900" o:title=""/>
          </v:shape>
          <o:OLEObject Type="Embed" ProgID="Equation.DSMT4" ShapeID="_x0000_i1461" DrawAspect="Content" ObjectID="_1797798258" r:id="rId901"/>
        </w:object>
      </w:r>
      <w:r w:rsidRPr="0061671E">
        <w:rPr>
          <w:rFonts w:ascii="Times New Roman" w:hAnsi="Times New Roman"/>
          <w:sz w:val="24"/>
          <w:szCs w:val="24"/>
          <w:lang w:val="pt-BR"/>
        </w:rPr>
        <w:t xml:space="preserve"> P</w:t>
      </w:r>
      <w:r w:rsidRPr="0061671E">
        <w:rPr>
          <w:rFonts w:ascii="Times New Roman" w:hAnsi="Times New Roman"/>
          <w:sz w:val="24"/>
          <w:szCs w:val="24"/>
          <w:vertAlign w:val="subscript"/>
          <w:lang w:val="pt-BR"/>
        </w:rPr>
        <w:t>X</w:t>
      </w:r>
      <w:r w:rsidRPr="0061671E">
        <w:rPr>
          <w:rFonts w:ascii="Times New Roman" w:hAnsi="Times New Roman"/>
          <w:sz w:val="24"/>
          <w:szCs w:val="24"/>
          <w:lang w:val="pt-BR"/>
        </w:rPr>
        <w:t xml:space="preserve"> + 2P</w:t>
      </w:r>
      <w:r w:rsidRPr="0061671E">
        <w:rPr>
          <w:rFonts w:ascii="Times New Roman" w:hAnsi="Times New Roman"/>
          <w:sz w:val="24"/>
          <w:szCs w:val="24"/>
          <w:vertAlign w:val="subscript"/>
          <w:lang w:val="pt-BR"/>
        </w:rPr>
        <w:t>Y</w:t>
      </w:r>
      <w:r w:rsidRPr="0061671E">
        <w:rPr>
          <w:rFonts w:ascii="Times New Roman" w:hAnsi="Times New Roman"/>
          <w:sz w:val="24"/>
          <w:szCs w:val="24"/>
          <w:lang w:val="pt-BR"/>
        </w:rPr>
        <w:t xml:space="preserve"> = 38</w:t>
      </w:r>
      <w:r w:rsidRPr="0061671E">
        <w:rPr>
          <w:rFonts w:ascii="Times New Roman" w:hAnsi="Times New Roman"/>
          <w:sz w:val="24"/>
          <w:szCs w:val="24"/>
          <w:lang w:val="pt-BR"/>
        </w:rPr>
        <w:tab/>
      </w:r>
      <w:r w:rsidRPr="0061671E">
        <w:rPr>
          <w:rFonts w:ascii="Times New Roman" w:hAnsi="Times New Roman"/>
          <w:sz w:val="24"/>
          <w:szCs w:val="24"/>
          <w:lang w:val="pt-BR"/>
        </w:rPr>
        <w:tab/>
      </w:r>
      <w:r w:rsidRPr="0061671E">
        <w:rPr>
          <w:rFonts w:ascii="Times New Roman" w:hAnsi="Times New Roman"/>
          <w:sz w:val="24"/>
          <w:szCs w:val="24"/>
          <w:lang w:val="pt-BR"/>
        </w:rPr>
        <w:tab/>
      </w:r>
      <w:r w:rsidRPr="0061671E">
        <w:rPr>
          <w:rFonts w:ascii="Times New Roman" w:hAnsi="Times New Roman"/>
          <w:sz w:val="24"/>
          <w:szCs w:val="24"/>
          <w:lang w:val="pt-BR"/>
        </w:rPr>
        <w:tab/>
        <w:t>(1)</w:t>
      </w:r>
    </w:p>
    <w:p w14:paraId="734D1B89"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sz w:val="24"/>
          <w:szCs w:val="24"/>
          <w:lang w:val="pt-BR"/>
        </w:rPr>
        <w:t xml:space="preserve">- Tỉ lệ số khối và số </w:t>
      </w:r>
      <w:r w:rsidRPr="0009065F">
        <w:rPr>
          <w:rFonts w:ascii="Times New Roman" w:hAnsi="Times New Roman"/>
          <w:color w:val="FF0000"/>
          <w:sz w:val="24"/>
          <w:szCs w:val="24"/>
          <w:lang w:val="pt-BR"/>
        </w:rPr>
        <w:t>neutron</w:t>
      </w:r>
      <w:r w:rsidRPr="0061671E">
        <w:rPr>
          <w:rFonts w:ascii="Times New Roman" w:hAnsi="Times New Roman"/>
          <w:sz w:val="24"/>
          <w:szCs w:val="24"/>
          <w:lang w:val="pt-BR"/>
        </w:rPr>
        <w:t xml:space="preserve">: </w:t>
      </w:r>
      <w:r w:rsidRPr="0061671E">
        <w:rPr>
          <w:rFonts w:ascii="Times New Roman" w:hAnsi="Times New Roman"/>
          <w:position w:val="-30"/>
          <w:sz w:val="24"/>
          <w:szCs w:val="24"/>
          <w:lang w:val="pt-BR"/>
        </w:rPr>
        <w:object w:dxaOrig="3840" w:dyaOrig="700" w14:anchorId="51DFBA78">
          <v:shape id="_x0000_i1462" type="#_x0000_t75" style="width:191.25pt;height:35.25pt" o:ole="">
            <v:imagedata r:id="rId902" o:title=""/>
          </v:shape>
          <o:OLEObject Type="Embed" ProgID="Equation.DSMT4" ShapeID="_x0000_i1462" DrawAspect="Content" ObjectID="_1797798259" r:id="rId903"/>
        </w:object>
      </w:r>
      <w:r w:rsidRPr="0061671E">
        <w:rPr>
          <w:rFonts w:ascii="Times New Roman" w:hAnsi="Times New Roman"/>
          <w:sz w:val="24"/>
          <w:szCs w:val="24"/>
          <w:lang w:val="pt-BR"/>
        </w:rPr>
        <w:tab/>
      </w:r>
      <w:r w:rsidRPr="0061671E">
        <w:rPr>
          <w:rFonts w:ascii="Times New Roman" w:hAnsi="Times New Roman"/>
          <w:sz w:val="24"/>
          <w:szCs w:val="24"/>
          <w:lang w:val="pt-BR"/>
        </w:rPr>
        <w:tab/>
      </w:r>
      <w:r>
        <w:rPr>
          <w:rFonts w:ascii="Times New Roman" w:hAnsi="Times New Roman"/>
          <w:sz w:val="24"/>
          <w:szCs w:val="24"/>
          <w:lang w:val="pt-BR"/>
        </w:rPr>
        <w:tab/>
      </w:r>
      <w:r w:rsidRPr="0061671E">
        <w:rPr>
          <w:rFonts w:ascii="Times New Roman" w:hAnsi="Times New Roman"/>
          <w:sz w:val="24"/>
          <w:szCs w:val="24"/>
          <w:lang w:val="pt-BR"/>
        </w:rPr>
        <w:t>(2)</w:t>
      </w:r>
    </w:p>
    <w:p w14:paraId="702639F9"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position w:val="-12"/>
          <w:sz w:val="24"/>
          <w:szCs w:val="24"/>
          <w:lang w:val="pt-BR"/>
        </w:rPr>
        <w:object w:dxaOrig="3260" w:dyaOrig="380" w14:anchorId="0F01760C">
          <v:shape id="_x0000_i1463" type="#_x0000_t75" style="width:163.5pt;height:19.5pt" o:ole="">
            <v:imagedata r:id="rId904" o:title=""/>
          </v:shape>
          <o:OLEObject Type="Embed" ProgID="Equation.DSMT4" ShapeID="_x0000_i1463" DrawAspect="Content" ObjectID="_1797798260" r:id="rId905"/>
        </w:object>
      </w:r>
    </w:p>
    <w:p w14:paraId="058AF22F"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sz w:val="24"/>
          <w:szCs w:val="24"/>
          <w:lang w:val="pt-BR"/>
        </w:rPr>
        <w:t>- Cấu hình electron: C (1s</w:t>
      </w:r>
      <w:r w:rsidRPr="0061671E">
        <w:rPr>
          <w:rFonts w:ascii="Times New Roman" w:hAnsi="Times New Roman"/>
          <w:sz w:val="24"/>
          <w:szCs w:val="24"/>
          <w:vertAlign w:val="superscript"/>
          <w:lang w:val="pt-BR"/>
        </w:rPr>
        <w:t>2</w:t>
      </w:r>
      <w:r w:rsidRPr="0061671E">
        <w:rPr>
          <w:rFonts w:ascii="Times New Roman" w:hAnsi="Times New Roman"/>
          <w:sz w:val="24"/>
          <w:szCs w:val="24"/>
          <w:lang w:val="pt-BR"/>
        </w:rPr>
        <w:t>2s</w:t>
      </w:r>
      <w:r w:rsidRPr="0061671E">
        <w:rPr>
          <w:rFonts w:ascii="Times New Roman" w:hAnsi="Times New Roman"/>
          <w:sz w:val="24"/>
          <w:szCs w:val="24"/>
          <w:vertAlign w:val="superscript"/>
          <w:lang w:val="pt-BR"/>
        </w:rPr>
        <w:t>2</w:t>
      </w:r>
      <w:r w:rsidRPr="0061671E">
        <w:rPr>
          <w:rFonts w:ascii="Times New Roman" w:hAnsi="Times New Roman"/>
          <w:sz w:val="24"/>
          <w:szCs w:val="24"/>
          <w:lang w:val="pt-BR"/>
        </w:rPr>
        <w:t>2p</w:t>
      </w:r>
      <w:r w:rsidRPr="0061671E">
        <w:rPr>
          <w:rFonts w:ascii="Times New Roman" w:hAnsi="Times New Roman"/>
          <w:sz w:val="24"/>
          <w:szCs w:val="24"/>
          <w:vertAlign w:val="superscript"/>
          <w:lang w:val="pt-BR"/>
        </w:rPr>
        <w:t>2</w:t>
      </w:r>
      <w:r w:rsidRPr="0061671E">
        <w:rPr>
          <w:rFonts w:ascii="Times New Roman" w:hAnsi="Times New Roman"/>
          <w:sz w:val="24"/>
          <w:szCs w:val="24"/>
          <w:lang w:val="pt-BR"/>
        </w:rPr>
        <w:t>); S (1s</w:t>
      </w:r>
      <w:r w:rsidRPr="0061671E">
        <w:rPr>
          <w:rFonts w:ascii="Times New Roman" w:hAnsi="Times New Roman"/>
          <w:sz w:val="24"/>
          <w:szCs w:val="24"/>
          <w:vertAlign w:val="superscript"/>
          <w:lang w:val="pt-BR"/>
        </w:rPr>
        <w:t>2</w:t>
      </w:r>
      <w:r w:rsidRPr="0061671E">
        <w:rPr>
          <w:rFonts w:ascii="Times New Roman" w:hAnsi="Times New Roman"/>
          <w:sz w:val="24"/>
          <w:szCs w:val="24"/>
          <w:lang w:val="pt-BR"/>
        </w:rPr>
        <w:t>2s</w:t>
      </w:r>
      <w:r w:rsidRPr="0061671E">
        <w:rPr>
          <w:rFonts w:ascii="Times New Roman" w:hAnsi="Times New Roman"/>
          <w:sz w:val="24"/>
          <w:szCs w:val="24"/>
          <w:vertAlign w:val="superscript"/>
          <w:lang w:val="pt-BR"/>
        </w:rPr>
        <w:t>2</w:t>
      </w:r>
      <w:r w:rsidRPr="0061671E">
        <w:rPr>
          <w:rFonts w:ascii="Times New Roman" w:hAnsi="Times New Roman"/>
          <w:sz w:val="24"/>
          <w:szCs w:val="24"/>
          <w:lang w:val="pt-BR"/>
        </w:rPr>
        <w:t>2p</w:t>
      </w:r>
      <w:r w:rsidRPr="0061671E">
        <w:rPr>
          <w:rFonts w:ascii="Times New Roman" w:hAnsi="Times New Roman"/>
          <w:sz w:val="24"/>
          <w:szCs w:val="24"/>
          <w:vertAlign w:val="superscript"/>
          <w:lang w:val="pt-BR"/>
        </w:rPr>
        <w:t>6</w:t>
      </w:r>
      <w:r w:rsidRPr="0061671E">
        <w:rPr>
          <w:rFonts w:ascii="Times New Roman" w:hAnsi="Times New Roman"/>
          <w:sz w:val="24"/>
          <w:szCs w:val="24"/>
          <w:lang w:val="pt-BR"/>
        </w:rPr>
        <w:t>3s</w:t>
      </w:r>
      <w:r w:rsidRPr="0061671E">
        <w:rPr>
          <w:rFonts w:ascii="Times New Roman" w:hAnsi="Times New Roman"/>
          <w:sz w:val="24"/>
          <w:szCs w:val="24"/>
          <w:vertAlign w:val="superscript"/>
          <w:lang w:val="pt-BR"/>
        </w:rPr>
        <w:t>2</w:t>
      </w:r>
      <w:r w:rsidRPr="0061671E">
        <w:rPr>
          <w:rFonts w:ascii="Times New Roman" w:hAnsi="Times New Roman"/>
          <w:sz w:val="24"/>
          <w:szCs w:val="24"/>
          <w:lang w:val="pt-BR"/>
        </w:rPr>
        <w:t>3p</w:t>
      </w:r>
      <w:r w:rsidRPr="0061671E">
        <w:rPr>
          <w:rFonts w:ascii="Times New Roman" w:hAnsi="Times New Roman"/>
          <w:sz w:val="24"/>
          <w:szCs w:val="24"/>
          <w:vertAlign w:val="superscript"/>
          <w:lang w:val="pt-BR"/>
        </w:rPr>
        <w:t>4</w:t>
      </w:r>
      <w:r w:rsidRPr="0061671E">
        <w:rPr>
          <w:rFonts w:ascii="Times New Roman" w:hAnsi="Times New Roman"/>
          <w:sz w:val="24"/>
          <w:szCs w:val="24"/>
          <w:lang w:val="pt-BR"/>
        </w:rPr>
        <w:t>)</w:t>
      </w:r>
    </w:p>
    <w:p w14:paraId="3E7997C4"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b/>
          <w:bCs/>
          <w:sz w:val="24"/>
          <w:szCs w:val="24"/>
          <w:lang w:val="pt-BR"/>
        </w:rPr>
        <w:t>b)</w:t>
      </w:r>
      <w:r w:rsidRPr="0061671E">
        <w:rPr>
          <w:rFonts w:ascii="Times New Roman" w:hAnsi="Times New Roman"/>
          <w:sz w:val="24"/>
          <w:szCs w:val="24"/>
          <w:lang w:val="pt-BR"/>
        </w:rPr>
        <w:t xml:space="preserve"> Viết CTCT của phân tử XY</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 S=C=S</w:t>
      </w:r>
    </w:p>
    <w:p w14:paraId="59C017DD" w14:textId="77777777" w:rsidR="0047275C" w:rsidRPr="0061671E" w:rsidRDefault="0047275C" w:rsidP="00E03994">
      <w:pPr>
        <w:pStyle w:val="BodyText2"/>
        <w:spacing w:line="276" w:lineRule="auto"/>
        <w:rPr>
          <w:rFonts w:ascii="Times New Roman" w:hAnsi="Times New Roman"/>
          <w:sz w:val="24"/>
          <w:szCs w:val="24"/>
          <w:lang w:val="en-US"/>
        </w:rPr>
      </w:pPr>
      <w:r w:rsidRPr="0061671E">
        <w:rPr>
          <w:rFonts w:ascii="Times New Roman" w:hAnsi="Times New Roman"/>
          <w:b/>
          <w:sz w:val="24"/>
          <w:szCs w:val="24"/>
          <w:lang w:val="en-US"/>
        </w:rPr>
        <w:t>Câu 21 (HSG HẬU GIANG lớp 12 – 2020):</w:t>
      </w:r>
      <w:r w:rsidRPr="0061671E">
        <w:rPr>
          <w:rFonts w:ascii="Times New Roman" w:hAnsi="Times New Roman"/>
          <w:b/>
          <w:bCs/>
          <w:sz w:val="24"/>
          <w:szCs w:val="24"/>
          <w:lang w:val="en-US"/>
        </w:rPr>
        <w:t xml:space="preserve"> </w:t>
      </w:r>
      <w:r w:rsidRPr="0061671E">
        <w:rPr>
          <w:rFonts w:ascii="Times New Roman" w:hAnsi="Times New Roman"/>
          <w:sz w:val="24"/>
          <w:szCs w:val="24"/>
          <w:lang w:val="en-US"/>
        </w:rPr>
        <w:t>Ba nguyên tố X, Y, Z có tổng điện tích hạt nhân là 16. Trong phân tử XY</w:t>
      </w:r>
      <w:r w:rsidRPr="0061671E">
        <w:rPr>
          <w:rFonts w:ascii="Times New Roman" w:hAnsi="Times New Roman"/>
          <w:sz w:val="24"/>
          <w:szCs w:val="24"/>
          <w:vertAlign w:val="subscript"/>
          <w:lang w:val="en-US"/>
        </w:rPr>
        <w:t>3</w:t>
      </w:r>
      <w:r w:rsidRPr="0061671E">
        <w:rPr>
          <w:rFonts w:ascii="Times New Roman" w:hAnsi="Times New Roman"/>
          <w:sz w:val="24"/>
          <w:szCs w:val="24"/>
          <w:lang w:val="en-US"/>
        </w:rPr>
        <w:t xml:space="preserve"> có 10 proton. Xác định tên X, Y, Z và viết công thức cấu tạo của hợp chất tạo bởi ba nguyên tố trên.</w:t>
      </w:r>
    </w:p>
    <w:p w14:paraId="39605513" w14:textId="77777777" w:rsidR="0047275C" w:rsidRPr="0061671E" w:rsidRDefault="0047275C" w:rsidP="00E03994">
      <w:pPr>
        <w:pStyle w:val="BodyText2"/>
        <w:spacing w:line="276" w:lineRule="auto"/>
        <w:jc w:val="center"/>
        <w:rPr>
          <w:rFonts w:ascii="Times New Roman" w:hAnsi="Times New Roman"/>
          <w:b/>
          <w:bCs/>
          <w:sz w:val="24"/>
          <w:szCs w:val="24"/>
          <w:u w:val="single"/>
          <w:lang w:val="pt-BR"/>
        </w:rPr>
      </w:pPr>
      <w:r w:rsidRPr="0061671E">
        <w:rPr>
          <w:rFonts w:ascii="Times New Roman" w:hAnsi="Times New Roman"/>
          <w:b/>
          <w:bCs/>
          <w:sz w:val="24"/>
          <w:szCs w:val="24"/>
          <w:u w:val="single"/>
          <w:lang w:val="pt-BR"/>
        </w:rPr>
        <w:t>Giải:</w:t>
      </w:r>
    </w:p>
    <w:p w14:paraId="3FAC80EF" w14:textId="77777777" w:rsidR="0047275C" w:rsidRPr="0061671E" w:rsidRDefault="0047275C" w:rsidP="00E03994">
      <w:pPr>
        <w:pStyle w:val="BodyText2"/>
        <w:spacing w:line="276" w:lineRule="auto"/>
        <w:rPr>
          <w:rFonts w:ascii="Times New Roman" w:hAnsi="Times New Roman"/>
          <w:sz w:val="24"/>
          <w:szCs w:val="24"/>
          <w:lang w:val="pt-BR"/>
        </w:rPr>
      </w:pPr>
      <w:r w:rsidRPr="0061671E">
        <w:rPr>
          <w:rFonts w:ascii="Times New Roman" w:hAnsi="Times New Roman"/>
          <w:position w:val="-32"/>
          <w:sz w:val="24"/>
          <w:szCs w:val="24"/>
          <w:lang w:val="pt-BR"/>
        </w:rPr>
        <w:object w:dxaOrig="5580" w:dyaOrig="760" w14:anchorId="461A65C7">
          <v:shape id="_x0000_i1464" type="#_x0000_t75" style="width:279pt;height:38.25pt" o:ole="">
            <v:imagedata r:id="rId906" o:title=""/>
          </v:shape>
          <o:OLEObject Type="Embed" ProgID="Equation.DSMT4" ShapeID="_x0000_i1464" DrawAspect="Content" ObjectID="_1797798261" r:id="rId907"/>
        </w:object>
      </w:r>
    </w:p>
    <w:tbl>
      <w:tblPr>
        <w:tblOverlap w:val="never"/>
        <w:tblW w:w="9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992"/>
        <w:gridCol w:w="1855"/>
        <w:gridCol w:w="1850"/>
        <w:gridCol w:w="1855"/>
        <w:gridCol w:w="1850"/>
      </w:tblGrid>
      <w:tr w:rsidR="0047275C" w:rsidRPr="0061671E" w14:paraId="18156F09" w14:textId="77777777" w:rsidTr="0047275C">
        <w:trPr>
          <w:trHeight w:val="296"/>
        </w:trPr>
        <w:tc>
          <w:tcPr>
            <w:tcW w:w="1992" w:type="dxa"/>
            <w:shd w:val="clear" w:color="auto" w:fill="auto"/>
            <w:vAlign w:val="bottom"/>
          </w:tcPr>
          <w:p w14:paraId="57DB3228" w14:textId="77777777" w:rsidR="0047275C" w:rsidRPr="0061671E" w:rsidRDefault="0047275C" w:rsidP="00E03994">
            <w:pPr>
              <w:pStyle w:val="Other0"/>
              <w:spacing w:line="276" w:lineRule="auto"/>
              <w:jc w:val="center"/>
              <w:rPr>
                <w:rFonts w:cs="Times New Roman"/>
                <w:sz w:val="24"/>
                <w:szCs w:val="24"/>
                <w:vertAlign w:val="subscript"/>
              </w:rPr>
            </w:pPr>
            <w:r w:rsidRPr="0061671E">
              <w:rPr>
                <w:rFonts w:cs="Times New Roman"/>
                <w:smallCaps/>
                <w:sz w:val="24"/>
                <w:szCs w:val="24"/>
              </w:rPr>
              <w:t>Z</w:t>
            </w:r>
            <w:r w:rsidRPr="0061671E">
              <w:rPr>
                <w:rFonts w:cs="Times New Roman"/>
                <w:smallCaps/>
                <w:sz w:val="24"/>
                <w:szCs w:val="24"/>
                <w:vertAlign w:val="subscript"/>
              </w:rPr>
              <w:t>Y</w:t>
            </w:r>
          </w:p>
        </w:tc>
        <w:tc>
          <w:tcPr>
            <w:tcW w:w="1855" w:type="dxa"/>
            <w:shd w:val="clear" w:color="auto" w:fill="auto"/>
            <w:vAlign w:val="bottom"/>
          </w:tcPr>
          <w:p w14:paraId="0F200080"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1</w:t>
            </w:r>
          </w:p>
        </w:tc>
        <w:tc>
          <w:tcPr>
            <w:tcW w:w="1850" w:type="dxa"/>
            <w:shd w:val="clear" w:color="auto" w:fill="auto"/>
            <w:vAlign w:val="bottom"/>
          </w:tcPr>
          <w:p w14:paraId="59BFEB6A"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2</w:t>
            </w:r>
          </w:p>
        </w:tc>
        <w:tc>
          <w:tcPr>
            <w:tcW w:w="1855" w:type="dxa"/>
            <w:shd w:val="clear" w:color="auto" w:fill="auto"/>
            <w:vAlign w:val="bottom"/>
          </w:tcPr>
          <w:p w14:paraId="32B73533"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3</w:t>
            </w:r>
          </w:p>
        </w:tc>
        <w:tc>
          <w:tcPr>
            <w:tcW w:w="1850" w:type="dxa"/>
            <w:shd w:val="clear" w:color="auto" w:fill="auto"/>
            <w:vAlign w:val="bottom"/>
          </w:tcPr>
          <w:p w14:paraId="3980AA63"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4</w:t>
            </w:r>
          </w:p>
        </w:tc>
      </w:tr>
      <w:tr w:rsidR="0047275C" w:rsidRPr="0061671E" w14:paraId="7068BFA5" w14:textId="77777777" w:rsidTr="0047275C">
        <w:trPr>
          <w:trHeight w:val="300"/>
        </w:trPr>
        <w:tc>
          <w:tcPr>
            <w:tcW w:w="1992" w:type="dxa"/>
            <w:shd w:val="clear" w:color="auto" w:fill="auto"/>
            <w:vAlign w:val="bottom"/>
          </w:tcPr>
          <w:p w14:paraId="0951624C" w14:textId="77777777" w:rsidR="0047275C" w:rsidRPr="0061671E" w:rsidRDefault="0047275C" w:rsidP="00E03994">
            <w:pPr>
              <w:pStyle w:val="Other0"/>
              <w:spacing w:line="276" w:lineRule="auto"/>
              <w:jc w:val="center"/>
              <w:rPr>
                <w:rFonts w:cs="Times New Roman"/>
                <w:sz w:val="24"/>
                <w:szCs w:val="24"/>
                <w:vertAlign w:val="subscript"/>
              </w:rPr>
            </w:pPr>
            <w:r w:rsidRPr="0061671E">
              <w:rPr>
                <w:rFonts w:cs="Times New Roman"/>
                <w:smallCaps/>
                <w:sz w:val="24"/>
                <w:szCs w:val="24"/>
              </w:rPr>
              <w:t>Z</w:t>
            </w:r>
            <w:r w:rsidRPr="0061671E">
              <w:rPr>
                <w:rFonts w:cs="Times New Roman"/>
                <w:smallCaps/>
                <w:sz w:val="24"/>
                <w:szCs w:val="24"/>
                <w:vertAlign w:val="subscript"/>
              </w:rPr>
              <w:t>Z</w:t>
            </w:r>
          </w:p>
        </w:tc>
        <w:tc>
          <w:tcPr>
            <w:tcW w:w="1855" w:type="dxa"/>
            <w:shd w:val="clear" w:color="auto" w:fill="auto"/>
            <w:vAlign w:val="bottom"/>
          </w:tcPr>
          <w:p w14:paraId="1234AFAA"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8</w:t>
            </w:r>
          </w:p>
        </w:tc>
        <w:tc>
          <w:tcPr>
            <w:tcW w:w="1850" w:type="dxa"/>
            <w:shd w:val="clear" w:color="auto" w:fill="auto"/>
            <w:vAlign w:val="bottom"/>
          </w:tcPr>
          <w:p w14:paraId="0A43CD20"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10</w:t>
            </w:r>
          </w:p>
        </w:tc>
        <w:tc>
          <w:tcPr>
            <w:tcW w:w="1855" w:type="dxa"/>
            <w:shd w:val="clear" w:color="auto" w:fill="auto"/>
            <w:vAlign w:val="bottom"/>
          </w:tcPr>
          <w:p w14:paraId="6620F939"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12</w:t>
            </w:r>
          </w:p>
        </w:tc>
        <w:tc>
          <w:tcPr>
            <w:tcW w:w="1850" w:type="dxa"/>
            <w:shd w:val="clear" w:color="auto" w:fill="auto"/>
            <w:vAlign w:val="bottom"/>
          </w:tcPr>
          <w:p w14:paraId="1A05ED2E"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14</w:t>
            </w:r>
          </w:p>
        </w:tc>
      </w:tr>
      <w:tr w:rsidR="0047275C" w:rsidRPr="0061671E" w14:paraId="58855B50" w14:textId="77777777" w:rsidTr="0047275C">
        <w:trPr>
          <w:trHeight w:val="296"/>
        </w:trPr>
        <w:tc>
          <w:tcPr>
            <w:tcW w:w="1992" w:type="dxa"/>
            <w:shd w:val="clear" w:color="auto" w:fill="auto"/>
            <w:vAlign w:val="bottom"/>
          </w:tcPr>
          <w:p w14:paraId="7D8D1725" w14:textId="77777777" w:rsidR="0047275C" w:rsidRPr="0061671E" w:rsidRDefault="0047275C" w:rsidP="00E03994">
            <w:pPr>
              <w:pStyle w:val="Other0"/>
              <w:spacing w:line="276" w:lineRule="auto"/>
              <w:jc w:val="center"/>
              <w:rPr>
                <w:rFonts w:cs="Times New Roman"/>
                <w:sz w:val="24"/>
                <w:szCs w:val="24"/>
                <w:vertAlign w:val="subscript"/>
              </w:rPr>
            </w:pPr>
            <w:r w:rsidRPr="0061671E">
              <w:rPr>
                <w:rFonts w:cs="Times New Roman"/>
                <w:sz w:val="24"/>
                <w:szCs w:val="24"/>
              </w:rPr>
              <w:t>Z</w:t>
            </w:r>
            <w:r w:rsidRPr="0061671E">
              <w:rPr>
                <w:rFonts w:cs="Times New Roman"/>
                <w:sz w:val="24"/>
                <w:szCs w:val="24"/>
                <w:vertAlign w:val="subscript"/>
              </w:rPr>
              <w:t>X</w:t>
            </w:r>
          </w:p>
        </w:tc>
        <w:tc>
          <w:tcPr>
            <w:tcW w:w="1855" w:type="dxa"/>
            <w:shd w:val="clear" w:color="auto" w:fill="auto"/>
            <w:vAlign w:val="bottom"/>
          </w:tcPr>
          <w:p w14:paraId="28BDF089"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7</w:t>
            </w:r>
          </w:p>
        </w:tc>
        <w:tc>
          <w:tcPr>
            <w:tcW w:w="1850" w:type="dxa"/>
            <w:shd w:val="clear" w:color="auto" w:fill="auto"/>
            <w:vAlign w:val="bottom"/>
          </w:tcPr>
          <w:p w14:paraId="19C1889F"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4</w:t>
            </w:r>
          </w:p>
        </w:tc>
        <w:tc>
          <w:tcPr>
            <w:tcW w:w="1855" w:type="dxa"/>
            <w:shd w:val="clear" w:color="auto" w:fill="auto"/>
            <w:vAlign w:val="bottom"/>
          </w:tcPr>
          <w:p w14:paraId="30A2EEDD"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1</w:t>
            </w:r>
          </w:p>
        </w:tc>
        <w:tc>
          <w:tcPr>
            <w:tcW w:w="1850" w:type="dxa"/>
            <w:shd w:val="clear" w:color="auto" w:fill="auto"/>
            <w:vAlign w:val="bottom"/>
          </w:tcPr>
          <w:p w14:paraId="75B2697A"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lt;0</w:t>
            </w:r>
          </w:p>
        </w:tc>
      </w:tr>
      <w:tr w:rsidR="0047275C" w:rsidRPr="0061671E" w14:paraId="157B0104" w14:textId="77777777" w:rsidTr="0047275C">
        <w:trPr>
          <w:trHeight w:val="296"/>
        </w:trPr>
        <w:tc>
          <w:tcPr>
            <w:tcW w:w="1992" w:type="dxa"/>
            <w:shd w:val="clear" w:color="auto" w:fill="auto"/>
            <w:vAlign w:val="bottom"/>
          </w:tcPr>
          <w:p w14:paraId="0F0CFEC8"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Kết luận</w:t>
            </w:r>
          </w:p>
        </w:tc>
        <w:tc>
          <w:tcPr>
            <w:tcW w:w="1855" w:type="dxa"/>
            <w:shd w:val="clear" w:color="auto" w:fill="auto"/>
            <w:vAlign w:val="bottom"/>
          </w:tcPr>
          <w:p w14:paraId="0096F5A8"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Nhận</w:t>
            </w:r>
          </w:p>
        </w:tc>
        <w:tc>
          <w:tcPr>
            <w:tcW w:w="1850" w:type="dxa"/>
            <w:shd w:val="clear" w:color="auto" w:fill="auto"/>
            <w:vAlign w:val="bottom"/>
          </w:tcPr>
          <w:p w14:paraId="3A5AEDF2"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Loại</w:t>
            </w:r>
          </w:p>
        </w:tc>
        <w:tc>
          <w:tcPr>
            <w:tcW w:w="1855" w:type="dxa"/>
            <w:shd w:val="clear" w:color="auto" w:fill="auto"/>
            <w:vAlign w:val="bottom"/>
          </w:tcPr>
          <w:p w14:paraId="4D67346E"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Loại</w:t>
            </w:r>
          </w:p>
        </w:tc>
        <w:tc>
          <w:tcPr>
            <w:tcW w:w="1850" w:type="dxa"/>
            <w:shd w:val="clear" w:color="auto" w:fill="auto"/>
            <w:vAlign w:val="bottom"/>
          </w:tcPr>
          <w:p w14:paraId="0B534B43" w14:textId="77777777" w:rsidR="0047275C" w:rsidRPr="0061671E" w:rsidRDefault="0047275C" w:rsidP="00E03994">
            <w:pPr>
              <w:pStyle w:val="Other0"/>
              <w:spacing w:line="276" w:lineRule="auto"/>
              <w:jc w:val="center"/>
              <w:rPr>
                <w:rFonts w:cs="Times New Roman"/>
                <w:sz w:val="24"/>
                <w:szCs w:val="24"/>
              </w:rPr>
            </w:pPr>
            <w:r w:rsidRPr="0061671E">
              <w:rPr>
                <w:rFonts w:cs="Times New Roman"/>
                <w:sz w:val="24"/>
                <w:szCs w:val="24"/>
              </w:rPr>
              <w:t>Loại</w:t>
            </w:r>
          </w:p>
        </w:tc>
      </w:tr>
    </w:tbl>
    <w:p w14:paraId="2AE2A85B" w14:textId="77777777" w:rsidR="0047275C" w:rsidRPr="0061671E" w:rsidRDefault="0047275C" w:rsidP="00E03994">
      <w:pPr>
        <w:pStyle w:val="BodyText2"/>
        <w:spacing w:line="276" w:lineRule="auto"/>
        <w:rPr>
          <w:rFonts w:ascii="Times New Roman" w:hAnsi="Times New Roman"/>
          <w:sz w:val="24"/>
          <w:szCs w:val="24"/>
          <w:lang w:val="pt-BR"/>
        </w:rPr>
      </w:pPr>
      <w:r w:rsidRPr="0061671E">
        <w:rPr>
          <w:rFonts w:ascii="Times New Roman" w:hAnsi="Times New Roman"/>
          <w:position w:val="-6"/>
          <w:sz w:val="24"/>
          <w:szCs w:val="24"/>
          <w:lang w:val="pt-BR"/>
        </w:rPr>
        <w:object w:dxaOrig="620" w:dyaOrig="320" w14:anchorId="7DBF5EB4">
          <v:shape id="_x0000_i1465" type="#_x0000_t75" style="width:31.5pt;height:15.75pt" o:ole="">
            <v:imagedata r:id="rId908" o:title=""/>
          </v:shape>
          <o:OLEObject Type="Embed" ProgID="Equation.DSMT4" ShapeID="_x0000_i1465" DrawAspect="Content" ObjectID="_1797798262" r:id="rId909"/>
        </w:object>
      </w:r>
      <w:r w:rsidRPr="0061671E">
        <w:rPr>
          <w:rFonts w:ascii="Times New Roman" w:hAnsi="Times New Roman"/>
          <w:sz w:val="24"/>
          <w:szCs w:val="24"/>
          <w:lang w:val="pt-BR"/>
        </w:rPr>
        <w:t xml:space="preserve"> </w:t>
      </w:r>
      <w:r w:rsidRPr="0061671E">
        <w:rPr>
          <w:rFonts w:ascii="Times New Roman" w:hAnsi="Times New Roman"/>
          <w:b/>
          <w:bCs/>
          <w:sz w:val="24"/>
          <w:szCs w:val="24"/>
          <w:lang w:val="en-US"/>
        </w:rPr>
        <w:t xml:space="preserve">Y </w:t>
      </w:r>
      <w:r w:rsidRPr="0061671E">
        <w:rPr>
          <w:rFonts w:ascii="Times New Roman" w:hAnsi="Times New Roman"/>
          <w:sz w:val="24"/>
          <w:szCs w:val="24"/>
          <w:lang w:val="en-US"/>
        </w:rPr>
        <w:t xml:space="preserve">là </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H; </w:t>
      </w:r>
      <w:r w:rsidRPr="0061671E">
        <w:rPr>
          <w:rFonts w:ascii="Times New Roman" w:hAnsi="Times New Roman"/>
          <w:b/>
          <w:bCs/>
          <w:sz w:val="24"/>
          <w:szCs w:val="24"/>
          <w:lang w:val="en-US"/>
        </w:rPr>
        <w:t xml:space="preserve">Z </w:t>
      </w:r>
      <w:r w:rsidRPr="0061671E">
        <w:rPr>
          <w:rFonts w:ascii="Times New Roman" w:hAnsi="Times New Roman"/>
          <w:sz w:val="24"/>
          <w:szCs w:val="24"/>
          <w:lang w:val="en-US"/>
        </w:rPr>
        <w:t xml:space="preserve">là </w:t>
      </w:r>
      <w:r w:rsidRPr="0061671E">
        <w:rPr>
          <w:rFonts w:ascii="Times New Roman" w:hAnsi="Times New Roman"/>
          <w:sz w:val="24"/>
          <w:szCs w:val="24"/>
          <w:vertAlign w:val="subscript"/>
          <w:lang w:val="en-US"/>
        </w:rPr>
        <w:t>8</w:t>
      </w:r>
      <w:r w:rsidRPr="0061671E">
        <w:rPr>
          <w:rFonts w:ascii="Times New Roman" w:hAnsi="Times New Roman"/>
          <w:sz w:val="24"/>
          <w:szCs w:val="24"/>
          <w:lang w:val="en-US"/>
        </w:rPr>
        <w:t xml:space="preserve">O; </w:t>
      </w:r>
      <w:r w:rsidRPr="0061671E">
        <w:rPr>
          <w:rFonts w:ascii="Times New Roman" w:hAnsi="Times New Roman"/>
          <w:b/>
          <w:bCs/>
          <w:sz w:val="24"/>
          <w:szCs w:val="24"/>
          <w:lang w:val="en-US"/>
        </w:rPr>
        <w:t xml:space="preserve">X </w:t>
      </w:r>
      <w:r w:rsidRPr="0061671E">
        <w:rPr>
          <w:rFonts w:ascii="Times New Roman" w:hAnsi="Times New Roman"/>
          <w:sz w:val="24"/>
          <w:szCs w:val="24"/>
          <w:lang w:val="en-US"/>
        </w:rPr>
        <w:t xml:space="preserve">là </w:t>
      </w:r>
      <w:r w:rsidRPr="0061671E">
        <w:rPr>
          <w:rFonts w:ascii="Times New Roman" w:hAnsi="Times New Roman"/>
          <w:sz w:val="24"/>
          <w:szCs w:val="24"/>
          <w:vertAlign w:val="subscript"/>
          <w:lang w:val="en-US"/>
        </w:rPr>
        <w:t>7</w:t>
      </w:r>
      <w:r w:rsidRPr="0061671E">
        <w:rPr>
          <w:rFonts w:ascii="Times New Roman" w:hAnsi="Times New Roman"/>
          <w:sz w:val="24"/>
          <w:szCs w:val="24"/>
          <w:lang w:val="en-US"/>
        </w:rPr>
        <w:t>N.</w:t>
      </w:r>
    </w:p>
    <w:p w14:paraId="546183D9" w14:textId="77777777" w:rsidR="0047275C" w:rsidRPr="0061671E" w:rsidRDefault="0047275C" w:rsidP="00E03994">
      <w:pPr>
        <w:pStyle w:val="BodyText2"/>
        <w:spacing w:line="276" w:lineRule="auto"/>
        <w:rPr>
          <w:rFonts w:ascii="Times New Roman" w:hAnsi="Times New Roman"/>
          <w:noProof/>
          <w:sz w:val="24"/>
          <w:szCs w:val="24"/>
        </w:rPr>
      </w:pPr>
      <w:r w:rsidRPr="0061671E">
        <w:rPr>
          <w:rFonts w:ascii="Times New Roman" w:hAnsi="Times New Roman"/>
          <w:position w:val="-6"/>
          <w:sz w:val="24"/>
          <w:szCs w:val="24"/>
          <w:lang w:val="pt-BR"/>
        </w:rPr>
        <w:object w:dxaOrig="620" w:dyaOrig="320" w14:anchorId="31A1104F">
          <v:shape id="_x0000_i1466" type="#_x0000_t75" style="width:31.5pt;height:15.75pt" o:ole="">
            <v:imagedata r:id="rId908" o:title=""/>
          </v:shape>
          <o:OLEObject Type="Embed" ProgID="Equation.DSMT4" ShapeID="_x0000_i1466" DrawAspect="Content" ObjectID="_1797798263" r:id="rId910"/>
        </w:object>
      </w:r>
      <w:r w:rsidRPr="0061671E">
        <w:rPr>
          <w:rFonts w:ascii="Times New Roman" w:hAnsi="Times New Roman"/>
          <w:sz w:val="24"/>
          <w:szCs w:val="24"/>
          <w:lang w:val="pt-BR"/>
        </w:rPr>
        <w:t xml:space="preserve"> CT HNO</w:t>
      </w:r>
      <w:r w:rsidRPr="0061671E">
        <w:rPr>
          <w:rFonts w:ascii="Times New Roman" w:hAnsi="Times New Roman"/>
          <w:sz w:val="24"/>
          <w:szCs w:val="24"/>
          <w:vertAlign w:val="subscript"/>
          <w:lang w:val="pt-BR"/>
        </w:rPr>
        <w:t>3</w:t>
      </w:r>
      <w:r w:rsidRPr="0061671E">
        <w:rPr>
          <w:rFonts w:ascii="Times New Roman" w:hAnsi="Times New Roman"/>
          <w:sz w:val="24"/>
          <w:szCs w:val="24"/>
          <w:lang w:val="pt-BR"/>
        </w:rPr>
        <w:t xml:space="preserve">: </w:t>
      </w:r>
      <w:r w:rsidRPr="0061671E">
        <w:rPr>
          <w:rFonts w:ascii="Times New Roman" w:hAnsi="Times New Roman"/>
          <w:noProof/>
          <w:sz w:val="24"/>
          <w:szCs w:val="24"/>
          <w:lang w:val="en-US" w:eastAsia="en-US"/>
        </w:rPr>
        <w:drawing>
          <wp:inline distT="0" distB="0" distL="0" distR="0" wp14:anchorId="1D6BEADC" wp14:editId="501DBC62">
            <wp:extent cx="1381125" cy="628650"/>
            <wp:effectExtent l="0" t="0" r="9525" b="0"/>
            <wp:docPr id="295861923" name="Picture 42" descr="A black and white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61923" name="Picture 42" descr="A black and white diagram of a molecule  Description automatically generated"/>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381125" cy="628650"/>
                    </a:xfrm>
                    <a:prstGeom prst="rect">
                      <a:avLst/>
                    </a:prstGeom>
                    <a:noFill/>
                    <a:ln>
                      <a:noFill/>
                    </a:ln>
                  </pic:spPr>
                </pic:pic>
              </a:graphicData>
            </a:graphic>
          </wp:inline>
        </w:drawing>
      </w:r>
    </w:p>
    <w:p w14:paraId="3C0BFF0A" w14:textId="77777777" w:rsidR="0047275C" w:rsidRPr="0061671E" w:rsidRDefault="0047275C" w:rsidP="00E03994">
      <w:pPr>
        <w:pStyle w:val="BodyText2"/>
        <w:spacing w:line="276" w:lineRule="auto"/>
        <w:rPr>
          <w:rFonts w:ascii="Times New Roman" w:hAnsi="Times New Roman"/>
          <w:sz w:val="24"/>
          <w:szCs w:val="24"/>
          <w:lang w:val="pt-BR"/>
        </w:rPr>
      </w:pPr>
      <w:r w:rsidRPr="0061671E">
        <w:rPr>
          <w:rFonts w:ascii="Times New Roman" w:hAnsi="Times New Roman"/>
          <w:position w:val="-6"/>
          <w:sz w:val="24"/>
          <w:szCs w:val="24"/>
          <w:lang w:val="pt-BR"/>
        </w:rPr>
        <w:object w:dxaOrig="620" w:dyaOrig="320" w14:anchorId="0AFB765A">
          <v:shape id="_x0000_i1467" type="#_x0000_t75" style="width:31.5pt;height:15.75pt" o:ole="">
            <v:imagedata r:id="rId908" o:title=""/>
          </v:shape>
          <o:OLEObject Type="Embed" ProgID="Equation.DSMT4" ShapeID="_x0000_i1467" DrawAspect="Content" ObjectID="_1797798264" r:id="rId912"/>
        </w:object>
      </w:r>
      <w:r w:rsidRPr="0061671E">
        <w:rPr>
          <w:rFonts w:ascii="Times New Roman" w:hAnsi="Times New Roman"/>
          <w:sz w:val="24"/>
          <w:szCs w:val="24"/>
          <w:lang w:val="pt-BR"/>
        </w:rPr>
        <w:t xml:space="preserve"> CT HNO</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 H-O-N=O</w:t>
      </w:r>
    </w:p>
    <w:p w14:paraId="3343E8FE"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Câu 5:</w:t>
      </w:r>
      <w:r w:rsidRPr="0061671E">
        <w:rPr>
          <w:rFonts w:ascii="Times New Roman" w:hAnsi="Times New Roman" w:cs="Times New Roman"/>
          <w:color w:val="000000"/>
          <w:sz w:val="24"/>
          <w:szCs w:val="24"/>
          <w:lang w:val="nl-NL"/>
        </w:rPr>
        <w:t xml:space="preserve"> Hợp chất A tạo thành từ cation R</w:t>
      </w:r>
      <w:r w:rsidRPr="0061671E">
        <w:rPr>
          <w:rFonts w:ascii="Times New Roman" w:hAnsi="Times New Roman" w:cs="Times New Roman"/>
          <w:color w:val="000000"/>
          <w:sz w:val="24"/>
          <w:szCs w:val="24"/>
          <w:vertAlign w:val="superscript"/>
          <w:lang w:val="nl-NL"/>
        </w:rPr>
        <w:t xml:space="preserve">+ </w:t>
      </w:r>
      <w:r w:rsidRPr="0061671E">
        <w:rPr>
          <w:rFonts w:ascii="Times New Roman" w:hAnsi="Times New Roman" w:cs="Times New Roman"/>
          <w:color w:val="000000"/>
          <w:sz w:val="24"/>
          <w:szCs w:val="24"/>
          <w:lang w:val="nl-NL"/>
        </w:rPr>
        <w:t>và anion X</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 Mỗi ion đều do 5 nguyên tử của 2 nguyên tố tạo nên. Tổng số proton trong R</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là 11, tổng số electron trong X</w:t>
      </w:r>
      <w:r w:rsidRPr="0061671E">
        <w:rPr>
          <w:rFonts w:ascii="Times New Roman" w:hAnsi="Times New Roman" w:cs="Times New Roman"/>
          <w:color w:val="000000"/>
          <w:sz w:val="24"/>
          <w:szCs w:val="24"/>
          <w:vertAlign w:val="superscript"/>
          <w:lang w:val="nl-NL"/>
        </w:rPr>
        <w:t xml:space="preserve">2- </w:t>
      </w:r>
      <w:r w:rsidRPr="0061671E">
        <w:rPr>
          <w:rFonts w:ascii="Times New Roman" w:hAnsi="Times New Roman" w:cs="Times New Roman"/>
          <w:color w:val="000000"/>
          <w:sz w:val="24"/>
          <w:szCs w:val="24"/>
          <w:lang w:val="nl-NL"/>
        </w:rPr>
        <w:t>là 50.</w:t>
      </w:r>
    </w:p>
    <w:p w14:paraId="4F4E2141" w14:textId="77777777" w:rsidR="0047275C" w:rsidRPr="0061671E" w:rsidRDefault="0047275C" w:rsidP="00E03994">
      <w:pPr>
        <w:pStyle w:val="ListParagraph"/>
        <w:pBdr>
          <w:top w:val="single" w:sz="4" w:space="1" w:color="auto"/>
          <w:left w:val="single" w:sz="4" w:space="4" w:color="auto"/>
          <w:bottom w:val="single" w:sz="4" w:space="1" w:color="auto"/>
          <w:right w:val="single" w:sz="4" w:space="4" w:color="auto"/>
        </w:pBdr>
        <w:spacing w:after="0" w:line="276" w:lineRule="auto"/>
        <w:ind w:left="0"/>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 Xác định công thức phân tử và gọi tên A, biết hai nguyên tố trong X</w:t>
      </w:r>
      <w:r w:rsidRPr="0061671E">
        <w:rPr>
          <w:rFonts w:ascii="Times New Roman" w:hAnsi="Times New Roman" w:cs="Times New Roman"/>
          <w:color w:val="000000"/>
          <w:sz w:val="24"/>
          <w:szCs w:val="24"/>
          <w:vertAlign w:val="superscript"/>
          <w:lang w:val="nl-NL"/>
        </w:rPr>
        <w:t xml:space="preserve">2- </w:t>
      </w:r>
      <w:r w:rsidRPr="0061671E">
        <w:rPr>
          <w:rFonts w:ascii="Times New Roman" w:hAnsi="Times New Roman" w:cs="Times New Roman"/>
          <w:color w:val="000000"/>
          <w:sz w:val="24"/>
          <w:szCs w:val="24"/>
          <w:lang w:val="nl-NL"/>
        </w:rPr>
        <w:t>thuộc cùng một nhóm A, ở hai chu kỳ kế tiếp.</w:t>
      </w:r>
    </w:p>
    <w:p w14:paraId="035E914F" w14:textId="77777777" w:rsidR="0047275C" w:rsidRPr="0061671E" w:rsidRDefault="0047275C" w:rsidP="00E03994">
      <w:pPr>
        <w:pStyle w:val="ListParagraph"/>
        <w:pBdr>
          <w:top w:val="single" w:sz="4" w:space="1" w:color="auto"/>
          <w:left w:val="single" w:sz="4" w:space="4" w:color="auto"/>
          <w:bottom w:val="single" w:sz="4" w:space="1" w:color="auto"/>
          <w:right w:val="single" w:sz="4" w:space="4" w:color="auto"/>
        </w:pBdr>
        <w:spacing w:after="0" w:line="276" w:lineRule="auto"/>
        <w:ind w:left="0"/>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b) Viết CTCT của A, và cho biết các kiểu liên kết hóa học trong phân tử A.</w:t>
      </w:r>
    </w:p>
    <w:p w14:paraId="5DF93D3E" w14:textId="77777777" w:rsidR="0047275C" w:rsidRPr="0061671E" w:rsidRDefault="0047275C" w:rsidP="00E03994">
      <w:pPr>
        <w:spacing w:after="0" w:line="276" w:lineRule="auto"/>
        <w:jc w:val="both"/>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Bài giải:</w:t>
      </w:r>
    </w:p>
    <w:p w14:paraId="3DAF608B" w14:textId="77777777" w:rsidR="0047275C" w:rsidRPr="0061671E" w:rsidRDefault="0047275C" w:rsidP="00E03994">
      <w:pPr>
        <w:pStyle w:val="ListParagraph"/>
        <w:spacing w:after="0" w:line="276" w:lineRule="auto"/>
        <w:ind w:left="0" w:hanging="360"/>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w:t>
      </w:r>
      <w:r w:rsidRPr="0061671E">
        <w:rPr>
          <w:rFonts w:ascii="Times New Roman" w:hAnsi="Times New Roman" w:cs="Times New Roman"/>
          <w:color w:val="000000"/>
          <w:sz w:val="24"/>
          <w:szCs w:val="24"/>
          <w:lang w:val="nl-NL"/>
        </w:rPr>
        <w:tab/>
        <w:t>Cation R</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do 5 nguyên tử tạo nên có số proton là 11</w:t>
      </w:r>
    </w:p>
    <w:p w14:paraId="0C17995A" w14:textId="77777777" w:rsidR="0047275C" w:rsidRPr="0061671E" w:rsidRDefault="0047275C" w:rsidP="00E03994">
      <w:pPr>
        <w:spacing w:after="0" w:line="276" w:lineRule="auto"/>
        <w:rPr>
          <w:rFonts w:ascii="Times New Roman" w:eastAsia="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Vậy số proton trung bình là </w:t>
      </w:r>
      <m:oMath>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5</m:t>
            </m:r>
          </m:den>
        </m:f>
      </m:oMath>
      <w:r w:rsidRPr="0061671E">
        <w:rPr>
          <w:rFonts w:ascii="Times New Roman" w:eastAsia="Times New Roman" w:hAnsi="Times New Roman" w:cs="Times New Roman"/>
          <w:color w:val="000000"/>
          <w:sz w:val="24"/>
          <w:szCs w:val="24"/>
          <w:lang w:val="nl-NL"/>
        </w:rPr>
        <w:t xml:space="preserve"> = 2, 2.</w:t>
      </w:r>
    </w:p>
    <w:p w14:paraId="0062D7E8" w14:textId="77777777" w:rsidR="0047275C" w:rsidRPr="0061671E" w:rsidRDefault="0047275C" w:rsidP="00E03994">
      <w:pPr>
        <w:spacing w:after="0" w:line="276" w:lineRule="auto"/>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Vậy trong R</w:t>
      </w:r>
      <w:r w:rsidRPr="0061671E">
        <w:rPr>
          <w:rFonts w:ascii="Times New Roman" w:eastAsia="Times New Roman" w:hAnsi="Times New Roman" w:cs="Times New Roman"/>
          <w:color w:val="000000"/>
          <w:sz w:val="24"/>
          <w:szCs w:val="24"/>
          <w:vertAlign w:val="superscript"/>
          <w:lang w:val="nl-NL"/>
        </w:rPr>
        <w:t xml:space="preserve">+ </w:t>
      </w:r>
      <w:r w:rsidRPr="0061671E">
        <w:rPr>
          <w:rFonts w:ascii="Times New Roman" w:eastAsia="Times New Roman" w:hAnsi="Times New Roman" w:cs="Times New Roman"/>
          <w:color w:val="000000"/>
          <w:sz w:val="24"/>
          <w:szCs w:val="24"/>
          <w:lang w:val="nl-NL"/>
        </w:rPr>
        <w:t>có 1 nguyên tó có số proton = 1 (nếu bằng 2 là He khí trơ)</w:t>
      </w:r>
    </w:p>
    <w:p w14:paraId="6B019A53" w14:textId="77777777" w:rsidR="0047275C" w:rsidRPr="0061671E" w:rsidRDefault="0047275C" w:rsidP="00E03994">
      <w:pPr>
        <w:spacing w:after="0" w:line="276" w:lineRule="auto"/>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Nguyên tố này là H, có hóa trị 1. R</w:t>
      </w:r>
      <w:r w:rsidRPr="0061671E">
        <w:rPr>
          <w:rFonts w:ascii="Times New Roman" w:eastAsia="Times New Roman" w:hAnsi="Times New Roman" w:cs="Times New Roman"/>
          <w:color w:val="000000"/>
          <w:sz w:val="24"/>
          <w:szCs w:val="24"/>
          <w:vertAlign w:val="superscript"/>
          <w:lang w:val="nl-NL"/>
        </w:rPr>
        <w:t>+</w:t>
      </w:r>
      <w:r w:rsidRPr="0061671E">
        <w:rPr>
          <w:rFonts w:ascii="Times New Roman" w:eastAsia="Times New Roman" w:hAnsi="Times New Roman" w:cs="Times New Roman"/>
          <w:color w:val="000000"/>
          <w:sz w:val="24"/>
          <w:szCs w:val="24"/>
          <w:lang w:val="nl-NL"/>
        </w:rPr>
        <w:t xml:space="preserve"> là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MH</m:t>
            </m:r>
          </m:e>
          <m:sub>
            <m:r>
              <w:rPr>
                <w:rFonts w:ascii="Cambria Math" w:eastAsia="Times New Roman" w:hAnsi="Cambria Math" w:cs="Times New Roman"/>
                <w:sz w:val="24"/>
                <w:szCs w:val="24"/>
              </w:rPr>
              <m:t>4</m:t>
            </m:r>
          </m:sub>
          <m:sup>
            <m:r>
              <w:rPr>
                <w:rFonts w:ascii="Cambria Math" w:eastAsia="Times New Roman" w:hAnsi="Cambria Math" w:cs="Times New Roman"/>
                <w:sz w:val="24"/>
                <w:szCs w:val="24"/>
              </w:rPr>
              <m:t>+</m:t>
            </m:r>
          </m:sup>
        </m:sSubSup>
      </m:oMath>
      <w:r w:rsidRPr="0061671E">
        <w:rPr>
          <w:rFonts w:ascii="Times New Roman" w:eastAsia="Times New Roman" w:hAnsi="Times New Roman" w:cs="Times New Roman"/>
          <w:color w:val="000000"/>
          <w:sz w:val="24"/>
          <w:szCs w:val="24"/>
          <w:lang w:val="nl-NL"/>
        </w:rPr>
        <w:t xml:space="preserve"> số proton của M là 11 – 4 = 7.</w:t>
      </w:r>
    </w:p>
    <w:p w14:paraId="378A4117" w14:textId="77777777" w:rsidR="0047275C" w:rsidRPr="0061671E" w:rsidRDefault="0047275C" w:rsidP="00E03994">
      <w:pPr>
        <w:spacing w:after="0" w:line="276" w:lineRule="auto"/>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Vậy M là N. R</w:t>
      </w:r>
      <w:r w:rsidRPr="0061671E">
        <w:rPr>
          <w:rFonts w:ascii="Times New Roman" w:eastAsia="Times New Roman" w:hAnsi="Times New Roman" w:cs="Times New Roman"/>
          <w:color w:val="000000"/>
          <w:sz w:val="24"/>
          <w:szCs w:val="24"/>
          <w:vertAlign w:val="superscript"/>
          <w:lang w:val="nl-NL"/>
        </w:rPr>
        <w:t>+</w:t>
      </w:r>
      <w:r w:rsidRPr="0061671E">
        <w:rPr>
          <w:rFonts w:ascii="Times New Roman" w:eastAsia="Times New Roman" w:hAnsi="Times New Roman" w:cs="Times New Roman"/>
          <w:color w:val="000000"/>
          <w:sz w:val="24"/>
          <w:szCs w:val="24"/>
          <w:lang w:val="nl-NL"/>
        </w:rPr>
        <w:t xml:space="preserve"> là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NH</m:t>
            </m:r>
          </m:e>
          <m:sub>
            <m:r>
              <w:rPr>
                <w:rFonts w:ascii="Cambria Math" w:eastAsia="Times New Roman" w:hAnsi="Cambria Math" w:cs="Times New Roman"/>
                <w:sz w:val="24"/>
                <w:szCs w:val="24"/>
              </w:rPr>
              <m:t>4</m:t>
            </m:r>
          </m:sub>
          <m:sup>
            <m:r>
              <w:rPr>
                <w:rFonts w:ascii="Cambria Math" w:eastAsia="Times New Roman" w:hAnsi="Cambria Math" w:cs="Times New Roman"/>
                <w:sz w:val="24"/>
                <w:szCs w:val="24"/>
              </w:rPr>
              <m:t>+</m:t>
            </m:r>
          </m:sup>
        </m:sSubSup>
      </m:oMath>
    </w:p>
    <w:p w14:paraId="4DEFD676" w14:textId="77777777" w:rsidR="0047275C" w:rsidRPr="0061671E" w:rsidRDefault="0047275C" w:rsidP="00E03994">
      <w:pPr>
        <w:spacing w:after="0" w:line="276" w:lineRule="auto"/>
        <w:rPr>
          <w:rFonts w:ascii="Times New Roman" w:eastAsia="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Anion X</w:t>
      </w:r>
      <w:r w:rsidRPr="0061671E">
        <w:rPr>
          <w:rFonts w:ascii="Times New Roman" w:hAnsi="Times New Roman" w:cs="Times New Roman"/>
          <w:color w:val="000000"/>
          <w:sz w:val="24"/>
          <w:szCs w:val="24"/>
          <w:vertAlign w:val="superscript"/>
          <w:lang w:val="nl-NL"/>
        </w:rPr>
        <w:t xml:space="preserve">2- </w:t>
      </w:r>
      <w:r w:rsidRPr="0061671E">
        <w:rPr>
          <w:rFonts w:ascii="Times New Roman" w:hAnsi="Times New Roman" w:cs="Times New Roman"/>
          <w:color w:val="000000"/>
          <w:sz w:val="24"/>
          <w:szCs w:val="24"/>
          <w:lang w:val="nl-NL"/>
        </w:rPr>
        <w:t>tạo nên từ 5 nguyên tử tổng số e là 50, vậy các nguyên tố tạo nên từ X</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 xml:space="preserve"> thuộc chu kì nhỏ. X</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 xml:space="preserve"> là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AB</m:t>
            </m:r>
          </m:e>
          <m:sub>
            <m:r>
              <w:rPr>
                <w:rFonts w:ascii="Cambria Math" w:eastAsia="Times New Roman" w:hAnsi="Cambria Math" w:cs="Times New Roman"/>
                <w:sz w:val="24"/>
                <w:szCs w:val="24"/>
              </w:rPr>
              <m:t>4</m:t>
            </m:r>
          </m:sub>
          <m:sup>
            <m:r>
              <w:rPr>
                <w:rFonts w:ascii="Cambria Math" w:eastAsia="Times New Roman" w:hAnsi="Cambria Math" w:cs="Times New Roman"/>
                <w:sz w:val="24"/>
                <w:szCs w:val="24"/>
              </w:rPr>
              <m:t>2-</m:t>
            </m:r>
          </m:sup>
        </m:sSubSup>
      </m:oMath>
      <w:r w:rsidRPr="0061671E">
        <w:rPr>
          <w:rFonts w:ascii="Times New Roman" w:eastAsia="Times New Roman" w:hAnsi="Times New Roman" w:cs="Times New Roman"/>
          <w:color w:val="000000"/>
          <w:sz w:val="24"/>
          <w:szCs w:val="24"/>
          <w:lang w:val="nl-NL"/>
        </w:rPr>
        <w:t xml:space="preserve"> ta có.</w:t>
      </w:r>
    </w:p>
    <w:p w14:paraId="0503552C" w14:textId="77777777" w:rsidR="0047275C" w:rsidRPr="0061671E" w:rsidRDefault="00E12629" w:rsidP="00E03994">
      <w:pPr>
        <w:spacing w:after="0" w:line="276" w:lineRule="auto"/>
        <w:rPr>
          <w:rFonts w:ascii="Times New Roman" w:eastAsia="Times New Roman" w:hAnsi="Times New Roman" w:cs="Times New Roman"/>
          <w:color w:val="000000"/>
          <w:sz w:val="24"/>
          <w:szCs w:val="24"/>
          <w:lang w:val="nl-NL"/>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4P</m:t>
                      </m:r>
                    </m:e>
                    <m:sub>
                      <m: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r>
                    <w:rPr>
                      <w:rFonts w:ascii="Cambria Math" w:hAnsi="Cambria Math" w:cs="Times New Roman"/>
                      <w:sz w:val="24"/>
                      <w:szCs w:val="24"/>
                    </w:rPr>
                    <m:t>+8=50-2=48</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groupCh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r>
                        <w:rPr>
                          <w:rFonts w:ascii="Cambria Math" w:hAnsi="Cambria Math" w:cs="Times New Roman"/>
                          <w:sz w:val="24"/>
                          <w:szCs w:val="24"/>
                        </w:rPr>
                        <m:t xml:space="preserve">=8; </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w:rPr>
                          <w:rFonts w:ascii="Cambria Math" w:hAnsi="Cambria Math" w:cs="Times New Roman"/>
                          <w:sz w:val="24"/>
                          <w:szCs w:val="24"/>
                        </w:rPr>
                        <m:t xml:space="preserve">=16,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là  </m:t>
                      </m:r>
                      <m:sSubSup>
                        <m:sSubSupPr>
                          <m:ctrlPr>
                            <w:rPr>
                              <w:rFonts w:ascii="Cambria Math" w:hAnsi="Cambria Math" w:cs="Times New Roman"/>
                              <w:i/>
                              <w:sz w:val="24"/>
                              <w:szCs w:val="24"/>
                            </w:rPr>
                          </m:ctrlPr>
                        </m:sSubSupPr>
                        <m:e>
                          <m:r>
                            <w:rPr>
                              <w:rFonts w:ascii="Cambria Math" w:hAnsi="Cambria Math" w:cs="Times New Roman"/>
                              <w:sz w:val="24"/>
                              <w:szCs w:val="24"/>
                            </w:rPr>
                            <m:t>SO</m:t>
                          </m:r>
                        </m:e>
                        <m:sub>
                          <m:r>
                            <w:rPr>
                              <w:rFonts w:ascii="Cambria Math" w:hAnsi="Cambria Math" w:cs="Times New Roman"/>
                              <w:sz w:val="24"/>
                              <w:szCs w:val="24"/>
                            </w:rPr>
                            <m:t>4</m:t>
                          </m:r>
                        </m:sub>
                        <m:sup>
                          <m:r>
                            <w:rPr>
                              <w:rFonts w:ascii="Cambria Math" w:hAnsi="Cambria Math" w:cs="Times New Roman"/>
                              <w:sz w:val="24"/>
                              <w:szCs w:val="24"/>
                            </w:rPr>
                            <m:t>2-</m:t>
                          </m:r>
                        </m:sup>
                      </m:sSubSup>
                    </m:e>
                  </m:box>
                </m:e>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w:rPr>
                      <w:rFonts w:ascii="Cambria Math" w:hAnsi="Cambria Math" w:cs="Times New Roman"/>
                      <w:sz w:val="24"/>
                      <w:szCs w:val="24"/>
                    </w:rPr>
                    <m:t>+4</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w:rPr>
                          <w:rFonts w:ascii="Cambria Math" w:hAnsi="Cambria Math" w:cs="Times New Roman"/>
                          <w:sz w:val="24"/>
                          <w:szCs w:val="24"/>
                        </w:rPr>
                        <m:t>+8</m:t>
                      </m:r>
                    </m:e>
                  </m:d>
                  <m:r>
                    <w:rPr>
                      <w:rFonts w:ascii="Cambria Math" w:hAnsi="Cambria Math" w:cs="Times New Roman"/>
                      <w:sz w:val="24"/>
                      <w:szCs w:val="24"/>
                    </w:rPr>
                    <m:t xml:space="preserve">=48 , </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w:rPr>
                      <w:rFonts w:ascii="Cambria Math" w:hAnsi="Cambria Math" w:cs="Times New Roman"/>
                      <w:sz w:val="24"/>
                      <w:szCs w:val="24"/>
                    </w:rPr>
                    <m:t>=3,2 (loại)</m:t>
                  </m:r>
                </m:e>
              </m:eqArr>
            </m:e>
          </m:d>
        </m:oMath>
      </m:oMathPara>
    </w:p>
    <w:p w14:paraId="6BE72677" w14:textId="77777777" w:rsidR="0047275C" w:rsidRPr="0061671E" w:rsidRDefault="0047275C" w:rsidP="00E03994">
      <w:pPr>
        <w:spacing w:after="0" w:line="276" w:lineRule="auto"/>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Vậy công thức phân tử của A là (NH</w:t>
      </w:r>
      <w:r w:rsidRPr="0061671E">
        <w:rPr>
          <w:rFonts w:ascii="Times New Roman" w:eastAsia="Times New Roman" w:hAnsi="Times New Roman" w:cs="Times New Roman"/>
          <w:color w:val="000000"/>
          <w:sz w:val="24"/>
          <w:szCs w:val="24"/>
          <w:vertAlign w:val="subscript"/>
          <w:lang w:val="nl-NL"/>
        </w:rPr>
        <w:t>4</w:t>
      </w:r>
      <w:r w:rsidRPr="0061671E">
        <w:rPr>
          <w:rFonts w:ascii="Times New Roman" w:eastAsia="Times New Roman" w:hAnsi="Times New Roman" w:cs="Times New Roman"/>
          <w:color w:val="000000"/>
          <w:sz w:val="24"/>
          <w:szCs w:val="24"/>
          <w:lang w:val="nl-NL"/>
        </w:rPr>
        <w:t>)</w:t>
      </w:r>
      <w:r w:rsidRPr="0061671E">
        <w:rPr>
          <w:rFonts w:ascii="Times New Roman" w:eastAsia="Times New Roman" w:hAnsi="Times New Roman" w:cs="Times New Roman"/>
          <w:color w:val="000000"/>
          <w:sz w:val="24"/>
          <w:szCs w:val="24"/>
          <w:vertAlign w:val="subscript"/>
          <w:lang w:val="nl-NL"/>
        </w:rPr>
        <w:t>2</w:t>
      </w:r>
      <w:r w:rsidRPr="0061671E">
        <w:rPr>
          <w:rFonts w:ascii="Times New Roman" w:eastAsia="Times New Roman" w:hAnsi="Times New Roman" w:cs="Times New Roman"/>
          <w:color w:val="000000"/>
          <w:sz w:val="24"/>
          <w:szCs w:val="24"/>
          <w:lang w:val="nl-NL"/>
        </w:rPr>
        <w:t>SO</w:t>
      </w:r>
      <w:r w:rsidRPr="0061671E">
        <w:rPr>
          <w:rFonts w:ascii="Times New Roman" w:eastAsia="Times New Roman" w:hAnsi="Times New Roman" w:cs="Times New Roman"/>
          <w:color w:val="000000"/>
          <w:sz w:val="24"/>
          <w:szCs w:val="24"/>
          <w:vertAlign w:val="subscript"/>
          <w:lang w:val="nl-NL"/>
        </w:rPr>
        <w:t>4</w:t>
      </w:r>
      <w:r w:rsidRPr="0061671E">
        <w:rPr>
          <w:rFonts w:ascii="Times New Roman" w:eastAsia="Times New Roman" w:hAnsi="Times New Roman" w:cs="Times New Roman"/>
          <w:color w:val="000000"/>
          <w:sz w:val="24"/>
          <w:szCs w:val="24"/>
          <w:lang w:val="nl-NL"/>
        </w:rPr>
        <w:t>.</w:t>
      </w:r>
    </w:p>
    <w:p w14:paraId="1DBB86E3" w14:textId="77777777" w:rsidR="0047275C" w:rsidRPr="0061671E" w:rsidRDefault="0047275C" w:rsidP="00E03994">
      <w:pPr>
        <w:pStyle w:val="ListParagraph"/>
        <w:spacing w:after="0" w:line="276" w:lineRule="auto"/>
        <w:ind w:left="0" w:hanging="360"/>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b.</w:t>
      </w:r>
      <w:r w:rsidRPr="0061671E">
        <w:rPr>
          <w:rFonts w:ascii="Times New Roman" w:eastAsia="Times New Roman" w:hAnsi="Times New Roman" w:cs="Times New Roman"/>
          <w:color w:val="000000"/>
          <w:sz w:val="24"/>
          <w:szCs w:val="24"/>
          <w:lang w:val="nl-NL"/>
        </w:rPr>
        <w:tab/>
        <w:t>Công thức cấu tạo A</w:t>
      </w:r>
    </w:p>
    <w:p w14:paraId="3E327C45" w14:textId="77777777" w:rsidR="0047275C" w:rsidRPr="0061671E" w:rsidRDefault="0047275C" w:rsidP="00E03994">
      <w:pPr>
        <w:pStyle w:val="ListParagraph"/>
        <w:spacing w:after="0" w:line="276" w:lineRule="auto"/>
        <w:ind w:left="0"/>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71552" behindDoc="0" locked="0" layoutInCell="1" allowOverlap="1" wp14:anchorId="1FD0D9DD" wp14:editId="2A42BA18">
                <wp:simplePos x="0" y="0"/>
                <wp:positionH relativeFrom="column">
                  <wp:posOffset>1939290</wp:posOffset>
                </wp:positionH>
                <wp:positionV relativeFrom="paragraph">
                  <wp:posOffset>128270</wp:posOffset>
                </wp:positionV>
                <wp:extent cx="323850" cy="228600"/>
                <wp:effectExtent l="11430" t="54610" r="45720" b="12065"/>
                <wp:wrapNone/>
                <wp:docPr id="757376719"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3850" cy="22860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64FA18D6" id="_x0000_t32" coordsize="21600,21600" o:spt="32" o:oned="t" path="m,l21600,21600e" filled="f">
                <v:path arrowok="t" fillok="f" o:connecttype="none"/>
                <o:lock v:ext="edit" shapetype="t"/>
              </v:shapetype>
              <v:shape id="Straight Arrow Connector 48" o:spid="_x0000_s1026" type="#_x0000_t32" style="position:absolute;margin-left:152.7pt;margin-top:10.1pt;width:25.5pt;height:18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gmWLUQIAAJAEAAAOAAAAZHJzL2Uyb0RvYy54bWysVF1vmzAUfZ+0/2D5PQUSmlAUUlWQ7KVb K6Xbu4NNsOYv2W5INO2/79pJ6dq9TNN4MDa+X+fcc1neHqVAB2Yd16rC2VWKEVOtplztK/z1aTMp MHKeKEqEVqzCJ+bw7erjh+VgSjbVvRaUWQRBlCsHU+Hee1MmiWt7Jom70oYpuOy0lcTD0e4TaskA 0aVIpmk6TwZtqbG6Zc7B1+Z8iVcxftex1j90nWMeiQpDbT6uNq67sCarJSn3lpiet5cyyD9UIQlX kHQM1RBP0LPlf4SSvLXa6c5ftVomuut4yyIGQJOl79Bse2JYxALkODPS5P5f2PbL4dEiTiu8uF7M FvNFdoORIhJatfWW8H3v0Z21ekC1Vgro1BblRaBtMK4E71o92gC8Paqtudftd4eUrnui9iyW/3Qy ECsLHskbl3BwBpLvhs+agg159jpyeOysRJ3g5ltwDMGBJ3SMTTuNTWNHj1r4OJvOimtobQtX02kx T2NTE1KGMMHZWOc/MS1R2FTYXWCNeM4pyOHe+VDkq0NwVnrDhYgqEQoNFZ7PIFm4cVpwGi7jwe53 tbDoQILO4hMRvzOT3IPaBZcVLkYjUvaM0LWiMYsnXMAe+cibtxyYFAyH1JJRjASDOQu7c61ChfTA BVR/2Z119+MmvVkX6yKf5NP5epKnTTO529T5ZL7JFtfNrKnrJvsZkGR52XNKmQpgXmYgy/9OY5dp PKt3nIKRteRt9EgvFPvyjkVHWQQlnDW10/T0aAO6oBCQfTS+jGiYq9/P0er1R7L6BQAA//8DAFBL AwQUAAYACAAAACEAr5jced8AAAAJAQAADwAAAGRycy9kb3ducmV2LnhtbEyP0UrEMBBF3wX/IYzg y+ImZm3R2nSRVXFBEF39gGwS22IyKU12W//e8UkfZ+Zw59x6PQfPjm5MfUQFl0sBzKGJtsdWwcf7 48U1sJQ1Wu0jOgXfLsG6OT2pdWXjhG/uuMstoxBMlVbQ5TxUnCfTuaDTMg4O6fYZx6AzjWPL7agn Cg+eSyFKHnSP9KHTg9t0znztDkHBzB9utmJhnu7xeZLW+JfXzbRQ6vxsvrsFlt2c/2D41Sd1aMhp Hw9oE/MKVqK4IlSBFBIYAauipMVeQVFK4E3N/zdofgAAAP//AwBQSwECLQAUAAYACAAAACEAtoM4 kv4AAADhAQAAEwAAAAAAAAAAAAAAAAAAAAAAW0NvbnRlbnRfVHlwZXNdLnhtbFBLAQItABQABgAI AAAAIQA4/SH/1gAAAJQBAAALAAAAAAAAAAAAAAAAAC8BAABfcmVscy8ucmVsc1BLAQItABQABgAI AAAAIQA8gmWLUQIAAJAEAAAOAAAAAAAAAAAAAAAAAC4CAABkcnMvZTJvRG9jLnhtbFBLAQItABQA BgAIAAAAIQCvmNx53wAAAAkBAAAPAAAAAAAAAAAAAAAAAKsEAABkcnMvZG93bnJldi54bWxQSwUG AAAAAAQABADzAAAAtwUAAAAA " strokeweight=".5pt">
                <v:stroke endarrow="block" joinstyle="miter"/>
              </v:shape>
            </w:pict>
          </mc:Fallback>
        </mc:AlternateContent>
      </w:r>
      <w:r w:rsidRPr="0061671E">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69504" behindDoc="0" locked="0" layoutInCell="1" allowOverlap="1" wp14:anchorId="5CE9F725" wp14:editId="16BB2AC6">
                <wp:simplePos x="0" y="0"/>
                <wp:positionH relativeFrom="column">
                  <wp:posOffset>1491615</wp:posOffset>
                </wp:positionH>
                <wp:positionV relativeFrom="paragraph">
                  <wp:posOffset>147320</wp:posOffset>
                </wp:positionV>
                <wp:extent cx="276225" cy="161925"/>
                <wp:effectExtent l="11430" t="6985" r="7620" b="12065"/>
                <wp:wrapNone/>
                <wp:docPr id="31762911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1619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6A9C001" id="Straight Connector 4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45pt,11.6pt" to="139.2pt,2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E5uMQIAAFAEAAAOAAAAZHJzL2Uyb0RvYy54bWysVMuu2yAQ3VfqPyD2ie3EeVlxrio76ea2 N1JuP4AAjlExIODGiar+ewfyaNNuqqpZEGBmzpw5M3j5dOokOnLrhFYlzoYpRlxRzYQ6lPjL62Yw x8h5ohiRWvESn7nDT6v375a9KfhIt1oybhGAKFf0psSt96ZIEkdb3hE31IYrMDbadsTD0R4SZkkP 6J1MRmk6TXptmbGacufgtr4Y8SriNw2n/qVpHPdIlhi4+bjauO7DmqyWpDhYYlpBrzTIP7DoiFCQ 9A5VE0/QmxV/QHWCWu1044dUd4luGkF5rAGqydLfqtm1xPBYC4jjzF0m9/9g6efj1iLBSjzOZtPR IstmGCnSQat23hJxaD2qtFIgpLYonwXBeuMKiKvU1oaS6UntzLOmXx1SumqJOvBI/PVsACULEclD SDg4A2n3/SfNwIe8eR3VOzW2C5CgCzrFJp3vTeInjyhcjoDmaIIRBVM2zRawDxlIcQs21vmPXHco bEoshQoakoIcn52/uN5cwrXSGyEl3JNCKtSXeDqepDHAaSlYMAabs4d9JS06kjBJ8XfN++DWCQ/z LEVX4vndiRQtJ2ytWMziiZCXPZCWKoBDbcDturvMzbdFuljP1/N8kI+m60Ge1vXgw6bKB9NNNpvU 47qq6ux74JnlRSsY4ypQvc1wlv/djFxf02X67lN81yR5RI86A9nbfyQdmxv6eZmMvWbnrQ06hz7D 2Ebn6xML7+LXc/T6+SFY/QAAAP//AwBQSwMEFAAGAAgAAAAhACTQPq/dAAAACQEAAA8AAABkcnMv ZG93bnJldi54bWxMj8FOhDAQhu8mvkMzJt7cIhJBpGyMiQcTExU9eOzSWYq2U2y7gG9v96S3mcyf b76/2a7WsBl9GB0JuNxkwJB6p0YaBLy/PVxUwEKUpKRxhAJ+MMC2PT1pZK3cQq84d3FgCUKhlgJ0 jFPNeeg1Whk2bkJKt73zVsa0+oErL5cEt4bnWXbNrRwpfdBywnuN/Vd3sIlC5fd+Nf7j5flJV93y iY9ziUKcn613t8AirvEvDEf9pA5tctq5A6nAjID8qrhJ0eOQA0uBvKwKYDsBRVUCbxv+v0H7CwAA //8DAFBLAQItABQABgAIAAAAIQC2gziS/gAAAOEBAAATAAAAAAAAAAAAAAAAAAAAAABbQ29udGVu dF9UeXBlc10ueG1sUEsBAi0AFAAGAAgAAAAhADj9If/WAAAAlAEAAAsAAAAAAAAAAAAAAAAALwEA AF9yZWxzLy5yZWxzUEsBAi0AFAAGAAgAAAAhADSMTm4xAgAAUAQAAA4AAAAAAAAAAAAAAAAALgIA AGRycy9lMm9Eb2MueG1sUEsBAi0AFAAGAAgAAAAhACTQPq/dAAAACQEAAA8AAAAAAAAAAAAAAAAA iwQAAGRycy9kb3ducmV2LnhtbFBLBQYAAAAABAAEAPMAAACVBQAAAAA= " strokeweight=".5pt">
                <v:stroke joinstyle="miter"/>
              </v:line>
            </w:pict>
          </mc:Fallback>
        </mc:AlternateContent>
      </w:r>
      <w:r w:rsidRPr="0061671E">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67456" behindDoc="0" locked="0" layoutInCell="1" allowOverlap="1" wp14:anchorId="2564A9B9" wp14:editId="21CFF61A">
                <wp:simplePos x="0" y="0"/>
                <wp:positionH relativeFrom="column">
                  <wp:posOffset>1091565</wp:posOffset>
                </wp:positionH>
                <wp:positionV relativeFrom="paragraph">
                  <wp:posOffset>128270</wp:posOffset>
                </wp:positionV>
                <wp:extent cx="238125" cy="9525"/>
                <wp:effectExtent l="11430" t="6985" r="7620" b="12065"/>
                <wp:wrapNone/>
                <wp:docPr id="1779371733"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95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7FF5575" id="Straight Connector 46"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95pt,10.1pt" to="104.7pt,1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ZBteOAIAAFkEAAAOAAAAZHJzL2Uyb0RvYy54bWysVMuu2yAQ3VfqPyD2ie3EeVlxrio76ea2 jZTb7gngGBUDAm6cqOq/dyCPNu2mqpoFAWbmzJkzg5dPp06iI7dOaFXibJhixBXVTKhDiT+/bAZz jJwnihGpFS/xmTv8tHr7Ztmbgo90qyXjFgGIckVvStx6b4okcbTlHXFDbbgCY6NtRzwc7SFhlvSA 3slklKbTpNeWGaspdw5u64sRryJ+03DqPzWN4x7JEgM3H1cb131Yk9WSFAdLTCvolQb5BxYdEQqS 3qFq4gl6teIPqE5Qq51u/JDqLtFNIyiPNUA1WfpbNbuWGB5rAXGcucvk/h8s/XjcWiQY9G42W4xn 2Ww8xkiRDnq185aIQ+tRpZUCJbVF+TQo1htXQGCltjbUTE9qZ541/eqQ0lVL1IFH5i9nAyhZiEge QsLBGci77z9oBj7k1eso36mxHWqkMF9CYAAHidAp9ut87xc/eUThcjSeZ6MJRhRMiwnsQiZSBJAQ aqzz77nuUNiUWAoVxCQFOT47f3G9uYRrpTdCSrgnhVSoL/F0PEljgNNSsGAMNmcP+0padCRhpOLv mvfBrRMeBluKrsTzuxMpWk7YWrGYxRMhL3sgLVUAh8qA23V3GaBvi3Sxnq/n+SAfTdeDPK3rwbtN lQ+mm2w2qcd1VdXZ98Azy4tWMMZVoHob5iz/u2G5PqvLGN7H+a5J8ogedQayt/9IOjY59PUyIXvN zlsbdA79hvmNzte3Fh7Ir+fo9fOLsPoBAAD//wMAUEsDBBQABgAIAAAAIQB9bHdh3QAAAAkBAAAP AAAAZHJzL2Rvd25yZXYueG1sTI/BTsMwDIbvSLxD5EncWNoyMVKaThsScENiY/es8dpqjVOadCtv jzmxm3/50+/PxWpynTjjEFpPGtJ5AgKp8ralWsPX7vX+CUSIhqzpPKGGHwywKm9vCpNbf6FPPG9j LbiEQm40NDH2uZShatCZMPc9Eu+OfnAmchxqaQdz4XLXySxJHqUzLfGFxvT40mB12o5Ow2anHt7s fnw/fagFrjcqDeP3Xuu72bR+BhFxiv8w/OmzOpTsdPAj2SA6zstUMaohSzIQDGSJWoA48JAuQZaF vP6g/AUAAP//AwBQSwECLQAUAAYACAAAACEAtoM4kv4AAADhAQAAEwAAAAAAAAAAAAAAAAAAAAAA W0NvbnRlbnRfVHlwZXNdLnhtbFBLAQItABQABgAIAAAAIQA4/SH/1gAAAJQBAAALAAAAAAAAAAAA AAAAAC8BAABfcmVscy8ucmVsc1BLAQItABQABgAIAAAAIQA4ZBteOAIAAFkEAAAOAAAAAAAAAAAA AAAAAC4CAABkcnMvZTJvRG9jLnhtbFBLAQItABQABgAIAAAAIQB9bHdh3QAAAAkBAAAPAAAAAAAA AAAAAAAAAJIEAABkcnMvZG93bnJldi54bWxQSwUGAAAAAAQABADzAAAAnAUAAAAA " strokeweight=".5pt">
                <v:stroke joinstyle="miter"/>
              </v:line>
            </w:pict>
          </mc:Fallback>
        </mc:AlternateConten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NH</m:t>
            </m:r>
          </m:e>
          <m:sub>
            <m:r>
              <w:rPr>
                <w:rFonts w:ascii="Cambria Math" w:eastAsia="Times New Roman" w:hAnsi="Cambria Math" w:cs="Times New Roman"/>
                <w:sz w:val="24"/>
                <w:szCs w:val="24"/>
              </w:rPr>
              <m:t>4</m:t>
            </m:r>
          </m:sub>
          <m:sup/>
        </m:sSubSup>
      </m:oMath>
      <w:r w:rsidRPr="0061671E">
        <w:rPr>
          <w:rFonts w:ascii="Times New Roman" w:hAnsi="Times New Roman" w:cs="Times New Roman"/>
          <w:color w:val="000000"/>
          <w:sz w:val="24"/>
          <w:szCs w:val="24"/>
          <w:lang w:val="nl-NL"/>
        </w:rPr>
        <w:tab/>
      </w:r>
      <w:r w:rsidRPr="0061671E">
        <w:rPr>
          <w:rFonts w:ascii="Times New Roman" w:eastAsia="Times New Roman" w:hAnsi="Times New Roman" w:cs="Times New Roman"/>
          <w:color w:val="000000"/>
          <w:sz w:val="24"/>
          <w:szCs w:val="24"/>
          <w:lang w:val="nl-NL"/>
        </w:rPr>
        <w:t>O</w:t>
      </w:r>
      <w:r w:rsidRPr="0061671E">
        <w:rPr>
          <w:rFonts w:ascii="Times New Roman" w:eastAsia="Times New Roman" w:hAnsi="Times New Roman" w:cs="Times New Roman"/>
          <w:color w:val="000000"/>
          <w:sz w:val="24"/>
          <w:szCs w:val="24"/>
          <w:lang w:val="nl-NL"/>
        </w:rPr>
        <w:tab/>
      </w:r>
      <w:r w:rsidRPr="0061671E">
        <w:rPr>
          <w:rFonts w:ascii="Times New Roman" w:eastAsia="Times New Roman" w:hAnsi="Times New Roman" w:cs="Times New Roman"/>
          <w:color w:val="000000"/>
          <w:sz w:val="24"/>
          <w:szCs w:val="24"/>
          <w:lang w:val="nl-NL"/>
        </w:rPr>
        <w:tab/>
        <w:t xml:space="preserve">O           </w:t>
      </w:r>
    </w:p>
    <w:p w14:paraId="31D639AF" w14:textId="77777777" w:rsidR="0047275C" w:rsidRPr="0061671E" w:rsidRDefault="0047275C" w:rsidP="00E03994">
      <w:pPr>
        <w:pStyle w:val="ListParagraph"/>
        <w:spacing w:after="0" w:line="276" w:lineRule="auto"/>
        <w:ind w:left="0"/>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72576" behindDoc="0" locked="0" layoutInCell="1" allowOverlap="1" wp14:anchorId="4220F965" wp14:editId="060C6924">
                <wp:simplePos x="0" y="0"/>
                <wp:positionH relativeFrom="column">
                  <wp:posOffset>1920240</wp:posOffset>
                </wp:positionH>
                <wp:positionV relativeFrom="paragraph">
                  <wp:posOffset>190500</wp:posOffset>
                </wp:positionV>
                <wp:extent cx="323850" cy="190500"/>
                <wp:effectExtent l="11430" t="13970" r="45720" b="52705"/>
                <wp:wrapNone/>
                <wp:docPr id="252433949"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19050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752EBFC" id="Straight Arrow Connector 45" o:spid="_x0000_s1026" type="#_x0000_t32" style="position:absolute;margin-left:151.2pt;margin-top:15pt;width:25.5pt;height: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7NkpSgIAAIYEAAAOAAAAZHJzL2Uyb0RvYy54bWysVN1u0zAYvUfiHSzfd0natLTR0mlKWm4G TNp4ANd2Ggv/yfaaVoh357PbBjZuECIXjp3v95zvOLd3RyXRgTsvjK5xcZNjxDU1TOh9jb8+bydL jHwgmhFpNK/xiXt8t37/7nawFZ+a3kjGHYIk2leDrXEfgq2yzNOeK+JvjOUajJ1xigQ4un3GHBkg u5LZNM8X2WAcs85Q7j18bc9GvE75u47T8KXrPA9I1hh6C2l1ad3FNVvfkmrviO0FvbRB/qELRYSG omOqlgSCXpz4I5US1BlvunBDjcpM1wnKEwZAU+Rv0Dz1xPKEBcjxdqTJ/7+09PPh0SHBajydT8vZ bFWuMNJEwaiegiNi3wd075wZUGO0BjqNQ+U80jZYX0F0ox9dBE6P+sk+GPrNI22anug9T+0/nyzk KmJE9iokHryF4rvhk2HgQ16CSRweO6diSmAHHdOoTuOo+DEgCh9n09lyDgOlYCpW+TxPo8xIdQ22 zoeP3CgUNzX2FzAjiiKVIocHH2JrpLoGxMrabIWUSRtSo6HGixkUixZvpGDRmA5uv2ukQwcS1ZWe hPONmxIBNC6FqvFydCJVzwnbaJaqBCIk7FFIbAUngD/JcSytOMNIcrhdcXfuVepYHriA7i+7s9q+ r/LVZrlZlpNyuthMyrxtJ/fbppwstsWHeTtrm6YtfkQkRVn1gjGuI5ir8ovy75R1uYNnzY7aH1nL XmdP9EKz13dqOokhzv+spJ1hp0cX0UVdgNiT8+Vixtv0+zl5/fp9rH8CAAD//wMAUEsDBBQABgAI AAAAIQBryClU3AAAAAkBAAAPAAAAZHJzL2Rvd25yZXYueG1sTI9BT8MwDIXvSPyHyEjcWLoFptE1 nRBSbwiJMThnjdeWNU6VZF3593gndrOfn56/V2wm14sRQ+w8aZjPMhBItbcdNRp2n9XDCkRMhqzp PaGGX4ywKW9vCpNbf6YPHLepERxCMTca2pSGXMpYt+hMnPkBiW8HH5xJvIZG2mDOHO56uciypXSm I/7QmgFfW6yP25PT8Pb+vNod5+NYVfX3jwpUGSW/tL6/m17WIBJO6d8MF3xGh5KZ9v5ENopeg8oW j2y9DNyJDepJsbDXsGRBloW8blD+AQAA//8DAFBLAQItABQABgAIAAAAIQC2gziS/gAAAOEBAAAT AAAAAAAAAAAAAAAAAAAAAABbQ29udGVudF9UeXBlc10ueG1sUEsBAi0AFAAGAAgAAAAhADj9If/W AAAAlAEAAAsAAAAAAAAAAAAAAAAALwEAAF9yZWxzLy5yZWxzUEsBAi0AFAAGAAgAAAAhALvs2SlK AgAAhgQAAA4AAAAAAAAAAAAAAAAALgIAAGRycy9lMm9Eb2MueG1sUEsBAi0AFAAGAAgAAAAhAGvI KVTcAAAACQEAAA8AAAAAAAAAAAAAAAAApAQAAGRycy9kb3ducmV2LnhtbFBLBQYAAAAABAAEAPMA AACtBQAAAAA= " strokeweight=".5pt">
                <v:stroke endarrow="block" joinstyle="miter"/>
              </v:shape>
            </w:pict>
          </mc:Fallback>
        </mc:AlternateContent>
      </w:r>
      <w:r w:rsidRPr="0061671E">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70528" behindDoc="0" locked="0" layoutInCell="1" allowOverlap="1" wp14:anchorId="252A4E91" wp14:editId="6314C4E6">
                <wp:simplePos x="0" y="0"/>
                <wp:positionH relativeFrom="column">
                  <wp:posOffset>1529715</wp:posOffset>
                </wp:positionH>
                <wp:positionV relativeFrom="paragraph">
                  <wp:posOffset>152400</wp:posOffset>
                </wp:positionV>
                <wp:extent cx="304800" cy="200025"/>
                <wp:effectExtent l="11430" t="13970" r="7620" b="5080"/>
                <wp:wrapNone/>
                <wp:docPr id="106106737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2000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4F6EB163" id="Straight Connector 44"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45pt,12pt" to="144.45pt,2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isTxOgIAAFsEAAAOAAAAZHJzL2Uyb0RvYy54bWysVMuO2yAU3VfqPyD2ie3EeYwVZ1TZSbuY TkfK9AMIYBsVAwImTlT133shmUzTbqqqloWB++Dccw9e3R97iQ7cOqFVibNxihFXVDOh2hJ/fd6O lhg5TxQjUite4hN3+H79/t1qMAWf6E5Lxi2CJMoVgylx570pksTRjvfEjbXhCoyNtj3xsLRtwiwZ IHsvk0mazpNBW2asptw52K3PRryO+ZuGU/+laRz3SJYYsPk42jjuw5isV6RoLTGdoBcY5B9Q9EQo OPSaqiaeoBcr/kjVC2q1040fU90numkE5bEGqCZLf6tm1xHDYy1AjjNXmtz/S0sfD08WCQa9S+fw LqaLHCNFeujVzlsi2s6jSisFTGqL8jwwNhhXQGClnmyomR7Vzjxo+s0hpauOqJZH5M8nA1myEJHc hISFM3DufvisGfiQF68jfcfG9qiRwnwKgSE5UISOsV+na7/40SMKm9M0X6bQVQomEEM6mcWzSBHS hGBjnf/IdY/CpMRSqEAnKcjhwfkA680lbCu9FVJGSUiFhhLPp7M0BjgtBQvG4OZsu6+kRQcSRBWf y7k3br3wIG0p+hIDSniCEyk6TthGsTj3RMjzHJBIFcxQG2C7zM4S+n6X3m2Wm2U+yifzzShP63r0 YVvlo/k2W8zqaV1VdfYj4MzyohOMcRWgvso5y/9OLpeLdRbiVdBXTpLb7JE8APv6jaBjm0NnzxrZ a3Z6soHn0HFQcHS+3LZwRX5dR6+3f8L6JwAAAP//AwBQSwMEFAAGAAgAAAAhAD75a1fdAAAACQEA AA8AAABkcnMvZG93bnJldi54bWxMj01Pg0AQhu8m/ofNNPFml2IxgCxNa6LeTNra+5adAik7i+zS 4r939KK3+XjyzjPFarKduODgW0cKFvMIBFLlTEu1go/9y30KwgdNRneOUMEXeliVtzeFzo270hYv u1ALDiGfawVNCH0upa8atNrPXY/Eu5MbrA7cDrU0g75yuO1kHEWP0uqW+EKje3xusDrvRqtgs88e Xs1hfDu/Z0tcb7KFHz8PSt3NpvUTiIBT+IPhR5/VoWSnoxvJeNEpiJdRxuhvAYKBOE15cFSQJAnI spD/Pyi/AQAA//8DAFBLAQItABQABgAIAAAAIQC2gziS/gAAAOEBAAATAAAAAAAAAAAAAAAAAAAA AABbQ29udGVudF9UeXBlc10ueG1sUEsBAi0AFAAGAAgAAAAhADj9If/WAAAAlAEAAAsAAAAAAAAA AAAAAAAALwEAAF9yZWxzLy5yZWxzUEsBAi0AFAAGAAgAAAAhAM2KxPE6AgAAWwQAAA4AAAAAAAAA AAAAAAAALgIAAGRycy9lMm9Eb2MueG1sUEsBAi0AFAAGAAgAAAAhAD75a1fdAAAACQEAAA8AAAAA AAAAAAAAAAAAlAQAAGRycy9kb3ducmV2LnhtbFBLBQYAAAAABAAEAPMAAACeBQAAAAA= " strokeweight=".5pt">
                <v:stroke joinstyle="miter"/>
              </v:line>
            </w:pict>
          </mc:Fallback>
        </mc:AlternateContent>
      </w:r>
      <w:r w:rsidRPr="0061671E">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668480" behindDoc="0" locked="0" layoutInCell="1" allowOverlap="1" wp14:anchorId="2ED29C8C" wp14:editId="60CC7D66">
                <wp:simplePos x="0" y="0"/>
                <wp:positionH relativeFrom="column">
                  <wp:posOffset>1024890</wp:posOffset>
                </wp:positionH>
                <wp:positionV relativeFrom="paragraph">
                  <wp:posOffset>371475</wp:posOffset>
                </wp:positionV>
                <wp:extent cx="304800" cy="9525"/>
                <wp:effectExtent l="11430" t="13970" r="7620" b="5080"/>
                <wp:wrapNone/>
                <wp:docPr id="7082995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95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476ACDCD" id="Straight Connector 43"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7pt,29.25pt" to="104.7pt,3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B9DyOAIAAFcEAAAOAAAAZHJzL2Uyb0RvYy54bWysVE2P2jAQvVfqf7B8Z5NAYCEirKoEetl2 kdj2bmwnserYlu0loKr/vWPDsqW9VFVzMP6YeX7z5pnlw7GX6MCtE1qVOLtLMeKKaiZUW+Ivz5vR HCPniWJEasVLfOIOP6zev1sOpuBj3WnJuEUAolwxmBJ33psiSRzteE/cnTZcwWGjbU88LG2bMEsG QO9lMk7TWTJoy4zVlDsHu/X5EK8iftNw6p+axnGPZImBm4+jjeM+jMlqSYrWEtMJeqFB/oFFT4SC S69QNfEEvVjxB1QvqNVON/6O6j7RTSMojzVANVn6WzW7jhgeawFxnLnK5P4fLP182FokWInv0/l4 sZhOMFKkh07tvCWi7TyqtFKgo7YonwS9BuMKSKvU1oaK6VHtzKOm3xxSuuqIannk/XwygJKFjOQm JSycgVv3wyfNIIa8eB3FOza2R40U5mtIDOAgEDrGbp2u3eJHjyhsTtJ8nkJPKRwtpuNpvIkUASSk Guv8R657FCYllkIFKUlBDo/OB1JvIWFb6Y2QMtpBKjSUeDaZpjHBaSlYOAxhzrb7Slp0IMFQ8bvc exPWCw+2lqIvMXCELwSRouOErRWLc0+EPM+BiVThGCoDbpfZ2T7fF+liPV/P81E+nq1HeVrXow+b Kh/NNtn9tJ7UVVVnPwLPLC86wRhXgeqrlbP876xyeVRnE17NfNUkuUWP4gHZ199IOjY59PXskL1m p60NOod+g3tj8OWlhefx6zpGvf0frH4CAAD//wMAUEsDBBQABgAIAAAAIQDYLOi93QAAAAkBAAAP AAAAZHJzL2Rvd25yZXYueG1sTI/BTsMwDIbvSLxDZCRuLOnYqrU0nTYk4IbExu5ZY9pqjVOadCtv jzmN429/+v25WE+uE2ccQutJQzJTIJAqb1uqNXzuXx5WIEI0ZE3nCTX8YIB1eXtTmNz6C33geRdr wSUUcqOhibHPpQxVg86Eme+RePflB2cix6GWdjAXLnednCuVSmda4guN6fG5weq0G52G7T57fLWH 8e30ni1ws82SMH4ftL6/mzZPICJO8QrDnz6rQ8lORz+SDaLjnCYLRjUsV0sQDMxVxoOjhlQpkGUh /39Q/gIAAP//AwBQSwECLQAUAAYACAAAACEAtoM4kv4AAADhAQAAEwAAAAAAAAAAAAAAAAAAAAAA W0NvbnRlbnRfVHlwZXNdLnhtbFBLAQItABQABgAIAAAAIQA4/SH/1gAAAJQBAAALAAAAAAAAAAAA AAAAAC8BAABfcmVscy8ucmVsc1BLAQItABQABgAIAAAAIQDLB9DyOAIAAFcEAAAOAAAAAAAAAAAA AAAAAC4CAABkcnMvZTJvRG9jLnhtbFBLAQItABQABgAIAAAAIQDYLOi93QAAAAkBAAAPAAAAAAAA AAAAAAAAAJIEAABkcnMvZG93bnJldi54bWxQSwUGAAAAAAQABADzAAAAnAUAAAAA " strokeweight=".5pt">
                <v:stroke joinstyle="miter"/>
              </v:line>
            </w:pict>
          </mc:Fallback>
        </mc:AlternateContent>
      </w:r>
      <w:r w:rsidRPr="0061671E">
        <w:rPr>
          <w:rFonts w:ascii="Times New Roman" w:eastAsia="Times New Roman" w:hAnsi="Times New Roman" w:cs="Times New Roman"/>
          <w:color w:val="000000"/>
          <w:sz w:val="24"/>
          <w:szCs w:val="24"/>
          <w:lang w:val="nl-NL"/>
        </w:rPr>
        <w:tab/>
      </w:r>
      <w:r w:rsidRPr="0061671E">
        <w:rPr>
          <w:rFonts w:ascii="Times New Roman" w:eastAsia="Times New Roman" w:hAnsi="Times New Roman" w:cs="Times New Roman"/>
          <w:color w:val="000000"/>
          <w:sz w:val="24"/>
          <w:szCs w:val="24"/>
          <w:lang w:val="nl-NL"/>
        </w:rPr>
        <w:tab/>
      </w:r>
      <w:r w:rsidRPr="0061671E">
        <w:rPr>
          <w:rFonts w:ascii="Times New Roman" w:eastAsia="Times New Roman" w:hAnsi="Times New Roman" w:cs="Times New Roman"/>
          <w:color w:val="000000"/>
          <w:sz w:val="24"/>
          <w:szCs w:val="24"/>
          <w:lang w:val="nl-NL"/>
        </w:rPr>
        <w:tab/>
        <w:t>S</w:t>
      </w:r>
    </w:p>
    <w:p w14:paraId="026FC785" w14:textId="77777777" w:rsidR="0047275C" w:rsidRPr="0061671E" w:rsidRDefault="00E12629" w:rsidP="00E03994">
      <w:pPr>
        <w:pStyle w:val="ListParagraph"/>
        <w:spacing w:after="0" w:line="276" w:lineRule="auto"/>
        <w:ind w:left="0"/>
        <w:rPr>
          <w:rFonts w:ascii="Times New Roman" w:eastAsia="Times New Roman" w:hAnsi="Times New Roman" w:cs="Times New Roman"/>
          <w:color w:val="000000"/>
          <w:sz w:val="24"/>
          <w:szCs w:val="24"/>
          <w:lang w:val="nl-NL"/>
        </w:rPr>
      </w:pP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NH</m:t>
            </m:r>
          </m:e>
          <m:sub>
            <m:r>
              <w:rPr>
                <w:rFonts w:ascii="Cambria Math" w:eastAsia="Times New Roman" w:hAnsi="Cambria Math" w:cs="Times New Roman"/>
                <w:sz w:val="24"/>
                <w:szCs w:val="24"/>
              </w:rPr>
              <m:t>4</m:t>
            </m:r>
          </m:sub>
          <m:sup/>
        </m:sSubSup>
      </m:oMath>
      <w:r w:rsidR="0047275C" w:rsidRPr="0061671E">
        <w:rPr>
          <w:rFonts w:ascii="Times New Roman" w:eastAsia="Times New Roman" w:hAnsi="Times New Roman" w:cs="Times New Roman"/>
          <w:color w:val="000000"/>
          <w:sz w:val="24"/>
          <w:szCs w:val="24"/>
          <w:lang w:val="nl-NL"/>
        </w:rPr>
        <w:tab/>
        <w:t>O</w:t>
      </w:r>
      <w:r w:rsidR="0047275C" w:rsidRPr="0061671E">
        <w:rPr>
          <w:rFonts w:ascii="Times New Roman" w:eastAsia="Times New Roman" w:hAnsi="Times New Roman" w:cs="Times New Roman"/>
          <w:color w:val="000000"/>
          <w:sz w:val="24"/>
          <w:szCs w:val="24"/>
          <w:lang w:val="nl-NL"/>
        </w:rPr>
        <w:tab/>
      </w:r>
      <w:r w:rsidR="0047275C" w:rsidRPr="0061671E">
        <w:rPr>
          <w:rFonts w:ascii="Times New Roman" w:eastAsia="Times New Roman" w:hAnsi="Times New Roman" w:cs="Times New Roman"/>
          <w:color w:val="000000"/>
          <w:sz w:val="24"/>
          <w:szCs w:val="24"/>
          <w:lang w:val="nl-NL"/>
        </w:rPr>
        <w:tab/>
        <w:t xml:space="preserve">O             </w:t>
      </w:r>
    </w:p>
    <w:p w14:paraId="1545DDBC" w14:textId="77777777" w:rsidR="0047275C" w:rsidRPr="0061671E" w:rsidRDefault="0047275C" w:rsidP="00E03994">
      <w:pPr>
        <w:pStyle w:val="ListParagraph"/>
        <w:spacing w:after="0" w:line="276" w:lineRule="auto"/>
        <w:ind w:left="0"/>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Liên kết hóa học trong A:</w:t>
      </w:r>
    </w:p>
    <w:p w14:paraId="3458336A" w14:textId="77777777" w:rsidR="0047275C" w:rsidRPr="0061671E" w:rsidRDefault="0047275C" w:rsidP="00E03994">
      <w:pPr>
        <w:pStyle w:val="ListParagraph"/>
        <w:spacing w:after="0" w:line="276" w:lineRule="auto"/>
        <w:ind w:left="0" w:hanging="360"/>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w:t>
      </w:r>
      <w:r w:rsidRPr="0061671E">
        <w:rPr>
          <w:rFonts w:ascii="Times New Roman" w:eastAsia="Times New Roman" w:hAnsi="Times New Roman" w:cs="Times New Roman"/>
          <w:color w:val="000000"/>
          <w:sz w:val="24"/>
          <w:szCs w:val="24"/>
          <w:lang w:val="nl-NL"/>
        </w:rPr>
        <w:tab/>
        <w:t xml:space="preserve">Liên kết ion giữa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NH</m:t>
            </m:r>
          </m:e>
          <m:sub>
            <m:r>
              <w:rPr>
                <w:rFonts w:ascii="Cambria Math" w:eastAsia="Times New Roman" w:hAnsi="Cambria Math" w:cs="Times New Roman"/>
                <w:sz w:val="24"/>
                <w:szCs w:val="24"/>
              </w:rPr>
              <m:t>4</m:t>
            </m:r>
          </m:sub>
          <m:sup>
            <m:r>
              <w:rPr>
                <w:rFonts w:ascii="Cambria Math" w:eastAsia="Times New Roman" w:hAnsi="Cambria Math" w:cs="Times New Roman"/>
                <w:sz w:val="24"/>
                <w:szCs w:val="24"/>
              </w:rPr>
              <m:t>+</m:t>
            </m:r>
          </m:sup>
        </m:sSubSup>
      </m:oMath>
      <w:r w:rsidRPr="0061671E">
        <w:rPr>
          <w:rFonts w:ascii="Times New Roman" w:eastAsia="Times New Roman" w:hAnsi="Times New Roman" w:cs="Times New Roman"/>
          <w:color w:val="000000"/>
          <w:sz w:val="24"/>
          <w:szCs w:val="24"/>
          <w:lang w:val="nl-NL"/>
        </w:rPr>
        <w:t xml:space="preserve"> và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SO</m:t>
            </m:r>
          </m:e>
          <m:sub>
            <m:r>
              <w:rPr>
                <w:rFonts w:ascii="Cambria Math" w:eastAsia="Times New Roman" w:hAnsi="Cambria Math" w:cs="Times New Roman"/>
                <w:sz w:val="24"/>
                <w:szCs w:val="24"/>
              </w:rPr>
              <m:t>4</m:t>
            </m:r>
          </m:sub>
          <m:sup>
            <m:r>
              <w:rPr>
                <w:rFonts w:ascii="Cambria Math" w:eastAsia="Times New Roman" w:hAnsi="Cambria Math" w:cs="Times New Roman"/>
                <w:sz w:val="24"/>
                <w:szCs w:val="24"/>
              </w:rPr>
              <m:t>2-</m:t>
            </m:r>
          </m:sup>
        </m:sSubSup>
      </m:oMath>
    </w:p>
    <w:p w14:paraId="36B94A3E" w14:textId="77777777" w:rsidR="0047275C" w:rsidRPr="0061671E" w:rsidRDefault="0047275C" w:rsidP="00E03994">
      <w:pPr>
        <w:pStyle w:val="ListParagraph"/>
        <w:spacing w:after="0" w:line="276" w:lineRule="auto"/>
        <w:ind w:left="0" w:hanging="360"/>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w:t>
      </w:r>
      <w:r w:rsidRPr="0061671E">
        <w:rPr>
          <w:rFonts w:ascii="Times New Roman" w:eastAsia="Times New Roman" w:hAnsi="Times New Roman" w:cs="Times New Roman"/>
          <w:color w:val="000000"/>
          <w:sz w:val="24"/>
          <w:szCs w:val="24"/>
          <w:lang w:val="nl-NL"/>
        </w:rPr>
        <w:tab/>
        <w:t>Liên kết cộng hóa trị giữa N và H, S và O</w:t>
      </w:r>
    </w:p>
    <w:p w14:paraId="7D61F31A" w14:textId="77777777" w:rsidR="0047275C" w:rsidRPr="0061671E" w:rsidRDefault="0047275C" w:rsidP="00E03994">
      <w:pPr>
        <w:pStyle w:val="ListParagraph"/>
        <w:spacing w:after="0" w:line="276" w:lineRule="auto"/>
        <w:ind w:left="0" w:hanging="360"/>
        <w:rPr>
          <w:rFonts w:ascii="Times New Roman" w:eastAsia="Times New Roman" w:hAnsi="Times New Roman" w:cs="Times New Roman"/>
          <w:color w:val="000000"/>
          <w:sz w:val="24"/>
          <w:szCs w:val="24"/>
          <w:lang w:val="nl-NL"/>
        </w:rPr>
      </w:pPr>
      <w:r w:rsidRPr="0061671E">
        <w:rPr>
          <w:rFonts w:ascii="Times New Roman" w:eastAsia="Times New Roman" w:hAnsi="Times New Roman" w:cs="Times New Roman"/>
          <w:color w:val="000000"/>
          <w:sz w:val="24"/>
          <w:szCs w:val="24"/>
          <w:lang w:val="nl-NL"/>
        </w:rPr>
        <w:t>-</w:t>
      </w:r>
      <w:r w:rsidRPr="0061671E">
        <w:rPr>
          <w:rFonts w:ascii="Times New Roman" w:eastAsia="Times New Roman" w:hAnsi="Times New Roman" w:cs="Times New Roman"/>
          <w:color w:val="000000"/>
          <w:sz w:val="24"/>
          <w:szCs w:val="24"/>
          <w:lang w:val="nl-NL"/>
        </w:rPr>
        <w:tab/>
        <w:t>Liên Kết cho nhận giữa S và O, N và 1 nguyên tử H.</w:t>
      </w:r>
    </w:p>
    <w:p w14:paraId="31B830B2"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 xml:space="preserve">Câu 14: </w:t>
      </w:r>
      <w:r w:rsidRPr="0061671E">
        <w:rPr>
          <w:rFonts w:ascii="Times New Roman" w:hAnsi="Times New Roman" w:cs="Times New Roman"/>
          <w:color w:val="000000"/>
          <w:sz w:val="24"/>
          <w:szCs w:val="24"/>
          <w:lang w:val="nl-NL"/>
        </w:rPr>
        <w:t>Hợp chất X được tạo thành từ 7 nguyên tử của 3 nguyên tố. Tổng số proton của X bằng 18. Trong X có hai nguyên tố thuộc cùng một chu kì và thuộc hai nhóm A liên tiếp trong bảng tuần hoàn. Tổng số nguyên tử của nguyên tố có điện tích hạt nhân nhỏ nhất bằng 2, 5 lần tổng số nguyên tử của hai nguyên tố còn lại. Xác định công thức cấu tạo của X.</w:t>
      </w:r>
    </w:p>
    <w:p w14:paraId="0230E712" w14:textId="77777777" w:rsidR="0047275C" w:rsidRPr="0061671E" w:rsidRDefault="0047275C" w:rsidP="00E03994">
      <w:pP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Giải:</w:t>
      </w:r>
    </w:p>
    <w:p w14:paraId="291D5F2E"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Gọi công thức của X:  A</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B</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D</w:t>
      </w:r>
      <w:r w:rsidRPr="0061671E">
        <w:rPr>
          <w:rFonts w:ascii="Times New Roman" w:hAnsi="Times New Roman" w:cs="Times New Roman"/>
          <w:color w:val="000000"/>
          <w:sz w:val="24"/>
          <w:szCs w:val="24"/>
          <w:vertAlign w:val="subscript"/>
          <w:lang w:val="nl-NL"/>
        </w:rPr>
        <w:t>z</w:t>
      </w:r>
    </w:p>
    <w:p w14:paraId="66D91FAF"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x + y + z = 7  (*)</w:t>
      </w:r>
    </w:p>
    <w:p w14:paraId="32A1615B"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x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y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z.Z</w:t>
      </w:r>
      <w:r w:rsidRPr="0061671E">
        <w:rPr>
          <w:rFonts w:ascii="Times New Roman" w:hAnsi="Times New Roman" w:cs="Times New Roman"/>
          <w:color w:val="000000"/>
          <w:sz w:val="24"/>
          <w:szCs w:val="24"/>
          <w:vertAlign w:val="subscript"/>
          <w:lang w:val="nl-NL"/>
        </w:rPr>
        <w:t>D</w:t>
      </w:r>
      <w:r w:rsidRPr="0061671E">
        <w:rPr>
          <w:rFonts w:ascii="Times New Roman" w:hAnsi="Times New Roman" w:cs="Times New Roman"/>
          <w:color w:val="000000"/>
          <w:sz w:val="24"/>
          <w:szCs w:val="24"/>
          <w:lang w:val="nl-NL"/>
        </w:rPr>
        <w:t xml:space="preserve"> = 18  (**)</w:t>
      </w:r>
    </w:p>
    <w:p w14:paraId="74209F4C"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Giả sử 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lt;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lt; Z</w:t>
      </w:r>
      <w:r w:rsidRPr="0061671E">
        <w:rPr>
          <w:rFonts w:ascii="Times New Roman" w:hAnsi="Times New Roman" w:cs="Times New Roman"/>
          <w:color w:val="000000"/>
          <w:sz w:val="24"/>
          <w:szCs w:val="24"/>
          <w:vertAlign w:val="subscript"/>
          <w:lang w:val="nl-NL"/>
        </w:rPr>
        <w:t>D</w:t>
      </w:r>
      <w:r>
        <w:rPr>
          <w:rFonts w:ascii="Times New Roman" w:hAnsi="Times New Roman" w:cs="Times New Roman"/>
          <w:color w:val="000000"/>
          <w:sz w:val="24"/>
          <w:szCs w:val="24"/>
          <w:vertAlign w:val="subscript"/>
          <w:lang w:val="nl-NL"/>
        </w:rPr>
        <w:tab/>
      </w:r>
      <w:r>
        <w:rPr>
          <w:rFonts w:ascii="Times New Roman" w:hAnsi="Times New Roman" w:cs="Times New Roman"/>
          <w:color w:val="000000"/>
          <w:sz w:val="24"/>
          <w:szCs w:val="24"/>
          <w:vertAlign w:val="subscript"/>
          <w:lang w:val="nl-NL"/>
        </w:rPr>
        <w:tab/>
      </w:r>
      <w:r>
        <w:rPr>
          <w:rFonts w:ascii="Times New Roman" w:hAnsi="Times New Roman" w:cs="Times New Roman"/>
          <w:color w:val="000000"/>
          <w:sz w:val="24"/>
          <w:szCs w:val="24"/>
          <w:vertAlign w:val="subscript"/>
          <w:lang w:val="nl-NL"/>
        </w:rPr>
        <w:tab/>
      </w:r>
      <w:r w:rsidRPr="0061671E">
        <w:rPr>
          <w:rFonts w:ascii="Times New Roman" w:hAnsi="Times New Roman" w:cs="Times New Roman"/>
          <w:color w:val="000000"/>
          <w:sz w:val="24"/>
          <w:szCs w:val="24"/>
          <w:lang w:val="nl-NL"/>
        </w:rPr>
        <w:t xml:space="preserve">            </w:t>
      </w:r>
      <w:r>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 xml:space="preserve">    </w:t>
      </w:r>
      <w:r>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gt; 2x = 5 (y + z)       (***)</w:t>
      </w:r>
    </w:p>
    <w:p w14:paraId="228C0C24"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ừ (*) và (***)   =&gt; x = 5;    y = z = 1</w:t>
      </w:r>
    </w:p>
    <w:p w14:paraId="71BA7959"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ừ (*) và (**)  =&gt; </w:t>
      </w:r>
      <w:r w:rsidRPr="0061671E">
        <w:rPr>
          <w:rFonts w:ascii="Times New Roman" w:hAnsi="Times New Roman" w:cs="Times New Roman"/>
          <w:color w:val="000000"/>
          <w:position w:val="-24"/>
          <w:sz w:val="24"/>
          <w:szCs w:val="24"/>
          <w:lang w:val="nl-NL"/>
        </w:rPr>
        <w:object w:dxaOrig="1419" w:dyaOrig="619" w14:anchorId="6BF81164">
          <v:shape id="Object 59" o:spid="_x0000_i1468" type="#_x0000_t75" style="width:71.25pt;height:31.5pt;mso-position-horizontal-relative:page;mso-position-vertical-relative:page" o:ole="">
            <v:imagedata r:id="rId913" o:title=""/>
          </v:shape>
          <o:OLEObject Type="Embed" ProgID="Equation.DSMT4" ShapeID="Object 59" DrawAspect="Content" ObjectID="_1797798265" r:id="rId914"/>
        </w:object>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gt; 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lt; 2, 57 =&gt; 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1 (H);    </w:t>
      </w:r>
    </w:p>
    <w:p w14:paraId="19CE34FC"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2 (He): loại</w:t>
      </w:r>
    </w:p>
    <w:p w14:paraId="16D35F5F"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B,  D thuộc cùng chu kỳ,  ở hai nhóm A kế tiếp,  lại có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Z</w:t>
      </w:r>
      <w:r w:rsidRPr="0061671E">
        <w:rPr>
          <w:rFonts w:ascii="Times New Roman" w:hAnsi="Times New Roman" w:cs="Times New Roman"/>
          <w:color w:val="000000"/>
          <w:sz w:val="24"/>
          <w:szCs w:val="24"/>
          <w:vertAlign w:val="subscript"/>
          <w:lang w:val="nl-NL"/>
        </w:rPr>
        <w:t>D</w:t>
      </w:r>
      <w:r w:rsidRPr="0061671E">
        <w:rPr>
          <w:rFonts w:ascii="Times New Roman" w:hAnsi="Times New Roman" w:cs="Times New Roman"/>
          <w:color w:val="000000"/>
          <w:sz w:val="24"/>
          <w:szCs w:val="24"/>
          <w:lang w:val="nl-NL"/>
        </w:rPr>
        <w:t xml:space="preserve"> = 18 – 5 = 13</w:t>
      </w:r>
    </w:p>
    <w:p w14:paraId="45FE7F5A"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gt; B,  D thuộc chu kì nhỏ </w:t>
      </w:r>
      <w:r w:rsidRPr="0061671E">
        <w:rPr>
          <w:rFonts w:ascii="Times New Roman" w:hAnsi="Times New Roman" w:cs="Times New Roman"/>
          <w:color w:val="000000"/>
          <w:position w:val="-6"/>
          <w:sz w:val="24"/>
          <w:szCs w:val="24"/>
          <w:lang w:val="nl-NL"/>
        </w:rPr>
        <w:object w:dxaOrig="299" w:dyaOrig="239" w14:anchorId="26C01A19">
          <v:shape id="Object 60" o:spid="_x0000_i1469" type="#_x0000_t75" style="width:15pt;height:12pt;mso-position-horizontal-relative:page;mso-position-vertical-relative:page" o:ole="">
            <v:imagedata r:id="rId915" o:title=""/>
          </v:shape>
          <o:OLEObject Type="Embed" ProgID="Equation.DSMT4" ShapeID="Object 60" DrawAspect="Content" ObjectID="_1797798266" r:id="rId916"/>
        </w:object>
      </w:r>
      <w:r w:rsidRPr="0061671E">
        <w:rPr>
          <w:rFonts w:ascii="Times New Roman" w:hAnsi="Times New Roman" w:cs="Times New Roman"/>
          <w:color w:val="000000"/>
          <w:sz w:val="24"/>
          <w:szCs w:val="24"/>
          <w:lang w:val="nl-NL"/>
        </w:rPr>
        <w:t xml:space="preserve"> Z</w:t>
      </w:r>
      <w:r w:rsidRPr="0061671E">
        <w:rPr>
          <w:rFonts w:ascii="Times New Roman" w:hAnsi="Times New Roman" w:cs="Times New Roman"/>
          <w:color w:val="000000"/>
          <w:sz w:val="24"/>
          <w:szCs w:val="24"/>
          <w:vertAlign w:val="subscript"/>
          <w:lang w:val="nl-NL"/>
        </w:rPr>
        <w:t>D</w:t>
      </w:r>
      <w:r w:rsidRPr="0061671E">
        <w:rPr>
          <w:rFonts w:ascii="Times New Roman" w:hAnsi="Times New Roman" w:cs="Times New Roman"/>
          <w:color w:val="000000"/>
          <w:sz w:val="24"/>
          <w:szCs w:val="24"/>
          <w:lang w:val="nl-NL"/>
        </w:rPr>
        <w:t xml:space="preserve"> =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1</w:t>
      </w:r>
    </w:p>
    <w:p w14:paraId="4F68703E" w14:textId="77777777" w:rsidR="0047275C" w:rsidRPr="0061671E" w:rsidRDefault="0047275C" w:rsidP="00E03994">
      <w:pPr>
        <w:spacing w:after="0" w:line="276" w:lineRule="auto"/>
        <w:rPr>
          <w:rFonts w:ascii="Times New Roman" w:hAnsi="Times New Roman" w:cs="Times New Roman"/>
          <w:color w:val="000000"/>
          <w:sz w:val="24"/>
          <w:szCs w:val="24"/>
          <w:vertAlign w:val="subscript"/>
          <w:lang w:val="nl-NL"/>
        </w:rPr>
      </w:pPr>
      <w:r w:rsidRPr="0061671E">
        <w:rPr>
          <w:rFonts w:ascii="Times New Roman" w:hAnsi="Times New Roman" w:cs="Times New Roman"/>
          <w:color w:val="000000"/>
          <w:sz w:val="24"/>
          <w:szCs w:val="24"/>
          <w:lang w:val="nl-NL"/>
        </w:rPr>
        <w:t>=&gt;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6 (C)</w:t>
      </w:r>
      <w:r>
        <w:rPr>
          <w:rFonts w:ascii="Times New Roman" w:hAnsi="Times New Roman" w:cs="Times New Roman"/>
          <w:color w:val="000000"/>
          <w:sz w:val="24"/>
          <w:szCs w:val="24"/>
          <w:lang w:val="nl-NL"/>
        </w:rPr>
        <w:t xml:space="preserve"> và </w:t>
      </w:r>
      <w:r w:rsidRPr="0061671E">
        <w:rPr>
          <w:rFonts w:ascii="Times New Roman" w:hAnsi="Times New Roman" w:cs="Times New Roman"/>
          <w:color w:val="000000"/>
          <w:sz w:val="24"/>
          <w:szCs w:val="24"/>
          <w:lang w:val="nl-NL"/>
        </w:rPr>
        <w:t xml:space="preserve"> Z</w:t>
      </w:r>
      <w:r w:rsidRPr="0061671E">
        <w:rPr>
          <w:rFonts w:ascii="Times New Roman" w:hAnsi="Times New Roman" w:cs="Times New Roman"/>
          <w:color w:val="000000"/>
          <w:sz w:val="24"/>
          <w:szCs w:val="24"/>
          <w:vertAlign w:val="subscript"/>
          <w:lang w:val="nl-NL"/>
        </w:rPr>
        <w:t>D</w:t>
      </w:r>
      <w:r w:rsidRPr="0061671E">
        <w:rPr>
          <w:rFonts w:ascii="Times New Roman" w:hAnsi="Times New Roman" w:cs="Times New Roman"/>
          <w:color w:val="000000"/>
          <w:sz w:val="24"/>
          <w:szCs w:val="24"/>
          <w:lang w:val="nl-NL"/>
        </w:rPr>
        <w:t xml:space="preserve"> = 7 (Z)</w:t>
      </w:r>
      <w:r>
        <w:rPr>
          <w:rFonts w:ascii="Times New Roman" w:hAnsi="Times New Roman" w:cs="Times New Roman"/>
          <w:color w:val="000000"/>
          <w:sz w:val="24"/>
          <w:szCs w:val="24"/>
          <w:lang w:val="nl-NL"/>
        </w:rPr>
        <w:t xml:space="preserve"> =&gt; </w:t>
      </w:r>
      <w:r w:rsidRPr="0061671E">
        <w:rPr>
          <w:rFonts w:ascii="Times New Roman" w:hAnsi="Times New Roman" w:cs="Times New Roman"/>
          <w:color w:val="000000"/>
          <w:sz w:val="24"/>
          <w:szCs w:val="24"/>
          <w:lang w:val="nl-NL"/>
        </w:rPr>
        <w:t>CTPT của X:  CNH</w:t>
      </w:r>
      <w:r w:rsidRPr="0061671E">
        <w:rPr>
          <w:rFonts w:ascii="Times New Roman" w:hAnsi="Times New Roman" w:cs="Times New Roman"/>
          <w:color w:val="000000"/>
          <w:sz w:val="24"/>
          <w:szCs w:val="24"/>
          <w:vertAlign w:val="subscript"/>
          <w:lang w:val="nl-NL"/>
        </w:rPr>
        <w:t>5</w:t>
      </w:r>
      <w:r w:rsidRPr="0061671E">
        <w:rPr>
          <w:rFonts w:ascii="Times New Roman" w:hAnsi="Times New Roman" w:cs="Times New Roman"/>
          <w:color w:val="000000"/>
          <w:sz w:val="24"/>
          <w:szCs w:val="24"/>
          <w:lang w:val="nl-NL"/>
        </w:rPr>
        <w:t xml:space="preserve">  </w:t>
      </w:r>
      <w:r>
        <w:rPr>
          <w:rFonts w:ascii="Times New Roman" w:hAnsi="Times New Roman" w:cs="Times New Roman"/>
          <w:color w:val="000000"/>
          <w:sz w:val="24"/>
          <w:szCs w:val="24"/>
          <w:lang w:val="nl-NL"/>
        </w:rPr>
        <w:t xml:space="preserve">và  </w:t>
      </w:r>
      <w:r w:rsidRPr="0061671E">
        <w:rPr>
          <w:rFonts w:ascii="Times New Roman" w:hAnsi="Times New Roman" w:cs="Times New Roman"/>
          <w:color w:val="000000"/>
          <w:sz w:val="24"/>
          <w:szCs w:val="24"/>
          <w:lang w:val="nl-NL"/>
        </w:rPr>
        <w:t>Công thức cấu tạo CH</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NH</w:t>
      </w:r>
      <w:r w:rsidRPr="0061671E">
        <w:rPr>
          <w:rFonts w:ascii="Times New Roman" w:hAnsi="Times New Roman" w:cs="Times New Roman"/>
          <w:color w:val="000000"/>
          <w:sz w:val="24"/>
          <w:szCs w:val="24"/>
          <w:vertAlign w:val="subscript"/>
          <w:lang w:val="nl-NL"/>
        </w:rPr>
        <w:t>2.</w:t>
      </w:r>
    </w:p>
    <w:p w14:paraId="74A6DE7A" w14:textId="77777777" w:rsidR="0047275C" w:rsidRPr="0061671E" w:rsidRDefault="0047275C" w:rsidP="00E03994">
      <w:pPr>
        <w:pStyle w:val="BodyText2"/>
        <w:spacing w:line="276" w:lineRule="auto"/>
        <w:outlineLvl w:val="1"/>
        <w:rPr>
          <w:rFonts w:ascii="Times New Roman" w:hAnsi="Times New Roman"/>
          <w:b/>
          <w:caps/>
          <w:sz w:val="24"/>
          <w:szCs w:val="24"/>
          <w:lang w:val="en-US"/>
        </w:rPr>
      </w:pPr>
      <w:bookmarkStart w:id="17" w:name="_Toc159801314"/>
      <w:r w:rsidRPr="0061671E">
        <w:rPr>
          <w:rFonts w:ascii="Times New Roman" w:hAnsi="Times New Roman"/>
          <w:b/>
          <w:caps/>
          <w:color w:val="000000"/>
          <w:sz w:val="24"/>
          <w:szCs w:val="24"/>
        </w:rPr>
        <w:t>Dạng 3</w:t>
      </w:r>
      <w:r>
        <w:rPr>
          <w:rFonts w:ascii="Times New Roman" w:hAnsi="Times New Roman"/>
          <w:b/>
          <w:caps/>
          <w:color w:val="000000"/>
          <w:sz w:val="24"/>
          <w:szCs w:val="24"/>
          <w:lang w:val="en-US"/>
        </w:rPr>
        <w:t>.7</w:t>
      </w:r>
      <w:r w:rsidRPr="0061671E">
        <w:rPr>
          <w:rFonts w:ascii="Times New Roman" w:hAnsi="Times New Roman"/>
          <w:b/>
          <w:caps/>
          <w:color w:val="000000"/>
          <w:sz w:val="24"/>
          <w:szCs w:val="24"/>
        </w:rPr>
        <w:t xml:space="preserve">: </w:t>
      </w:r>
      <w:r w:rsidRPr="0061671E">
        <w:rPr>
          <w:rFonts w:ascii="Times New Roman" w:hAnsi="Times New Roman"/>
          <w:b/>
          <w:caps/>
          <w:sz w:val="24"/>
          <w:szCs w:val="24"/>
        </w:rPr>
        <w:t xml:space="preserve">Bài tập liên quan GIỮA NGUYÊN TỬ </w:t>
      </w:r>
      <w:r w:rsidRPr="0061671E">
        <w:rPr>
          <w:rFonts w:ascii="Times New Roman" w:hAnsi="Times New Roman"/>
          <w:b/>
          <w:caps/>
          <w:sz w:val="24"/>
          <w:szCs w:val="24"/>
          <w:lang w:val="en-US"/>
        </w:rPr>
        <w:t>VÀ PHẢN ỨNG OXI HÓA – KHỬ</w:t>
      </w:r>
      <w:bookmarkEnd w:id="17"/>
    </w:p>
    <w:p w14:paraId="40B1D400" w14:textId="77777777" w:rsidR="0047275C" w:rsidRPr="0061671E" w:rsidRDefault="0047275C" w:rsidP="00E03994">
      <w:pPr>
        <w:pStyle w:val="BodyText2"/>
        <w:spacing w:line="276" w:lineRule="auto"/>
        <w:rPr>
          <w:rFonts w:ascii="Times New Roman" w:hAnsi="Times New Roman"/>
          <w:sz w:val="24"/>
          <w:szCs w:val="24"/>
          <w:lang w:val="en-US"/>
        </w:rPr>
      </w:pPr>
      <w:r w:rsidRPr="0061671E">
        <w:rPr>
          <w:rFonts w:ascii="Times New Roman" w:hAnsi="Times New Roman"/>
          <w:b/>
          <w:sz w:val="24"/>
          <w:szCs w:val="24"/>
          <w:lang w:val="en-US"/>
        </w:rPr>
        <w:t>Câu 13 (HSG LÂM ĐỒNG lớp 12 – 2021):</w:t>
      </w:r>
      <w:r w:rsidRPr="0061671E">
        <w:rPr>
          <w:rFonts w:ascii="Times New Roman" w:hAnsi="Times New Roman"/>
          <w:bCs/>
          <w:sz w:val="24"/>
          <w:szCs w:val="24"/>
          <w:lang w:val="en-US"/>
        </w:rPr>
        <w:t xml:space="preserve"> </w:t>
      </w:r>
      <w:r w:rsidRPr="0061671E">
        <w:rPr>
          <w:rFonts w:ascii="Times New Roman" w:hAnsi="Times New Roman"/>
          <w:sz w:val="24"/>
          <w:szCs w:val="24"/>
          <w:lang w:val="en-US"/>
        </w:rPr>
        <w:t>Tổng số hạt trong phân tử MX</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là 69. Trong nguyên tử nguyên tố X có tổng số hạt là 24. Trong nguyên tử nguyên tố M, số khối gấp đôi số proton.</w:t>
      </w:r>
    </w:p>
    <w:p w14:paraId="011ECA36" w14:textId="77777777" w:rsidR="0047275C" w:rsidRPr="0061671E" w:rsidRDefault="0047275C" w:rsidP="00E03994">
      <w:pPr>
        <w:pStyle w:val="BodyText2"/>
        <w:spacing w:line="276" w:lineRule="auto"/>
        <w:rPr>
          <w:rFonts w:ascii="Times New Roman" w:hAnsi="Times New Roman"/>
          <w:sz w:val="24"/>
          <w:szCs w:val="24"/>
          <w:lang w:val="en-US"/>
        </w:rPr>
      </w:pPr>
      <w:r w:rsidRPr="0061671E">
        <w:rPr>
          <w:rFonts w:ascii="Times New Roman" w:hAnsi="Times New Roman"/>
          <w:sz w:val="24"/>
          <w:szCs w:val="24"/>
          <w:lang w:val="en-US"/>
        </w:rPr>
        <w:tab/>
      </w:r>
      <w:r w:rsidRPr="0061671E">
        <w:rPr>
          <w:rFonts w:ascii="Times New Roman" w:hAnsi="Times New Roman"/>
          <w:b/>
          <w:bCs/>
          <w:sz w:val="24"/>
          <w:szCs w:val="24"/>
          <w:lang w:val="en-US"/>
        </w:rPr>
        <w:t>a)</w:t>
      </w:r>
      <w:r w:rsidRPr="0061671E">
        <w:rPr>
          <w:rFonts w:ascii="Times New Roman" w:hAnsi="Times New Roman"/>
          <w:sz w:val="24"/>
          <w:szCs w:val="24"/>
          <w:lang w:val="en-US"/>
        </w:rPr>
        <w:t xml:space="preserve"> Tìm công thức MX</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w:t>
      </w:r>
    </w:p>
    <w:p w14:paraId="154034AA" w14:textId="77777777" w:rsidR="0047275C" w:rsidRPr="0061671E" w:rsidRDefault="0047275C" w:rsidP="00E03994">
      <w:pPr>
        <w:pStyle w:val="BodyText2"/>
        <w:spacing w:line="276" w:lineRule="auto"/>
        <w:rPr>
          <w:rFonts w:ascii="Times New Roman" w:hAnsi="Times New Roman"/>
          <w:sz w:val="24"/>
          <w:szCs w:val="24"/>
          <w:lang w:val="en-US"/>
        </w:rPr>
      </w:pPr>
      <w:r w:rsidRPr="0061671E">
        <w:rPr>
          <w:rFonts w:ascii="Times New Roman" w:hAnsi="Times New Roman"/>
          <w:sz w:val="24"/>
          <w:szCs w:val="24"/>
          <w:lang w:val="en-US"/>
        </w:rPr>
        <w:tab/>
      </w:r>
      <w:r w:rsidRPr="0061671E">
        <w:rPr>
          <w:rFonts w:ascii="Times New Roman" w:hAnsi="Times New Roman"/>
          <w:b/>
          <w:bCs/>
          <w:sz w:val="24"/>
          <w:szCs w:val="24"/>
          <w:lang w:val="en-US"/>
        </w:rPr>
        <w:t>b)</w:t>
      </w:r>
      <w:r w:rsidRPr="0061671E">
        <w:rPr>
          <w:rFonts w:ascii="Times New Roman" w:hAnsi="Times New Roman"/>
          <w:sz w:val="24"/>
          <w:szCs w:val="24"/>
          <w:lang w:val="en-US"/>
        </w:rPr>
        <w:t xml:space="preserve"> Viết phương trình phản ứng chứng minh rằng: MX</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vừa có tính khử, vừa có tính </w:t>
      </w:r>
      <w:r w:rsidRPr="0009065F">
        <w:rPr>
          <w:rFonts w:ascii="Times New Roman" w:hAnsi="Times New Roman"/>
          <w:sz w:val="24"/>
          <w:szCs w:val="24"/>
          <w:lang w:val="en-US"/>
        </w:rPr>
        <w:t>oxi hóa</w:t>
      </w:r>
      <w:r w:rsidRPr="0061671E">
        <w:rPr>
          <w:rFonts w:ascii="Times New Roman" w:hAnsi="Times New Roman"/>
          <w:sz w:val="24"/>
          <w:szCs w:val="24"/>
          <w:lang w:val="en-US"/>
        </w:rPr>
        <w:t>.</w:t>
      </w:r>
    </w:p>
    <w:p w14:paraId="5B311654" w14:textId="77777777" w:rsidR="0047275C" w:rsidRPr="0061671E" w:rsidRDefault="0047275C" w:rsidP="00E03994">
      <w:pPr>
        <w:pStyle w:val="BodyText2"/>
        <w:spacing w:line="276" w:lineRule="auto"/>
        <w:jc w:val="center"/>
        <w:rPr>
          <w:rFonts w:ascii="Times New Roman" w:hAnsi="Times New Roman"/>
          <w:b/>
          <w:bCs/>
          <w:sz w:val="24"/>
          <w:szCs w:val="24"/>
          <w:u w:val="single"/>
          <w:lang w:val="pt-BR"/>
        </w:rPr>
      </w:pPr>
      <w:r w:rsidRPr="0061671E">
        <w:rPr>
          <w:rFonts w:ascii="Times New Roman" w:hAnsi="Times New Roman"/>
          <w:b/>
          <w:bCs/>
          <w:sz w:val="24"/>
          <w:szCs w:val="24"/>
          <w:u w:val="single"/>
          <w:lang w:val="pt-BR"/>
        </w:rPr>
        <w:t>Giải:</w:t>
      </w:r>
    </w:p>
    <w:p w14:paraId="05327F2E" w14:textId="77777777" w:rsidR="0047275C" w:rsidRPr="0061671E" w:rsidRDefault="0047275C" w:rsidP="00E03994">
      <w:pPr>
        <w:pStyle w:val="BodyText2"/>
        <w:spacing w:line="276" w:lineRule="auto"/>
        <w:ind w:firstLine="567"/>
        <w:rPr>
          <w:rFonts w:ascii="Times New Roman" w:hAnsi="Times New Roman"/>
          <w:bCs/>
          <w:sz w:val="24"/>
          <w:szCs w:val="24"/>
          <w:lang w:val="en-US"/>
        </w:rPr>
      </w:pPr>
      <w:r w:rsidRPr="0061671E">
        <w:rPr>
          <w:rFonts w:ascii="Times New Roman" w:hAnsi="Times New Roman"/>
          <w:bCs/>
          <w:sz w:val="24"/>
          <w:szCs w:val="24"/>
          <w:lang w:val="en-US"/>
        </w:rPr>
        <w:t xml:space="preserve">Tổng số hạt của X là 24: P = 24 : 3 = 8 </w:t>
      </w:r>
      <w:r w:rsidRPr="0061671E">
        <w:rPr>
          <w:rFonts w:ascii="Times New Roman" w:hAnsi="Times New Roman"/>
          <w:bCs/>
          <w:position w:val="-6"/>
          <w:sz w:val="24"/>
          <w:szCs w:val="24"/>
          <w:lang w:val="en-US"/>
        </w:rPr>
        <w:object w:dxaOrig="620" w:dyaOrig="320" w14:anchorId="32B5F2CC">
          <v:shape id="_x0000_i1470" type="#_x0000_t75" style="width:31.5pt;height:15.75pt" o:ole="">
            <v:imagedata r:id="rId917" o:title=""/>
          </v:shape>
          <o:OLEObject Type="Embed" ProgID="Equation.DSMT4" ShapeID="_x0000_i1470" DrawAspect="Content" ObjectID="_1797798267" r:id="rId918"/>
        </w:object>
      </w:r>
      <w:r w:rsidRPr="0061671E">
        <w:rPr>
          <w:rFonts w:ascii="Times New Roman" w:hAnsi="Times New Roman"/>
          <w:bCs/>
          <w:sz w:val="24"/>
          <w:szCs w:val="24"/>
          <w:lang w:val="en-US"/>
        </w:rPr>
        <w:t xml:space="preserve"> X là O. (P ≤ N ≤ 1,22P)</w:t>
      </w:r>
    </w:p>
    <w:p w14:paraId="7D45BDBB" w14:textId="77777777" w:rsidR="0047275C" w:rsidRPr="0061671E" w:rsidRDefault="0047275C" w:rsidP="00E03994">
      <w:pPr>
        <w:pStyle w:val="BodyText2"/>
        <w:spacing w:line="276" w:lineRule="auto"/>
        <w:ind w:firstLine="567"/>
        <w:rPr>
          <w:rFonts w:ascii="Times New Roman" w:hAnsi="Times New Roman"/>
          <w:bCs/>
          <w:sz w:val="24"/>
          <w:szCs w:val="24"/>
          <w:lang w:val="en-US"/>
        </w:rPr>
      </w:pPr>
      <w:r w:rsidRPr="0061671E">
        <w:rPr>
          <w:rFonts w:ascii="Times New Roman" w:hAnsi="Times New Roman"/>
          <w:bCs/>
          <w:sz w:val="24"/>
          <w:szCs w:val="24"/>
          <w:lang w:val="en-US"/>
        </w:rPr>
        <w:t>Trong MX</w:t>
      </w:r>
      <w:r w:rsidRPr="0061671E">
        <w:rPr>
          <w:rFonts w:ascii="Times New Roman" w:hAnsi="Times New Roman"/>
          <w:bCs/>
          <w:sz w:val="24"/>
          <w:szCs w:val="24"/>
          <w:vertAlign w:val="subscript"/>
          <w:lang w:val="en-US"/>
        </w:rPr>
        <w:t>2</w:t>
      </w:r>
      <w:r w:rsidRPr="0061671E">
        <w:rPr>
          <w:rFonts w:ascii="Times New Roman" w:hAnsi="Times New Roman"/>
          <w:bCs/>
          <w:sz w:val="24"/>
          <w:szCs w:val="24"/>
          <w:lang w:val="en-US"/>
        </w:rPr>
        <w:t xml:space="preserve">: 2P + N + 24.2 = 69 </w:t>
      </w:r>
      <w:r w:rsidRPr="0061671E">
        <w:rPr>
          <w:rFonts w:ascii="Times New Roman" w:hAnsi="Times New Roman"/>
          <w:bCs/>
          <w:position w:val="-6"/>
          <w:sz w:val="24"/>
          <w:szCs w:val="24"/>
          <w:lang w:val="en-US"/>
        </w:rPr>
        <w:object w:dxaOrig="620" w:dyaOrig="320" w14:anchorId="09303B0E">
          <v:shape id="_x0000_i1471" type="#_x0000_t75" style="width:31.5pt;height:15.75pt" o:ole="">
            <v:imagedata r:id="rId917" o:title=""/>
          </v:shape>
          <o:OLEObject Type="Embed" ProgID="Equation.DSMT4" ShapeID="_x0000_i1471" DrawAspect="Content" ObjectID="_1797798268" r:id="rId919"/>
        </w:object>
      </w:r>
      <w:r w:rsidRPr="0061671E">
        <w:rPr>
          <w:rFonts w:ascii="Times New Roman" w:hAnsi="Times New Roman"/>
          <w:bCs/>
          <w:sz w:val="24"/>
          <w:szCs w:val="24"/>
          <w:lang w:val="en-US"/>
        </w:rPr>
        <w:t xml:space="preserve"> 2P + N = 21 </w:t>
      </w:r>
      <w:r w:rsidRPr="0061671E">
        <w:rPr>
          <w:rFonts w:ascii="Times New Roman" w:hAnsi="Times New Roman"/>
          <w:bCs/>
          <w:sz w:val="24"/>
          <w:szCs w:val="24"/>
          <w:lang w:val="en-US"/>
        </w:rPr>
        <w:tab/>
      </w:r>
      <w:r w:rsidRPr="0061671E">
        <w:rPr>
          <w:rFonts w:ascii="Times New Roman" w:hAnsi="Times New Roman"/>
          <w:bCs/>
          <w:sz w:val="24"/>
          <w:szCs w:val="24"/>
          <w:lang w:val="en-US"/>
        </w:rPr>
        <w:tab/>
      </w:r>
      <w:r w:rsidRPr="0061671E">
        <w:rPr>
          <w:rFonts w:ascii="Times New Roman" w:hAnsi="Times New Roman"/>
          <w:bCs/>
          <w:sz w:val="24"/>
          <w:szCs w:val="24"/>
          <w:lang w:val="en-US"/>
        </w:rPr>
        <w:tab/>
      </w:r>
      <w:r w:rsidRPr="0061671E">
        <w:rPr>
          <w:rFonts w:ascii="Times New Roman" w:hAnsi="Times New Roman"/>
          <w:bCs/>
          <w:sz w:val="24"/>
          <w:szCs w:val="24"/>
          <w:lang w:val="en-US"/>
        </w:rPr>
        <w:tab/>
      </w:r>
      <w:r w:rsidRPr="0061671E">
        <w:rPr>
          <w:rFonts w:ascii="Times New Roman" w:hAnsi="Times New Roman"/>
          <w:bCs/>
          <w:sz w:val="24"/>
          <w:szCs w:val="24"/>
          <w:lang w:val="en-US"/>
        </w:rPr>
        <w:tab/>
        <w:t>(1)</w:t>
      </w:r>
    </w:p>
    <w:p w14:paraId="778CADB6" w14:textId="77777777" w:rsidR="0047275C" w:rsidRPr="0061671E" w:rsidRDefault="0047275C" w:rsidP="00E03994">
      <w:pPr>
        <w:pStyle w:val="BodyText2"/>
        <w:spacing w:line="276" w:lineRule="auto"/>
        <w:ind w:firstLine="567"/>
        <w:rPr>
          <w:rFonts w:ascii="Times New Roman" w:hAnsi="Times New Roman"/>
          <w:bCs/>
          <w:sz w:val="24"/>
          <w:szCs w:val="24"/>
          <w:lang w:val="en-US"/>
        </w:rPr>
      </w:pPr>
      <w:r w:rsidRPr="0061671E">
        <w:rPr>
          <w:rFonts w:ascii="Times New Roman" w:hAnsi="Times New Roman"/>
          <w:bCs/>
          <w:sz w:val="24"/>
          <w:szCs w:val="24"/>
          <w:lang w:val="en-US"/>
        </w:rPr>
        <w:t xml:space="preserve">Vì trong M, A = 2P </w:t>
      </w:r>
      <w:r w:rsidRPr="0061671E">
        <w:rPr>
          <w:rFonts w:ascii="Times New Roman" w:hAnsi="Times New Roman"/>
          <w:bCs/>
          <w:position w:val="-6"/>
          <w:sz w:val="24"/>
          <w:szCs w:val="24"/>
          <w:lang w:val="en-US"/>
        </w:rPr>
        <w:object w:dxaOrig="620" w:dyaOrig="320" w14:anchorId="1A562B61">
          <v:shape id="_x0000_i1472" type="#_x0000_t75" style="width:31.5pt;height:15.75pt" o:ole="">
            <v:imagedata r:id="rId917" o:title=""/>
          </v:shape>
          <o:OLEObject Type="Embed" ProgID="Equation.DSMT4" ShapeID="_x0000_i1472" DrawAspect="Content" ObjectID="_1797798269" r:id="rId920"/>
        </w:object>
      </w:r>
      <w:r w:rsidRPr="0061671E">
        <w:rPr>
          <w:rFonts w:ascii="Times New Roman" w:hAnsi="Times New Roman"/>
          <w:bCs/>
          <w:sz w:val="24"/>
          <w:szCs w:val="24"/>
          <w:lang w:val="en-US"/>
        </w:rPr>
        <w:t xml:space="preserve"> P + N = 2P </w:t>
      </w:r>
      <w:r w:rsidRPr="0061671E">
        <w:rPr>
          <w:rFonts w:ascii="Times New Roman" w:hAnsi="Times New Roman"/>
          <w:bCs/>
          <w:sz w:val="24"/>
          <w:szCs w:val="24"/>
          <w:lang w:val="en-US"/>
        </w:rPr>
        <w:tab/>
      </w:r>
      <w:r w:rsidRPr="0061671E">
        <w:rPr>
          <w:rFonts w:ascii="Times New Roman" w:hAnsi="Times New Roman"/>
          <w:bCs/>
          <w:sz w:val="24"/>
          <w:szCs w:val="24"/>
          <w:lang w:val="en-US"/>
        </w:rPr>
        <w:tab/>
      </w:r>
      <w:r w:rsidRPr="0061671E">
        <w:rPr>
          <w:rFonts w:ascii="Times New Roman" w:hAnsi="Times New Roman"/>
          <w:bCs/>
          <w:sz w:val="24"/>
          <w:szCs w:val="24"/>
          <w:lang w:val="en-US"/>
        </w:rPr>
        <w:tab/>
      </w:r>
      <w:r w:rsidRPr="0061671E">
        <w:rPr>
          <w:rFonts w:ascii="Times New Roman" w:hAnsi="Times New Roman"/>
          <w:bCs/>
          <w:sz w:val="24"/>
          <w:szCs w:val="24"/>
          <w:lang w:val="en-US"/>
        </w:rPr>
        <w:tab/>
      </w:r>
      <w:r w:rsidRPr="0061671E">
        <w:rPr>
          <w:rFonts w:ascii="Times New Roman" w:hAnsi="Times New Roman"/>
          <w:bCs/>
          <w:sz w:val="24"/>
          <w:szCs w:val="24"/>
          <w:lang w:val="en-US"/>
        </w:rPr>
        <w:tab/>
      </w:r>
      <w:r w:rsidRPr="0061671E">
        <w:rPr>
          <w:rFonts w:ascii="Times New Roman" w:hAnsi="Times New Roman"/>
          <w:bCs/>
          <w:sz w:val="24"/>
          <w:szCs w:val="24"/>
          <w:lang w:val="en-US"/>
        </w:rPr>
        <w:tab/>
      </w:r>
      <w:r w:rsidRPr="0061671E">
        <w:rPr>
          <w:rFonts w:ascii="Times New Roman" w:hAnsi="Times New Roman"/>
          <w:bCs/>
          <w:sz w:val="24"/>
          <w:szCs w:val="24"/>
          <w:lang w:val="en-US"/>
        </w:rPr>
        <w:tab/>
        <w:t>(2)</w:t>
      </w:r>
    </w:p>
    <w:p w14:paraId="6AF105D7" w14:textId="77777777" w:rsidR="0047275C" w:rsidRPr="0061671E" w:rsidRDefault="0047275C" w:rsidP="00E03994">
      <w:pPr>
        <w:pStyle w:val="BodyText2"/>
        <w:spacing w:line="276" w:lineRule="auto"/>
        <w:ind w:firstLine="567"/>
        <w:rPr>
          <w:rFonts w:ascii="Times New Roman" w:hAnsi="Times New Roman"/>
          <w:bCs/>
          <w:sz w:val="24"/>
          <w:szCs w:val="24"/>
          <w:lang w:val="en-US"/>
        </w:rPr>
      </w:pPr>
      <w:r w:rsidRPr="0061671E">
        <w:rPr>
          <w:rFonts w:ascii="Times New Roman" w:hAnsi="Times New Roman"/>
          <w:bCs/>
          <w:sz w:val="24"/>
          <w:szCs w:val="24"/>
          <w:lang w:val="en-US"/>
        </w:rPr>
        <w:t xml:space="preserve">Từ (1) và (2): P = N = 7 </w:t>
      </w:r>
      <w:r w:rsidRPr="0061671E">
        <w:rPr>
          <w:rFonts w:ascii="Times New Roman" w:hAnsi="Times New Roman"/>
          <w:bCs/>
          <w:position w:val="-6"/>
          <w:sz w:val="24"/>
          <w:szCs w:val="24"/>
          <w:lang w:val="en-US"/>
        </w:rPr>
        <w:object w:dxaOrig="620" w:dyaOrig="320" w14:anchorId="76CAF0EA">
          <v:shape id="_x0000_i1473" type="#_x0000_t75" style="width:31.5pt;height:15.75pt" o:ole="">
            <v:imagedata r:id="rId917" o:title=""/>
          </v:shape>
          <o:OLEObject Type="Embed" ProgID="Equation.DSMT4" ShapeID="_x0000_i1473" DrawAspect="Content" ObjectID="_1797798270" r:id="rId921"/>
        </w:object>
      </w:r>
      <w:r w:rsidRPr="0061671E">
        <w:rPr>
          <w:rFonts w:ascii="Times New Roman" w:hAnsi="Times New Roman"/>
          <w:bCs/>
          <w:sz w:val="24"/>
          <w:szCs w:val="24"/>
          <w:lang w:val="en-US"/>
        </w:rPr>
        <w:t xml:space="preserve"> M là N (</w:t>
      </w:r>
      <w:r w:rsidRPr="0009065F">
        <w:rPr>
          <w:rFonts w:ascii="Times New Roman" w:hAnsi="Times New Roman"/>
          <w:bCs/>
          <w:color w:val="FF0000"/>
          <w:sz w:val="24"/>
          <w:szCs w:val="24"/>
          <w:lang w:val="en-US"/>
        </w:rPr>
        <w:t>Nitrogen</w:t>
      </w:r>
      <w:r w:rsidRPr="0061671E">
        <w:rPr>
          <w:rFonts w:ascii="Times New Roman" w:hAnsi="Times New Roman"/>
          <w:bCs/>
          <w:sz w:val="24"/>
          <w:szCs w:val="24"/>
          <w:lang w:val="en-US"/>
        </w:rPr>
        <w:t>)</w:t>
      </w:r>
    </w:p>
    <w:p w14:paraId="3B7A0A82" w14:textId="77777777" w:rsidR="0047275C" w:rsidRPr="0061671E" w:rsidRDefault="0047275C" w:rsidP="00E03994">
      <w:pPr>
        <w:pStyle w:val="BodyText2"/>
        <w:spacing w:line="276" w:lineRule="auto"/>
        <w:ind w:firstLine="567"/>
        <w:rPr>
          <w:rFonts w:ascii="Times New Roman" w:hAnsi="Times New Roman"/>
          <w:bCs/>
          <w:sz w:val="24"/>
          <w:szCs w:val="24"/>
          <w:lang w:val="en-US"/>
        </w:rPr>
      </w:pPr>
      <w:r w:rsidRPr="0061671E">
        <w:rPr>
          <w:rFonts w:ascii="Times New Roman" w:hAnsi="Times New Roman"/>
          <w:bCs/>
          <w:position w:val="-6"/>
          <w:sz w:val="24"/>
          <w:szCs w:val="24"/>
          <w:lang w:val="en-US"/>
        </w:rPr>
        <w:object w:dxaOrig="620" w:dyaOrig="320" w14:anchorId="6289488D">
          <v:shape id="_x0000_i1474" type="#_x0000_t75" style="width:31.5pt;height:15.75pt" o:ole="">
            <v:imagedata r:id="rId917" o:title=""/>
          </v:shape>
          <o:OLEObject Type="Embed" ProgID="Equation.DSMT4" ShapeID="_x0000_i1474" DrawAspect="Content" ObjectID="_1797798271" r:id="rId922"/>
        </w:object>
      </w:r>
      <w:r w:rsidRPr="0061671E">
        <w:rPr>
          <w:rFonts w:ascii="Times New Roman" w:hAnsi="Times New Roman"/>
          <w:bCs/>
          <w:sz w:val="24"/>
          <w:szCs w:val="24"/>
          <w:lang w:val="en-US"/>
        </w:rPr>
        <w:t xml:space="preserve"> MX</w:t>
      </w:r>
      <w:r w:rsidRPr="0061671E">
        <w:rPr>
          <w:rFonts w:ascii="Times New Roman" w:hAnsi="Times New Roman"/>
          <w:bCs/>
          <w:sz w:val="24"/>
          <w:szCs w:val="24"/>
          <w:vertAlign w:val="subscript"/>
          <w:lang w:val="en-US"/>
        </w:rPr>
        <w:t>2</w:t>
      </w:r>
      <w:r w:rsidRPr="0061671E">
        <w:rPr>
          <w:rFonts w:ascii="Times New Roman" w:hAnsi="Times New Roman"/>
          <w:bCs/>
          <w:sz w:val="24"/>
          <w:szCs w:val="24"/>
          <w:lang w:val="en-US"/>
        </w:rPr>
        <w:t xml:space="preserve"> là NO</w:t>
      </w:r>
      <w:r w:rsidRPr="0061671E">
        <w:rPr>
          <w:rFonts w:ascii="Times New Roman" w:hAnsi="Times New Roman"/>
          <w:bCs/>
          <w:sz w:val="24"/>
          <w:szCs w:val="24"/>
          <w:vertAlign w:val="subscript"/>
          <w:lang w:val="en-US"/>
        </w:rPr>
        <w:t>2</w:t>
      </w:r>
      <w:r w:rsidRPr="0061671E">
        <w:rPr>
          <w:rFonts w:ascii="Times New Roman" w:hAnsi="Times New Roman"/>
          <w:bCs/>
          <w:sz w:val="24"/>
          <w:szCs w:val="24"/>
          <w:lang w:val="en-US"/>
        </w:rPr>
        <w:t>.</w:t>
      </w:r>
    </w:p>
    <w:p w14:paraId="53F1EB60"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bCs/>
          <w:sz w:val="24"/>
          <w:szCs w:val="24"/>
          <w:lang w:val="en-US"/>
        </w:rPr>
        <w:t>PTHH: 2NO</w:t>
      </w:r>
      <w:r w:rsidRPr="0061671E">
        <w:rPr>
          <w:rFonts w:ascii="Times New Roman" w:hAnsi="Times New Roman"/>
          <w:bCs/>
          <w:sz w:val="24"/>
          <w:szCs w:val="24"/>
          <w:vertAlign w:val="subscript"/>
          <w:lang w:val="en-US"/>
        </w:rPr>
        <w:t>2</w:t>
      </w:r>
      <w:r w:rsidRPr="0061671E">
        <w:rPr>
          <w:rFonts w:ascii="Times New Roman" w:hAnsi="Times New Roman"/>
          <w:bCs/>
          <w:sz w:val="24"/>
          <w:szCs w:val="24"/>
          <w:lang w:val="en-US"/>
        </w:rPr>
        <w:t xml:space="preserve"> + 2KOH </w:t>
      </w:r>
      <w:r w:rsidRPr="0061671E">
        <w:rPr>
          <w:rFonts w:ascii="Times New Roman" w:hAnsi="Times New Roman"/>
          <w:bCs/>
          <w:position w:val="-6"/>
          <w:sz w:val="24"/>
          <w:szCs w:val="24"/>
          <w:lang w:val="en-US"/>
        </w:rPr>
        <w:object w:dxaOrig="620" w:dyaOrig="320" w14:anchorId="47B139B1">
          <v:shape id="_x0000_i1475" type="#_x0000_t75" style="width:31.5pt;height:15.75pt" o:ole="">
            <v:imagedata r:id="rId917" o:title=""/>
          </v:shape>
          <o:OLEObject Type="Embed" ProgID="Equation.DSMT4" ShapeID="_x0000_i1475" DrawAspect="Content" ObjectID="_1797798272" r:id="rId923"/>
        </w:object>
      </w:r>
      <w:r w:rsidRPr="0061671E">
        <w:rPr>
          <w:rFonts w:ascii="Times New Roman" w:hAnsi="Times New Roman"/>
          <w:bCs/>
          <w:sz w:val="24"/>
          <w:szCs w:val="24"/>
          <w:lang w:val="en-US"/>
        </w:rPr>
        <w:t xml:space="preserve"> KNO</w:t>
      </w:r>
      <w:r w:rsidRPr="0061671E">
        <w:rPr>
          <w:rFonts w:ascii="Times New Roman" w:hAnsi="Times New Roman"/>
          <w:bCs/>
          <w:sz w:val="24"/>
          <w:szCs w:val="24"/>
          <w:vertAlign w:val="subscript"/>
          <w:lang w:val="en-US"/>
        </w:rPr>
        <w:t>3</w:t>
      </w:r>
      <w:r w:rsidRPr="0061671E">
        <w:rPr>
          <w:rFonts w:ascii="Times New Roman" w:hAnsi="Times New Roman"/>
          <w:bCs/>
          <w:sz w:val="24"/>
          <w:szCs w:val="24"/>
          <w:lang w:val="en-US"/>
        </w:rPr>
        <w:t xml:space="preserve"> + KNO</w:t>
      </w:r>
      <w:r w:rsidRPr="0061671E">
        <w:rPr>
          <w:rFonts w:ascii="Times New Roman" w:hAnsi="Times New Roman"/>
          <w:bCs/>
          <w:sz w:val="24"/>
          <w:szCs w:val="24"/>
          <w:vertAlign w:val="subscript"/>
          <w:lang w:val="en-US"/>
        </w:rPr>
        <w:t>2</w:t>
      </w:r>
      <w:r w:rsidRPr="0061671E">
        <w:rPr>
          <w:rFonts w:ascii="Times New Roman" w:hAnsi="Times New Roman"/>
          <w:bCs/>
          <w:sz w:val="24"/>
          <w:szCs w:val="24"/>
          <w:lang w:val="en-US"/>
        </w:rPr>
        <w:t xml:space="preserve"> + H</w:t>
      </w:r>
      <w:r w:rsidRPr="0061671E">
        <w:rPr>
          <w:rFonts w:ascii="Times New Roman" w:hAnsi="Times New Roman"/>
          <w:bCs/>
          <w:sz w:val="24"/>
          <w:szCs w:val="24"/>
          <w:vertAlign w:val="subscript"/>
          <w:lang w:val="en-US"/>
        </w:rPr>
        <w:t>2</w:t>
      </w:r>
      <w:r w:rsidRPr="0061671E">
        <w:rPr>
          <w:rFonts w:ascii="Times New Roman" w:hAnsi="Times New Roman"/>
          <w:bCs/>
          <w:sz w:val="24"/>
          <w:szCs w:val="24"/>
          <w:lang w:val="en-US"/>
        </w:rPr>
        <w:t>O.</w:t>
      </w:r>
    </w:p>
    <w:p w14:paraId="02DFAD07" w14:textId="77777777" w:rsidR="0047275C" w:rsidRPr="0061671E" w:rsidRDefault="0047275C" w:rsidP="00E03994">
      <w:pPr>
        <w:pStyle w:val="BodyText2"/>
        <w:spacing w:line="276" w:lineRule="auto"/>
        <w:rPr>
          <w:rFonts w:ascii="Times New Roman" w:hAnsi="Times New Roman"/>
          <w:sz w:val="24"/>
          <w:szCs w:val="24"/>
          <w:lang w:val="nl-NL"/>
        </w:rPr>
      </w:pPr>
      <w:r w:rsidRPr="0061671E">
        <w:rPr>
          <w:rFonts w:ascii="Times New Roman" w:hAnsi="Times New Roman"/>
          <w:b/>
          <w:sz w:val="24"/>
          <w:szCs w:val="24"/>
          <w:lang w:val="en-US"/>
        </w:rPr>
        <w:t>Câu 27 (HSG LÂM ĐỒNG lớp 12 – 2019):</w:t>
      </w:r>
      <w:r w:rsidRPr="0061671E">
        <w:rPr>
          <w:rFonts w:ascii="Times New Roman" w:hAnsi="Times New Roman"/>
          <w:bCs/>
          <w:sz w:val="24"/>
          <w:szCs w:val="24"/>
          <w:lang w:val="en-US"/>
        </w:rPr>
        <w:t xml:space="preserve"> </w:t>
      </w:r>
      <w:r w:rsidRPr="0061671E">
        <w:rPr>
          <w:rFonts w:ascii="Times New Roman" w:hAnsi="Times New Roman"/>
          <w:sz w:val="24"/>
          <w:szCs w:val="24"/>
          <w:lang w:val="nl-NL"/>
        </w:rPr>
        <w:t>Tổng số hạt proton trong phân tử RB</w:t>
      </w:r>
      <w:r w:rsidRPr="0061671E">
        <w:rPr>
          <w:rFonts w:ascii="Times New Roman" w:hAnsi="Times New Roman"/>
          <w:sz w:val="24"/>
          <w:szCs w:val="24"/>
          <w:vertAlign w:val="subscript"/>
          <w:lang w:val="nl-NL"/>
        </w:rPr>
        <w:t>3</w:t>
      </w:r>
      <w:r w:rsidRPr="0061671E">
        <w:rPr>
          <w:rFonts w:ascii="Times New Roman" w:hAnsi="Times New Roman"/>
          <w:sz w:val="24"/>
          <w:szCs w:val="24"/>
          <w:lang w:val="nl-NL"/>
        </w:rPr>
        <w:t xml:space="preserve"> là 40. Trong hạt nhân của R cũng như của B đều có số hạt proton bằng số hạt  </w:t>
      </w:r>
      <w:r w:rsidRPr="0009065F">
        <w:rPr>
          <w:rFonts w:ascii="Times New Roman" w:hAnsi="Times New Roman"/>
          <w:color w:val="FF0000"/>
          <w:sz w:val="24"/>
          <w:szCs w:val="24"/>
          <w:lang w:val="nl-NL"/>
        </w:rPr>
        <w:t>neutron</w:t>
      </w:r>
      <w:r w:rsidRPr="0061671E">
        <w:rPr>
          <w:rFonts w:ascii="Times New Roman" w:hAnsi="Times New Roman"/>
          <w:sz w:val="24"/>
          <w:szCs w:val="24"/>
          <w:lang w:val="nl-NL"/>
        </w:rPr>
        <w:t>. R thuộc chu kì 3 trong bảng hệ thống tuần hoàn.</w:t>
      </w:r>
      <w:r w:rsidRPr="0061671E">
        <w:rPr>
          <w:rFonts w:ascii="Times New Roman" w:hAnsi="Times New Roman"/>
          <w:sz w:val="24"/>
          <w:szCs w:val="24"/>
          <w:lang w:val="nl-NL"/>
        </w:rPr>
        <w:tab/>
      </w:r>
    </w:p>
    <w:p w14:paraId="59FD8F47" w14:textId="77777777" w:rsidR="0047275C" w:rsidRPr="0061671E" w:rsidRDefault="0047275C" w:rsidP="00E03994">
      <w:pPr>
        <w:pStyle w:val="BodyText2"/>
        <w:spacing w:line="276" w:lineRule="auto"/>
        <w:rPr>
          <w:rFonts w:ascii="Times New Roman" w:hAnsi="Times New Roman"/>
          <w:sz w:val="24"/>
          <w:szCs w:val="24"/>
          <w:lang w:val="nl-NL"/>
        </w:rPr>
      </w:pPr>
      <w:r w:rsidRPr="0061671E">
        <w:rPr>
          <w:rFonts w:ascii="Times New Roman" w:hAnsi="Times New Roman"/>
          <w:sz w:val="24"/>
          <w:szCs w:val="24"/>
          <w:lang w:val="nl-NL"/>
        </w:rPr>
        <w:tab/>
      </w:r>
      <w:r w:rsidRPr="0061671E">
        <w:rPr>
          <w:rFonts w:ascii="Times New Roman" w:hAnsi="Times New Roman"/>
          <w:b/>
          <w:bCs/>
          <w:sz w:val="24"/>
          <w:szCs w:val="24"/>
          <w:lang w:val="nl-NL"/>
        </w:rPr>
        <w:t>a)</w:t>
      </w:r>
      <w:r w:rsidRPr="0061671E">
        <w:rPr>
          <w:rFonts w:ascii="Times New Roman" w:hAnsi="Times New Roman"/>
          <w:sz w:val="24"/>
          <w:szCs w:val="24"/>
          <w:lang w:val="nl-NL"/>
        </w:rPr>
        <w:t xml:space="preserve"> Viết cấu hình electron, nêu tính chất hóa học cơ bản của R (tính kim loại hay phi kim; công thức </w:t>
      </w:r>
      <w:r w:rsidRPr="0009065F">
        <w:rPr>
          <w:rFonts w:ascii="Times New Roman" w:hAnsi="Times New Roman"/>
          <w:color w:val="FF0000"/>
          <w:sz w:val="24"/>
          <w:szCs w:val="24"/>
          <w:lang w:val="nl-NL"/>
        </w:rPr>
        <w:t>hydroxide</w:t>
      </w:r>
      <w:r w:rsidRPr="0061671E">
        <w:rPr>
          <w:rFonts w:ascii="Times New Roman" w:hAnsi="Times New Roman"/>
          <w:sz w:val="24"/>
          <w:szCs w:val="24"/>
          <w:lang w:val="nl-NL"/>
        </w:rPr>
        <w:t xml:space="preserve"> cao nhất; hợp chất khí với </w:t>
      </w:r>
      <w:r w:rsidRPr="0009065F">
        <w:rPr>
          <w:rFonts w:ascii="Times New Roman" w:hAnsi="Times New Roman"/>
          <w:color w:val="FF0000"/>
          <w:sz w:val="24"/>
          <w:szCs w:val="24"/>
          <w:lang w:val="nl-NL"/>
        </w:rPr>
        <w:t>hydrogen</w:t>
      </w:r>
      <w:r w:rsidRPr="0061671E">
        <w:rPr>
          <w:rFonts w:ascii="Times New Roman" w:hAnsi="Times New Roman"/>
          <w:sz w:val="24"/>
          <w:szCs w:val="24"/>
          <w:lang w:val="nl-NL"/>
        </w:rPr>
        <w:t>).</w:t>
      </w:r>
    </w:p>
    <w:p w14:paraId="6F6E774D" w14:textId="77777777" w:rsidR="0047275C" w:rsidRPr="0061671E" w:rsidRDefault="0047275C" w:rsidP="00E03994">
      <w:pPr>
        <w:pStyle w:val="BodyText2"/>
        <w:spacing w:line="276" w:lineRule="auto"/>
        <w:rPr>
          <w:rFonts w:ascii="Times New Roman" w:hAnsi="Times New Roman"/>
          <w:sz w:val="24"/>
          <w:szCs w:val="24"/>
          <w:lang w:val="vi-VN"/>
        </w:rPr>
      </w:pPr>
      <w:r w:rsidRPr="0061671E">
        <w:rPr>
          <w:rFonts w:ascii="Times New Roman" w:hAnsi="Times New Roman"/>
          <w:sz w:val="24"/>
          <w:szCs w:val="24"/>
          <w:lang w:val="nl-NL"/>
        </w:rPr>
        <w:lastRenderedPageBreak/>
        <w:tab/>
      </w:r>
      <w:r w:rsidRPr="0061671E">
        <w:rPr>
          <w:rFonts w:ascii="Times New Roman" w:hAnsi="Times New Roman"/>
          <w:b/>
          <w:bCs/>
          <w:sz w:val="24"/>
          <w:szCs w:val="24"/>
          <w:lang w:val="nl-NL"/>
        </w:rPr>
        <w:t>b)</w:t>
      </w:r>
      <w:r w:rsidRPr="0061671E">
        <w:rPr>
          <w:rFonts w:ascii="Times New Roman" w:hAnsi="Times New Roman"/>
          <w:sz w:val="24"/>
          <w:szCs w:val="24"/>
          <w:lang w:val="nl-NL"/>
        </w:rPr>
        <w:t xml:space="preserve"> Viết hai phương trình phản ứng chứng minh ion </w:t>
      </w:r>
      <w:r w:rsidRPr="0061671E">
        <w:rPr>
          <w:rFonts w:ascii="Times New Roman" w:hAnsi="Times New Roman"/>
          <w:position w:val="-12"/>
          <w:sz w:val="24"/>
          <w:szCs w:val="24"/>
          <w:lang w:val="nl-NL"/>
        </w:rPr>
        <w:object w:dxaOrig="560" w:dyaOrig="380" w14:anchorId="74FF076D">
          <v:shape id="_x0000_i1476" type="#_x0000_t75" style="width:27.75pt;height:19.5pt" o:ole="">
            <v:imagedata r:id="rId924" o:title=""/>
          </v:shape>
          <o:OLEObject Type="Embed" ProgID="Equation.DSMT4" ShapeID="_x0000_i1476" DrawAspect="Content" ObjectID="_1797798273" r:id="rId925"/>
        </w:object>
      </w:r>
      <w:r w:rsidRPr="0061671E">
        <w:rPr>
          <w:rFonts w:ascii="Times New Roman" w:hAnsi="Times New Roman"/>
          <w:sz w:val="24"/>
          <w:szCs w:val="24"/>
          <w:lang w:val="nl-NL"/>
        </w:rPr>
        <w:t xml:space="preserve"> </w:t>
      </w:r>
      <w:r w:rsidRPr="0061671E">
        <w:rPr>
          <w:rFonts w:ascii="Times New Roman" w:hAnsi="Times New Roman"/>
          <w:sz w:val="24"/>
          <w:szCs w:val="24"/>
          <w:lang w:val="en-US"/>
        </w:rPr>
        <w:t xml:space="preserve">vừa có khả năng thể hiện tính khử, vừa có khả năng thể hiện tính </w:t>
      </w:r>
      <w:r w:rsidRPr="0009065F">
        <w:rPr>
          <w:rFonts w:ascii="Times New Roman" w:hAnsi="Times New Roman"/>
          <w:sz w:val="24"/>
          <w:szCs w:val="24"/>
          <w:lang w:val="en-US"/>
        </w:rPr>
        <w:t>oxi hóa</w:t>
      </w:r>
      <w:r w:rsidRPr="0061671E">
        <w:rPr>
          <w:rFonts w:ascii="Times New Roman" w:hAnsi="Times New Roman"/>
          <w:sz w:val="24"/>
          <w:szCs w:val="24"/>
          <w:lang w:val="en-US"/>
        </w:rPr>
        <w:t>.</w:t>
      </w:r>
    </w:p>
    <w:p w14:paraId="7BE3B403" w14:textId="77777777" w:rsidR="0047275C" w:rsidRPr="0061671E" w:rsidRDefault="0047275C" w:rsidP="00E03994">
      <w:pPr>
        <w:pStyle w:val="BodyText2"/>
        <w:spacing w:line="276" w:lineRule="auto"/>
        <w:jc w:val="center"/>
        <w:rPr>
          <w:rFonts w:ascii="Times New Roman" w:hAnsi="Times New Roman"/>
          <w:b/>
          <w:bCs/>
          <w:sz w:val="24"/>
          <w:szCs w:val="24"/>
          <w:u w:val="single"/>
          <w:lang w:val="pt-BR"/>
        </w:rPr>
      </w:pPr>
      <w:r w:rsidRPr="0061671E">
        <w:rPr>
          <w:rFonts w:ascii="Times New Roman" w:hAnsi="Times New Roman"/>
          <w:b/>
          <w:bCs/>
          <w:sz w:val="24"/>
          <w:szCs w:val="24"/>
          <w:u w:val="single"/>
          <w:lang w:val="pt-BR"/>
        </w:rPr>
        <w:t>Giải:</w:t>
      </w:r>
    </w:p>
    <w:p w14:paraId="697DDEA2" w14:textId="77777777" w:rsidR="0047275C" w:rsidRPr="0061671E" w:rsidRDefault="0047275C" w:rsidP="00E03994">
      <w:pPr>
        <w:pStyle w:val="BodyText2"/>
        <w:spacing w:line="276" w:lineRule="auto"/>
        <w:ind w:firstLine="567"/>
        <w:rPr>
          <w:rFonts w:ascii="Times New Roman" w:hAnsi="Times New Roman"/>
          <w:sz w:val="24"/>
          <w:szCs w:val="24"/>
          <w:lang w:val="nl-NL"/>
        </w:rPr>
      </w:pPr>
      <w:r w:rsidRPr="0061671E">
        <w:rPr>
          <w:rFonts w:ascii="Times New Roman" w:hAnsi="Times New Roman"/>
          <w:b/>
          <w:bCs/>
          <w:sz w:val="24"/>
          <w:szCs w:val="24"/>
          <w:lang w:val="nl-NL"/>
        </w:rPr>
        <w:t>a)</w:t>
      </w:r>
      <w:r w:rsidRPr="0061671E">
        <w:rPr>
          <w:rFonts w:ascii="Times New Roman" w:hAnsi="Times New Roman"/>
          <w:sz w:val="24"/>
          <w:szCs w:val="24"/>
          <w:lang w:val="nl-NL"/>
        </w:rPr>
        <w:t xml:space="preserve"> Gọi Z</w:t>
      </w:r>
      <w:r w:rsidRPr="0061671E">
        <w:rPr>
          <w:rFonts w:ascii="Times New Roman" w:hAnsi="Times New Roman"/>
          <w:sz w:val="24"/>
          <w:szCs w:val="24"/>
          <w:vertAlign w:val="subscript"/>
          <w:lang w:val="nl-NL"/>
        </w:rPr>
        <w:t>A</w:t>
      </w:r>
      <w:r w:rsidRPr="0061671E">
        <w:rPr>
          <w:rFonts w:ascii="Times New Roman" w:hAnsi="Times New Roman"/>
          <w:sz w:val="24"/>
          <w:szCs w:val="24"/>
          <w:lang w:val="nl-NL"/>
        </w:rPr>
        <w:t>, Z</w:t>
      </w:r>
      <w:r w:rsidRPr="0061671E">
        <w:rPr>
          <w:rFonts w:ascii="Times New Roman" w:hAnsi="Times New Roman"/>
          <w:sz w:val="24"/>
          <w:szCs w:val="24"/>
          <w:vertAlign w:val="subscript"/>
          <w:lang w:val="nl-NL"/>
        </w:rPr>
        <w:t xml:space="preserve">B </w:t>
      </w:r>
      <w:r w:rsidRPr="0061671E">
        <w:rPr>
          <w:rFonts w:ascii="Times New Roman" w:hAnsi="Times New Roman"/>
          <w:sz w:val="24"/>
          <w:szCs w:val="24"/>
          <w:lang w:val="nl-NL"/>
        </w:rPr>
        <w:t>lần lượt là số đơn vị điện tích hạt nhân trong A, B</w:t>
      </w:r>
    </w:p>
    <w:p w14:paraId="1CD2DD52" w14:textId="77777777" w:rsidR="0047275C" w:rsidRPr="0061671E" w:rsidRDefault="0047275C" w:rsidP="00E03994">
      <w:pPr>
        <w:pStyle w:val="BodyText2"/>
        <w:spacing w:line="276" w:lineRule="auto"/>
        <w:ind w:firstLine="567"/>
        <w:rPr>
          <w:rFonts w:ascii="Times New Roman" w:hAnsi="Times New Roman"/>
          <w:sz w:val="24"/>
          <w:szCs w:val="24"/>
          <w:lang w:val="nl-NL"/>
        </w:rPr>
      </w:pPr>
      <w:r w:rsidRPr="0061671E">
        <w:rPr>
          <w:rFonts w:ascii="Times New Roman" w:hAnsi="Times New Roman"/>
          <w:sz w:val="24"/>
          <w:szCs w:val="24"/>
          <w:lang w:val="nl-NL"/>
        </w:rPr>
        <w:t>Ta có: Z</w:t>
      </w:r>
      <w:r w:rsidRPr="0061671E">
        <w:rPr>
          <w:rFonts w:ascii="Times New Roman" w:hAnsi="Times New Roman"/>
          <w:sz w:val="24"/>
          <w:szCs w:val="24"/>
          <w:vertAlign w:val="subscript"/>
          <w:lang w:val="nl-NL"/>
        </w:rPr>
        <w:t>R</w:t>
      </w:r>
      <w:r w:rsidRPr="0061671E">
        <w:rPr>
          <w:rFonts w:ascii="Times New Roman" w:hAnsi="Times New Roman"/>
          <w:sz w:val="24"/>
          <w:szCs w:val="24"/>
          <w:lang w:val="nl-NL"/>
        </w:rPr>
        <w:t xml:space="preserve"> + 3Z</w:t>
      </w:r>
      <w:r w:rsidRPr="0061671E">
        <w:rPr>
          <w:rFonts w:ascii="Times New Roman" w:hAnsi="Times New Roman"/>
          <w:sz w:val="24"/>
          <w:szCs w:val="24"/>
          <w:vertAlign w:val="subscript"/>
          <w:lang w:val="nl-NL"/>
        </w:rPr>
        <w:t>B</w:t>
      </w:r>
      <w:r w:rsidRPr="0061671E">
        <w:rPr>
          <w:rFonts w:ascii="Times New Roman" w:hAnsi="Times New Roman"/>
          <w:sz w:val="24"/>
          <w:szCs w:val="24"/>
          <w:lang w:val="nl-NL"/>
        </w:rPr>
        <w:t xml:space="preserve"> = 40</w:t>
      </w:r>
    </w:p>
    <w:p w14:paraId="60815EEA" w14:textId="77777777" w:rsidR="0047275C" w:rsidRPr="0061671E" w:rsidRDefault="0047275C" w:rsidP="00E03994">
      <w:pPr>
        <w:pStyle w:val="BodyText2"/>
        <w:spacing w:line="276" w:lineRule="auto"/>
        <w:ind w:firstLine="567"/>
        <w:rPr>
          <w:rFonts w:ascii="Times New Roman" w:hAnsi="Times New Roman"/>
          <w:sz w:val="24"/>
          <w:szCs w:val="24"/>
          <w:lang w:val="nl-NL"/>
        </w:rPr>
      </w:pPr>
      <w:r w:rsidRPr="0061671E">
        <w:rPr>
          <w:rFonts w:ascii="Times New Roman" w:hAnsi="Times New Roman"/>
          <w:sz w:val="24"/>
          <w:szCs w:val="24"/>
          <w:lang w:val="nl-NL"/>
        </w:rPr>
        <w:t xml:space="preserve">R thuộc chu kỳ 3 </w:t>
      </w:r>
      <w:r w:rsidRPr="0061671E">
        <w:rPr>
          <w:rFonts w:ascii="Times New Roman" w:hAnsi="Times New Roman"/>
          <w:sz w:val="24"/>
          <w:szCs w:val="24"/>
          <w:lang w:val="nl-NL"/>
        </w:rPr>
        <w:sym w:font="Symbol" w:char="F0DE"/>
      </w:r>
      <w:r w:rsidRPr="0061671E">
        <w:rPr>
          <w:rFonts w:ascii="Times New Roman" w:hAnsi="Times New Roman"/>
          <w:sz w:val="24"/>
          <w:szCs w:val="24"/>
          <w:lang w:val="nl-NL"/>
        </w:rPr>
        <w:t xml:space="preserve"> 11 ≤ Z</w:t>
      </w:r>
      <w:r w:rsidRPr="0061671E">
        <w:rPr>
          <w:rFonts w:ascii="Times New Roman" w:hAnsi="Times New Roman"/>
          <w:sz w:val="24"/>
          <w:szCs w:val="24"/>
          <w:vertAlign w:val="subscript"/>
          <w:lang w:val="nl-NL"/>
        </w:rPr>
        <w:t>R</w:t>
      </w:r>
      <w:r w:rsidRPr="0061671E">
        <w:rPr>
          <w:rFonts w:ascii="Times New Roman" w:hAnsi="Times New Roman"/>
          <w:sz w:val="24"/>
          <w:szCs w:val="24"/>
          <w:lang w:val="nl-NL"/>
        </w:rPr>
        <w:t xml:space="preserve"> ≤ 18 </w:t>
      </w:r>
      <w:r w:rsidRPr="0061671E">
        <w:rPr>
          <w:rFonts w:ascii="Times New Roman" w:hAnsi="Times New Roman"/>
          <w:sz w:val="24"/>
          <w:szCs w:val="24"/>
          <w:lang w:val="nl-NL"/>
        </w:rPr>
        <w:sym w:font="Symbol" w:char="F0DE"/>
      </w:r>
      <w:r w:rsidRPr="0061671E">
        <w:rPr>
          <w:rFonts w:ascii="Times New Roman" w:hAnsi="Times New Roman"/>
          <w:sz w:val="24"/>
          <w:szCs w:val="24"/>
          <w:lang w:val="nl-NL"/>
        </w:rPr>
        <w:t xml:space="preserve"> 7,3 ≤ Z</w:t>
      </w:r>
      <w:r w:rsidRPr="0061671E">
        <w:rPr>
          <w:rFonts w:ascii="Times New Roman" w:hAnsi="Times New Roman"/>
          <w:sz w:val="24"/>
          <w:szCs w:val="24"/>
          <w:vertAlign w:val="subscript"/>
          <w:lang w:val="nl-NL"/>
        </w:rPr>
        <w:t xml:space="preserve">B </w:t>
      </w:r>
      <w:r w:rsidRPr="0061671E">
        <w:rPr>
          <w:rFonts w:ascii="Times New Roman" w:hAnsi="Times New Roman"/>
          <w:sz w:val="24"/>
          <w:szCs w:val="24"/>
          <w:lang w:val="nl-NL"/>
        </w:rPr>
        <w:t xml:space="preserve"> ≤ 9,6 </w:t>
      </w:r>
      <w:r w:rsidRPr="0061671E">
        <w:rPr>
          <w:rFonts w:ascii="Times New Roman" w:hAnsi="Times New Roman"/>
          <w:position w:val="-6"/>
          <w:sz w:val="24"/>
          <w:szCs w:val="24"/>
          <w:lang w:val="nl-NL"/>
        </w:rPr>
        <w:object w:dxaOrig="620" w:dyaOrig="320" w14:anchorId="76CCCF6A">
          <v:shape id="_x0000_i1477" type="#_x0000_t75" style="width:31.5pt;height:15.75pt" o:ole="">
            <v:imagedata r:id="rId926" o:title=""/>
          </v:shape>
          <o:OLEObject Type="Embed" ProgID="Equation.DSMT4" ShapeID="_x0000_i1477" DrawAspect="Content" ObjectID="_1797798274" r:id="rId927"/>
        </w:object>
      </w:r>
      <w:r w:rsidRPr="0061671E">
        <w:rPr>
          <w:rFonts w:ascii="Times New Roman" w:hAnsi="Times New Roman"/>
          <w:sz w:val="24"/>
          <w:szCs w:val="24"/>
          <w:lang w:val="nl-NL"/>
        </w:rPr>
        <w:t xml:space="preserve"> Z</w:t>
      </w:r>
      <w:r w:rsidRPr="0061671E">
        <w:rPr>
          <w:rFonts w:ascii="Times New Roman" w:hAnsi="Times New Roman"/>
          <w:sz w:val="24"/>
          <w:szCs w:val="24"/>
          <w:vertAlign w:val="subscript"/>
          <w:lang w:val="nl-NL"/>
        </w:rPr>
        <w:t>B</w:t>
      </w:r>
      <w:r w:rsidRPr="0061671E">
        <w:rPr>
          <w:rFonts w:ascii="Times New Roman" w:hAnsi="Times New Roman"/>
          <w:sz w:val="24"/>
          <w:szCs w:val="24"/>
          <w:lang w:val="nl-NL"/>
        </w:rPr>
        <w:t xml:space="preserve"> = 8; 9           </w:t>
      </w:r>
    </w:p>
    <w:p w14:paraId="5E2325D3" w14:textId="77777777" w:rsidR="0047275C" w:rsidRPr="0061671E" w:rsidRDefault="0047275C" w:rsidP="00E03994">
      <w:pPr>
        <w:pStyle w:val="BodyText2"/>
        <w:spacing w:line="276" w:lineRule="auto"/>
        <w:ind w:firstLine="567"/>
        <w:rPr>
          <w:rFonts w:ascii="Times New Roman" w:hAnsi="Times New Roman"/>
          <w:sz w:val="24"/>
          <w:szCs w:val="24"/>
          <w:lang w:val="nl-NL"/>
        </w:rPr>
      </w:pPr>
      <w:r w:rsidRPr="0061671E">
        <w:rPr>
          <w:rFonts w:ascii="Times New Roman" w:hAnsi="Times New Roman"/>
          <w:sz w:val="24"/>
          <w:szCs w:val="24"/>
          <w:lang w:val="nl-NL"/>
        </w:rPr>
        <w:t>Z</w:t>
      </w:r>
      <w:r w:rsidRPr="0061671E">
        <w:rPr>
          <w:rFonts w:ascii="Times New Roman" w:hAnsi="Times New Roman"/>
          <w:sz w:val="24"/>
          <w:szCs w:val="24"/>
          <w:vertAlign w:val="subscript"/>
          <w:lang w:val="nl-NL"/>
        </w:rPr>
        <w:t>B</w:t>
      </w:r>
      <w:r w:rsidRPr="0061671E">
        <w:rPr>
          <w:rFonts w:ascii="Times New Roman" w:hAnsi="Times New Roman"/>
          <w:sz w:val="24"/>
          <w:szCs w:val="24"/>
          <w:lang w:val="nl-NL"/>
        </w:rPr>
        <w:t xml:space="preserve"> = 8 (O) </w:t>
      </w:r>
      <w:r w:rsidRPr="0061671E">
        <w:rPr>
          <w:rFonts w:ascii="Times New Roman" w:hAnsi="Times New Roman"/>
          <w:position w:val="-6"/>
          <w:sz w:val="24"/>
          <w:szCs w:val="24"/>
          <w:lang w:val="nl-NL"/>
        </w:rPr>
        <w:object w:dxaOrig="620" w:dyaOrig="320" w14:anchorId="2A3E083A">
          <v:shape id="_x0000_i1478" type="#_x0000_t75" style="width:31.5pt;height:15.75pt" o:ole="">
            <v:imagedata r:id="rId926" o:title=""/>
          </v:shape>
          <o:OLEObject Type="Embed" ProgID="Equation.DSMT4" ShapeID="_x0000_i1478" DrawAspect="Content" ObjectID="_1797798275" r:id="rId928"/>
        </w:object>
      </w:r>
      <w:r w:rsidRPr="0061671E">
        <w:rPr>
          <w:rFonts w:ascii="Times New Roman" w:hAnsi="Times New Roman"/>
          <w:sz w:val="24"/>
          <w:szCs w:val="24"/>
          <w:lang w:val="nl-NL"/>
        </w:rPr>
        <w:t xml:space="preserve"> Z</w:t>
      </w:r>
      <w:r w:rsidRPr="0061671E">
        <w:rPr>
          <w:rFonts w:ascii="Times New Roman" w:hAnsi="Times New Roman"/>
          <w:sz w:val="24"/>
          <w:szCs w:val="24"/>
          <w:vertAlign w:val="subscript"/>
          <w:lang w:val="nl-NL"/>
        </w:rPr>
        <w:t>R</w:t>
      </w:r>
      <w:r w:rsidRPr="0061671E">
        <w:rPr>
          <w:rFonts w:ascii="Times New Roman" w:hAnsi="Times New Roman"/>
          <w:sz w:val="24"/>
          <w:szCs w:val="24"/>
          <w:lang w:val="nl-NL"/>
        </w:rPr>
        <w:t xml:space="preserve"> = 16 (S)   (chọn)</w:t>
      </w:r>
    </w:p>
    <w:p w14:paraId="056F024C" w14:textId="77777777" w:rsidR="0047275C" w:rsidRPr="0061671E" w:rsidRDefault="0047275C" w:rsidP="00E03994">
      <w:pPr>
        <w:pStyle w:val="BodyText2"/>
        <w:spacing w:line="276" w:lineRule="auto"/>
        <w:ind w:firstLine="567"/>
        <w:rPr>
          <w:rFonts w:ascii="Times New Roman" w:hAnsi="Times New Roman"/>
          <w:sz w:val="24"/>
          <w:szCs w:val="24"/>
          <w:lang w:val="nl-NL"/>
        </w:rPr>
      </w:pPr>
      <w:r w:rsidRPr="0061671E">
        <w:rPr>
          <w:rFonts w:ascii="Times New Roman" w:hAnsi="Times New Roman"/>
          <w:sz w:val="24"/>
          <w:szCs w:val="24"/>
          <w:lang w:val="nl-NL"/>
        </w:rPr>
        <w:t>Z</w:t>
      </w:r>
      <w:r w:rsidRPr="0061671E">
        <w:rPr>
          <w:rFonts w:ascii="Times New Roman" w:hAnsi="Times New Roman"/>
          <w:sz w:val="24"/>
          <w:szCs w:val="24"/>
          <w:vertAlign w:val="subscript"/>
          <w:lang w:val="nl-NL"/>
        </w:rPr>
        <w:t>B</w:t>
      </w:r>
      <w:r w:rsidRPr="0061671E">
        <w:rPr>
          <w:rFonts w:ascii="Times New Roman" w:hAnsi="Times New Roman"/>
          <w:sz w:val="24"/>
          <w:szCs w:val="24"/>
          <w:lang w:val="nl-NL"/>
        </w:rPr>
        <w:t xml:space="preserve"> = 9 (F) </w:t>
      </w:r>
      <w:r w:rsidRPr="0061671E">
        <w:rPr>
          <w:rFonts w:ascii="Times New Roman" w:hAnsi="Times New Roman"/>
          <w:position w:val="-6"/>
          <w:sz w:val="24"/>
          <w:szCs w:val="24"/>
          <w:lang w:val="nl-NL"/>
        </w:rPr>
        <w:object w:dxaOrig="620" w:dyaOrig="320" w14:anchorId="28CE5025">
          <v:shape id="_x0000_i1479" type="#_x0000_t75" style="width:31.5pt;height:15.75pt" o:ole="">
            <v:imagedata r:id="rId926" o:title=""/>
          </v:shape>
          <o:OLEObject Type="Embed" ProgID="Equation.DSMT4" ShapeID="_x0000_i1479" DrawAspect="Content" ObjectID="_1797798276" r:id="rId929"/>
        </w:object>
      </w:r>
      <w:r w:rsidRPr="0061671E">
        <w:rPr>
          <w:rFonts w:ascii="Times New Roman" w:hAnsi="Times New Roman"/>
          <w:sz w:val="24"/>
          <w:szCs w:val="24"/>
          <w:lang w:val="nl-NL"/>
        </w:rPr>
        <w:t xml:space="preserve"> Z</w:t>
      </w:r>
      <w:r w:rsidRPr="0061671E">
        <w:rPr>
          <w:rFonts w:ascii="Times New Roman" w:hAnsi="Times New Roman"/>
          <w:sz w:val="24"/>
          <w:szCs w:val="24"/>
          <w:vertAlign w:val="subscript"/>
          <w:lang w:val="nl-NL"/>
        </w:rPr>
        <w:t>R</w:t>
      </w:r>
      <w:r w:rsidRPr="0061671E">
        <w:rPr>
          <w:rFonts w:ascii="Times New Roman" w:hAnsi="Times New Roman"/>
          <w:sz w:val="24"/>
          <w:szCs w:val="24"/>
          <w:lang w:val="nl-NL"/>
        </w:rPr>
        <w:t xml:space="preserve"> = 13 (Al)   (loại) vì trong nguyên tử R, B số proton bằng số </w:t>
      </w:r>
      <w:r w:rsidRPr="0009065F">
        <w:rPr>
          <w:rFonts w:ascii="Times New Roman" w:hAnsi="Times New Roman"/>
          <w:color w:val="FF0000"/>
          <w:sz w:val="24"/>
          <w:szCs w:val="24"/>
          <w:lang w:val="nl-NL"/>
        </w:rPr>
        <w:t>neutron</w:t>
      </w:r>
      <w:r w:rsidRPr="0061671E">
        <w:rPr>
          <w:rFonts w:ascii="Times New Roman" w:hAnsi="Times New Roman"/>
          <w:sz w:val="24"/>
          <w:szCs w:val="24"/>
          <w:lang w:val="nl-NL"/>
        </w:rPr>
        <w:t>.</w:t>
      </w:r>
    </w:p>
    <w:p w14:paraId="0EB7CDA4" w14:textId="77777777" w:rsidR="0047275C" w:rsidRPr="0061671E" w:rsidRDefault="0047275C" w:rsidP="00E03994">
      <w:pPr>
        <w:pStyle w:val="BodyText2"/>
        <w:spacing w:line="276" w:lineRule="auto"/>
        <w:ind w:firstLine="567"/>
        <w:rPr>
          <w:rFonts w:ascii="Times New Roman" w:hAnsi="Times New Roman"/>
          <w:sz w:val="24"/>
          <w:szCs w:val="24"/>
          <w:lang w:val="nl-NL"/>
        </w:rPr>
      </w:pPr>
      <w:r w:rsidRPr="0061671E">
        <w:rPr>
          <w:rFonts w:ascii="Times New Roman" w:hAnsi="Times New Roman"/>
          <w:sz w:val="24"/>
          <w:szCs w:val="24"/>
          <w:lang w:val="nl-NL"/>
        </w:rPr>
        <w:t>Cấu hình e của S (Z = 16): 1s</w:t>
      </w:r>
      <w:r w:rsidRPr="0061671E">
        <w:rPr>
          <w:rFonts w:ascii="Times New Roman" w:hAnsi="Times New Roman"/>
          <w:sz w:val="24"/>
          <w:szCs w:val="24"/>
          <w:vertAlign w:val="superscript"/>
          <w:lang w:val="nl-NL"/>
        </w:rPr>
        <w:t>2</w:t>
      </w:r>
      <w:r w:rsidRPr="0061671E">
        <w:rPr>
          <w:rFonts w:ascii="Times New Roman" w:hAnsi="Times New Roman"/>
          <w:sz w:val="24"/>
          <w:szCs w:val="24"/>
          <w:lang w:val="nl-NL"/>
        </w:rPr>
        <w:t>2s</w:t>
      </w:r>
      <w:r w:rsidRPr="0061671E">
        <w:rPr>
          <w:rFonts w:ascii="Times New Roman" w:hAnsi="Times New Roman"/>
          <w:sz w:val="24"/>
          <w:szCs w:val="24"/>
          <w:vertAlign w:val="superscript"/>
          <w:lang w:val="nl-NL"/>
        </w:rPr>
        <w:t>2</w:t>
      </w:r>
      <w:r w:rsidRPr="0061671E">
        <w:rPr>
          <w:rFonts w:ascii="Times New Roman" w:hAnsi="Times New Roman"/>
          <w:sz w:val="24"/>
          <w:szCs w:val="24"/>
          <w:lang w:val="nl-NL"/>
        </w:rPr>
        <w:t>2p</w:t>
      </w:r>
      <w:r w:rsidRPr="0061671E">
        <w:rPr>
          <w:rFonts w:ascii="Times New Roman" w:hAnsi="Times New Roman"/>
          <w:sz w:val="24"/>
          <w:szCs w:val="24"/>
          <w:vertAlign w:val="superscript"/>
          <w:lang w:val="nl-NL"/>
        </w:rPr>
        <w:t>6</w:t>
      </w:r>
      <w:r w:rsidRPr="0061671E">
        <w:rPr>
          <w:rFonts w:ascii="Times New Roman" w:hAnsi="Times New Roman"/>
          <w:sz w:val="24"/>
          <w:szCs w:val="24"/>
          <w:lang w:val="nl-NL"/>
        </w:rPr>
        <w:t>3s</w:t>
      </w:r>
      <w:r w:rsidRPr="0061671E">
        <w:rPr>
          <w:rFonts w:ascii="Times New Roman" w:hAnsi="Times New Roman"/>
          <w:sz w:val="24"/>
          <w:szCs w:val="24"/>
          <w:vertAlign w:val="superscript"/>
          <w:lang w:val="nl-NL"/>
        </w:rPr>
        <w:t>2</w:t>
      </w:r>
      <w:r w:rsidRPr="0061671E">
        <w:rPr>
          <w:rFonts w:ascii="Times New Roman" w:hAnsi="Times New Roman"/>
          <w:sz w:val="24"/>
          <w:szCs w:val="24"/>
          <w:lang w:val="nl-NL"/>
        </w:rPr>
        <w:t>3p</w:t>
      </w:r>
      <w:r w:rsidRPr="0061671E">
        <w:rPr>
          <w:rFonts w:ascii="Times New Roman" w:hAnsi="Times New Roman"/>
          <w:sz w:val="24"/>
          <w:szCs w:val="24"/>
          <w:vertAlign w:val="superscript"/>
          <w:lang w:val="nl-NL"/>
        </w:rPr>
        <w:t>4</w:t>
      </w:r>
    </w:p>
    <w:p w14:paraId="3C58D09D" w14:textId="77777777" w:rsidR="0047275C" w:rsidRPr="0061671E" w:rsidRDefault="0047275C" w:rsidP="00E03994">
      <w:pPr>
        <w:pStyle w:val="BodyText2"/>
        <w:spacing w:line="276" w:lineRule="auto"/>
        <w:ind w:firstLine="567"/>
        <w:rPr>
          <w:rFonts w:ascii="Times New Roman" w:hAnsi="Times New Roman"/>
          <w:sz w:val="24"/>
          <w:szCs w:val="24"/>
          <w:lang w:val="nl-NL"/>
        </w:rPr>
      </w:pPr>
      <w:r w:rsidRPr="0061671E">
        <w:rPr>
          <w:rFonts w:ascii="Times New Roman" w:hAnsi="Times New Roman"/>
          <w:sz w:val="24"/>
          <w:szCs w:val="24"/>
          <w:lang w:val="nl-NL"/>
        </w:rPr>
        <w:t xml:space="preserve">S là phi kim; công thức </w:t>
      </w:r>
      <w:r w:rsidRPr="0009065F">
        <w:rPr>
          <w:rFonts w:ascii="Times New Roman" w:hAnsi="Times New Roman"/>
          <w:color w:val="FF0000"/>
          <w:sz w:val="24"/>
          <w:szCs w:val="24"/>
          <w:lang w:val="nl-NL"/>
        </w:rPr>
        <w:t>hydroxide</w:t>
      </w:r>
      <w:r w:rsidRPr="0061671E">
        <w:rPr>
          <w:rFonts w:ascii="Times New Roman" w:hAnsi="Times New Roman"/>
          <w:sz w:val="24"/>
          <w:szCs w:val="24"/>
          <w:lang w:val="nl-NL"/>
        </w:rPr>
        <w:t xml:space="preserve"> cao nhất: H</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SO</w:t>
      </w:r>
      <w:r w:rsidRPr="0061671E">
        <w:rPr>
          <w:rFonts w:ascii="Times New Roman" w:hAnsi="Times New Roman"/>
          <w:sz w:val="24"/>
          <w:szCs w:val="24"/>
          <w:vertAlign w:val="subscript"/>
          <w:lang w:val="nl-NL"/>
        </w:rPr>
        <w:t>4</w:t>
      </w:r>
      <w:r w:rsidRPr="0061671E">
        <w:rPr>
          <w:rFonts w:ascii="Times New Roman" w:hAnsi="Times New Roman"/>
          <w:sz w:val="24"/>
          <w:szCs w:val="24"/>
          <w:lang w:val="nl-NL"/>
        </w:rPr>
        <w:t xml:space="preserve">; hợp chất khí với </w:t>
      </w:r>
      <w:r w:rsidRPr="0009065F">
        <w:rPr>
          <w:rFonts w:ascii="Times New Roman" w:hAnsi="Times New Roman"/>
          <w:color w:val="FF0000"/>
          <w:sz w:val="24"/>
          <w:szCs w:val="24"/>
          <w:lang w:val="nl-NL"/>
        </w:rPr>
        <w:t>hydrogen</w:t>
      </w:r>
      <w:r w:rsidRPr="0061671E">
        <w:rPr>
          <w:rFonts w:ascii="Times New Roman" w:hAnsi="Times New Roman"/>
          <w:sz w:val="24"/>
          <w:szCs w:val="24"/>
          <w:lang w:val="nl-NL"/>
        </w:rPr>
        <w:t xml:space="preserve"> là H</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S.</w:t>
      </w:r>
    </w:p>
    <w:p w14:paraId="3647EE2D" w14:textId="77777777" w:rsidR="0047275C" w:rsidRPr="0061671E" w:rsidRDefault="0047275C" w:rsidP="00E03994">
      <w:pPr>
        <w:pStyle w:val="BodyText2"/>
        <w:spacing w:line="276" w:lineRule="auto"/>
        <w:ind w:firstLine="567"/>
        <w:rPr>
          <w:rFonts w:ascii="Times New Roman" w:hAnsi="Times New Roman"/>
          <w:sz w:val="24"/>
          <w:szCs w:val="24"/>
          <w:lang w:val="nl-NL"/>
        </w:rPr>
      </w:pPr>
      <w:r w:rsidRPr="0061671E">
        <w:rPr>
          <w:rFonts w:ascii="Times New Roman" w:hAnsi="Times New Roman"/>
          <w:b/>
          <w:bCs/>
          <w:sz w:val="24"/>
          <w:szCs w:val="24"/>
          <w:lang w:val="nl-NL"/>
        </w:rPr>
        <w:t>b)</w:t>
      </w:r>
      <w:r w:rsidRPr="0061671E">
        <w:rPr>
          <w:rFonts w:ascii="Times New Roman" w:hAnsi="Times New Roman"/>
          <w:sz w:val="24"/>
          <w:szCs w:val="24"/>
          <w:lang w:val="nl-NL"/>
        </w:rPr>
        <w:t xml:space="preserve"> Các phản ứng</w:t>
      </w:r>
    </w:p>
    <w:p w14:paraId="008917B5" w14:textId="77777777" w:rsidR="0047275C" w:rsidRPr="0061671E" w:rsidRDefault="0047275C" w:rsidP="00E03994">
      <w:pPr>
        <w:pStyle w:val="BodyText2"/>
        <w:spacing w:line="276" w:lineRule="auto"/>
        <w:rPr>
          <w:rFonts w:ascii="Times New Roman" w:hAnsi="Times New Roman"/>
          <w:sz w:val="24"/>
          <w:szCs w:val="24"/>
          <w:lang w:val="nl-NL"/>
        </w:rPr>
      </w:pPr>
      <w:r w:rsidRPr="0061671E">
        <w:rPr>
          <w:rFonts w:ascii="Times New Roman" w:hAnsi="Times New Roman"/>
          <w:sz w:val="24"/>
          <w:szCs w:val="24"/>
          <w:lang w:val="nl-NL"/>
        </w:rPr>
        <w:t xml:space="preserve"> </w:t>
      </w:r>
      <w:r w:rsidRPr="0061671E">
        <w:rPr>
          <w:rFonts w:ascii="Times New Roman" w:hAnsi="Times New Roman"/>
          <w:sz w:val="24"/>
          <w:szCs w:val="24"/>
          <w:lang w:val="nl-NL"/>
        </w:rPr>
        <w:tab/>
        <w:t>Tính khử: Na</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SO</w:t>
      </w:r>
      <w:r w:rsidRPr="0061671E">
        <w:rPr>
          <w:rFonts w:ascii="Times New Roman" w:hAnsi="Times New Roman"/>
          <w:sz w:val="24"/>
          <w:szCs w:val="24"/>
          <w:vertAlign w:val="subscript"/>
          <w:lang w:val="nl-NL"/>
        </w:rPr>
        <w:t>3</w:t>
      </w:r>
      <w:r w:rsidRPr="0061671E">
        <w:rPr>
          <w:rFonts w:ascii="Times New Roman" w:hAnsi="Times New Roman"/>
          <w:sz w:val="24"/>
          <w:szCs w:val="24"/>
          <w:lang w:val="nl-NL"/>
        </w:rPr>
        <w:t xml:space="preserve"> + Br</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 xml:space="preserve"> + H</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 xml:space="preserve">O </w:t>
      </w:r>
      <w:r w:rsidRPr="0061671E">
        <w:rPr>
          <w:rFonts w:ascii="Times New Roman" w:hAnsi="Times New Roman"/>
          <w:position w:val="-6"/>
          <w:sz w:val="24"/>
          <w:szCs w:val="24"/>
          <w:lang w:val="nl-NL"/>
        </w:rPr>
        <w:object w:dxaOrig="620" w:dyaOrig="320" w14:anchorId="0DE56254">
          <v:shape id="_x0000_i1480" type="#_x0000_t75" style="width:31.5pt;height:15.75pt" o:ole="">
            <v:imagedata r:id="rId926" o:title=""/>
          </v:shape>
          <o:OLEObject Type="Embed" ProgID="Equation.DSMT4" ShapeID="_x0000_i1480" DrawAspect="Content" ObjectID="_1797798277" r:id="rId930"/>
        </w:object>
      </w:r>
      <w:r w:rsidRPr="0061671E">
        <w:rPr>
          <w:rFonts w:ascii="Times New Roman" w:hAnsi="Times New Roman"/>
          <w:sz w:val="24"/>
          <w:szCs w:val="24"/>
          <w:lang w:val="nl-NL"/>
        </w:rPr>
        <w:t xml:space="preserve"> Na</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SO</w:t>
      </w:r>
      <w:r w:rsidRPr="0061671E">
        <w:rPr>
          <w:rFonts w:ascii="Times New Roman" w:hAnsi="Times New Roman"/>
          <w:sz w:val="24"/>
          <w:szCs w:val="24"/>
          <w:vertAlign w:val="subscript"/>
          <w:lang w:val="nl-NL"/>
        </w:rPr>
        <w:t>4</w:t>
      </w:r>
      <w:r w:rsidRPr="0061671E">
        <w:rPr>
          <w:rFonts w:ascii="Times New Roman" w:hAnsi="Times New Roman"/>
          <w:sz w:val="24"/>
          <w:szCs w:val="24"/>
          <w:lang w:val="nl-NL"/>
        </w:rPr>
        <w:t xml:space="preserve"> + 2HBr</w:t>
      </w:r>
    </w:p>
    <w:p w14:paraId="265F28B0"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sz w:val="24"/>
          <w:szCs w:val="24"/>
          <w:lang w:val="nl-NL"/>
        </w:rPr>
        <w:t xml:space="preserve">Tính </w:t>
      </w:r>
      <w:r w:rsidRPr="0009065F">
        <w:rPr>
          <w:rFonts w:ascii="Times New Roman" w:hAnsi="Times New Roman"/>
          <w:sz w:val="24"/>
          <w:szCs w:val="24"/>
          <w:lang w:val="nl-NL"/>
        </w:rPr>
        <w:t>oxi hóa</w:t>
      </w:r>
      <w:r w:rsidRPr="0061671E">
        <w:rPr>
          <w:rFonts w:ascii="Times New Roman" w:hAnsi="Times New Roman"/>
          <w:sz w:val="24"/>
          <w:szCs w:val="24"/>
          <w:lang w:val="nl-NL"/>
        </w:rPr>
        <w:t>: Na</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SO</w:t>
      </w:r>
      <w:r w:rsidRPr="0061671E">
        <w:rPr>
          <w:rFonts w:ascii="Times New Roman" w:hAnsi="Times New Roman"/>
          <w:sz w:val="24"/>
          <w:szCs w:val="24"/>
          <w:vertAlign w:val="subscript"/>
          <w:lang w:val="nl-NL"/>
        </w:rPr>
        <w:t>3</w:t>
      </w:r>
      <w:r w:rsidRPr="0061671E">
        <w:rPr>
          <w:rFonts w:ascii="Times New Roman" w:hAnsi="Times New Roman"/>
          <w:sz w:val="24"/>
          <w:szCs w:val="24"/>
          <w:lang w:val="nl-NL"/>
        </w:rPr>
        <w:t xml:space="preserve"> + 6HI </w:t>
      </w:r>
      <w:r w:rsidRPr="0061671E">
        <w:rPr>
          <w:rFonts w:ascii="Times New Roman" w:hAnsi="Times New Roman"/>
          <w:position w:val="-6"/>
          <w:sz w:val="24"/>
          <w:szCs w:val="24"/>
          <w:lang w:val="nl-NL"/>
        </w:rPr>
        <w:object w:dxaOrig="620" w:dyaOrig="320" w14:anchorId="33F9DD8C">
          <v:shape id="_x0000_i1481" type="#_x0000_t75" style="width:31.5pt;height:15.75pt" o:ole="">
            <v:imagedata r:id="rId926" o:title=""/>
          </v:shape>
          <o:OLEObject Type="Embed" ProgID="Equation.DSMT4" ShapeID="_x0000_i1481" DrawAspect="Content" ObjectID="_1797798278" r:id="rId931"/>
        </w:object>
      </w:r>
      <w:r w:rsidRPr="0061671E">
        <w:rPr>
          <w:rFonts w:ascii="Times New Roman" w:hAnsi="Times New Roman"/>
          <w:sz w:val="24"/>
          <w:szCs w:val="24"/>
          <w:lang w:val="nl-NL"/>
        </w:rPr>
        <w:t xml:space="preserve"> 2NaI + S + 2I</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 xml:space="preserve"> + 3H</w:t>
      </w:r>
      <w:r w:rsidRPr="0061671E">
        <w:rPr>
          <w:rFonts w:ascii="Times New Roman" w:hAnsi="Times New Roman"/>
          <w:sz w:val="24"/>
          <w:szCs w:val="24"/>
          <w:vertAlign w:val="subscript"/>
          <w:lang w:val="nl-NL"/>
        </w:rPr>
        <w:t>2</w:t>
      </w:r>
      <w:r w:rsidRPr="0061671E">
        <w:rPr>
          <w:rFonts w:ascii="Times New Roman" w:hAnsi="Times New Roman"/>
          <w:sz w:val="24"/>
          <w:szCs w:val="24"/>
          <w:lang w:val="nl-NL"/>
        </w:rPr>
        <w:t>O</w:t>
      </w:r>
    </w:p>
    <w:p w14:paraId="2BA8A8AE" w14:textId="77777777" w:rsidR="0047275C" w:rsidRPr="0061671E" w:rsidRDefault="0047275C" w:rsidP="00E03994">
      <w:pPr>
        <w:pStyle w:val="BodyText2"/>
        <w:spacing w:line="276" w:lineRule="auto"/>
        <w:outlineLvl w:val="1"/>
        <w:rPr>
          <w:rFonts w:ascii="Times New Roman" w:hAnsi="Times New Roman"/>
          <w:b/>
          <w:caps/>
          <w:sz w:val="24"/>
          <w:szCs w:val="24"/>
          <w:lang w:val="en-US"/>
        </w:rPr>
      </w:pPr>
      <w:bookmarkStart w:id="18" w:name="_Toc159801315"/>
      <w:r w:rsidRPr="0061671E">
        <w:rPr>
          <w:rFonts w:ascii="Times New Roman" w:hAnsi="Times New Roman"/>
          <w:b/>
          <w:caps/>
          <w:color w:val="000000"/>
          <w:sz w:val="24"/>
          <w:szCs w:val="24"/>
        </w:rPr>
        <w:t>Dạng 3</w:t>
      </w:r>
      <w:r>
        <w:rPr>
          <w:rFonts w:ascii="Times New Roman" w:hAnsi="Times New Roman"/>
          <w:b/>
          <w:caps/>
          <w:color w:val="000000"/>
          <w:sz w:val="24"/>
          <w:szCs w:val="24"/>
          <w:lang w:val="en-US"/>
        </w:rPr>
        <w:t>.8</w:t>
      </w:r>
      <w:r w:rsidRPr="0061671E">
        <w:rPr>
          <w:rFonts w:ascii="Times New Roman" w:hAnsi="Times New Roman"/>
          <w:b/>
          <w:caps/>
          <w:color w:val="000000"/>
          <w:sz w:val="24"/>
          <w:szCs w:val="24"/>
        </w:rPr>
        <w:t xml:space="preserve">: </w:t>
      </w:r>
      <w:r w:rsidRPr="0061671E">
        <w:rPr>
          <w:rFonts w:ascii="Times New Roman" w:hAnsi="Times New Roman"/>
          <w:b/>
          <w:caps/>
          <w:sz w:val="24"/>
          <w:szCs w:val="24"/>
        </w:rPr>
        <w:t xml:space="preserve">Bài tập liên quan GIỮA NGUYÊN TỬ </w:t>
      </w:r>
      <w:r w:rsidRPr="0061671E">
        <w:rPr>
          <w:rFonts w:ascii="Times New Roman" w:hAnsi="Times New Roman"/>
          <w:b/>
          <w:caps/>
          <w:sz w:val="24"/>
          <w:szCs w:val="24"/>
          <w:lang w:val="en-US"/>
        </w:rPr>
        <w:t>VÀ PHẢN ỨNG</w:t>
      </w:r>
      <w:bookmarkEnd w:id="18"/>
      <w:r w:rsidRPr="0061671E">
        <w:rPr>
          <w:rFonts w:ascii="Times New Roman" w:hAnsi="Times New Roman"/>
          <w:b/>
          <w:caps/>
          <w:sz w:val="24"/>
          <w:szCs w:val="24"/>
          <w:lang w:val="en-US"/>
        </w:rPr>
        <w:t xml:space="preserve"> </w:t>
      </w:r>
    </w:p>
    <w:p w14:paraId="005BD7CB" w14:textId="77777777" w:rsidR="0047275C" w:rsidRPr="0061671E" w:rsidRDefault="0047275C" w:rsidP="00E03994">
      <w:pPr>
        <w:pStyle w:val="BodyText2"/>
        <w:spacing w:line="276" w:lineRule="auto"/>
        <w:rPr>
          <w:rFonts w:ascii="Times New Roman" w:hAnsi="Times New Roman"/>
          <w:sz w:val="24"/>
          <w:szCs w:val="24"/>
          <w:lang w:val="pt-BR"/>
        </w:rPr>
      </w:pPr>
      <w:r w:rsidRPr="0061671E">
        <w:rPr>
          <w:rFonts w:ascii="Times New Roman" w:hAnsi="Times New Roman"/>
          <w:b/>
          <w:sz w:val="24"/>
          <w:szCs w:val="24"/>
          <w:lang w:val="pt-BR"/>
        </w:rPr>
        <w:t>Câu 19 (30/04/2011 lớp 11 – Nguyễn Bỉnh Khiêm Vĩnh Long):</w:t>
      </w:r>
      <w:r w:rsidRPr="0061671E">
        <w:rPr>
          <w:rFonts w:ascii="Times New Roman" w:hAnsi="Times New Roman"/>
          <w:sz w:val="24"/>
          <w:szCs w:val="24"/>
          <w:lang w:val="pt-BR"/>
        </w:rPr>
        <w:t xml:space="preserve"> Một hợp chất được tạo thành từ các ion M</w:t>
      </w:r>
      <w:r w:rsidRPr="0061671E">
        <w:rPr>
          <w:rFonts w:ascii="Times New Roman" w:hAnsi="Times New Roman"/>
          <w:sz w:val="24"/>
          <w:szCs w:val="24"/>
          <w:vertAlign w:val="superscript"/>
          <w:lang w:val="pt-BR"/>
        </w:rPr>
        <w:t>+</w:t>
      </w:r>
      <w:r w:rsidRPr="0061671E">
        <w:rPr>
          <w:rFonts w:ascii="Times New Roman" w:hAnsi="Times New Roman"/>
          <w:sz w:val="24"/>
          <w:szCs w:val="24"/>
          <w:lang w:val="pt-BR"/>
        </w:rPr>
        <w:t xml:space="preserve"> và </w:t>
      </w:r>
      <w:r w:rsidRPr="0061671E">
        <w:rPr>
          <w:rFonts w:ascii="Times New Roman" w:hAnsi="Times New Roman"/>
          <w:position w:val="-12"/>
          <w:sz w:val="24"/>
          <w:szCs w:val="24"/>
          <w:lang w:val="pt-BR"/>
        </w:rPr>
        <w:object w:dxaOrig="420" w:dyaOrig="380" w14:anchorId="13B52412">
          <v:shape id="_x0000_i1482" type="#_x0000_t75" style="width:21.75pt;height:19.5pt" o:ole="">
            <v:imagedata r:id="rId932" o:title=""/>
          </v:shape>
          <o:OLEObject Type="Embed" ProgID="Equation.DSMT4" ShapeID="_x0000_i1482" DrawAspect="Content" ObjectID="_1797798279" r:id="rId933"/>
        </w:object>
      </w:r>
      <w:r w:rsidRPr="0061671E">
        <w:rPr>
          <w:rFonts w:ascii="Times New Roman" w:hAnsi="Times New Roman"/>
          <w:sz w:val="24"/>
          <w:szCs w:val="24"/>
          <w:lang w:val="pt-BR"/>
        </w:rPr>
        <w:t>. Trong phân tử M</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X</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 xml:space="preserve"> có tổng số hạt proton, </w:t>
      </w:r>
      <w:r w:rsidRPr="0009065F">
        <w:rPr>
          <w:rFonts w:ascii="Times New Roman" w:hAnsi="Times New Roman"/>
          <w:color w:val="FF0000"/>
          <w:sz w:val="24"/>
          <w:szCs w:val="24"/>
          <w:lang w:val="pt-BR"/>
        </w:rPr>
        <w:t>neutron</w:t>
      </w:r>
      <w:r w:rsidRPr="0061671E">
        <w:rPr>
          <w:rFonts w:ascii="Times New Roman" w:hAnsi="Times New Roman"/>
          <w:sz w:val="24"/>
          <w:szCs w:val="24"/>
          <w:lang w:val="pt-BR"/>
        </w:rPr>
        <w:t>, electron là 164, trong đó số hạt mang điện nhiều hơn số hạt không mang điện là 52. Số khối của M lớn hơn số khối của X là 23 đơn vị. Tổng số hạt electron trong M</w:t>
      </w:r>
      <w:r w:rsidRPr="0061671E">
        <w:rPr>
          <w:rFonts w:ascii="Times New Roman" w:hAnsi="Times New Roman"/>
          <w:sz w:val="24"/>
          <w:szCs w:val="24"/>
          <w:vertAlign w:val="superscript"/>
          <w:lang w:val="pt-BR"/>
        </w:rPr>
        <w:t>+</w:t>
      </w:r>
      <w:r w:rsidRPr="0061671E">
        <w:rPr>
          <w:rFonts w:ascii="Times New Roman" w:hAnsi="Times New Roman"/>
          <w:sz w:val="24"/>
          <w:szCs w:val="24"/>
          <w:lang w:val="pt-BR"/>
        </w:rPr>
        <w:t xml:space="preserve"> nhiều hơn trong </w:t>
      </w:r>
      <w:r w:rsidRPr="0061671E">
        <w:rPr>
          <w:rFonts w:ascii="Times New Roman" w:hAnsi="Times New Roman"/>
          <w:position w:val="-12"/>
          <w:sz w:val="24"/>
          <w:szCs w:val="24"/>
          <w:lang w:val="pt-BR"/>
        </w:rPr>
        <w:object w:dxaOrig="420" w:dyaOrig="380" w14:anchorId="273582B5">
          <v:shape id="_x0000_i1483" type="#_x0000_t75" style="width:21.75pt;height:19.5pt" o:ole="">
            <v:imagedata r:id="rId932" o:title=""/>
          </v:shape>
          <o:OLEObject Type="Embed" ProgID="Equation.DSMT4" ShapeID="_x0000_i1483" DrawAspect="Content" ObjectID="_1797798280" r:id="rId934"/>
        </w:object>
      </w:r>
      <w:r w:rsidRPr="0061671E">
        <w:rPr>
          <w:rFonts w:ascii="Times New Roman" w:hAnsi="Times New Roman"/>
          <w:sz w:val="24"/>
          <w:szCs w:val="24"/>
          <w:lang w:val="pt-BR"/>
        </w:rPr>
        <w:t xml:space="preserve"> là 7 hạt.</w:t>
      </w:r>
    </w:p>
    <w:p w14:paraId="5E7247E5"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b/>
          <w:bCs/>
          <w:sz w:val="24"/>
          <w:szCs w:val="24"/>
          <w:lang w:val="pt-BR"/>
        </w:rPr>
        <w:t>a)</w:t>
      </w:r>
      <w:r w:rsidRPr="0061671E">
        <w:rPr>
          <w:rFonts w:ascii="Times New Roman" w:hAnsi="Times New Roman"/>
          <w:sz w:val="24"/>
          <w:szCs w:val="24"/>
          <w:lang w:val="pt-BR"/>
        </w:rPr>
        <w:t xml:space="preserve"> Xác định nguyên tố M và X. Viết công thức cấu tạo của M</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X</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 xml:space="preserve">. </w:t>
      </w:r>
    </w:p>
    <w:p w14:paraId="613D06C7"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b/>
          <w:bCs/>
          <w:sz w:val="24"/>
          <w:szCs w:val="24"/>
          <w:lang w:val="pt-BR"/>
        </w:rPr>
        <w:t>b)</w:t>
      </w:r>
      <w:r w:rsidRPr="0061671E">
        <w:rPr>
          <w:rFonts w:ascii="Times New Roman" w:hAnsi="Times New Roman"/>
          <w:sz w:val="24"/>
          <w:szCs w:val="24"/>
          <w:lang w:val="pt-BR"/>
        </w:rPr>
        <w:t xml:space="preserve"> Cho M</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X</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 xml:space="preserve"> tác dụng với nước. Viết PTHH của phản ứng xảy ra và trình bày phương pháp hóa học để nhận biết sản phẩm.</w:t>
      </w:r>
    </w:p>
    <w:p w14:paraId="7D39E405" w14:textId="77777777" w:rsidR="0047275C" w:rsidRPr="0061671E" w:rsidRDefault="0047275C" w:rsidP="00E03994">
      <w:pPr>
        <w:pStyle w:val="BodyText2"/>
        <w:spacing w:line="276" w:lineRule="auto"/>
        <w:jc w:val="center"/>
        <w:rPr>
          <w:rFonts w:ascii="Times New Roman" w:hAnsi="Times New Roman"/>
          <w:b/>
          <w:bCs/>
          <w:sz w:val="24"/>
          <w:szCs w:val="24"/>
          <w:u w:val="single"/>
          <w:lang w:val="pt-BR"/>
        </w:rPr>
      </w:pPr>
      <w:r w:rsidRPr="0061671E">
        <w:rPr>
          <w:rFonts w:ascii="Times New Roman" w:hAnsi="Times New Roman"/>
          <w:b/>
          <w:bCs/>
          <w:sz w:val="24"/>
          <w:szCs w:val="24"/>
          <w:u w:val="single"/>
          <w:lang w:val="pt-BR"/>
        </w:rPr>
        <w:t>Giải:</w:t>
      </w:r>
    </w:p>
    <w:p w14:paraId="30ED8AF4"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b/>
          <w:bCs/>
          <w:sz w:val="24"/>
          <w:szCs w:val="24"/>
          <w:lang w:val="en-US"/>
        </w:rPr>
        <w:t xml:space="preserve">a) </w:t>
      </w:r>
      <w:r w:rsidRPr="0061671E">
        <w:rPr>
          <w:rFonts w:ascii="Times New Roman" w:hAnsi="Times New Roman"/>
          <w:sz w:val="24"/>
          <w:szCs w:val="24"/>
          <w:lang w:val="en-US"/>
        </w:rPr>
        <w:t>Nguyên tử M: Z</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số p = số e; N</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số n. Nguyên tử X: Z</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số p = số e; N</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số n. Ta có: </w:t>
      </w:r>
    </w:p>
    <w:p w14:paraId="23F88524"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4Z</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2N</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4Z</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2N</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164 </w:t>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t>(1)</w:t>
      </w:r>
    </w:p>
    <w:p w14:paraId="10186908"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4Z</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2N</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4Z</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2N</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52 </w:t>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t>(2)</w:t>
      </w:r>
    </w:p>
    <w:p w14:paraId="13821F2B"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2Z</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N</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4Z</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2N</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10 </w:t>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t>(3)</w:t>
      </w:r>
    </w:p>
    <w:p w14:paraId="01F25E23"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Z</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N</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Z</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N</w:t>
      </w:r>
      <w:r w:rsidRPr="0061671E">
        <w:rPr>
          <w:rFonts w:ascii="Times New Roman" w:hAnsi="Times New Roman"/>
          <w:sz w:val="24"/>
          <w:szCs w:val="24"/>
          <w:lang w:val="en-US"/>
        </w:rPr>
        <w:softHyphen/>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23 </w:t>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r>
      <w:r w:rsidRPr="0061671E">
        <w:rPr>
          <w:rFonts w:ascii="Times New Roman" w:hAnsi="Times New Roman"/>
          <w:sz w:val="24"/>
          <w:szCs w:val="24"/>
          <w:lang w:val="en-US"/>
        </w:rPr>
        <w:tab/>
        <w:t>(4)</w:t>
      </w:r>
    </w:p>
    <w:p w14:paraId="4A1209F4"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Giải hệ ta có Z</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19; N</w:t>
      </w:r>
      <w:r w:rsidRPr="0061671E">
        <w:rPr>
          <w:rFonts w:ascii="Times New Roman" w:hAnsi="Times New Roman"/>
          <w:sz w:val="24"/>
          <w:szCs w:val="24"/>
          <w:vertAlign w:val="subscript"/>
          <w:lang w:val="en-US"/>
        </w:rPr>
        <w:t>1</w:t>
      </w:r>
      <w:r w:rsidRPr="0061671E">
        <w:rPr>
          <w:rFonts w:ascii="Times New Roman" w:hAnsi="Times New Roman"/>
          <w:sz w:val="24"/>
          <w:szCs w:val="24"/>
          <w:lang w:val="en-US"/>
        </w:rPr>
        <w:t xml:space="preserve"> = 20; Z</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8; N</w:t>
      </w:r>
      <w:r w:rsidRPr="0061671E">
        <w:rPr>
          <w:rFonts w:ascii="Times New Roman" w:hAnsi="Times New Roman"/>
          <w:sz w:val="24"/>
          <w:szCs w:val="24"/>
          <w:vertAlign w:val="subscript"/>
          <w:lang w:val="en-US"/>
        </w:rPr>
        <w:t>2</w:t>
      </w:r>
      <w:r w:rsidRPr="0061671E">
        <w:rPr>
          <w:rFonts w:ascii="Times New Roman" w:hAnsi="Times New Roman"/>
          <w:sz w:val="24"/>
          <w:szCs w:val="24"/>
          <w:lang w:val="en-US"/>
        </w:rPr>
        <w:t xml:space="preserve"> = 8. M là nguyên tố K và X là nguyên tố O</w:t>
      </w:r>
    </w:p>
    <w:p w14:paraId="3114BA0C"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position w:val="-6"/>
          <w:sz w:val="24"/>
          <w:szCs w:val="24"/>
          <w:lang w:val="pt-BR"/>
        </w:rPr>
        <w:object w:dxaOrig="620" w:dyaOrig="320" w14:anchorId="4AE42E1F">
          <v:shape id="_x0000_i1484" type="#_x0000_t75" style="width:31.5pt;height:15.75pt" o:ole="">
            <v:imagedata r:id="rId935" o:title=""/>
          </v:shape>
          <o:OLEObject Type="Embed" ProgID="Equation.DSMT4" ShapeID="_x0000_i1484" DrawAspect="Content" ObjectID="_1797798281" r:id="rId936"/>
        </w:object>
      </w:r>
      <w:r w:rsidRPr="0061671E">
        <w:rPr>
          <w:rFonts w:ascii="Times New Roman" w:hAnsi="Times New Roman"/>
          <w:sz w:val="24"/>
          <w:szCs w:val="24"/>
          <w:lang w:val="pt-BR"/>
        </w:rPr>
        <w:t xml:space="preserve"> CTCT K</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O</w:t>
      </w:r>
      <w:r w:rsidRPr="0061671E">
        <w:rPr>
          <w:rFonts w:ascii="Times New Roman" w:hAnsi="Times New Roman"/>
          <w:sz w:val="24"/>
          <w:szCs w:val="24"/>
          <w:vertAlign w:val="subscript"/>
          <w:lang w:val="pt-BR"/>
        </w:rPr>
        <w:t>2</w:t>
      </w:r>
      <w:r w:rsidRPr="0061671E">
        <w:rPr>
          <w:rFonts w:ascii="Times New Roman" w:hAnsi="Times New Roman"/>
          <w:sz w:val="24"/>
          <w:szCs w:val="24"/>
          <w:lang w:val="pt-BR"/>
        </w:rPr>
        <w:t>: K-O-O-K</w:t>
      </w:r>
    </w:p>
    <w:p w14:paraId="03323821"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b/>
          <w:bCs/>
          <w:sz w:val="24"/>
          <w:szCs w:val="24"/>
          <w:lang w:val="pt-BR"/>
        </w:rPr>
        <w:t xml:space="preserve">b) </w:t>
      </w:r>
      <w:r w:rsidRPr="0061671E">
        <w:rPr>
          <w:rFonts w:ascii="Times New Roman" w:hAnsi="Times New Roman"/>
          <w:sz w:val="24"/>
          <w:szCs w:val="24"/>
          <w:lang w:val="pt-BR"/>
        </w:rPr>
        <w:t xml:space="preserve">PTHH: </w:t>
      </w:r>
      <w:r w:rsidRPr="0061671E">
        <w:rPr>
          <w:rFonts w:ascii="Times New Roman" w:hAnsi="Times New Roman"/>
          <w:b/>
          <w:bCs/>
          <w:sz w:val="24"/>
          <w:szCs w:val="24"/>
          <w:lang w:val="pt-BR"/>
        </w:rPr>
        <w:t xml:space="preserve"> </w:t>
      </w:r>
      <w:r w:rsidRPr="0061671E">
        <w:rPr>
          <w:rFonts w:ascii="Times New Roman" w:hAnsi="Times New Roman"/>
          <w:position w:val="-12"/>
          <w:sz w:val="24"/>
          <w:szCs w:val="24"/>
          <w:lang w:val="pt-BR"/>
        </w:rPr>
        <w:object w:dxaOrig="3680" w:dyaOrig="380" w14:anchorId="2ECA4955">
          <v:shape id="_x0000_i1485" type="#_x0000_t75" style="width:184.5pt;height:19.5pt" o:ole="">
            <v:imagedata r:id="rId937" o:title=""/>
          </v:shape>
          <o:OLEObject Type="Embed" ProgID="Equation.DSMT4" ShapeID="_x0000_i1485" DrawAspect="Content" ObjectID="_1797798282" r:id="rId938"/>
        </w:object>
      </w:r>
    </w:p>
    <w:p w14:paraId="389FEE54"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sz w:val="24"/>
          <w:szCs w:val="24"/>
          <w:lang w:val="pt-BR"/>
        </w:rPr>
        <w:t xml:space="preserve">- Cho quỳ tím vào, nếu quỳ tím chuyển sang xanh </w:t>
      </w:r>
      <w:r w:rsidRPr="0061671E">
        <w:rPr>
          <w:rFonts w:ascii="Times New Roman" w:hAnsi="Times New Roman"/>
          <w:position w:val="-6"/>
          <w:sz w:val="24"/>
          <w:szCs w:val="24"/>
          <w:lang w:val="pt-BR"/>
        </w:rPr>
        <w:object w:dxaOrig="620" w:dyaOrig="320" w14:anchorId="216C1534">
          <v:shape id="_x0000_i1486" type="#_x0000_t75" style="width:31.5pt;height:15.75pt" o:ole="">
            <v:imagedata r:id="rId935" o:title=""/>
          </v:shape>
          <o:OLEObject Type="Embed" ProgID="Equation.DSMT4" ShapeID="_x0000_i1486" DrawAspect="Content" ObjectID="_1797798283" r:id="rId939"/>
        </w:object>
      </w:r>
      <w:r w:rsidRPr="0061671E">
        <w:rPr>
          <w:rFonts w:ascii="Times New Roman" w:hAnsi="Times New Roman"/>
          <w:sz w:val="24"/>
          <w:szCs w:val="24"/>
          <w:lang w:val="pt-BR"/>
        </w:rPr>
        <w:t xml:space="preserve"> KOH.</w:t>
      </w:r>
    </w:p>
    <w:p w14:paraId="6A86EA07" w14:textId="77777777" w:rsidR="0047275C" w:rsidRPr="0061671E" w:rsidRDefault="0047275C" w:rsidP="00E03994">
      <w:pPr>
        <w:pStyle w:val="BodyText2"/>
        <w:spacing w:line="276" w:lineRule="auto"/>
        <w:ind w:firstLine="567"/>
        <w:rPr>
          <w:rFonts w:ascii="Times New Roman" w:hAnsi="Times New Roman"/>
          <w:sz w:val="24"/>
          <w:szCs w:val="24"/>
          <w:lang w:val="pt-BR"/>
        </w:rPr>
      </w:pPr>
      <w:r w:rsidRPr="0061671E">
        <w:rPr>
          <w:rFonts w:ascii="Times New Roman" w:hAnsi="Times New Roman"/>
          <w:sz w:val="24"/>
          <w:szCs w:val="24"/>
          <w:lang w:val="pt-BR"/>
        </w:rPr>
        <w:t xml:space="preserve">- Cho khí sinh ra qua than nóng đỏ, nếu than bùng cháy </w:t>
      </w:r>
      <w:r w:rsidRPr="0061671E">
        <w:rPr>
          <w:rFonts w:ascii="Times New Roman" w:hAnsi="Times New Roman"/>
          <w:position w:val="-6"/>
          <w:sz w:val="24"/>
          <w:szCs w:val="24"/>
          <w:lang w:val="pt-BR"/>
        </w:rPr>
        <w:object w:dxaOrig="620" w:dyaOrig="320" w14:anchorId="4A761EC4">
          <v:shape id="_x0000_i1487" type="#_x0000_t75" style="width:31.5pt;height:15.75pt" o:ole="">
            <v:imagedata r:id="rId935" o:title=""/>
          </v:shape>
          <o:OLEObject Type="Embed" ProgID="Equation.DSMT4" ShapeID="_x0000_i1487" DrawAspect="Content" ObjectID="_1797798284" r:id="rId940"/>
        </w:object>
      </w:r>
      <w:r w:rsidRPr="0061671E">
        <w:rPr>
          <w:rFonts w:ascii="Times New Roman" w:hAnsi="Times New Roman"/>
          <w:sz w:val="24"/>
          <w:szCs w:val="24"/>
          <w:lang w:val="pt-BR"/>
        </w:rPr>
        <w:t xml:space="preserve"> O</w:t>
      </w:r>
      <w:r w:rsidRPr="0061671E">
        <w:rPr>
          <w:rFonts w:ascii="Times New Roman" w:hAnsi="Times New Roman"/>
          <w:sz w:val="24"/>
          <w:szCs w:val="24"/>
          <w:vertAlign w:val="subscript"/>
          <w:lang w:val="pt-BR"/>
        </w:rPr>
        <w:t>2</w:t>
      </w:r>
    </w:p>
    <w:p w14:paraId="54CCF365"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 xml:space="preserve">Câu 8: </w:t>
      </w:r>
      <w:r w:rsidRPr="0061671E">
        <w:rPr>
          <w:rFonts w:ascii="Times New Roman" w:hAnsi="Times New Roman" w:cs="Times New Roman"/>
          <w:color w:val="000000"/>
          <w:sz w:val="24"/>
          <w:szCs w:val="24"/>
          <w:lang w:val="nl-NL"/>
        </w:rPr>
        <w:t>Hợp chất A có công thức là MX</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trong đó M chiếm 46, 67% về khối lượng. M là kim loại,  X là phi kim ở chu kỳ 3. Biết trong hạt nhân nguyên tử của M có: n – p = 4,  của X có n’ = p’ (trong đó n,  n’,  p,  p’ là số neutron và proton). Tổng số proton trong MX</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là 58.</w:t>
      </w:r>
    </w:p>
    <w:p w14:paraId="55A25643"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545"/>
          <w:tab w:val="left" w:pos="1619"/>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1. Xác định MX</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w:t>
      </w:r>
    </w:p>
    <w:p w14:paraId="4FD429BF"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545"/>
          <w:tab w:val="left" w:pos="1619"/>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2. Hoà tan 1,2 gam A hoàn toàn vừa đủ trong dung dịch HN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0, 36M thì thu được V </w:t>
      </w:r>
      <w:r w:rsidRPr="0009065F">
        <w:rPr>
          <w:rFonts w:cs="Times New Roman"/>
          <w:color w:val="FF0000"/>
          <w:szCs w:val="24"/>
          <w:lang w:val="nl-NL"/>
        </w:rPr>
        <w:t>x1,107 lít</w:t>
      </w:r>
      <w:r w:rsidRPr="0061671E">
        <w:rPr>
          <w:rFonts w:ascii="Times New Roman" w:hAnsi="Times New Roman" w:cs="Times New Roman"/>
          <w:color w:val="000000"/>
          <w:sz w:val="24"/>
          <w:szCs w:val="24"/>
          <w:lang w:val="nl-NL"/>
        </w:rPr>
        <w:t xml:space="preserve"> khí màu nâu đỏ (đkc) và dung dịch B làm quỳ tím hoá đỏ.Hãy xác định giá trị V và thể tích dung dịch HN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cần dùng.</w:t>
      </w:r>
    </w:p>
    <w:p w14:paraId="19526353" w14:textId="77777777" w:rsidR="0047275C" w:rsidRPr="0061671E" w:rsidRDefault="0047275C" w:rsidP="00E03994">
      <w:pP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Giải</w:t>
      </w:r>
    </w:p>
    <w:p w14:paraId="08B91FF4" w14:textId="77777777" w:rsidR="0047275C" w:rsidRPr="0061671E" w:rsidRDefault="0047275C" w:rsidP="00E03994">
      <w:pPr>
        <w:tabs>
          <w:tab w:val="left" w:pos="545"/>
          <w:tab w:val="left" w:pos="1619"/>
        </w:tabs>
        <w:spacing w:after="0" w:line="276" w:lineRule="auto"/>
        <w:jc w:val="both"/>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 xml:space="preserve">1. </w:t>
      </w:r>
      <w:r w:rsidRPr="0061671E">
        <w:rPr>
          <w:rFonts w:ascii="Times New Roman" w:hAnsi="Times New Roman" w:cs="Times New Roman"/>
          <w:b/>
          <w:color w:val="000000"/>
          <w:sz w:val="24"/>
          <w:szCs w:val="24"/>
          <w:u w:val="single"/>
          <w:lang w:val="nl-NL"/>
        </w:rPr>
        <w:t>Xác định MX</w:t>
      </w:r>
      <w:r w:rsidRPr="0061671E">
        <w:rPr>
          <w:rFonts w:ascii="Times New Roman" w:hAnsi="Times New Roman" w:cs="Times New Roman"/>
          <w:b/>
          <w:color w:val="000000"/>
          <w:sz w:val="24"/>
          <w:szCs w:val="24"/>
          <w:u w:val="single"/>
          <w:vertAlign w:val="subscript"/>
          <w:lang w:val="nl-NL"/>
        </w:rPr>
        <w:t>x</w:t>
      </w:r>
      <w:r w:rsidRPr="0061671E">
        <w:rPr>
          <w:rFonts w:ascii="Times New Roman" w:hAnsi="Times New Roman" w:cs="Times New Roman"/>
          <w:b/>
          <w:color w:val="000000"/>
          <w:sz w:val="24"/>
          <w:szCs w:val="24"/>
          <w:lang w:val="nl-NL"/>
        </w:rPr>
        <w:t xml:space="preserve"> ?</w:t>
      </w:r>
    </w:p>
    <w:p w14:paraId="410B7AFA"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rong M có: n – p =4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n = p + 4                                       </w:t>
      </w:r>
    </w:p>
    <w:p w14:paraId="7079B085"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rong X có: n’ = p’                                                               </w:t>
      </w:r>
    </w:p>
    <w:p w14:paraId="0775C725"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Do electron có khối lượng không đáng kể nên: M = 2p + 4 (1)</w:t>
      </w:r>
    </w:p>
    <w:p w14:paraId="4C658E6A"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lastRenderedPageBreak/>
        <w:t xml:space="preserve">                                                                            X = x.2p’      (2) </w:t>
      </w:r>
      <w:r w:rsidRPr="0061671E">
        <w:rPr>
          <w:rFonts w:ascii="Times New Roman" w:hAnsi="Times New Roman" w:cs="Times New Roman"/>
          <w:color w:val="000000"/>
          <w:position w:val="-28"/>
          <w:sz w:val="24"/>
          <w:szCs w:val="24"/>
          <w:lang w:val="nl-NL"/>
        </w:rPr>
        <w:object w:dxaOrig="6200" w:dyaOrig="659" w14:anchorId="30872BDB">
          <v:shape id="Object 43" o:spid="_x0000_i1488" type="#_x0000_t75" style="width:309.75pt;height:33.75pt;mso-position-horizontal-relative:page;mso-position-vertical-relative:page" o:ole="">
            <v:imagedata r:id="rId941" o:title=""/>
          </v:shape>
          <o:OLEObject Type="Embed" ProgID="Equation.DSMT4" ShapeID="Object 43" DrawAspect="Content" ObjectID="_1797798285" r:id="rId942"/>
        </w:object>
      </w:r>
    </w:p>
    <w:p w14:paraId="6F154648"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Theo đề bài: p’x + p = 58                                                       (4)</w:t>
      </w:r>
    </w:p>
    <w:p w14:paraId="1E3626D4"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Giải (3),  (4)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p’x = 32,  p = 26,  n = 30</w:t>
      </w:r>
      <w:r>
        <w:rPr>
          <w:rFonts w:ascii="Times New Roman" w:hAnsi="Times New Roman" w:cs="Times New Roman"/>
          <w:color w:val="000000"/>
          <w:sz w:val="24"/>
          <w:szCs w:val="24"/>
          <w:lang w:val="nl-NL"/>
        </w:rPr>
        <w:t xml:space="preserve"> =&gt; </w:t>
      </w:r>
      <w:r w:rsidRPr="0061671E">
        <w:rPr>
          <w:rFonts w:ascii="Times New Roman" w:hAnsi="Times New Roman" w:cs="Times New Roman"/>
          <w:color w:val="000000"/>
          <w:sz w:val="24"/>
          <w:szCs w:val="24"/>
          <w:lang w:val="nl-NL"/>
        </w:rPr>
        <w:t xml:space="preserve">   p = 26 nên M là Fe.</w:t>
      </w:r>
    </w:p>
    <w:p w14:paraId="1E7C516F"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Do x thuộc số nguyên dương:</w:t>
      </w:r>
    </w:p>
    <w:p w14:paraId="224CCE91"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Biện luậ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7"/>
        <w:gridCol w:w="1567"/>
        <w:gridCol w:w="1567"/>
        <w:gridCol w:w="1567"/>
        <w:gridCol w:w="1567"/>
      </w:tblGrid>
      <w:tr w:rsidR="0047275C" w:rsidRPr="0061671E" w14:paraId="6FD37683" w14:textId="77777777" w:rsidTr="0047275C">
        <w:trPr>
          <w:jc w:val="center"/>
        </w:trPr>
        <w:tc>
          <w:tcPr>
            <w:tcW w:w="1567" w:type="dxa"/>
            <w:shd w:val="clear" w:color="auto" w:fill="auto"/>
          </w:tcPr>
          <w:p w14:paraId="779D4FD6" w14:textId="77777777" w:rsidR="0047275C" w:rsidRPr="0061671E" w:rsidRDefault="0047275C" w:rsidP="00E03994">
            <w:pPr>
              <w:tabs>
                <w:tab w:val="left" w:pos="6517"/>
              </w:tabs>
              <w:spacing w:after="0" w:line="276" w:lineRule="auto"/>
              <w:jc w:val="center"/>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x</w:t>
            </w:r>
          </w:p>
        </w:tc>
        <w:tc>
          <w:tcPr>
            <w:tcW w:w="1567" w:type="dxa"/>
            <w:shd w:val="clear" w:color="auto" w:fill="auto"/>
          </w:tcPr>
          <w:p w14:paraId="690CC9AA"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w:t>
            </w:r>
          </w:p>
        </w:tc>
        <w:tc>
          <w:tcPr>
            <w:tcW w:w="1567" w:type="dxa"/>
            <w:shd w:val="clear" w:color="auto" w:fill="C0C0C0"/>
          </w:tcPr>
          <w:p w14:paraId="2AA16171"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w:t>
            </w:r>
          </w:p>
        </w:tc>
        <w:tc>
          <w:tcPr>
            <w:tcW w:w="1567" w:type="dxa"/>
          </w:tcPr>
          <w:p w14:paraId="0C23E7FF"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w:t>
            </w:r>
          </w:p>
        </w:tc>
        <w:tc>
          <w:tcPr>
            <w:tcW w:w="1567" w:type="dxa"/>
          </w:tcPr>
          <w:p w14:paraId="5887E11A"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4...</w:t>
            </w:r>
          </w:p>
        </w:tc>
      </w:tr>
      <w:tr w:rsidR="0047275C" w:rsidRPr="0061671E" w14:paraId="2BC586DA" w14:textId="77777777" w:rsidTr="0047275C">
        <w:trPr>
          <w:jc w:val="center"/>
        </w:trPr>
        <w:tc>
          <w:tcPr>
            <w:tcW w:w="1567" w:type="dxa"/>
            <w:shd w:val="clear" w:color="auto" w:fill="auto"/>
          </w:tcPr>
          <w:p w14:paraId="1E767827" w14:textId="77777777" w:rsidR="0047275C" w:rsidRPr="0061671E" w:rsidRDefault="0047275C" w:rsidP="00E03994">
            <w:pPr>
              <w:tabs>
                <w:tab w:val="left" w:pos="6517"/>
              </w:tabs>
              <w:spacing w:after="0" w:line="276" w:lineRule="auto"/>
              <w:jc w:val="center"/>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p’</w:t>
            </w:r>
          </w:p>
        </w:tc>
        <w:tc>
          <w:tcPr>
            <w:tcW w:w="1567" w:type="dxa"/>
            <w:shd w:val="clear" w:color="auto" w:fill="auto"/>
          </w:tcPr>
          <w:p w14:paraId="41EC2DAF"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2</w:t>
            </w:r>
          </w:p>
        </w:tc>
        <w:tc>
          <w:tcPr>
            <w:tcW w:w="1567" w:type="dxa"/>
            <w:shd w:val="clear" w:color="auto" w:fill="C0C0C0"/>
          </w:tcPr>
          <w:p w14:paraId="1CA17149"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6</w:t>
            </w:r>
          </w:p>
        </w:tc>
        <w:tc>
          <w:tcPr>
            <w:tcW w:w="1567" w:type="dxa"/>
          </w:tcPr>
          <w:p w14:paraId="7883C7C5"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0, 7</w:t>
            </w:r>
          </w:p>
        </w:tc>
        <w:tc>
          <w:tcPr>
            <w:tcW w:w="1567" w:type="dxa"/>
          </w:tcPr>
          <w:p w14:paraId="7293D0FE"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8</w:t>
            </w:r>
          </w:p>
        </w:tc>
      </w:tr>
      <w:tr w:rsidR="0047275C" w:rsidRPr="0061671E" w14:paraId="7692623D" w14:textId="77777777" w:rsidTr="0047275C">
        <w:trPr>
          <w:jc w:val="center"/>
        </w:trPr>
        <w:tc>
          <w:tcPr>
            <w:tcW w:w="1567" w:type="dxa"/>
            <w:shd w:val="clear" w:color="auto" w:fill="auto"/>
          </w:tcPr>
          <w:p w14:paraId="53D3264C" w14:textId="77777777" w:rsidR="0047275C" w:rsidRPr="0061671E" w:rsidRDefault="0047275C" w:rsidP="00E03994">
            <w:pPr>
              <w:tabs>
                <w:tab w:val="left" w:pos="6517"/>
              </w:tabs>
              <w:spacing w:after="0" w:line="276" w:lineRule="auto"/>
              <w:jc w:val="center"/>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Kết luận</w:t>
            </w:r>
          </w:p>
        </w:tc>
        <w:tc>
          <w:tcPr>
            <w:tcW w:w="1567" w:type="dxa"/>
            <w:shd w:val="clear" w:color="auto" w:fill="auto"/>
          </w:tcPr>
          <w:p w14:paraId="667107ED"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c>
          <w:tcPr>
            <w:tcW w:w="1567" w:type="dxa"/>
            <w:shd w:val="clear" w:color="auto" w:fill="C0C0C0"/>
          </w:tcPr>
          <w:p w14:paraId="1949F288"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Nhận</w:t>
            </w:r>
          </w:p>
        </w:tc>
        <w:tc>
          <w:tcPr>
            <w:tcW w:w="1567" w:type="dxa"/>
          </w:tcPr>
          <w:p w14:paraId="44EA004E"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c>
          <w:tcPr>
            <w:tcW w:w="1567" w:type="dxa"/>
          </w:tcPr>
          <w:p w14:paraId="601A9351" w14:textId="77777777" w:rsidR="0047275C" w:rsidRPr="0061671E" w:rsidRDefault="0047275C" w:rsidP="00E03994">
            <w:pPr>
              <w:tabs>
                <w:tab w:val="left" w:pos="6517"/>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r>
    </w:tbl>
    <w:p w14:paraId="68CFB9DD"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X = 2,  p’ = 16 nên X là S.</w:t>
      </w:r>
    </w:p>
    <w:p w14:paraId="041A4F4C"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Vậy công thức của A là FeS</w:t>
      </w:r>
      <w:r w:rsidRPr="0061671E">
        <w:rPr>
          <w:rFonts w:ascii="Times New Roman" w:hAnsi="Times New Roman" w:cs="Times New Roman"/>
          <w:b/>
          <w:color w:val="000000"/>
          <w:sz w:val="24"/>
          <w:szCs w:val="24"/>
          <w:vertAlign w:val="subscript"/>
          <w:lang w:val="nl-NL"/>
        </w:rPr>
        <w:t>2</w:t>
      </w:r>
    </w:p>
    <w:p w14:paraId="0060BB54" w14:textId="77777777" w:rsidR="0047275C" w:rsidRPr="0061671E" w:rsidRDefault="0047275C" w:rsidP="00E03994">
      <w:pPr>
        <w:tabs>
          <w:tab w:val="left" w:pos="545"/>
          <w:tab w:val="left" w:pos="1619"/>
        </w:tabs>
        <w:spacing w:after="0" w:line="276" w:lineRule="auto"/>
        <w:jc w:val="both"/>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 xml:space="preserve">2. </w:t>
      </w:r>
      <w:r w:rsidRPr="0061671E">
        <w:rPr>
          <w:rFonts w:ascii="Times New Roman" w:hAnsi="Times New Roman" w:cs="Times New Roman"/>
          <w:b/>
          <w:color w:val="000000"/>
          <w:sz w:val="24"/>
          <w:szCs w:val="24"/>
          <w:u w:val="single"/>
          <w:lang w:val="nl-NL"/>
        </w:rPr>
        <w:t>Hãy xác định giá trị V và thể tích dung dịch HNO</w:t>
      </w:r>
      <w:r w:rsidRPr="0061671E">
        <w:rPr>
          <w:rFonts w:ascii="Times New Roman" w:hAnsi="Times New Roman" w:cs="Times New Roman"/>
          <w:b/>
          <w:color w:val="000000"/>
          <w:sz w:val="24"/>
          <w:szCs w:val="24"/>
          <w:u w:val="single"/>
          <w:vertAlign w:val="subscript"/>
          <w:lang w:val="nl-NL"/>
        </w:rPr>
        <w:t>3</w:t>
      </w:r>
      <w:r w:rsidRPr="0061671E">
        <w:rPr>
          <w:rFonts w:ascii="Times New Roman" w:hAnsi="Times New Roman" w:cs="Times New Roman"/>
          <w:b/>
          <w:color w:val="000000"/>
          <w:sz w:val="24"/>
          <w:szCs w:val="24"/>
          <w:u w:val="single"/>
          <w:lang w:val="nl-NL"/>
        </w:rPr>
        <w:t xml:space="preserve"> cần dùng</w:t>
      </w:r>
      <w:r w:rsidRPr="0061671E">
        <w:rPr>
          <w:rFonts w:ascii="Times New Roman" w:hAnsi="Times New Roman" w:cs="Times New Roman"/>
          <w:b/>
          <w:color w:val="000000"/>
          <w:sz w:val="24"/>
          <w:szCs w:val="24"/>
          <w:lang w:val="nl-NL"/>
        </w:rPr>
        <w:t>:</w:t>
      </w:r>
    </w:p>
    <w:p w14:paraId="19FF3925"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Phương trình phản ứng:</w:t>
      </w:r>
    </w:p>
    <w:p w14:paraId="6F3FF9AF"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FeS</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  18HN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AE"/>
      </w:r>
      <w:r w:rsidRPr="0061671E">
        <w:rPr>
          <w:rFonts w:ascii="Times New Roman" w:hAnsi="Times New Roman" w:cs="Times New Roman"/>
          <w:color w:val="000000"/>
          <w:sz w:val="24"/>
          <w:szCs w:val="24"/>
          <w:lang w:val="nl-NL"/>
        </w:rPr>
        <w:t xml:space="preserve">  Fe(N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15NO</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  2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SO</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 7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p>
    <w:p w14:paraId="045AB475"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0, 01(mol) </w:t>
      </w:r>
      <w:r w:rsidRPr="0061671E">
        <w:rPr>
          <w:rFonts w:ascii="Times New Roman" w:hAnsi="Times New Roman" w:cs="Times New Roman"/>
          <w:color w:val="000000"/>
          <w:sz w:val="24"/>
          <w:szCs w:val="24"/>
          <w:lang w:val="nl-NL"/>
        </w:rPr>
        <w:sym w:font="Symbol" w:char="F0AE"/>
      </w:r>
      <w:r w:rsidRPr="0061671E">
        <w:rPr>
          <w:rFonts w:ascii="Times New Roman" w:hAnsi="Times New Roman" w:cs="Times New Roman"/>
          <w:color w:val="000000"/>
          <w:sz w:val="24"/>
          <w:szCs w:val="24"/>
          <w:lang w:val="nl-NL"/>
        </w:rPr>
        <w:t xml:space="preserve"> 0, 18             </w:t>
      </w:r>
      <w:r w:rsidRPr="0061671E">
        <w:rPr>
          <w:rFonts w:ascii="Times New Roman" w:hAnsi="Times New Roman" w:cs="Times New Roman"/>
          <w:color w:val="000000"/>
          <w:sz w:val="24"/>
          <w:szCs w:val="24"/>
          <w:lang w:val="nl-NL"/>
        </w:rPr>
        <w:sym w:font="Symbol" w:char="F0AE"/>
      </w:r>
      <w:r w:rsidRPr="0061671E">
        <w:rPr>
          <w:rFonts w:ascii="Times New Roman" w:hAnsi="Times New Roman" w:cs="Times New Roman"/>
          <w:color w:val="000000"/>
          <w:sz w:val="24"/>
          <w:szCs w:val="24"/>
          <w:lang w:val="nl-NL"/>
        </w:rPr>
        <w:t xml:space="preserve">               0, 15</w:t>
      </w:r>
    </w:p>
    <w:p w14:paraId="26C99830" w14:textId="77777777" w:rsidR="0047275C" w:rsidRPr="0061671E" w:rsidRDefault="0047275C" w:rsidP="00E03994">
      <w:pPr>
        <w:tabs>
          <w:tab w:val="left" w:pos="6517"/>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position w:val="-24"/>
          <w:sz w:val="24"/>
          <w:szCs w:val="24"/>
          <w:lang w:val="nl-NL"/>
        </w:rPr>
        <w:object w:dxaOrig="2180" w:dyaOrig="619" w14:anchorId="4CAA448E">
          <v:shape id="Object 44" o:spid="_x0000_i1489" type="#_x0000_t75" style="width:108.75pt;height:31.5pt;mso-position-horizontal-relative:page;mso-position-vertical-relative:page" o:ole="">
            <v:imagedata r:id="rId943" o:title=""/>
          </v:shape>
          <o:OLEObject Type="Embed" ProgID="Equation.DSMT4" ShapeID="Object 44" DrawAspect="Content" ObjectID="_1797798286" r:id="rId944"/>
        </w:object>
      </w:r>
      <w:r w:rsidRPr="0061671E">
        <w:rPr>
          <w:rFonts w:ascii="Times New Roman" w:hAnsi="Times New Roman" w:cs="Times New Roman"/>
          <w:color w:val="000000"/>
          <w:sz w:val="24"/>
          <w:szCs w:val="24"/>
          <w:lang w:val="nl-NL"/>
        </w:rPr>
        <w:t xml:space="preserve">             V = 0, 15. 24,79 = 3,7185 (lit)                    </w:t>
      </w:r>
      <w:r w:rsidRPr="0061671E">
        <w:rPr>
          <w:rFonts w:ascii="Times New Roman" w:hAnsi="Times New Roman" w:cs="Times New Roman"/>
          <w:color w:val="000000"/>
          <w:position w:val="-28"/>
          <w:sz w:val="24"/>
          <w:szCs w:val="24"/>
          <w:lang w:val="nl-NL"/>
        </w:rPr>
        <w:object w:dxaOrig="2299" w:dyaOrig="659" w14:anchorId="3B14C6D1">
          <v:shape id="Object 45" o:spid="_x0000_i1490" type="#_x0000_t75" style="width:114.75pt;height:33.75pt;mso-position-horizontal-relative:page;mso-position-vertical-relative:page" o:ole="">
            <v:imagedata r:id="rId945" o:title=""/>
          </v:shape>
          <o:OLEObject Type="Embed" ProgID="Equation.DSMT4" ShapeID="Object 45" DrawAspect="Content" ObjectID="_1797798287" r:id="rId946"/>
        </w:object>
      </w:r>
    </w:p>
    <w:p w14:paraId="1EE03F4F"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Câu 19:</w:t>
      </w:r>
    </w:p>
    <w:p w14:paraId="1BE97352"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1) Mỗi phân tử </w:t>
      </w:r>
      <w:r w:rsidRPr="0061671E">
        <w:rPr>
          <w:rFonts w:ascii="Times New Roman" w:hAnsi="Times New Roman" w:cs="Times New Roman"/>
          <w:bCs/>
          <w:color w:val="000000"/>
          <w:sz w:val="24"/>
          <w:szCs w:val="24"/>
          <w:lang w:val="nl-NL"/>
        </w:rPr>
        <w:t>XY</w:t>
      </w:r>
      <w:r w:rsidRPr="0061671E">
        <w:rPr>
          <w:rFonts w:ascii="Times New Roman" w:hAnsi="Times New Roman" w:cs="Times New Roman"/>
          <w:bCs/>
          <w:color w:val="000000"/>
          <w:sz w:val="24"/>
          <w:szCs w:val="24"/>
          <w:vertAlign w:val="subscript"/>
          <w:lang w:val="nl-NL"/>
        </w:rPr>
        <w:t>2</w:t>
      </w:r>
      <w:r w:rsidRPr="0061671E">
        <w:rPr>
          <w:rFonts w:ascii="Times New Roman" w:hAnsi="Times New Roman" w:cs="Times New Roman"/>
          <w:color w:val="000000"/>
          <w:sz w:val="24"/>
          <w:szCs w:val="24"/>
          <w:lang w:val="nl-NL"/>
        </w:rPr>
        <w:t xml:space="preserve"> có tổng các hạt proton,  neutron,  electron bằng 178; trong đó,  số hạt mang điện nhiều hơn số hạt không mang điện là 54,  số hạt mang điện của </w:t>
      </w:r>
      <w:r w:rsidRPr="0061671E">
        <w:rPr>
          <w:rFonts w:ascii="Times New Roman" w:hAnsi="Times New Roman" w:cs="Times New Roman"/>
          <w:bCs/>
          <w:color w:val="000000"/>
          <w:sz w:val="24"/>
          <w:szCs w:val="24"/>
          <w:lang w:val="nl-NL"/>
        </w:rPr>
        <w:t>X</w:t>
      </w:r>
      <w:r w:rsidRPr="0061671E">
        <w:rPr>
          <w:rFonts w:ascii="Times New Roman" w:hAnsi="Times New Roman" w:cs="Times New Roman"/>
          <w:color w:val="000000"/>
          <w:sz w:val="24"/>
          <w:szCs w:val="24"/>
          <w:lang w:val="nl-NL"/>
        </w:rPr>
        <w:t xml:space="preserve"> ít hơn số hạt mang điện của </w:t>
      </w:r>
      <w:r w:rsidRPr="0061671E">
        <w:rPr>
          <w:rFonts w:ascii="Times New Roman" w:hAnsi="Times New Roman" w:cs="Times New Roman"/>
          <w:bCs/>
          <w:color w:val="000000"/>
          <w:sz w:val="24"/>
          <w:szCs w:val="24"/>
          <w:lang w:val="nl-NL"/>
        </w:rPr>
        <w:t>Y</w:t>
      </w:r>
      <w:r w:rsidRPr="0061671E">
        <w:rPr>
          <w:rFonts w:ascii="Times New Roman" w:hAnsi="Times New Roman" w:cs="Times New Roman"/>
          <w:color w:val="000000"/>
          <w:sz w:val="24"/>
          <w:szCs w:val="24"/>
          <w:lang w:val="nl-NL"/>
        </w:rPr>
        <w:t xml:space="preserve"> là 12.</w:t>
      </w:r>
    </w:p>
    <w:p w14:paraId="65F9DE6A"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a) Hãy xác định kí hiệu hoá học của </w:t>
      </w:r>
      <w:r w:rsidRPr="0061671E">
        <w:rPr>
          <w:rFonts w:ascii="Times New Roman" w:hAnsi="Times New Roman" w:cs="Times New Roman"/>
          <w:bCs/>
          <w:color w:val="000000"/>
          <w:sz w:val="24"/>
          <w:szCs w:val="24"/>
          <w:lang w:val="nl-NL"/>
        </w:rPr>
        <w:t>X</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bCs/>
          <w:color w:val="000000"/>
          <w:sz w:val="24"/>
          <w:szCs w:val="24"/>
          <w:lang w:val="nl-NL"/>
        </w:rPr>
        <w:t>Y</w:t>
      </w:r>
      <w:r w:rsidRPr="0061671E">
        <w:rPr>
          <w:rFonts w:ascii="Times New Roman" w:hAnsi="Times New Roman" w:cs="Times New Roman"/>
          <w:color w:val="000000"/>
          <w:sz w:val="24"/>
          <w:szCs w:val="24"/>
          <w:lang w:val="nl-NL"/>
        </w:rPr>
        <w:t xml:space="preserve"> và  công thức phân tử </w:t>
      </w:r>
      <w:r w:rsidRPr="0061671E">
        <w:rPr>
          <w:rFonts w:ascii="Times New Roman" w:hAnsi="Times New Roman" w:cs="Times New Roman"/>
          <w:bCs/>
          <w:color w:val="000000"/>
          <w:sz w:val="24"/>
          <w:szCs w:val="24"/>
          <w:lang w:val="nl-NL"/>
        </w:rPr>
        <w:t>XY</w:t>
      </w:r>
      <w:r w:rsidRPr="0061671E">
        <w:rPr>
          <w:rFonts w:ascii="Times New Roman" w:hAnsi="Times New Roman" w:cs="Times New Roman"/>
          <w:bCs/>
          <w:color w:val="000000"/>
          <w:sz w:val="24"/>
          <w:szCs w:val="24"/>
          <w:vertAlign w:val="subscript"/>
          <w:lang w:val="nl-NL"/>
        </w:rPr>
        <w:t>2</w:t>
      </w:r>
      <w:r w:rsidRPr="0061671E">
        <w:rPr>
          <w:rFonts w:ascii="Times New Roman" w:hAnsi="Times New Roman" w:cs="Times New Roman"/>
          <w:color w:val="000000"/>
          <w:sz w:val="24"/>
          <w:szCs w:val="24"/>
          <w:lang w:val="nl-NL"/>
        </w:rPr>
        <w:t>.</w:t>
      </w:r>
    </w:p>
    <w:p w14:paraId="3DD6693E"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b) Viết cấu hình electron của các ion  X</w:t>
      </w:r>
      <w:r w:rsidRPr="0061671E">
        <w:rPr>
          <w:rFonts w:ascii="Times New Roman" w:hAnsi="Times New Roman" w:cs="Times New Roman"/>
          <w:color w:val="000000"/>
          <w:position w:val="-4"/>
          <w:sz w:val="24"/>
          <w:szCs w:val="24"/>
          <w:lang w:val="nl-NL"/>
        </w:rPr>
        <w:object w:dxaOrig="219" w:dyaOrig="299" w14:anchorId="271C017D">
          <v:shape id="Object 78" o:spid="_x0000_i1491" type="#_x0000_t75" style="width:11.25pt;height:15pt;mso-position-horizontal-relative:page;mso-position-vertical-relative:page" o:ole="">
            <v:imagedata r:id="rId947" o:title=""/>
          </v:shape>
          <o:OLEObject Type="Embed" ProgID="Equation.3" ShapeID="Object 78" DrawAspect="Content" ObjectID="_1797798288" r:id="rId948"/>
        </w:object>
      </w:r>
      <w:r w:rsidRPr="0061671E">
        <w:rPr>
          <w:rFonts w:ascii="Times New Roman" w:hAnsi="Times New Roman" w:cs="Times New Roman"/>
          <w:color w:val="000000"/>
          <w:position w:val="-4"/>
          <w:sz w:val="24"/>
          <w:szCs w:val="24"/>
          <w:lang w:val="nl-NL"/>
        </w:rPr>
        <w:object w:dxaOrig="139" w:dyaOrig="298" w14:anchorId="7871EFC6">
          <v:shape id="Object 79" o:spid="_x0000_i1492" type="#_x0000_t75" style="width:7.5pt;height:15.75pt;mso-position-horizontal-relative:page;mso-position-vertical-relative:page" o:ole="">
            <v:imagedata r:id="rId949" o:title=""/>
          </v:shape>
          <o:OLEObject Type="Embed" ProgID="Equation.3" ShapeID="Object 79" DrawAspect="Content" ObjectID="_1797798289" r:id="rId950"/>
        </w:object>
      </w:r>
      <w:r w:rsidRPr="0061671E">
        <w:rPr>
          <w:rFonts w:ascii="Times New Roman" w:hAnsi="Times New Roman" w:cs="Times New Roman"/>
          <w:color w:val="000000"/>
          <w:sz w:val="24"/>
          <w:szCs w:val="24"/>
          <w:lang w:val="nl-NL"/>
        </w:rPr>
        <w:t xml:space="preserve"> và Y</w:t>
      </w:r>
      <w:r w:rsidRPr="0061671E">
        <w:rPr>
          <w:rFonts w:ascii="Times New Roman" w:hAnsi="Times New Roman" w:cs="Times New Roman"/>
          <w:color w:val="000000"/>
          <w:position w:val="-4"/>
          <w:sz w:val="24"/>
          <w:szCs w:val="24"/>
          <w:lang w:val="nl-NL"/>
        </w:rPr>
        <w:object w:dxaOrig="239" w:dyaOrig="299" w14:anchorId="46087731">
          <v:shape id="Object 80" o:spid="_x0000_i1493" type="#_x0000_t75" style="width:12pt;height:15pt;mso-position-horizontal-relative:page;mso-position-vertical-relative:page" o:ole="">
            <v:imagedata r:id="rId951" o:title=""/>
          </v:shape>
          <o:OLEObject Type="Embed" ProgID="Equation.3" ShapeID="Object 80" DrawAspect="Content" ObjectID="_1797798290" r:id="rId952"/>
        </w:object>
      </w:r>
    </w:p>
    <w:p w14:paraId="6590361B" w14:textId="77777777" w:rsidR="0047275C" w:rsidRPr="0061671E" w:rsidRDefault="0047275C" w:rsidP="00E03994">
      <w:pPr>
        <w:pStyle w:val="Default"/>
        <w:pBdr>
          <w:top w:val="single" w:sz="4" w:space="1" w:color="auto"/>
          <w:left w:val="single" w:sz="4" w:space="4" w:color="auto"/>
          <w:bottom w:val="single" w:sz="4" w:space="1" w:color="auto"/>
          <w:right w:val="single" w:sz="4" w:space="4" w:color="auto"/>
        </w:pBdr>
        <w:spacing w:line="276" w:lineRule="auto"/>
        <w:jc w:val="both"/>
        <w:rPr>
          <w:lang w:val="nl-NL"/>
        </w:rPr>
      </w:pPr>
      <w:r w:rsidRPr="0061671E">
        <w:rPr>
          <w:lang w:val="nl-NL"/>
        </w:rPr>
        <w:t>2) Nguyên tố R là một phi kim,  tỉ lệ % khối  lượng  của R trong oxide cao nhất và % khối lượng của R trong hợp chất khí với hydrogen bằng 0, 399. Cho 22, 4 gam một kim loại M chưa rõ hóa trị tác dụng hết với đơn chất R thì được 65 gam muối. Tìm công thức hóa học của muối tạo ra.</w:t>
      </w:r>
    </w:p>
    <w:p w14:paraId="687887B1" w14:textId="77777777" w:rsidR="0047275C" w:rsidRPr="0061671E" w:rsidRDefault="0047275C" w:rsidP="00E03994">
      <w:pPr>
        <w:spacing w:after="0" w:line="276" w:lineRule="auto"/>
        <w:rPr>
          <w:rFonts w:ascii="Times New Roman" w:hAnsi="Times New Roman" w:cs="Times New Roman"/>
          <w:b/>
          <w:color w:val="000000"/>
          <w:sz w:val="24"/>
          <w:szCs w:val="24"/>
          <w:u w:val="single"/>
          <w:lang w:val="nl-NL"/>
        </w:rPr>
      </w:pPr>
      <w:r w:rsidRPr="0061671E">
        <w:rPr>
          <w:rFonts w:ascii="Times New Roman" w:hAnsi="Times New Roman" w:cs="Times New Roman"/>
          <w:b/>
          <w:color w:val="000000"/>
          <w:sz w:val="24"/>
          <w:szCs w:val="24"/>
          <w:u w:val="single"/>
          <w:lang w:val="nl-NL"/>
        </w:rPr>
        <w:t>Giải:</w:t>
      </w:r>
    </w:p>
    <w:p w14:paraId="72FA81FD"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1)</w:t>
      </w:r>
      <w:r w:rsidRPr="0061671E">
        <w:rPr>
          <w:rFonts w:ascii="Times New Roman" w:hAnsi="Times New Roman" w:cs="Times New Roman"/>
          <w:color w:val="000000"/>
          <w:sz w:val="24"/>
          <w:szCs w:val="24"/>
          <w:lang w:val="nl-NL"/>
        </w:rPr>
        <w:t xml:space="preserve"> Kí hiệu số đơn vị điện tích hạt nhân của </w:t>
      </w:r>
      <w:r w:rsidRPr="0061671E">
        <w:rPr>
          <w:rFonts w:ascii="Times New Roman" w:hAnsi="Times New Roman" w:cs="Times New Roman"/>
          <w:bCs/>
          <w:color w:val="000000"/>
          <w:sz w:val="24"/>
          <w:szCs w:val="24"/>
          <w:lang w:val="nl-NL"/>
        </w:rPr>
        <w:t>X</w:t>
      </w:r>
      <w:r w:rsidRPr="0061671E">
        <w:rPr>
          <w:rFonts w:ascii="Times New Roman" w:hAnsi="Times New Roman" w:cs="Times New Roman"/>
          <w:color w:val="000000"/>
          <w:sz w:val="24"/>
          <w:szCs w:val="24"/>
          <w:lang w:val="nl-NL"/>
        </w:rPr>
        <w:t xml:space="preserve"> là Z</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bCs/>
          <w:color w:val="000000"/>
          <w:sz w:val="24"/>
          <w:szCs w:val="24"/>
          <w:lang w:val="nl-NL"/>
        </w:rPr>
        <w:t>Y</w:t>
      </w:r>
      <w:r w:rsidRPr="0061671E">
        <w:rPr>
          <w:rFonts w:ascii="Times New Roman" w:hAnsi="Times New Roman" w:cs="Times New Roman"/>
          <w:color w:val="000000"/>
          <w:sz w:val="24"/>
          <w:szCs w:val="24"/>
          <w:lang w:val="nl-NL"/>
        </w:rPr>
        <w:t xml:space="preserve"> là Z</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 số neutron (hạt không mang điện) của </w:t>
      </w:r>
      <w:r w:rsidRPr="0061671E">
        <w:rPr>
          <w:rFonts w:ascii="Times New Roman" w:hAnsi="Times New Roman" w:cs="Times New Roman"/>
          <w:bCs/>
          <w:color w:val="000000"/>
          <w:sz w:val="24"/>
          <w:szCs w:val="24"/>
          <w:lang w:val="nl-NL"/>
        </w:rPr>
        <w:t>X</w:t>
      </w:r>
      <w:r w:rsidRPr="0061671E">
        <w:rPr>
          <w:rFonts w:ascii="Times New Roman" w:hAnsi="Times New Roman" w:cs="Times New Roman"/>
          <w:color w:val="000000"/>
          <w:sz w:val="24"/>
          <w:szCs w:val="24"/>
          <w:lang w:val="nl-NL"/>
        </w:rPr>
        <w:t xml:space="preserve"> là N</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bCs/>
          <w:color w:val="000000"/>
          <w:sz w:val="24"/>
          <w:szCs w:val="24"/>
          <w:lang w:val="nl-NL"/>
        </w:rPr>
        <w:t>Y</w:t>
      </w:r>
      <w:r w:rsidRPr="0061671E">
        <w:rPr>
          <w:rFonts w:ascii="Times New Roman" w:hAnsi="Times New Roman" w:cs="Times New Roman"/>
          <w:color w:val="000000"/>
          <w:sz w:val="24"/>
          <w:szCs w:val="24"/>
          <w:lang w:val="nl-NL"/>
        </w:rPr>
        <w:t xml:space="preserve"> là N</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Với </w:t>
      </w:r>
      <w:r w:rsidRPr="0061671E">
        <w:rPr>
          <w:rFonts w:ascii="Times New Roman" w:hAnsi="Times New Roman" w:cs="Times New Roman"/>
          <w:bCs/>
          <w:color w:val="000000"/>
          <w:sz w:val="24"/>
          <w:szCs w:val="24"/>
          <w:lang w:val="nl-NL"/>
        </w:rPr>
        <w:t>XY</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ta có các phương trình:       </w:t>
      </w:r>
    </w:p>
    <w:p w14:paraId="0F59CE4F"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2 Z</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 4 Z</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  Nx  +   2N</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   178     (1)</w:t>
      </w:r>
    </w:p>
    <w:p w14:paraId="034C68DF"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2Z</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 4 Z</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2D"/>
      </w:r>
      <w:r w:rsidRPr="0061671E">
        <w:rPr>
          <w:rFonts w:ascii="Times New Roman" w:hAnsi="Times New Roman" w:cs="Times New Roman"/>
          <w:color w:val="000000"/>
          <w:sz w:val="24"/>
          <w:szCs w:val="24"/>
          <w:lang w:val="nl-NL"/>
        </w:rPr>
        <w:t xml:space="preserve">  Nx  </w:t>
      </w:r>
      <w:r w:rsidRPr="0061671E">
        <w:rPr>
          <w:rFonts w:ascii="Times New Roman" w:hAnsi="Times New Roman" w:cs="Times New Roman"/>
          <w:color w:val="000000"/>
          <w:sz w:val="24"/>
          <w:szCs w:val="24"/>
          <w:lang w:val="nl-NL"/>
        </w:rPr>
        <w:sym w:font="Symbol" w:char="F02D"/>
      </w:r>
      <w:r w:rsidRPr="0061671E">
        <w:rPr>
          <w:rFonts w:ascii="Times New Roman" w:hAnsi="Times New Roman" w:cs="Times New Roman"/>
          <w:color w:val="000000"/>
          <w:sz w:val="24"/>
          <w:szCs w:val="24"/>
          <w:lang w:val="nl-NL"/>
        </w:rPr>
        <w:t xml:space="preserve">   2 N</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    54      (2)</w:t>
      </w:r>
    </w:p>
    <w:p w14:paraId="255FE105"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4Z</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2D"/>
      </w:r>
      <w:r w:rsidRPr="0061671E">
        <w:rPr>
          <w:rFonts w:ascii="Times New Roman" w:hAnsi="Times New Roman" w:cs="Times New Roman"/>
          <w:color w:val="000000"/>
          <w:sz w:val="24"/>
          <w:szCs w:val="24"/>
          <w:lang w:val="nl-NL"/>
        </w:rPr>
        <w:t xml:space="preserve">  2 Z</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   12       (3)</w:t>
      </w:r>
    </w:p>
    <w:p w14:paraId="6A484486"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pacing w:val="3"/>
          <w:sz w:val="24"/>
          <w:szCs w:val="24"/>
          <w:lang w:val="nl-NL"/>
        </w:rPr>
        <w:t>=&gt;</w:t>
      </w:r>
      <w:r w:rsidRPr="0061671E">
        <w:rPr>
          <w:rFonts w:ascii="Times New Roman" w:hAnsi="Times New Roman" w:cs="Times New Roman"/>
          <w:color w:val="000000"/>
          <w:sz w:val="24"/>
          <w:szCs w:val="24"/>
          <w:lang w:val="nl-NL"/>
        </w:rPr>
        <w:tab/>
        <w:t xml:space="preserve">  Z</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  16   ;   Z</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  26</w:t>
      </w:r>
    </w:p>
    <w:p w14:paraId="7179B300" w14:textId="77777777" w:rsidR="0047275C" w:rsidRPr="0061671E" w:rsidRDefault="0047275C" w:rsidP="00E03994">
      <w:pPr>
        <w:tabs>
          <w:tab w:val="left" w:pos="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ậy X là iron,  Y là sulfur.  XY</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là FeS</w:t>
      </w:r>
      <w:r w:rsidRPr="0061671E">
        <w:rPr>
          <w:rFonts w:ascii="Times New Roman" w:hAnsi="Times New Roman" w:cs="Times New Roman"/>
          <w:color w:val="000000"/>
          <w:sz w:val="24"/>
          <w:szCs w:val="24"/>
          <w:vertAlign w:val="subscript"/>
          <w:lang w:val="nl-NL"/>
        </w:rPr>
        <w:t xml:space="preserve">2 </w:t>
      </w:r>
    </w:p>
    <w:p w14:paraId="64D4FD89" w14:textId="77777777" w:rsidR="0047275C" w:rsidRPr="0061671E" w:rsidRDefault="0047275C" w:rsidP="00E03994">
      <w:pPr>
        <w:pStyle w:val="BodyText2"/>
        <w:spacing w:line="276" w:lineRule="auto"/>
        <w:rPr>
          <w:rFonts w:ascii="Times New Roman" w:hAnsi="Times New Roman"/>
          <w:b/>
          <w:bCs/>
          <w:color w:val="000000"/>
          <w:sz w:val="24"/>
          <w:szCs w:val="24"/>
          <w:vertAlign w:val="superscript"/>
          <w:lang w:val="nl-NL"/>
        </w:rPr>
      </w:pPr>
      <w:r w:rsidRPr="0061671E">
        <w:rPr>
          <w:rFonts w:ascii="Times New Roman" w:hAnsi="Times New Roman"/>
          <w:b/>
          <w:bCs/>
          <w:color w:val="000000"/>
          <w:sz w:val="24"/>
          <w:szCs w:val="24"/>
          <w:lang w:val="nl-NL"/>
        </w:rPr>
        <w:t xml:space="preserve">  Cầu hình electron </w:t>
      </w:r>
      <w:r w:rsidRPr="0061671E">
        <w:rPr>
          <w:rFonts w:ascii="Times New Roman" w:hAnsi="Times New Roman"/>
          <w:b/>
          <w:color w:val="000000"/>
          <w:sz w:val="24"/>
          <w:szCs w:val="24"/>
          <w:lang w:val="nl-NL"/>
        </w:rPr>
        <w:t>S</w:t>
      </w:r>
      <w:r w:rsidRPr="0061671E">
        <w:rPr>
          <w:rFonts w:ascii="Times New Roman" w:hAnsi="Times New Roman"/>
          <w:b/>
          <w:color w:val="000000"/>
          <w:position w:val="-4"/>
          <w:sz w:val="24"/>
          <w:szCs w:val="24"/>
          <w:lang w:val="nl-NL"/>
        </w:rPr>
        <w:object w:dxaOrig="239" w:dyaOrig="299" w14:anchorId="4DD15ACE">
          <v:shape id="Object 81" o:spid="_x0000_i1494" type="#_x0000_t75" style="width:12pt;height:15pt;mso-position-horizontal-relative:page;mso-position-vertical-relative:page" o:ole="">
            <v:imagedata r:id="rId953" o:title=""/>
          </v:shape>
          <o:OLEObject Type="Embed" ProgID="Equation.3" ShapeID="Object 81" DrawAspect="Content" ObjectID="_1797798291" r:id="rId954"/>
        </w:object>
      </w:r>
      <w:r w:rsidRPr="0061671E">
        <w:rPr>
          <w:rFonts w:ascii="Times New Roman" w:hAnsi="Times New Roman"/>
          <w:b/>
          <w:bCs/>
          <w:color w:val="000000"/>
          <w:sz w:val="24"/>
          <w:szCs w:val="24"/>
          <w:lang w:val="nl-NL"/>
        </w:rPr>
        <w:t xml:space="preserve"> là: 1s</w:t>
      </w:r>
      <w:r w:rsidRPr="0061671E">
        <w:rPr>
          <w:rFonts w:ascii="Times New Roman" w:hAnsi="Times New Roman"/>
          <w:b/>
          <w:bCs/>
          <w:color w:val="000000"/>
          <w:sz w:val="24"/>
          <w:szCs w:val="24"/>
          <w:vertAlign w:val="superscript"/>
          <w:lang w:val="nl-NL"/>
        </w:rPr>
        <w:t>2</w:t>
      </w:r>
      <w:r w:rsidRPr="0061671E">
        <w:rPr>
          <w:rFonts w:ascii="Times New Roman" w:hAnsi="Times New Roman"/>
          <w:b/>
          <w:bCs/>
          <w:color w:val="000000"/>
          <w:sz w:val="24"/>
          <w:szCs w:val="24"/>
          <w:lang w:val="nl-NL"/>
        </w:rPr>
        <w:t>2s</w:t>
      </w:r>
      <w:r w:rsidRPr="0061671E">
        <w:rPr>
          <w:rFonts w:ascii="Times New Roman" w:hAnsi="Times New Roman"/>
          <w:b/>
          <w:bCs/>
          <w:color w:val="000000"/>
          <w:sz w:val="24"/>
          <w:szCs w:val="24"/>
          <w:vertAlign w:val="superscript"/>
          <w:lang w:val="nl-NL"/>
        </w:rPr>
        <w:t>2</w:t>
      </w:r>
      <w:r w:rsidRPr="0061671E">
        <w:rPr>
          <w:rFonts w:ascii="Times New Roman" w:hAnsi="Times New Roman"/>
          <w:b/>
          <w:bCs/>
          <w:color w:val="000000"/>
          <w:sz w:val="24"/>
          <w:szCs w:val="24"/>
          <w:lang w:val="nl-NL"/>
        </w:rPr>
        <w:t>2p</w:t>
      </w:r>
      <w:r w:rsidRPr="0061671E">
        <w:rPr>
          <w:rFonts w:ascii="Times New Roman" w:hAnsi="Times New Roman"/>
          <w:b/>
          <w:bCs/>
          <w:color w:val="000000"/>
          <w:sz w:val="24"/>
          <w:szCs w:val="24"/>
          <w:vertAlign w:val="superscript"/>
          <w:lang w:val="nl-NL"/>
        </w:rPr>
        <w:t>6</w:t>
      </w:r>
      <w:r w:rsidRPr="0061671E">
        <w:rPr>
          <w:rFonts w:ascii="Times New Roman" w:hAnsi="Times New Roman"/>
          <w:b/>
          <w:bCs/>
          <w:color w:val="000000"/>
          <w:sz w:val="24"/>
          <w:szCs w:val="24"/>
          <w:lang w:val="nl-NL"/>
        </w:rPr>
        <w:t>3s</w:t>
      </w:r>
      <w:r w:rsidRPr="0061671E">
        <w:rPr>
          <w:rFonts w:ascii="Times New Roman" w:hAnsi="Times New Roman"/>
          <w:b/>
          <w:bCs/>
          <w:color w:val="000000"/>
          <w:sz w:val="24"/>
          <w:szCs w:val="24"/>
          <w:vertAlign w:val="superscript"/>
          <w:lang w:val="nl-NL"/>
        </w:rPr>
        <w:t>2</w:t>
      </w:r>
      <w:r w:rsidRPr="0061671E">
        <w:rPr>
          <w:rFonts w:ascii="Times New Roman" w:hAnsi="Times New Roman"/>
          <w:b/>
          <w:bCs/>
          <w:color w:val="000000"/>
          <w:sz w:val="24"/>
          <w:szCs w:val="24"/>
          <w:lang w:val="nl-NL"/>
        </w:rPr>
        <w:t>3p</w:t>
      </w:r>
      <w:r w:rsidRPr="0061671E">
        <w:rPr>
          <w:rFonts w:ascii="Times New Roman" w:hAnsi="Times New Roman"/>
          <w:b/>
          <w:bCs/>
          <w:color w:val="000000"/>
          <w:sz w:val="24"/>
          <w:szCs w:val="24"/>
          <w:vertAlign w:val="superscript"/>
          <w:lang w:val="nl-NL"/>
        </w:rPr>
        <w:t>6</w:t>
      </w:r>
    </w:p>
    <w:p w14:paraId="5A0F583F" w14:textId="77777777" w:rsidR="0047275C" w:rsidRPr="0061671E" w:rsidRDefault="0047275C" w:rsidP="00E03994">
      <w:pPr>
        <w:spacing w:after="0" w:line="276" w:lineRule="auto"/>
        <w:rPr>
          <w:rFonts w:ascii="Times New Roman" w:hAnsi="Times New Roman" w:cs="Times New Roman"/>
          <w:color w:val="000000"/>
          <w:sz w:val="24"/>
          <w:szCs w:val="24"/>
          <w:vertAlign w:val="superscript"/>
          <w:lang w:val="nl-NL"/>
        </w:rPr>
      </w:pPr>
      <w:r w:rsidRPr="0061671E">
        <w:rPr>
          <w:rFonts w:ascii="Times New Roman" w:hAnsi="Times New Roman" w:cs="Times New Roman"/>
          <w:bCs/>
          <w:color w:val="000000"/>
          <w:sz w:val="24"/>
          <w:szCs w:val="24"/>
          <w:lang w:val="nl-NL"/>
        </w:rPr>
        <w:t xml:space="preserve">  Cầu hình electron</w:t>
      </w:r>
      <w:r w:rsidRPr="0061671E">
        <w:rPr>
          <w:rFonts w:ascii="Times New Roman" w:hAnsi="Times New Roman" w:cs="Times New Roman"/>
          <w:b/>
          <w:bCs/>
          <w:color w:val="000000"/>
          <w:sz w:val="24"/>
          <w:szCs w:val="24"/>
          <w:lang w:val="nl-NL"/>
        </w:rPr>
        <w:t xml:space="preserve"> </w:t>
      </w:r>
      <w:r w:rsidRPr="0061671E">
        <w:rPr>
          <w:rFonts w:ascii="Times New Roman" w:hAnsi="Times New Roman" w:cs="Times New Roman"/>
          <w:color w:val="000000"/>
          <w:sz w:val="24"/>
          <w:szCs w:val="24"/>
          <w:lang w:val="nl-NL"/>
        </w:rPr>
        <w:t>Fe</w:t>
      </w:r>
      <w:r w:rsidRPr="0061671E">
        <w:rPr>
          <w:rFonts w:ascii="Times New Roman" w:hAnsi="Times New Roman" w:cs="Times New Roman"/>
          <w:color w:val="000000"/>
          <w:position w:val="-4"/>
          <w:sz w:val="24"/>
          <w:szCs w:val="24"/>
          <w:lang w:val="nl-NL"/>
        </w:rPr>
        <w:object w:dxaOrig="219" w:dyaOrig="299" w14:anchorId="73958007">
          <v:shape id="Object 82" o:spid="_x0000_i1495" type="#_x0000_t75" style="width:11.25pt;height:15pt;mso-position-horizontal-relative:page;mso-position-vertical-relative:page" o:ole="">
            <v:imagedata r:id="rId955" o:title=""/>
          </v:shape>
          <o:OLEObject Type="Embed" ProgID="Equation.3" ShapeID="Object 82" DrawAspect="Content" ObjectID="_1797798292" r:id="rId956"/>
        </w:object>
      </w:r>
      <w:r w:rsidRPr="0061671E">
        <w:rPr>
          <w:rFonts w:ascii="Times New Roman" w:hAnsi="Times New Roman" w:cs="Times New Roman"/>
          <w:color w:val="000000"/>
          <w:sz w:val="24"/>
          <w:szCs w:val="24"/>
          <w:lang w:val="nl-NL"/>
        </w:rPr>
        <w:t>1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3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d</w:t>
      </w:r>
      <w:r w:rsidRPr="0061671E">
        <w:rPr>
          <w:rFonts w:ascii="Times New Roman" w:hAnsi="Times New Roman" w:cs="Times New Roman"/>
          <w:color w:val="000000"/>
          <w:sz w:val="24"/>
          <w:szCs w:val="24"/>
          <w:vertAlign w:val="superscript"/>
          <w:lang w:val="nl-NL"/>
        </w:rPr>
        <w:t>5</w:t>
      </w:r>
    </w:p>
    <w:p w14:paraId="19B93CCF"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 Gọi x là hóa trị cao nhất của R với oxygen (trong oxide). Suy ra oxide cao nhất có dạng R</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a lẻ); RO</w:t>
      </w:r>
      <w:r w:rsidRPr="0061671E">
        <w:rPr>
          <w:rFonts w:ascii="Times New Roman" w:hAnsi="Times New Roman" w:cs="Times New Roman"/>
          <w:color w:val="000000"/>
          <w:sz w:val="24"/>
          <w:szCs w:val="24"/>
          <w:vertAlign w:val="subscript"/>
          <w:lang w:val="nl-NL"/>
        </w:rPr>
        <w:t xml:space="preserve">a/2 </w:t>
      </w:r>
      <w:r w:rsidRPr="0061671E">
        <w:rPr>
          <w:rFonts w:ascii="Times New Roman" w:hAnsi="Times New Roman" w:cs="Times New Roman"/>
          <w:color w:val="000000"/>
          <w:sz w:val="24"/>
          <w:szCs w:val="24"/>
          <w:lang w:val="nl-NL"/>
        </w:rPr>
        <w:t>(a chẵn); hợp chất khí với hiddro có dạng RH</w:t>
      </w:r>
      <w:r w:rsidRPr="0061671E">
        <w:rPr>
          <w:rFonts w:ascii="Times New Roman" w:hAnsi="Times New Roman" w:cs="Times New Roman"/>
          <w:color w:val="000000"/>
          <w:sz w:val="24"/>
          <w:szCs w:val="24"/>
          <w:vertAlign w:val="subscript"/>
          <w:lang w:val="nl-NL"/>
        </w:rPr>
        <w:t>(8-a).</w:t>
      </w:r>
    </w:p>
    <w:p w14:paraId="725E9575"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Theo bài ra,  ta có:</w:t>
      </w:r>
    </w:p>
    <w:p w14:paraId="3198958D" w14:textId="77777777" w:rsidR="0047275C" w:rsidRPr="0061671E" w:rsidRDefault="0047275C" w:rsidP="00E03994">
      <w:pPr>
        <w:spacing w:after="0" w:line="276" w:lineRule="auto"/>
        <w:jc w:val="both"/>
        <w:rPr>
          <w:rFonts w:ascii="Times New Roman" w:hAnsi="Times New Roman" w:cs="Times New Roman"/>
          <w:color w:val="000000"/>
          <w:sz w:val="24"/>
          <w:szCs w:val="24"/>
          <w:vertAlign w:val="subscript"/>
          <w:lang w:val="nl-NL"/>
        </w:rPr>
      </w:pPr>
      <w:r w:rsidRPr="0061671E">
        <w:rPr>
          <w:rFonts w:ascii="Times New Roman" w:hAnsi="Times New Roman" w:cs="Times New Roman"/>
          <w:color w:val="000000"/>
          <w:sz w:val="24"/>
          <w:szCs w:val="24"/>
          <w:lang w:val="nl-NL"/>
        </w:rPr>
        <w:t>* Trường hợp 1: nếu a lẻ R</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r w:rsidRPr="0061671E">
        <w:rPr>
          <w:rFonts w:ascii="Times New Roman" w:hAnsi="Times New Roman" w:cs="Times New Roman"/>
          <w:color w:val="000000"/>
          <w:sz w:val="24"/>
          <w:szCs w:val="24"/>
          <w:vertAlign w:val="subscript"/>
          <w:lang w:val="nl-NL"/>
        </w:rPr>
        <w:t>a</w:t>
      </w:r>
    </w:p>
    <w:p w14:paraId="45AE1937"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position w:val="-24"/>
          <w:sz w:val="24"/>
          <w:szCs w:val="24"/>
          <w:lang w:val="nl-NL"/>
        </w:rPr>
        <w:object w:dxaOrig="2799" w:dyaOrig="619" w14:anchorId="495D7BA9">
          <v:shape id="Object 83" o:spid="_x0000_i1496" type="#_x0000_t75" style="width:140.25pt;height:31.5pt;mso-position-horizontal-relative:page;mso-position-vertical-relative:page" o:ole="">
            <v:imagedata r:id="rId957" o:title=""/>
          </v:shape>
          <o:OLEObject Type="Embed" ProgID="Equation.3" ShapeID="Object 83" DrawAspect="Content" ObjectID="_1797798293" r:id="rId958"/>
        </w:objec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position w:val="-10"/>
          <w:sz w:val="24"/>
          <w:szCs w:val="24"/>
          <w:lang w:val="nl-NL"/>
        </w:rPr>
        <w:object w:dxaOrig="3397" w:dyaOrig="319" w14:anchorId="225DEA9F">
          <v:shape id="Object 84" o:spid="_x0000_i1497" type="#_x0000_t75" style="width:170.25pt;height:15.75pt;mso-position-horizontal-relative:page;mso-position-vertical-relative:page" o:ole="">
            <v:imagedata r:id="rId959" o:title=""/>
          </v:shape>
          <o:OLEObject Type="Embed" ProgID="Equation.3" ShapeID="Object 84" DrawAspect="Content" ObjectID="_1797798294" r:id="rId960"/>
        </w:object>
      </w:r>
      <w:r w:rsidRPr="0061671E">
        <w:rPr>
          <w:rFonts w:ascii="Times New Roman" w:hAnsi="Times New Roman" w:cs="Times New Roman"/>
          <w:color w:val="000000"/>
          <w:position w:val="-6"/>
          <w:sz w:val="24"/>
          <w:szCs w:val="24"/>
          <w:lang w:val="nl-NL"/>
        </w:rPr>
        <w:object w:dxaOrig="299" w:dyaOrig="239" w14:anchorId="07FEA2A4">
          <v:shape id="Object 85" o:spid="_x0000_i1498" type="#_x0000_t75" style="width:15pt;height:12pt;mso-position-horizontal-relative:page;mso-position-vertical-relative:page" o:ole="">
            <v:imagedata r:id="rId961" o:title=""/>
          </v:shape>
          <o:OLEObject Type="Embed" ProgID="Equation.3" ShapeID="Object 85" DrawAspect="Content" ObjectID="_1797798295" r:id="rId962"/>
        </w:object>
      </w:r>
      <w:r w:rsidRPr="0061671E">
        <w:rPr>
          <w:rFonts w:ascii="Times New Roman" w:hAnsi="Times New Roman" w:cs="Times New Roman"/>
          <w:color w:val="000000"/>
          <w:sz w:val="24"/>
          <w:szCs w:val="24"/>
          <w:lang w:val="nl-NL"/>
        </w:rPr>
        <w:t xml:space="preserve">  1, 202R = 8, 384a -16</w:t>
      </w:r>
    </w:p>
    <w:p w14:paraId="430A2866"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Ta có bả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22"/>
        <w:gridCol w:w="1418"/>
        <w:gridCol w:w="1800"/>
      </w:tblGrid>
      <w:tr w:rsidR="0047275C" w:rsidRPr="0061671E" w14:paraId="1FD9C160" w14:textId="77777777" w:rsidTr="0047275C">
        <w:tc>
          <w:tcPr>
            <w:tcW w:w="1822" w:type="dxa"/>
          </w:tcPr>
          <w:p w14:paraId="77BCAD97" w14:textId="77777777" w:rsidR="0047275C" w:rsidRPr="0061671E" w:rsidRDefault="0047275C" w:rsidP="00E03994">
            <w:pPr>
              <w:tabs>
                <w:tab w:val="left" w:pos="0"/>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w:t>
            </w:r>
          </w:p>
        </w:tc>
        <w:tc>
          <w:tcPr>
            <w:tcW w:w="1418" w:type="dxa"/>
          </w:tcPr>
          <w:p w14:paraId="1C5C6036" w14:textId="77777777" w:rsidR="0047275C" w:rsidRPr="0061671E" w:rsidRDefault="0047275C" w:rsidP="00E03994">
            <w:pPr>
              <w:tabs>
                <w:tab w:val="left" w:pos="0"/>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7</w:t>
            </w:r>
          </w:p>
        </w:tc>
        <w:tc>
          <w:tcPr>
            <w:tcW w:w="1800" w:type="dxa"/>
          </w:tcPr>
          <w:p w14:paraId="1EE3AFBE" w14:textId="77777777" w:rsidR="0047275C" w:rsidRPr="0061671E" w:rsidRDefault="0047275C" w:rsidP="00E03994">
            <w:pPr>
              <w:tabs>
                <w:tab w:val="left" w:pos="0"/>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5</w:t>
            </w:r>
          </w:p>
        </w:tc>
      </w:tr>
      <w:tr w:rsidR="0047275C" w:rsidRPr="0061671E" w14:paraId="12DB2E6D" w14:textId="77777777" w:rsidTr="0047275C">
        <w:tc>
          <w:tcPr>
            <w:tcW w:w="1822" w:type="dxa"/>
          </w:tcPr>
          <w:p w14:paraId="7FDC3FEF"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R</w:t>
            </w:r>
          </w:p>
        </w:tc>
        <w:tc>
          <w:tcPr>
            <w:tcW w:w="1418" w:type="dxa"/>
          </w:tcPr>
          <w:p w14:paraId="3F8DBFA4"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5, 5 (Cl)</w:t>
            </w:r>
          </w:p>
        </w:tc>
        <w:tc>
          <w:tcPr>
            <w:tcW w:w="1800" w:type="dxa"/>
          </w:tcPr>
          <w:p w14:paraId="3BFDCE2B"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1, 56 (loại)</w:t>
            </w:r>
          </w:p>
        </w:tc>
      </w:tr>
    </w:tbl>
    <w:p w14:paraId="7D90C72A"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vertAlign w:val="subscript"/>
          <w:lang w:val="nl-NL"/>
        </w:rPr>
      </w:pPr>
      <w:r w:rsidRPr="0061671E">
        <w:rPr>
          <w:rFonts w:ascii="Times New Roman" w:hAnsi="Times New Roman" w:cs="Times New Roman"/>
          <w:color w:val="000000"/>
          <w:sz w:val="24"/>
          <w:szCs w:val="24"/>
          <w:lang w:val="nl-NL"/>
        </w:rPr>
        <w:t>* Trường hợp 2: nếu a chẵn RO</w:t>
      </w:r>
      <w:r w:rsidRPr="0061671E">
        <w:rPr>
          <w:rFonts w:ascii="Times New Roman" w:hAnsi="Times New Roman" w:cs="Times New Roman"/>
          <w:color w:val="000000"/>
          <w:sz w:val="24"/>
          <w:szCs w:val="24"/>
          <w:vertAlign w:val="subscript"/>
          <w:lang w:val="nl-NL"/>
        </w:rPr>
        <w:t xml:space="preserve">a/2 </w:t>
      </w:r>
    </w:p>
    <w:p w14:paraId="36357F9C"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lastRenderedPageBreak/>
        <w:t>Làm tương tự không có giá trị nào thỏa mãn.</w:t>
      </w:r>
    </w:p>
    <w:p w14:paraId="3D6D45FC"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ác định kim loại M:</w:t>
      </w:r>
    </w:p>
    <w:p w14:paraId="2422A4DF" w14:textId="77777777" w:rsidR="0047275C" w:rsidRPr="0061671E" w:rsidRDefault="0047275C" w:rsidP="00E03994">
      <w:pPr>
        <w:tabs>
          <w:tab w:val="left" w:pos="0"/>
        </w:tabs>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M      + nCl</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6"/>
          <w:sz w:val="24"/>
          <w:szCs w:val="24"/>
          <w:lang w:val="nl-NL"/>
        </w:rPr>
        <w:object w:dxaOrig="299" w:dyaOrig="219" w14:anchorId="4EB22EFD">
          <v:shape id="Object 86" o:spid="_x0000_i1499" type="#_x0000_t75" style="width:15pt;height:11.25pt;mso-position-horizontal-relative:page;mso-position-vertical-relative:page" o:ole="">
            <v:imagedata r:id="rId963" o:title=""/>
          </v:shape>
          <o:OLEObject Type="Embed" ProgID="Equation.3" ShapeID="Object 86" DrawAspect="Content" ObjectID="_1797798296" r:id="rId964"/>
        </w:object>
      </w:r>
      <w:r w:rsidRPr="0061671E">
        <w:rPr>
          <w:rFonts w:ascii="Times New Roman" w:hAnsi="Times New Roman" w:cs="Times New Roman"/>
          <w:color w:val="000000"/>
          <w:sz w:val="24"/>
          <w:szCs w:val="24"/>
          <w:lang w:val="nl-NL"/>
        </w:rPr>
        <w:t xml:space="preserve"> 2MCl</w:t>
      </w:r>
      <w:r w:rsidRPr="0061671E">
        <w:rPr>
          <w:rFonts w:ascii="Times New Roman" w:hAnsi="Times New Roman" w:cs="Times New Roman"/>
          <w:color w:val="000000"/>
          <w:sz w:val="24"/>
          <w:szCs w:val="24"/>
          <w:vertAlign w:val="subscript"/>
          <w:lang w:val="nl-NL"/>
        </w:rPr>
        <w:t>n</w:t>
      </w:r>
    </w:p>
    <w:p w14:paraId="601BCE0F"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vertAlign w:val="subscript"/>
          <w:lang w:val="nl-NL"/>
        </w:rPr>
      </w:pPr>
      <w:r w:rsidRPr="0061671E">
        <w:rPr>
          <w:rFonts w:ascii="Times New Roman" w:hAnsi="Times New Roman" w:cs="Times New Roman"/>
          <w:color w:val="000000"/>
          <w:sz w:val="24"/>
          <w:szCs w:val="24"/>
          <w:lang w:val="nl-NL"/>
        </w:rPr>
        <w:t>Theo định luật bảo toàn khối lượng m</w:t>
      </w:r>
      <w:r w:rsidRPr="0061671E">
        <w:rPr>
          <w:rFonts w:ascii="Times New Roman" w:hAnsi="Times New Roman" w:cs="Times New Roman"/>
          <w:color w:val="000000"/>
          <w:position w:val="-10"/>
          <w:sz w:val="24"/>
          <w:szCs w:val="24"/>
          <w:lang w:val="nl-NL"/>
        </w:rPr>
        <w:object w:dxaOrig="219" w:dyaOrig="339" w14:anchorId="24C18FB5">
          <v:shape id="Object 87" o:spid="_x0000_i1500" type="#_x0000_t75" style="width:11.25pt;height:17.25pt;mso-position-horizontal-relative:page;mso-position-vertical-relative:page" o:ole="">
            <v:imagedata r:id="rId965" o:title=""/>
          </v:shape>
          <o:OLEObject Type="Embed" ProgID="Equation.3" ShapeID="Object 87" DrawAspect="Content" ObjectID="_1797798297" r:id="rId966"/>
        </w:object>
      </w:r>
      <w:r w:rsidRPr="0061671E">
        <w:rPr>
          <w:rFonts w:ascii="Times New Roman" w:hAnsi="Times New Roman" w:cs="Times New Roman"/>
          <w:color w:val="000000"/>
          <w:sz w:val="24"/>
          <w:szCs w:val="24"/>
          <w:lang w:val="nl-NL"/>
        </w:rPr>
        <w:t xml:space="preserve"> + m</w:t>
      </w:r>
      <w:r w:rsidRPr="0061671E">
        <w:rPr>
          <w:rFonts w:ascii="Times New Roman" w:hAnsi="Times New Roman" w:cs="Times New Roman"/>
          <w:color w:val="000000"/>
          <w:position w:val="-14"/>
          <w:sz w:val="24"/>
          <w:szCs w:val="24"/>
          <w:lang w:val="nl-NL"/>
        </w:rPr>
        <w:object w:dxaOrig="279" w:dyaOrig="378" w14:anchorId="30B2C688">
          <v:shape id="Object 88" o:spid="_x0000_i1501" type="#_x0000_t75" style="width:14.25pt;height:19.5pt;mso-position-horizontal-relative:page;mso-position-vertical-relative:page" o:ole="">
            <v:imagedata r:id="rId967" o:title=""/>
          </v:shape>
          <o:OLEObject Type="Embed" ProgID="Equation.3" ShapeID="Object 88" DrawAspect="Content" ObjectID="_1797798298" r:id="rId968"/>
        </w:object>
      </w:r>
      <w:r w:rsidRPr="0061671E">
        <w:rPr>
          <w:rFonts w:ascii="Times New Roman" w:hAnsi="Times New Roman" w:cs="Times New Roman"/>
          <w:color w:val="000000"/>
          <w:sz w:val="24"/>
          <w:szCs w:val="24"/>
          <w:lang w:val="nl-NL"/>
        </w:rPr>
        <w:t xml:space="preserve">= m </w:t>
      </w:r>
      <w:r w:rsidRPr="0061671E">
        <w:rPr>
          <w:rFonts w:ascii="Times New Roman" w:hAnsi="Times New Roman" w:cs="Times New Roman"/>
          <w:color w:val="000000"/>
          <w:sz w:val="24"/>
          <w:szCs w:val="24"/>
          <w:vertAlign w:val="subscript"/>
          <w:lang w:val="nl-NL"/>
        </w:rPr>
        <w:t>muối</w:t>
      </w:r>
    </w:p>
    <w:p w14:paraId="25BD077E"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m</w:t>
      </w:r>
      <w:r w:rsidRPr="0061671E">
        <w:rPr>
          <w:rFonts w:ascii="Times New Roman" w:hAnsi="Times New Roman" w:cs="Times New Roman"/>
          <w:color w:val="000000"/>
          <w:position w:val="-14"/>
          <w:sz w:val="24"/>
          <w:szCs w:val="24"/>
          <w:lang w:val="nl-NL"/>
        </w:rPr>
        <w:object w:dxaOrig="279" w:dyaOrig="378" w14:anchorId="55771696">
          <v:shape id="Object 89" o:spid="_x0000_i1502" type="#_x0000_t75" style="width:14.25pt;height:19.5pt;mso-position-horizontal-relative:page;mso-position-vertical-relative:page" o:ole="">
            <v:imagedata r:id="rId969" o:title=""/>
          </v:shape>
          <o:OLEObject Type="Embed" ProgID="Equation.3" ShapeID="Object 89" DrawAspect="Content" ObjectID="_1797798299" r:id="rId970"/>
        </w:object>
      </w:r>
      <w:r w:rsidRPr="0061671E">
        <w:rPr>
          <w:rFonts w:ascii="Times New Roman" w:hAnsi="Times New Roman" w:cs="Times New Roman"/>
          <w:color w:val="000000"/>
          <w:sz w:val="24"/>
          <w:szCs w:val="24"/>
          <w:lang w:val="nl-NL"/>
        </w:rPr>
        <w:t xml:space="preserve">=  m </w:t>
      </w:r>
      <w:r w:rsidRPr="0061671E">
        <w:rPr>
          <w:rFonts w:ascii="Times New Roman" w:hAnsi="Times New Roman" w:cs="Times New Roman"/>
          <w:color w:val="000000"/>
          <w:sz w:val="24"/>
          <w:szCs w:val="24"/>
          <w:vertAlign w:val="subscript"/>
          <w:lang w:val="nl-NL"/>
        </w:rPr>
        <w:t xml:space="preserve">muối </w:t>
      </w:r>
      <w:r w:rsidRPr="0061671E">
        <w:rPr>
          <w:rFonts w:ascii="Times New Roman" w:hAnsi="Times New Roman" w:cs="Times New Roman"/>
          <w:color w:val="000000"/>
          <w:sz w:val="24"/>
          <w:szCs w:val="24"/>
          <w:lang w:val="nl-NL"/>
        </w:rPr>
        <w:t>- m</w:t>
      </w:r>
      <w:r w:rsidRPr="0061671E">
        <w:rPr>
          <w:rFonts w:ascii="Times New Roman" w:hAnsi="Times New Roman" w:cs="Times New Roman"/>
          <w:color w:val="000000"/>
          <w:position w:val="-10"/>
          <w:sz w:val="24"/>
          <w:szCs w:val="24"/>
          <w:lang w:val="nl-NL"/>
        </w:rPr>
        <w:object w:dxaOrig="219" w:dyaOrig="339" w14:anchorId="54AA67C2">
          <v:shape id="Object 90" o:spid="_x0000_i1503" type="#_x0000_t75" style="width:11.25pt;height:17.25pt;mso-position-horizontal-relative:page;mso-position-vertical-relative:page" o:ole="">
            <v:imagedata r:id="rId965" o:title=""/>
          </v:shape>
          <o:OLEObject Type="Embed" ProgID="Equation.3" ShapeID="Object 90" DrawAspect="Content" ObjectID="_1797798300" r:id="rId971"/>
        </w:object>
      </w:r>
      <w:r w:rsidRPr="0061671E">
        <w:rPr>
          <w:rFonts w:ascii="Times New Roman" w:hAnsi="Times New Roman" w:cs="Times New Roman"/>
          <w:color w:val="000000"/>
          <w:sz w:val="24"/>
          <w:szCs w:val="24"/>
          <w:lang w:val="nl-NL"/>
        </w:rPr>
        <w:t xml:space="preserve"> = 65 – 22, 4  = 42, 6 (g) </w:t>
      </w:r>
    </w:p>
    <w:p w14:paraId="5FD531C8"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position w:val="-6"/>
          <w:sz w:val="24"/>
          <w:szCs w:val="24"/>
          <w:lang w:val="nl-NL"/>
        </w:rPr>
        <w:object w:dxaOrig="299" w:dyaOrig="239" w14:anchorId="285B7391">
          <v:shape id="Object 91" o:spid="_x0000_i1504" type="#_x0000_t75" style="width:15pt;height:12pt;mso-position-horizontal-relative:page;mso-position-vertical-relative:page" o:ole="">
            <v:imagedata r:id="rId961" o:title=""/>
          </v:shape>
          <o:OLEObject Type="Embed" ProgID="Equation.3" ShapeID="Object 91" DrawAspect="Content" ObjectID="_1797798301" r:id="rId972"/>
        </w:object>
      </w:r>
      <w:r w:rsidRPr="0061671E">
        <w:rPr>
          <w:rFonts w:ascii="Times New Roman" w:hAnsi="Times New Roman" w:cs="Times New Roman"/>
          <w:color w:val="000000"/>
          <w:sz w:val="24"/>
          <w:szCs w:val="24"/>
          <w:lang w:val="nl-NL"/>
        </w:rPr>
        <w:t>n</w:t>
      </w:r>
      <w:r w:rsidRPr="0061671E">
        <w:rPr>
          <w:rFonts w:ascii="Times New Roman" w:hAnsi="Times New Roman" w:cs="Times New Roman"/>
          <w:color w:val="000000"/>
          <w:position w:val="-14"/>
          <w:sz w:val="24"/>
          <w:szCs w:val="24"/>
          <w:lang w:val="nl-NL"/>
        </w:rPr>
        <w:object w:dxaOrig="279" w:dyaOrig="378" w14:anchorId="576D3F57">
          <v:shape id="Object 92" o:spid="_x0000_i1505" type="#_x0000_t75" style="width:14.25pt;height:19.5pt;mso-position-horizontal-relative:page;mso-position-vertical-relative:page" o:ole="">
            <v:imagedata r:id="rId969" o:title=""/>
          </v:shape>
          <o:OLEObject Type="Embed" ProgID="Equation.3" ShapeID="Object 92" DrawAspect="Content" ObjectID="_1797798302" r:id="rId973"/>
        </w:object>
      </w:r>
      <w:r w:rsidRPr="0061671E">
        <w:rPr>
          <w:rFonts w:ascii="Times New Roman" w:hAnsi="Times New Roman" w:cs="Times New Roman"/>
          <w:color w:val="000000"/>
          <w:sz w:val="24"/>
          <w:szCs w:val="24"/>
          <w:lang w:val="nl-NL"/>
        </w:rPr>
        <w:t>= 42, 6/71 = 0, 6 (mol)</w:t>
      </w:r>
      <w:r>
        <w:rPr>
          <w:rFonts w:ascii="Times New Roman" w:hAnsi="Times New Roman" w:cs="Times New Roman"/>
          <w:color w:val="000000"/>
          <w:sz w:val="24"/>
          <w:szCs w:val="24"/>
          <w:lang w:val="nl-NL"/>
        </w:rPr>
        <w:t xml:space="preserve">v </w:t>
      </w:r>
      <w:r w:rsidRPr="0061671E">
        <w:rPr>
          <w:rFonts w:ascii="Times New Roman" w:hAnsi="Times New Roman" w:cs="Times New Roman"/>
          <w:color w:val="000000"/>
          <w:position w:val="-6"/>
          <w:sz w:val="24"/>
          <w:szCs w:val="24"/>
          <w:lang w:val="nl-NL"/>
        </w:rPr>
        <w:object w:dxaOrig="299" w:dyaOrig="239" w14:anchorId="1523D941">
          <v:shape id="Object 93" o:spid="_x0000_i1506" type="#_x0000_t75" style="width:15pt;height:12pt;mso-position-horizontal-relative:page;mso-position-vertical-relative:page" o:ole="">
            <v:imagedata r:id="rId961" o:title=""/>
          </v:shape>
          <o:OLEObject Type="Embed" ProgID="Equation.3" ShapeID="Object 93" DrawAspect="Content" ObjectID="_1797798303" r:id="rId974"/>
        </w:object>
      </w:r>
      <w:r w:rsidRPr="0061671E">
        <w:rPr>
          <w:rFonts w:ascii="Times New Roman" w:hAnsi="Times New Roman" w:cs="Times New Roman"/>
          <w:color w:val="000000"/>
          <w:position w:val="-24"/>
          <w:sz w:val="24"/>
          <w:szCs w:val="24"/>
          <w:lang w:val="nl-NL"/>
        </w:rPr>
        <w:object w:dxaOrig="1299" w:dyaOrig="619" w14:anchorId="1B5254A1">
          <v:shape id="Object 94" o:spid="_x0000_i1507" type="#_x0000_t75" style="width:65.25pt;height:31.5pt;mso-position-horizontal-relative:page;mso-position-vertical-relative:page" o:ole="">
            <v:imagedata r:id="rId975" o:title=""/>
          </v:shape>
          <o:OLEObject Type="Embed" ProgID="Equation.3" ShapeID="Object 94" DrawAspect="Content" ObjectID="_1797798304" r:id="rId976"/>
        </w:objec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6"/>
          <w:sz w:val="24"/>
          <w:szCs w:val="24"/>
          <w:lang w:val="nl-NL"/>
        </w:rPr>
        <w:object w:dxaOrig="299" w:dyaOrig="239" w14:anchorId="408558F0">
          <v:shape id="Object 95" o:spid="_x0000_i1508" type="#_x0000_t75" style="width:15pt;height:12pt;mso-position-horizontal-relative:page;mso-position-vertical-relative:page" o:ole="">
            <v:imagedata r:id="rId961" o:title=""/>
          </v:shape>
          <o:OLEObject Type="Embed" ProgID="Equation.3" ShapeID="Object 95" DrawAspect="Content" ObjectID="_1797798305" r:id="rId977"/>
        </w:object>
      </w:r>
      <w:r w:rsidRPr="0061671E">
        <w:rPr>
          <w:rFonts w:ascii="Times New Roman" w:hAnsi="Times New Roman" w:cs="Times New Roman"/>
          <w:color w:val="000000"/>
          <w:sz w:val="24"/>
          <w:szCs w:val="24"/>
          <w:lang w:val="nl-NL"/>
        </w:rPr>
        <w:t xml:space="preserve">  M = 18, 667n</w:t>
      </w:r>
    </w:p>
    <w:p w14:paraId="10E3AAAA"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Ta có bảng: </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1616"/>
        <w:gridCol w:w="1624"/>
        <w:gridCol w:w="1620"/>
      </w:tblGrid>
      <w:tr w:rsidR="0047275C" w:rsidRPr="0061671E" w14:paraId="740ED2A3" w14:textId="77777777" w:rsidTr="0047275C">
        <w:tc>
          <w:tcPr>
            <w:tcW w:w="1440" w:type="dxa"/>
          </w:tcPr>
          <w:p w14:paraId="0916E98B"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n</w:t>
            </w:r>
          </w:p>
        </w:tc>
        <w:tc>
          <w:tcPr>
            <w:tcW w:w="1616" w:type="dxa"/>
          </w:tcPr>
          <w:p w14:paraId="4F0A2C4C"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w:t>
            </w:r>
          </w:p>
        </w:tc>
        <w:tc>
          <w:tcPr>
            <w:tcW w:w="1624" w:type="dxa"/>
          </w:tcPr>
          <w:p w14:paraId="54523F4B"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w:t>
            </w:r>
          </w:p>
        </w:tc>
        <w:tc>
          <w:tcPr>
            <w:tcW w:w="1620" w:type="dxa"/>
          </w:tcPr>
          <w:p w14:paraId="7252F85C"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w:t>
            </w:r>
          </w:p>
        </w:tc>
      </w:tr>
      <w:tr w:rsidR="0047275C" w:rsidRPr="0061671E" w14:paraId="1FE3A24E" w14:textId="77777777" w:rsidTr="0047275C">
        <w:tc>
          <w:tcPr>
            <w:tcW w:w="1440" w:type="dxa"/>
          </w:tcPr>
          <w:p w14:paraId="77B3A2BC"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M</w:t>
            </w:r>
          </w:p>
        </w:tc>
        <w:tc>
          <w:tcPr>
            <w:tcW w:w="1616" w:type="dxa"/>
          </w:tcPr>
          <w:p w14:paraId="4176F950"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8, 667</w:t>
            </w:r>
          </w:p>
        </w:tc>
        <w:tc>
          <w:tcPr>
            <w:tcW w:w="1624" w:type="dxa"/>
          </w:tcPr>
          <w:p w14:paraId="0C474503"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7, 334</w:t>
            </w:r>
          </w:p>
        </w:tc>
        <w:tc>
          <w:tcPr>
            <w:tcW w:w="1620" w:type="dxa"/>
          </w:tcPr>
          <w:p w14:paraId="252F3A7D"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56 (Fe)</w:t>
            </w:r>
          </w:p>
        </w:tc>
      </w:tr>
      <w:tr w:rsidR="0047275C" w:rsidRPr="0061671E" w14:paraId="4359F552" w14:textId="77777777" w:rsidTr="0047275C">
        <w:tc>
          <w:tcPr>
            <w:tcW w:w="1440" w:type="dxa"/>
          </w:tcPr>
          <w:p w14:paraId="7AD65C74"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Kết luận</w:t>
            </w:r>
          </w:p>
        </w:tc>
        <w:tc>
          <w:tcPr>
            <w:tcW w:w="1616" w:type="dxa"/>
          </w:tcPr>
          <w:p w14:paraId="0CA5D158"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c>
          <w:tcPr>
            <w:tcW w:w="1624" w:type="dxa"/>
          </w:tcPr>
          <w:p w14:paraId="505CD28B"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c>
          <w:tcPr>
            <w:tcW w:w="1620" w:type="dxa"/>
          </w:tcPr>
          <w:p w14:paraId="1405F378" w14:textId="77777777" w:rsidR="0047275C" w:rsidRPr="0061671E" w:rsidRDefault="0047275C" w:rsidP="00E03994">
            <w:pPr>
              <w:tabs>
                <w:tab w:val="left" w:pos="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thỏa mãn</w:t>
            </w:r>
          </w:p>
        </w:tc>
      </w:tr>
    </w:tbl>
    <w:p w14:paraId="6D252380" w14:textId="77777777" w:rsidR="0047275C" w:rsidRPr="0061671E" w:rsidRDefault="0047275C" w:rsidP="00E03994">
      <w:pPr>
        <w:spacing w:after="0" w:line="276" w:lineRule="auto"/>
        <w:rPr>
          <w:rFonts w:ascii="Times New Roman" w:hAnsi="Times New Roman" w:cs="Times New Roman"/>
          <w:color w:val="000000"/>
          <w:sz w:val="24"/>
          <w:szCs w:val="24"/>
          <w:vertAlign w:val="subscript"/>
          <w:lang w:val="nl-NL"/>
        </w:rPr>
      </w:pPr>
      <w:r w:rsidRPr="0061671E">
        <w:rPr>
          <w:rFonts w:ascii="Times New Roman" w:hAnsi="Times New Roman" w:cs="Times New Roman"/>
          <w:color w:val="000000"/>
          <w:sz w:val="24"/>
          <w:szCs w:val="24"/>
          <w:lang w:val="nl-NL"/>
        </w:rPr>
        <w:t>Vậy công thức của muối là FeCl</w:t>
      </w:r>
      <w:r w:rsidRPr="0061671E">
        <w:rPr>
          <w:rFonts w:ascii="Times New Roman" w:hAnsi="Times New Roman" w:cs="Times New Roman"/>
          <w:color w:val="000000"/>
          <w:sz w:val="24"/>
          <w:szCs w:val="24"/>
          <w:vertAlign w:val="subscript"/>
          <w:lang w:val="nl-NL"/>
        </w:rPr>
        <w:t>3.</w:t>
      </w:r>
    </w:p>
    <w:p w14:paraId="44CFE81A" w14:textId="77777777" w:rsidR="0047275C" w:rsidRPr="0061671E" w:rsidRDefault="0047275C" w:rsidP="00E03994">
      <w:pPr>
        <w:pStyle w:val="Heading2"/>
        <w:spacing w:before="0" w:line="276" w:lineRule="auto"/>
        <w:rPr>
          <w:rFonts w:ascii="Times New Roman" w:eastAsia="Times New Roman" w:hAnsi="Times New Roman" w:cs="Times New Roman"/>
          <w:b/>
          <w:caps/>
          <w:sz w:val="24"/>
          <w:szCs w:val="24"/>
        </w:rPr>
      </w:pPr>
      <w:bookmarkStart w:id="19" w:name="_Toc159801316"/>
      <w:r w:rsidRPr="0061671E">
        <w:rPr>
          <w:rFonts w:ascii="Times New Roman" w:eastAsia="Times New Roman" w:hAnsi="Times New Roman" w:cs="Times New Roman"/>
          <w:b/>
          <w:caps/>
          <w:color w:val="000000"/>
          <w:sz w:val="24"/>
          <w:szCs w:val="24"/>
        </w:rPr>
        <w:t>Dạng 3</w:t>
      </w:r>
      <w:r>
        <w:rPr>
          <w:rFonts w:ascii="Times New Roman" w:eastAsia="Times New Roman" w:hAnsi="Times New Roman" w:cs="Times New Roman"/>
          <w:b/>
          <w:caps/>
          <w:color w:val="000000"/>
          <w:sz w:val="24"/>
          <w:szCs w:val="24"/>
        </w:rPr>
        <w:t>.8</w:t>
      </w:r>
      <w:r w:rsidRPr="0061671E">
        <w:rPr>
          <w:rFonts w:ascii="Times New Roman" w:eastAsia="Times New Roman" w:hAnsi="Times New Roman" w:cs="Times New Roman"/>
          <w:b/>
          <w:caps/>
          <w:color w:val="000000"/>
          <w:sz w:val="24"/>
          <w:szCs w:val="24"/>
        </w:rPr>
        <w:t xml:space="preserve">: </w:t>
      </w:r>
      <w:r w:rsidRPr="0061671E">
        <w:rPr>
          <w:rFonts w:ascii="Times New Roman" w:eastAsia="Times New Roman" w:hAnsi="Times New Roman" w:cs="Times New Roman"/>
          <w:b/>
          <w:caps/>
          <w:sz w:val="24"/>
          <w:szCs w:val="24"/>
        </w:rPr>
        <w:t>Bài tập liên quan GIỮA NGUYÊN TỬ VÀ số lượng tử</w:t>
      </w:r>
      <w:bookmarkEnd w:id="19"/>
    </w:p>
    <w:p w14:paraId="7707F7FF" w14:textId="77777777" w:rsidR="0047275C" w:rsidRPr="0061671E" w:rsidRDefault="0047275C" w:rsidP="00E03994">
      <w:pPr>
        <w:spacing w:after="0" w:line="276" w:lineRule="auto"/>
        <w:jc w:val="both"/>
        <w:rPr>
          <w:rFonts w:ascii="Times New Roman" w:hAnsi="Times New Roman" w:cs="Times New Roman"/>
          <w:sz w:val="24"/>
          <w:szCs w:val="24"/>
        </w:rPr>
      </w:pPr>
      <w:bookmarkStart w:id="20" w:name="_Hlk106004461"/>
      <w:r w:rsidRPr="0061671E">
        <w:rPr>
          <w:rFonts w:ascii="Times New Roman" w:hAnsi="Times New Roman" w:cs="Times New Roman"/>
          <w:b/>
          <w:bCs/>
          <w:sz w:val="24"/>
          <w:szCs w:val="24"/>
        </w:rPr>
        <w:t>Bài 15.</w:t>
      </w:r>
      <w:r w:rsidRPr="0061671E">
        <w:rPr>
          <w:rFonts w:ascii="Times New Roman" w:hAnsi="Times New Roman" w:cs="Times New Roman"/>
          <w:sz w:val="24"/>
          <w:szCs w:val="24"/>
        </w:rPr>
        <w:t xml:space="preserve"> Tổng số hạt p,n,e trong nguyên tử của hai nguyên tố M và X lần lượt là 82 và 52. M và X tạo thành hợp chất MX</w:t>
      </w:r>
      <w:r w:rsidRPr="0061671E">
        <w:rPr>
          <w:rFonts w:ascii="Times New Roman" w:hAnsi="Times New Roman" w:cs="Times New Roman"/>
          <w:sz w:val="24"/>
          <w:szCs w:val="24"/>
          <w:vertAlign w:val="subscript"/>
        </w:rPr>
        <w:t>a</w:t>
      </w:r>
      <w:r w:rsidRPr="0061671E">
        <w:rPr>
          <w:rFonts w:ascii="Times New Roman" w:hAnsi="Times New Roman" w:cs="Times New Roman"/>
          <w:sz w:val="24"/>
          <w:szCs w:val="24"/>
        </w:rPr>
        <w:t>, trong phân tử của hợp chất đó có tổng số proton của các nguyên tử bằng 77.</w:t>
      </w:r>
    </w:p>
    <w:p w14:paraId="07C1E794" w14:textId="77777777" w:rsidR="0047275C" w:rsidRPr="0061671E" w:rsidRDefault="0047275C" w:rsidP="00E03994">
      <w:pPr>
        <w:pStyle w:val="ListParagraph"/>
        <w:numPr>
          <w:ilvl w:val="0"/>
          <w:numId w:val="4"/>
        </w:numPr>
        <w:spacing w:after="0" w:line="276" w:lineRule="auto"/>
        <w:ind w:left="0"/>
        <w:jc w:val="both"/>
        <w:rPr>
          <w:rFonts w:ascii="Times New Roman" w:hAnsi="Times New Roman" w:cs="Times New Roman"/>
          <w:sz w:val="24"/>
          <w:szCs w:val="24"/>
        </w:rPr>
      </w:pPr>
      <w:r w:rsidRPr="0061671E">
        <w:rPr>
          <w:rFonts w:ascii="Times New Roman" w:hAnsi="Times New Roman" w:cs="Times New Roman"/>
          <w:sz w:val="24"/>
          <w:szCs w:val="24"/>
        </w:rPr>
        <w:t>Hãy cho biết 4 số lượng tử tương ứng với electron chót của M và X</w:t>
      </w:r>
    </w:p>
    <w:p w14:paraId="34DDC87F" w14:textId="77777777" w:rsidR="0047275C" w:rsidRPr="0061671E" w:rsidRDefault="0047275C" w:rsidP="00E03994">
      <w:pPr>
        <w:pStyle w:val="ListParagraph"/>
        <w:numPr>
          <w:ilvl w:val="0"/>
          <w:numId w:val="4"/>
        </w:numPr>
        <w:spacing w:after="0" w:line="276" w:lineRule="auto"/>
        <w:ind w:left="0"/>
        <w:jc w:val="both"/>
        <w:rPr>
          <w:rFonts w:ascii="Times New Roman" w:hAnsi="Times New Roman" w:cs="Times New Roman"/>
          <w:sz w:val="24"/>
          <w:szCs w:val="24"/>
        </w:rPr>
      </w:pPr>
      <w:r w:rsidRPr="0061671E">
        <w:rPr>
          <w:rFonts w:ascii="Times New Roman" w:hAnsi="Times New Roman" w:cs="Times New Roman"/>
          <w:sz w:val="24"/>
          <w:szCs w:val="24"/>
        </w:rPr>
        <w:t>Xác định CTPT của MX</w:t>
      </w:r>
      <w:r w:rsidRPr="0061671E">
        <w:rPr>
          <w:rFonts w:ascii="Times New Roman" w:hAnsi="Times New Roman" w:cs="Times New Roman"/>
          <w:sz w:val="24"/>
          <w:szCs w:val="24"/>
          <w:vertAlign w:val="subscript"/>
        </w:rPr>
        <w:t>a</w:t>
      </w:r>
      <w:r w:rsidRPr="0061671E">
        <w:rPr>
          <w:rFonts w:ascii="Times New Roman" w:hAnsi="Times New Roman" w:cs="Times New Roman"/>
          <w:sz w:val="24"/>
          <w:szCs w:val="24"/>
        </w:rPr>
        <w:t>?</w:t>
      </w:r>
    </w:p>
    <w:p w14:paraId="3B617EAA" w14:textId="77777777" w:rsidR="0047275C" w:rsidRPr="0061671E" w:rsidRDefault="0047275C" w:rsidP="00E03994">
      <w:pPr>
        <w:spacing w:after="0" w:line="276" w:lineRule="auto"/>
        <w:jc w:val="center"/>
        <w:rPr>
          <w:rFonts w:ascii="Times New Roman" w:hAnsi="Times New Roman" w:cs="Times New Roman"/>
          <w:b/>
          <w:sz w:val="24"/>
          <w:szCs w:val="24"/>
        </w:rPr>
      </w:pPr>
      <w:r w:rsidRPr="0061671E">
        <w:rPr>
          <w:rFonts w:ascii="Times New Roman" w:hAnsi="Times New Roman" w:cs="Times New Roman"/>
          <w:b/>
          <w:sz w:val="24"/>
          <w:szCs w:val="24"/>
        </w:rPr>
        <w:t>Hướng dẫn giải</w:t>
      </w:r>
    </w:p>
    <w:p w14:paraId="26450106" w14:textId="77777777" w:rsidR="0047275C" w:rsidRPr="0061671E" w:rsidRDefault="0047275C" w:rsidP="00E03994">
      <w:pPr>
        <w:spacing w:after="0" w:line="276" w:lineRule="auto"/>
        <w:jc w:val="both"/>
        <w:rPr>
          <w:rFonts w:ascii="Times New Roman" w:hAnsi="Times New Roman" w:cs="Times New Roman"/>
          <w:bCs/>
          <w:sz w:val="24"/>
          <w:szCs w:val="24"/>
          <w:lang w:val="pt-BR"/>
        </w:rPr>
      </w:pPr>
      <w:r w:rsidRPr="0061671E">
        <w:rPr>
          <w:rFonts w:ascii="Times New Roman" w:hAnsi="Times New Roman" w:cs="Times New Roman"/>
          <w:bCs/>
          <w:sz w:val="24"/>
          <w:szCs w:val="24"/>
        </w:rPr>
        <w:t xml:space="preserve">Ta có: </w:t>
      </w:r>
    </w:p>
    <w:bookmarkEnd w:id="20"/>
    <w:p w14:paraId="4044FEAC"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S</w:t>
      </w:r>
      <w:r w:rsidRPr="0061671E">
        <w:rPr>
          <w:rFonts w:ascii="Times New Roman" w:hAnsi="Times New Roman" w:cs="Times New Roman"/>
          <w:sz w:val="24"/>
          <w:szCs w:val="24"/>
          <w:vertAlign w:val="subscript"/>
        </w:rPr>
        <w:t>X</w:t>
      </w:r>
      <w:r w:rsidRPr="0061671E">
        <w:rPr>
          <w:rFonts w:ascii="Times New Roman" w:hAnsi="Times New Roman" w:cs="Times New Roman"/>
          <w:sz w:val="24"/>
          <w:szCs w:val="24"/>
        </w:rPr>
        <w:t xml:space="preserve"> = 52</w:t>
      </w:r>
    </w:p>
    <w:p w14:paraId="31EAEEDE"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1&lt;</w:t>
      </w:r>
      <w:r>
        <w:rPr>
          <w:rFonts w:ascii="Times New Roman" w:hAnsi="Times New Roman" w:cs="Times New Roman"/>
          <w:sz w:val="24"/>
          <w:szCs w:val="24"/>
        </w:rPr>
        <w:t xml:space="preserve"> </w:t>
      </w:r>
      <w:r w:rsidRPr="00D11D48">
        <w:rPr>
          <w:rFonts w:ascii="Times New Roman" w:hAnsi="Times New Roman" w:cs="Times New Roman"/>
          <w:position w:val="-24"/>
          <w:sz w:val="24"/>
          <w:szCs w:val="24"/>
        </w:rPr>
        <w:object w:dxaOrig="300" w:dyaOrig="620" w14:anchorId="56B1CEB8">
          <v:shape id="_x0000_i1509" type="#_x0000_t75" style="width:15pt;height:31.5pt" o:ole="">
            <v:imagedata r:id="rId978" o:title=""/>
          </v:shape>
          <o:OLEObject Type="Embed" ProgID="Equation.DSMT4" ShapeID="_x0000_i1509" DrawAspect="Content" ObjectID="_1797798306" r:id="rId979"/>
        </w:object>
      </w:r>
      <w:r w:rsidRPr="0061671E">
        <w:rPr>
          <w:rFonts w:ascii="Times New Roman" w:hAnsi="Times New Roman" w:cs="Times New Roman"/>
          <w:sz w:val="24"/>
          <w:szCs w:val="24"/>
        </w:rPr>
        <w:t>&lt;1,5</w:t>
      </w:r>
    </w:p>
    <w:p w14:paraId="1CDA8115"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S/3,5  &lt;Z&lt;S/3</w:t>
      </w:r>
    </w:p>
    <w:p w14:paraId="0596D295"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14,7&lt;Z&lt; 17,5</w:t>
      </w:r>
    </w:p>
    <w:p w14:paraId="06194A57"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Z =15;   16;    17</w:t>
      </w:r>
    </w:p>
    <w:p w14:paraId="1345A587"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N =22;   20;    18</w:t>
      </w:r>
    </w:p>
    <w:p w14:paraId="71EBEF2D"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Z &lt;20 ; 1&lt;</w:t>
      </w:r>
      <w:r>
        <w:rPr>
          <w:rFonts w:ascii="Times New Roman" w:hAnsi="Times New Roman" w:cs="Times New Roman"/>
          <w:sz w:val="24"/>
          <w:szCs w:val="24"/>
        </w:rPr>
        <w:t xml:space="preserve"> </w:t>
      </w:r>
      <w:r w:rsidRPr="00D11D48">
        <w:rPr>
          <w:rFonts w:ascii="Times New Roman" w:hAnsi="Times New Roman" w:cs="Times New Roman"/>
          <w:position w:val="-24"/>
          <w:sz w:val="24"/>
          <w:szCs w:val="24"/>
        </w:rPr>
        <w:object w:dxaOrig="300" w:dyaOrig="620" w14:anchorId="7E545962">
          <v:shape id="_x0000_i1510" type="#_x0000_t75" style="width:15pt;height:31.5pt" o:ole="">
            <v:imagedata r:id="rId978" o:title=""/>
          </v:shape>
          <o:OLEObject Type="Embed" ProgID="Equation.DSMT4" ShapeID="_x0000_i1510" DrawAspect="Content" ObjectID="_1797798307" r:id="rId980"/>
        </w:object>
      </w:r>
      <w:r>
        <w:rPr>
          <w:rFonts w:ascii="Times New Roman" w:hAnsi="Times New Roman" w:cs="Times New Roman"/>
          <w:sz w:val="24"/>
          <w:szCs w:val="24"/>
        </w:rPr>
        <w:t xml:space="preserve"> </w:t>
      </w:r>
      <w:r w:rsidRPr="0061671E">
        <w:rPr>
          <w:rFonts w:ascii="Times New Roman" w:hAnsi="Times New Roman" w:cs="Times New Roman"/>
          <w:sz w:val="24"/>
          <w:szCs w:val="24"/>
        </w:rPr>
        <w:t xml:space="preserve">&lt;1,22 </w:t>
      </w:r>
      <m:oMath>
        <m:r>
          <w:rPr>
            <w:rFonts w:ascii="Cambria Math" w:hAnsi="Cambria Math" w:cs="Times New Roman"/>
            <w:sz w:val="24"/>
            <w:szCs w:val="24"/>
          </w:rPr>
          <m:t>→</m:t>
        </m:r>
      </m:oMath>
      <w:r w:rsidRPr="0061671E">
        <w:rPr>
          <w:rFonts w:ascii="Times New Roman" w:hAnsi="Times New Roman" w:cs="Times New Roman"/>
          <w:sz w:val="24"/>
          <w:szCs w:val="24"/>
        </w:rPr>
        <w:t xml:space="preserve"> Z=17, N=18 là phù hợp</w:t>
      </w:r>
      <w:r>
        <w:rPr>
          <w:rFonts w:ascii="Times New Roman" w:hAnsi="Times New Roman" w:cs="Times New Roman"/>
          <w:sz w:val="24"/>
          <w:szCs w:val="24"/>
        </w:rPr>
        <w:t xml:space="preserve"> =&gt; </w:t>
      </w:r>
      <w:r w:rsidRPr="0061671E">
        <w:rPr>
          <w:rFonts w:ascii="Times New Roman" w:hAnsi="Times New Roman" w:cs="Times New Roman"/>
          <w:sz w:val="24"/>
          <w:szCs w:val="24"/>
        </w:rPr>
        <w:t>Vậy X là Cl</w:t>
      </w:r>
    </w:p>
    <w:p w14:paraId="034387F7"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Ta lại có:</w:t>
      </w:r>
    </w:p>
    <w:p w14:paraId="50C3B086"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MX</w:t>
      </w:r>
      <w:r w:rsidRPr="0061671E">
        <w:rPr>
          <w:rFonts w:ascii="Times New Roman" w:hAnsi="Times New Roman" w:cs="Times New Roman"/>
          <w:sz w:val="24"/>
          <w:szCs w:val="24"/>
          <w:vertAlign w:val="subscript"/>
        </w:rPr>
        <w:t>a</w:t>
      </w:r>
      <w:r w:rsidRPr="0061671E">
        <w:rPr>
          <w:rFonts w:ascii="Times New Roman" w:hAnsi="Times New Roman" w:cs="Times New Roman"/>
          <w:sz w:val="24"/>
          <w:szCs w:val="24"/>
        </w:rPr>
        <w:t xml:space="preserve"> có: Z</w:t>
      </w:r>
      <w:r w:rsidRPr="0061671E">
        <w:rPr>
          <w:rFonts w:ascii="Times New Roman" w:hAnsi="Times New Roman" w:cs="Times New Roman"/>
          <w:sz w:val="24"/>
          <w:szCs w:val="24"/>
          <w:vertAlign w:val="subscript"/>
        </w:rPr>
        <w:t>M</w:t>
      </w:r>
      <w:r w:rsidRPr="0061671E">
        <w:rPr>
          <w:rFonts w:ascii="Times New Roman" w:hAnsi="Times New Roman" w:cs="Times New Roman"/>
          <w:sz w:val="24"/>
          <w:szCs w:val="24"/>
        </w:rPr>
        <w:t xml:space="preserve">  + aZ</w:t>
      </w:r>
      <w:r w:rsidRPr="0061671E">
        <w:rPr>
          <w:rFonts w:ascii="Times New Roman" w:hAnsi="Times New Roman" w:cs="Times New Roman"/>
          <w:sz w:val="24"/>
          <w:szCs w:val="24"/>
          <w:vertAlign w:val="subscript"/>
        </w:rPr>
        <w:t>X</w:t>
      </w:r>
      <w:r w:rsidRPr="0061671E">
        <w:rPr>
          <w:rFonts w:ascii="Times New Roman" w:hAnsi="Times New Roman" w:cs="Times New Roman"/>
          <w:sz w:val="24"/>
          <w:szCs w:val="24"/>
        </w:rPr>
        <w:t xml:space="preserve"> =77 </w:t>
      </w:r>
      <m:oMath>
        <m:r>
          <w:rPr>
            <w:rFonts w:ascii="Cambria Math" w:hAnsi="Cambria Math" w:cs="Times New Roman"/>
            <w:sz w:val="24"/>
            <w:szCs w:val="24"/>
          </w:rPr>
          <m:t>→</m:t>
        </m:r>
      </m:oMath>
      <w:r w:rsidRPr="0061671E">
        <w:rPr>
          <w:rFonts w:ascii="Times New Roman" w:hAnsi="Times New Roman" w:cs="Times New Roman"/>
          <w:sz w:val="24"/>
          <w:szCs w:val="24"/>
        </w:rPr>
        <w:t xml:space="preserve"> Z</w:t>
      </w:r>
      <w:r w:rsidRPr="0061671E">
        <w:rPr>
          <w:rFonts w:ascii="Times New Roman" w:hAnsi="Times New Roman" w:cs="Times New Roman"/>
          <w:sz w:val="24"/>
          <w:szCs w:val="24"/>
          <w:vertAlign w:val="subscript"/>
        </w:rPr>
        <w:t>M</w:t>
      </w:r>
      <w:r w:rsidRPr="0061671E">
        <w:rPr>
          <w:rFonts w:ascii="Times New Roman" w:hAnsi="Times New Roman" w:cs="Times New Roman"/>
          <w:sz w:val="24"/>
          <w:szCs w:val="24"/>
        </w:rPr>
        <w:t xml:space="preserve">  =77 -  aZ</w:t>
      </w:r>
      <w:r w:rsidRPr="0061671E">
        <w:rPr>
          <w:rFonts w:ascii="Times New Roman" w:hAnsi="Times New Roman" w:cs="Times New Roman"/>
          <w:sz w:val="24"/>
          <w:szCs w:val="24"/>
          <w:vertAlign w:val="subscript"/>
        </w:rPr>
        <w:t>X</w:t>
      </w:r>
    </w:p>
    <w:p w14:paraId="7E57DB72"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S</w:t>
      </w:r>
      <w:r w:rsidRPr="0061671E">
        <w:rPr>
          <w:rFonts w:ascii="Times New Roman" w:hAnsi="Times New Roman" w:cs="Times New Roman"/>
          <w:sz w:val="24"/>
          <w:szCs w:val="24"/>
          <w:vertAlign w:val="subscript"/>
        </w:rPr>
        <w:t>M</w:t>
      </w:r>
      <w:r w:rsidRPr="0061671E">
        <w:rPr>
          <w:rFonts w:ascii="Times New Roman" w:hAnsi="Times New Roman" w:cs="Times New Roman"/>
          <w:sz w:val="24"/>
          <w:szCs w:val="24"/>
        </w:rPr>
        <w:t xml:space="preserve"> = 82</w:t>
      </w:r>
    </w:p>
    <w:p w14:paraId="0B8AA24C"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1&lt;N/Z&lt;1,5</w:t>
      </w:r>
    </w:p>
    <w:p w14:paraId="6080F714"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 xml:space="preserve">  S/3,5  &lt;Z&lt;S/3 </w:t>
      </w:r>
    </w:p>
    <w:p w14:paraId="4E93A051"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 xml:space="preserve">  S/3,5  &lt; 77 -  aZ</w:t>
      </w:r>
      <w:r w:rsidRPr="0061671E">
        <w:rPr>
          <w:rFonts w:ascii="Times New Roman" w:hAnsi="Times New Roman" w:cs="Times New Roman"/>
          <w:sz w:val="24"/>
          <w:szCs w:val="24"/>
          <w:vertAlign w:val="subscript"/>
        </w:rPr>
        <w:t>X</w:t>
      </w:r>
      <w:r w:rsidRPr="0061671E">
        <w:rPr>
          <w:rFonts w:ascii="Times New Roman" w:hAnsi="Times New Roman" w:cs="Times New Roman"/>
          <w:sz w:val="24"/>
          <w:szCs w:val="24"/>
        </w:rPr>
        <w:t xml:space="preserve"> &lt;S/3</w:t>
      </w:r>
    </w:p>
    <w:p w14:paraId="107A2C67"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 xml:space="preserve">  82/3,5  &lt; 77 -  a.17 &lt;82/3</w:t>
      </w:r>
    </w:p>
    <w:p w14:paraId="3A063140" w14:textId="77777777" w:rsidR="0047275C" w:rsidRPr="0061671E" w:rsidRDefault="0047275C" w:rsidP="00E03994">
      <w:pPr>
        <w:spacing w:after="0" w:line="276" w:lineRule="auto"/>
        <w:jc w:val="both"/>
        <w:rPr>
          <w:rFonts w:ascii="Times New Roman" w:hAnsi="Times New Roman" w:cs="Times New Roman"/>
          <w:sz w:val="24"/>
          <w:szCs w:val="24"/>
        </w:rPr>
      </w:pPr>
      <m:oMath>
        <m:r>
          <w:rPr>
            <w:rFonts w:ascii="Cambria Math" w:hAnsi="Cambria Math" w:cs="Times New Roman"/>
            <w:sz w:val="24"/>
            <w:szCs w:val="24"/>
          </w:rPr>
          <m:t>→</m:t>
        </m:r>
      </m:oMath>
      <w:r w:rsidRPr="0061671E">
        <w:rPr>
          <w:rFonts w:ascii="Times New Roman" w:hAnsi="Times New Roman" w:cs="Times New Roman"/>
          <w:sz w:val="24"/>
          <w:szCs w:val="24"/>
        </w:rPr>
        <w:t xml:space="preserve"> 2,92 &lt; a &lt; 3,16. Chon a =3; Z=26</w:t>
      </w:r>
    </w:p>
    <w:p w14:paraId="1A9C492E"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Vậy phân tử cần tìm là: FeCl</w:t>
      </w:r>
      <w:r w:rsidRPr="0061671E">
        <w:rPr>
          <w:rFonts w:ascii="Times New Roman" w:hAnsi="Times New Roman" w:cs="Times New Roman"/>
          <w:sz w:val="24"/>
          <w:szCs w:val="24"/>
          <w:vertAlign w:val="subscript"/>
        </w:rPr>
        <w:t>3</w:t>
      </w:r>
    </w:p>
    <w:p w14:paraId="78B036E2"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sz w:val="24"/>
          <w:szCs w:val="24"/>
        </w:rPr>
        <w:t>Fe: 3d</w:t>
      </w:r>
      <w:r w:rsidRPr="0061671E">
        <w:rPr>
          <w:rFonts w:ascii="Times New Roman" w:hAnsi="Times New Roman" w:cs="Times New Roman"/>
          <w:sz w:val="24"/>
          <w:szCs w:val="24"/>
          <w:vertAlign w:val="superscript"/>
        </w:rPr>
        <w:t>6</w:t>
      </w:r>
      <w:r w:rsidRPr="0061671E">
        <w:rPr>
          <w:rFonts w:ascii="Times New Roman" w:hAnsi="Times New Roman" w:cs="Times New Roman"/>
          <w:sz w:val="24"/>
          <w:szCs w:val="24"/>
        </w:rPr>
        <w:t xml:space="preserve"> ; n=3; l=2; ml = -2; ms=-1/2</w:t>
      </w:r>
    </w:p>
    <w:p w14:paraId="1B367FC1" w14:textId="77777777" w:rsidR="0047275C" w:rsidRPr="0061671E" w:rsidRDefault="0047275C" w:rsidP="00E03994">
      <w:pPr>
        <w:spacing w:after="0" w:line="276" w:lineRule="auto"/>
        <w:jc w:val="both"/>
        <w:rPr>
          <w:rFonts w:ascii="Times New Roman" w:hAnsi="Times New Roman" w:cs="Times New Roman"/>
          <w:bCs/>
          <w:sz w:val="24"/>
          <w:szCs w:val="24"/>
        </w:rPr>
      </w:pPr>
      <w:r w:rsidRPr="0061671E">
        <w:rPr>
          <w:rFonts w:ascii="Times New Roman" w:hAnsi="Times New Roman" w:cs="Times New Roman"/>
          <w:sz w:val="24"/>
          <w:szCs w:val="24"/>
        </w:rPr>
        <w:t>Cl: 3p</w:t>
      </w:r>
      <w:r w:rsidRPr="0061671E">
        <w:rPr>
          <w:rFonts w:ascii="Times New Roman" w:hAnsi="Times New Roman" w:cs="Times New Roman"/>
          <w:sz w:val="24"/>
          <w:szCs w:val="24"/>
          <w:vertAlign w:val="superscript"/>
        </w:rPr>
        <w:t>5</w:t>
      </w:r>
      <w:r w:rsidRPr="0061671E">
        <w:rPr>
          <w:rFonts w:ascii="Times New Roman" w:hAnsi="Times New Roman" w:cs="Times New Roman"/>
          <w:sz w:val="24"/>
          <w:szCs w:val="24"/>
        </w:rPr>
        <w:t xml:space="preserve"> ; n=3, l=1, ml=0, ms=-1/2</w:t>
      </w:r>
    </w:p>
    <w:p w14:paraId="14CFC823" w14:textId="77777777" w:rsidR="0047275C" w:rsidRPr="0061671E" w:rsidRDefault="0047275C" w:rsidP="00E03994">
      <w:pPr>
        <w:pStyle w:val="BodyText2"/>
        <w:spacing w:line="276" w:lineRule="auto"/>
        <w:rPr>
          <w:rFonts w:ascii="Times New Roman" w:hAnsi="Times New Roman"/>
          <w:sz w:val="24"/>
          <w:szCs w:val="24"/>
        </w:rPr>
      </w:pPr>
      <w:r w:rsidRPr="0061671E">
        <w:rPr>
          <w:rFonts w:ascii="Times New Roman" w:hAnsi="Times New Roman"/>
          <w:b/>
          <w:sz w:val="24"/>
          <w:szCs w:val="24"/>
          <w:lang w:val="en-US"/>
        </w:rPr>
        <w:t xml:space="preserve">Câu 9 (HSG HÀ NỘI lớp 12 – 2021): </w:t>
      </w:r>
      <w:r w:rsidRPr="0061671E">
        <w:rPr>
          <w:rFonts w:ascii="Times New Roman" w:hAnsi="Times New Roman"/>
          <w:sz w:val="24"/>
          <w:szCs w:val="24"/>
        </w:rPr>
        <w:t>X, Y là hai phi kim. Trong nguyên tử X, Y có số hạt mang điện nhiều hơn số hạt không mang điện lần lượt là 14 và 16.</w:t>
      </w:r>
      <w:r w:rsidRPr="0061671E">
        <w:rPr>
          <w:rFonts w:ascii="Times New Roman" w:hAnsi="Times New Roman"/>
          <w:sz w:val="24"/>
          <w:szCs w:val="24"/>
          <w:lang w:val="en-US"/>
        </w:rPr>
        <w:t xml:space="preserve"> </w:t>
      </w:r>
      <w:r w:rsidRPr="0061671E">
        <w:rPr>
          <w:rFonts w:ascii="Times New Roman" w:hAnsi="Times New Roman"/>
          <w:sz w:val="24"/>
          <w:szCs w:val="24"/>
        </w:rPr>
        <w:t>Hợp chất A có công thức XY</w:t>
      </w:r>
      <w:r w:rsidRPr="0061671E">
        <w:rPr>
          <w:rFonts w:ascii="Times New Roman" w:hAnsi="Times New Roman"/>
          <w:sz w:val="24"/>
          <w:szCs w:val="24"/>
          <w:vertAlign w:val="subscript"/>
        </w:rPr>
        <w:t xml:space="preserve">n, </w:t>
      </w:r>
      <w:r w:rsidRPr="0061671E">
        <w:rPr>
          <w:rFonts w:ascii="Times New Roman" w:hAnsi="Times New Roman"/>
          <w:sz w:val="24"/>
          <w:szCs w:val="24"/>
        </w:rPr>
        <w:t>có đặc điểm:</w:t>
      </w:r>
    </w:p>
    <w:p w14:paraId="023DA2F6" w14:textId="77777777" w:rsidR="0047275C" w:rsidRPr="0061671E" w:rsidRDefault="0047275C" w:rsidP="00E03994">
      <w:pPr>
        <w:pStyle w:val="BodyText2"/>
        <w:spacing w:line="276" w:lineRule="auto"/>
        <w:ind w:firstLine="567"/>
        <w:rPr>
          <w:rFonts w:ascii="Times New Roman" w:hAnsi="Times New Roman"/>
          <w:sz w:val="24"/>
          <w:szCs w:val="24"/>
          <w:lang w:val="en-US"/>
        </w:rPr>
      </w:pPr>
      <w:r w:rsidRPr="0061671E">
        <w:rPr>
          <w:rFonts w:ascii="Times New Roman" w:hAnsi="Times New Roman"/>
          <w:sz w:val="24"/>
          <w:szCs w:val="24"/>
          <w:lang w:val="en-US"/>
        </w:rPr>
        <w:t xml:space="preserve">+ </w:t>
      </w:r>
      <w:r w:rsidRPr="0061671E">
        <w:rPr>
          <w:rFonts w:ascii="Times New Roman" w:hAnsi="Times New Roman"/>
          <w:sz w:val="24"/>
          <w:szCs w:val="24"/>
        </w:rPr>
        <w:t>X chiếm 15,0486% về khối lượng</w:t>
      </w:r>
      <w:r w:rsidRPr="0061671E">
        <w:rPr>
          <w:rFonts w:ascii="Times New Roman" w:hAnsi="Times New Roman"/>
          <w:sz w:val="24"/>
          <w:szCs w:val="24"/>
          <w:lang w:val="en-US"/>
        </w:rPr>
        <w:t>.</w:t>
      </w:r>
    </w:p>
    <w:p w14:paraId="11A16C58" w14:textId="77777777" w:rsidR="0047275C" w:rsidRPr="0061671E" w:rsidRDefault="0047275C" w:rsidP="00E03994">
      <w:pPr>
        <w:pStyle w:val="BodyText2"/>
        <w:spacing w:line="276" w:lineRule="auto"/>
        <w:ind w:firstLine="567"/>
        <w:rPr>
          <w:rFonts w:ascii="Times New Roman" w:hAnsi="Times New Roman"/>
          <w:sz w:val="24"/>
          <w:szCs w:val="24"/>
          <w:lang w:val="fr-FR"/>
        </w:rPr>
      </w:pPr>
      <w:r w:rsidRPr="0061671E">
        <w:rPr>
          <w:rFonts w:ascii="Times New Roman" w:hAnsi="Times New Roman"/>
          <w:sz w:val="24"/>
          <w:szCs w:val="24"/>
          <w:lang w:val="fr-FR"/>
        </w:rPr>
        <w:t xml:space="preserve">+ </w:t>
      </w:r>
      <w:r w:rsidRPr="0061671E">
        <w:rPr>
          <w:rFonts w:ascii="Times New Roman" w:hAnsi="Times New Roman"/>
          <w:sz w:val="24"/>
          <w:szCs w:val="24"/>
        </w:rPr>
        <w:t>Tổng số proton là 100</w:t>
      </w:r>
      <w:r w:rsidRPr="0061671E">
        <w:rPr>
          <w:rFonts w:ascii="Times New Roman" w:hAnsi="Times New Roman"/>
          <w:sz w:val="24"/>
          <w:szCs w:val="24"/>
          <w:lang w:val="fr-FR"/>
        </w:rPr>
        <w:t>.</w:t>
      </w:r>
    </w:p>
    <w:p w14:paraId="78C62F8E" w14:textId="77777777" w:rsidR="0047275C" w:rsidRPr="0061671E" w:rsidRDefault="0047275C" w:rsidP="00E03994">
      <w:pPr>
        <w:pStyle w:val="BodyText2"/>
        <w:spacing w:line="276" w:lineRule="auto"/>
        <w:ind w:firstLine="567"/>
        <w:rPr>
          <w:rFonts w:ascii="Times New Roman" w:hAnsi="Times New Roman"/>
          <w:sz w:val="24"/>
          <w:szCs w:val="24"/>
          <w:lang w:val="fr-FR"/>
        </w:rPr>
      </w:pPr>
      <w:r w:rsidRPr="0061671E">
        <w:rPr>
          <w:rFonts w:ascii="Times New Roman" w:hAnsi="Times New Roman"/>
          <w:sz w:val="24"/>
          <w:szCs w:val="24"/>
          <w:lang w:val="fr-FR"/>
        </w:rPr>
        <w:t xml:space="preserve">+ </w:t>
      </w:r>
      <w:r w:rsidRPr="0061671E">
        <w:rPr>
          <w:rFonts w:ascii="Times New Roman" w:hAnsi="Times New Roman"/>
          <w:sz w:val="24"/>
          <w:szCs w:val="24"/>
        </w:rPr>
        <w:t xml:space="preserve">Tổng số </w:t>
      </w:r>
      <w:r w:rsidRPr="0009065F">
        <w:rPr>
          <w:rFonts w:ascii="Times New Roman" w:hAnsi="Times New Roman"/>
          <w:color w:val="FF0000"/>
          <w:sz w:val="24"/>
          <w:szCs w:val="24"/>
        </w:rPr>
        <w:t>neutron</w:t>
      </w:r>
      <w:r w:rsidRPr="0061671E">
        <w:rPr>
          <w:rFonts w:ascii="Times New Roman" w:hAnsi="Times New Roman"/>
          <w:sz w:val="24"/>
          <w:szCs w:val="24"/>
        </w:rPr>
        <w:t xml:space="preserve"> là 106</w:t>
      </w:r>
      <w:r w:rsidRPr="0061671E">
        <w:rPr>
          <w:rFonts w:ascii="Times New Roman" w:hAnsi="Times New Roman"/>
          <w:sz w:val="24"/>
          <w:szCs w:val="24"/>
          <w:lang w:val="fr-FR"/>
        </w:rPr>
        <w:t>.</w:t>
      </w:r>
    </w:p>
    <w:p w14:paraId="661B4548" w14:textId="77777777" w:rsidR="0047275C" w:rsidRPr="0061671E" w:rsidRDefault="0047275C" w:rsidP="00E03994">
      <w:pPr>
        <w:pStyle w:val="BodyText2"/>
        <w:spacing w:line="276" w:lineRule="auto"/>
        <w:rPr>
          <w:rFonts w:ascii="Times New Roman" w:hAnsi="Times New Roman"/>
          <w:sz w:val="24"/>
          <w:szCs w:val="24"/>
          <w:lang w:val="fr-FR"/>
        </w:rPr>
      </w:pPr>
      <w:r w:rsidRPr="0061671E">
        <w:rPr>
          <w:rFonts w:ascii="Times New Roman" w:hAnsi="Times New Roman"/>
          <w:sz w:val="24"/>
          <w:szCs w:val="24"/>
        </w:rPr>
        <w:t>Xác định số khối và tên nguyên tố X, Y. Cho biết bộ bốn số lượng tử của e cuối cùng trên X, Y</w:t>
      </w:r>
      <w:r w:rsidRPr="0061671E">
        <w:rPr>
          <w:rFonts w:ascii="Times New Roman" w:hAnsi="Times New Roman"/>
          <w:sz w:val="24"/>
          <w:szCs w:val="24"/>
          <w:lang w:val="fr-FR"/>
        </w:rPr>
        <w:t>.</w:t>
      </w:r>
    </w:p>
    <w:p w14:paraId="3F3DCE2C" w14:textId="77777777" w:rsidR="0047275C" w:rsidRPr="0061671E" w:rsidRDefault="0047275C" w:rsidP="00E03994">
      <w:pPr>
        <w:pStyle w:val="BodyText2"/>
        <w:spacing w:line="276" w:lineRule="auto"/>
        <w:jc w:val="center"/>
        <w:rPr>
          <w:rFonts w:ascii="Times New Roman" w:hAnsi="Times New Roman"/>
          <w:b/>
          <w:sz w:val="24"/>
          <w:szCs w:val="24"/>
          <w:u w:val="single"/>
          <w:lang w:val="fr-FR"/>
        </w:rPr>
      </w:pPr>
      <w:r w:rsidRPr="0061671E">
        <w:rPr>
          <w:rFonts w:ascii="Times New Roman" w:hAnsi="Times New Roman"/>
          <w:b/>
          <w:sz w:val="24"/>
          <w:szCs w:val="24"/>
          <w:u w:val="single"/>
          <w:lang w:val="fr-FR"/>
        </w:rPr>
        <w:t>Giải:</w:t>
      </w:r>
    </w:p>
    <w:p w14:paraId="411B40DB"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lastRenderedPageBreak/>
        <w:t>Gọi P</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lần lượt là số proton và </w:t>
      </w:r>
      <w:r w:rsidRPr="0009065F">
        <w:rPr>
          <w:rFonts w:cs="Times New Roman"/>
          <w:color w:val="FF0000"/>
          <w:szCs w:val="24"/>
          <w:lang w:val="fr-FR"/>
        </w:rPr>
        <w:t>neutron</w:t>
      </w:r>
      <w:r w:rsidRPr="0061671E">
        <w:rPr>
          <w:rFonts w:ascii="Times New Roman" w:hAnsi="Times New Roman" w:cs="Times New Roman"/>
          <w:sz w:val="24"/>
          <w:szCs w:val="24"/>
          <w:lang w:val="fr-FR"/>
        </w:rPr>
        <w:t xml:space="preserve"> của X; P</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lần lượt là số proton và </w:t>
      </w:r>
      <w:r w:rsidRPr="0009065F">
        <w:rPr>
          <w:rFonts w:cs="Times New Roman"/>
          <w:color w:val="FF0000"/>
          <w:szCs w:val="24"/>
          <w:lang w:val="fr-FR"/>
        </w:rPr>
        <w:t>neutron</w:t>
      </w:r>
      <w:r w:rsidRPr="0061671E">
        <w:rPr>
          <w:rFonts w:ascii="Times New Roman" w:hAnsi="Times New Roman" w:cs="Times New Roman"/>
          <w:sz w:val="24"/>
          <w:szCs w:val="24"/>
          <w:lang w:val="fr-FR"/>
        </w:rPr>
        <w:t xml:space="preserve"> của Y</w:t>
      </w:r>
    </w:p>
    <w:p w14:paraId="4D93E75A"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a có: P</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P</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100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1)</w:t>
      </w:r>
    </w:p>
    <w:p w14:paraId="3E1F40B6"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n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106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2)</w:t>
      </w:r>
    </w:p>
    <w:p w14:paraId="500257DD"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ừ (1) và (2): (P</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 n(P</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 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206 </w:t>
      </w:r>
      <w:r w:rsidRPr="0061671E">
        <w:rPr>
          <w:rFonts w:ascii="Times New Roman" w:hAnsi="Times New Roman" w:cs="Times New Roman"/>
          <w:position w:val="-6"/>
          <w:sz w:val="24"/>
          <w:szCs w:val="24"/>
        </w:rPr>
        <w:object w:dxaOrig="300" w:dyaOrig="240" w14:anchorId="04F5FE10">
          <v:shape id="_x0000_i1511" type="#_x0000_t75" style="width:15.75pt;height:12pt" o:ole="">
            <v:imagedata r:id="rId893" o:title=""/>
          </v:shape>
          <o:OLEObject Type="Embed" ProgID="Equation.3" ShapeID="_x0000_i1511" DrawAspect="Content" ObjectID="_1797798308" r:id="rId981"/>
        </w:object>
      </w:r>
      <w:r w:rsidRPr="0061671E">
        <w:rPr>
          <w:rFonts w:ascii="Times New Roman" w:hAnsi="Times New Roman" w:cs="Times New Roman"/>
          <w:sz w:val="24"/>
          <w:szCs w:val="24"/>
          <w:lang w:val="fr-FR"/>
        </w:rPr>
        <w:t>A</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A</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206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3)</w:t>
      </w:r>
    </w:p>
    <w:p w14:paraId="04F199A6"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Mặt khác: A</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A</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A</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15,0486/100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4)</w:t>
      </w:r>
    </w:p>
    <w:p w14:paraId="43A0190C"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ừ (3), (4): A</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P</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31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5)</w:t>
      </w:r>
    </w:p>
    <w:p w14:paraId="6FEDAD7C"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rong X có: 2P</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N</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xml:space="preserve">= 14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6)</w:t>
      </w:r>
    </w:p>
    <w:p w14:paraId="0C255CDF" w14:textId="77777777" w:rsidR="0047275C" w:rsidRPr="0061671E" w:rsidRDefault="0047275C" w:rsidP="00E03994">
      <w:pPr>
        <w:spacing w:after="0" w:line="276" w:lineRule="auto"/>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ừ (5), (6): P</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15; 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16 </w:t>
      </w:r>
      <w:r w:rsidRPr="0061671E">
        <w:rPr>
          <w:rFonts w:ascii="Times New Roman" w:hAnsi="Times New Roman" w:cs="Times New Roman"/>
          <w:position w:val="-6"/>
          <w:sz w:val="24"/>
          <w:szCs w:val="24"/>
        </w:rPr>
        <w:object w:dxaOrig="300" w:dyaOrig="240" w14:anchorId="6C207038">
          <v:shape id="_x0000_i1512" type="#_x0000_t75" style="width:15.75pt;height:12pt" o:ole="">
            <v:imagedata r:id="rId893" o:title=""/>
          </v:shape>
          <o:OLEObject Type="Embed" ProgID="Equation.3" ShapeID="_x0000_i1512" DrawAspect="Content" ObjectID="_1797798309" r:id="rId982"/>
        </w:object>
      </w:r>
      <w:r w:rsidRPr="0061671E">
        <w:rPr>
          <w:rFonts w:ascii="Times New Roman" w:hAnsi="Times New Roman" w:cs="Times New Roman"/>
          <w:sz w:val="24"/>
          <w:szCs w:val="24"/>
          <w:lang w:val="fr-FR"/>
        </w:rPr>
        <w:t xml:space="preserve"> A</w:t>
      </w:r>
      <w:r w:rsidRPr="0061671E">
        <w:rPr>
          <w:rFonts w:ascii="Times New Roman" w:hAnsi="Times New Roman" w:cs="Times New Roman"/>
          <w:sz w:val="24"/>
          <w:szCs w:val="24"/>
          <w:vertAlign w:val="subscript"/>
          <w:lang w:val="fr-FR"/>
        </w:rPr>
        <w:t xml:space="preserve">X </w:t>
      </w:r>
      <w:r w:rsidRPr="0061671E">
        <w:rPr>
          <w:rFonts w:ascii="Times New Roman" w:hAnsi="Times New Roman" w:cs="Times New Roman"/>
          <w:sz w:val="24"/>
          <w:szCs w:val="24"/>
          <w:lang w:val="fr-FR"/>
        </w:rPr>
        <w:t xml:space="preserve">= 31 </w:t>
      </w:r>
      <w:r w:rsidRPr="0061671E">
        <w:rPr>
          <w:rFonts w:ascii="Times New Roman" w:hAnsi="Times New Roman" w:cs="Times New Roman"/>
          <w:position w:val="-6"/>
          <w:sz w:val="24"/>
          <w:szCs w:val="24"/>
        </w:rPr>
        <w:object w:dxaOrig="300" w:dyaOrig="240" w14:anchorId="337E0E54">
          <v:shape id="_x0000_i1513" type="#_x0000_t75" style="width:15.75pt;height:12pt" o:ole="">
            <v:imagedata r:id="rId893" o:title=""/>
          </v:shape>
          <o:OLEObject Type="Embed" ProgID="Equation.3" ShapeID="_x0000_i1513" DrawAspect="Content" ObjectID="_1797798310" r:id="rId983"/>
        </w:object>
      </w:r>
      <w:r w:rsidRPr="0061671E">
        <w:rPr>
          <w:rFonts w:ascii="Times New Roman" w:hAnsi="Times New Roman" w:cs="Times New Roman"/>
          <w:sz w:val="24"/>
          <w:szCs w:val="24"/>
          <w:lang w:val="fr-FR"/>
        </w:rPr>
        <w:t xml:space="preserve">X là </w:t>
      </w:r>
      <w:r w:rsidRPr="0009065F">
        <w:rPr>
          <w:rFonts w:cs="Times New Roman"/>
          <w:color w:val="FF0000"/>
          <w:szCs w:val="24"/>
          <w:lang w:val="fr-FR"/>
        </w:rPr>
        <w:t>phosphorus</w:t>
      </w:r>
      <w:r w:rsidRPr="0061671E">
        <w:rPr>
          <w:rFonts w:ascii="Times New Roman" w:hAnsi="Times New Roman" w:cs="Times New Roman"/>
          <w:sz w:val="24"/>
          <w:szCs w:val="24"/>
          <w:lang w:val="fr-FR"/>
        </w:rPr>
        <w:t xml:space="preserve"> </w:t>
      </w:r>
      <w:r w:rsidRPr="0061671E">
        <w:rPr>
          <w:rFonts w:ascii="Times New Roman" w:hAnsi="Times New Roman" w:cs="Times New Roman"/>
          <w:sz w:val="24"/>
          <w:szCs w:val="24"/>
          <w:vertAlign w:val="subscript"/>
          <w:lang w:val="fr-FR"/>
        </w:rPr>
        <w:t>15</w:t>
      </w:r>
      <w:r w:rsidRPr="0061671E">
        <w:rPr>
          <w:rFonts w:ascii="Times New Roman" w:hAnsi="Times New Roman" w:cs="Times New Roman"/>
          <w:sz w:val="24"/>
          <w:szCs w:val="24"/>
          <w:lang w:val="fr-FR"/>
        </w:rPr>
        <w:t>P có cấu hình e là: 1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2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2p</w:t>
      </w:r>
      <w:r w:rsidRPr="0061671E">
        <w:rPr>
          <w:rFonts w:ascii="Times New Roman" w:hAnsi="Times New Roman" w:cs="Times New Roman"/>
          <w:sz w:val="24"/>
          <w:szCs w:val="24"/>
          <w:vertAlign w:val="superscript"/>
          <w:lang w:val="fr-FR"/>
        </w:rPr>
        <w:t>6</w:t>
      </w:r>
      <w:r w:rsidRPr="0061671E">
        <w:rPr>
          <w:rFonts w:ascii="Times New Roman" w:hAnsi="Times New Roman" w:cs="Times New Roman"/>
          <w:sz w:val="24"/>
          <w:szCs w:val="24"/>
          <w:lang w:val="fr-FR"/>
        </w:rPr>
        <w:t>3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3p</w:t>
      </w:r>
      <w:r w:rsidRPr="0061671E">
        <w:rPr>
          <w:rFonts w:ascii="Times New Roman" w:hAnsi="Times New Roman" w:cs="Times New Roman"/>
          <w:sz w:val="24"/>
          <w:szCs w:val="24"/>
          <w:vertAlign w:val="superscript"/>
          <w:lang w:val="fr-FR"/>
        </w:rPr>
        <w:t>3</w:t>
      </w:r>
      <w:r w:rsidRPr="0061671E">
        <w:rPr>
          <w:rFonts w:ascii="Times New Roman" w:hAnsi="Times New Roman" w:cs="Times New Roman"/>
          <w:sz w:val="24"/>
          <w:szCs w:val="24"/>
          <w:lang w:val="fr-FR"/>
        </w:rPr>
        <w:t xml:space="preserve"> nên e cuối cùng có bộ bốn số lượng tử là: n = 3, l = 1, m = +1, s = +1/2 </w:t>
      </w:r>
    </w:p>
    <w:p w14:paraId="10687D01"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hay P</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15; N</w:t>
      </w:r>
      <w:r w:rsidRPr="0061671E">
        <w:rPr>
          <w:rFonts w:ascii="Times New Roman" w:hAnsi="Times New Roman" w:cs="Times New Roman"/>
          <w:sz w:val="24"/>
          <w:szCs w:val="24"/>
          <w:vertAlign w:val="subscript"/>
          <w:lang w:val="fr-FR"/>
        </w:rPr>
        <w:t>X</w:t>
      </w:r>
      <w:r w:rsidRPr="0061671E">
        <w:rPr>
          <w:rFonts w:ascii="Times New Roman" w:hAnsi="Times New Roman" w:cs="Times New Roman"/>
          <w:sz w:val="24"/>
          <w:szCs w:val="24"/>
          <w:lang w:val="fr-FR"/>
        </w:rPr>
        <w:t xml:space="preserve"> = 16 vào (1), (2) ta có nP</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85; n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90 nên: 18P</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 17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0 </w:t>
      </w:r>
      <w:r w:rsidRPr="0061671E">
        <w:rPr>
          <w:rFonts w:ascii="Times New Roman" w:hAnsi="Times New Roman" w:cs="Times New Roman"/>
          <w:sz w:val="24"/>
          <w:szCs w:val="24"/>
          <w:lang w:val="fr-FR"/>
        </w:rPr>
        <w:tab/>
        <w:t>(7)</w:t>
      </w:r>
    </w:p>
    <w:p w14:paraId="1390465D"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Mặt khác trong Y có: 2P</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N</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 xml:space="preserve">= 16 </w:t>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r>
      <w:r w:rsidRPr="0061671E">
        <w:rPr>
          <w:rFonts w:ascii="Times New Roman" w:hAnsi="Times New Roman" w:cs="Times New Roman"/>
          <w:sz w:val="24"/>
          <w:szCs w:val="24"/>
          <w:lang w:val="fr-FR"/>
        </w:rPr>
        <w:tab/>
        <w:t>(8)</w:t>
      </w:r>
    </w:p>
    <w:p w14:paraId="20E81DB4"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Từ (7), (8): P</w:t>
      </w:r>
      <w:r w:rsidRPr="0061671E">
        <w:rPr>
          <w:rFonts w:ascii="Times New Roman" w:hAnsi="Times New Roman" w:cs="Times New Roman"/>
          <w:sz w:val="24"/>
          <w:szCs w:val="24"/>
          <w:vertAlign w:val="subscript"/>
          <w:lang w:val="fr-FR"/>
        </w:rPr>
        <w:t xml:space="preserve">Y </w:t>
      </w:r>
      <w:r w:rsidRPr="0061671E">
        <w:rPr>
          <w:rFonts w:ascii="Times New Roman" w:hAnsi="Times New Roman" w:cs="Times New Roman"/>
          <w:sz w:val="24"/>
          <w:szCs w:val="24"/>
          <w:lang w:val="fr-FR"/>
        </w:rPr>
        <w:t>= 17; N</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18 </w:t>
      </w:r>
      <w:r w:rsidRPr="0061671E">
        <w:rPr>
          <w:rFonts w:ascii="Times New Roman" w:hAnsi="Times New Roman" w:cs="Times New Roman"/>
          <w:position w:val="-6"/>
          <w:sz w:val="24"/>
          <w:szCs w:val="24"/>
        </w:rPr>
        <w:object w:dxaOrig="300" w:dyaOrig="240" w14:anchorId="05F87B45">
          <v:shape id="_x0000_i1514" type="#_x0000_t75" style="width:15.75pt;height:12pt" o:ole="">
            <v:imagedata r:id="rId893" o:title=""/>
          </v:shape>
          <o:OLEObject Type="Embed" ProgID="Equation.3" ShapeID="_x0000_i1514" DrawAspect="Content" ObjectID="_1797798311" r:id="rId984"/>
        </w:object>
      </w:r>
      <w:r w:rsidRPr="0061671E">
        <w:rPr>
          <w:rFonts w:ascii="Times New Roman" w:hAnsi="Times New Roman" w:cs="Times New Roman"/>
          <w:sz w:val="24"/>
          <w:szCs w:val="24"/>
          <w:lang w:val="fr-FR"/>
        </w:rPr>
        <w:t xml:space="preserve"> A</w:t>
      </w:r>
      <w:r w:rsidRPr="0061671E">
        <w:rPr>
          <w:rFonts w:ascii="Times New Roman" w:hAnsi="Times New Roman" w:cs="Times New Roman"/>
          <w:sz w:val="24"/>
          <w:szCs w:val="24"/>
          <w:vertAlign w:val="subscript"/>
          <w:lang w:val="fr-FR"/>
        </w:rPr>
        <w:t>Y</w:t>
      </w:r>
      <w:r w:rsidRPr="0061671E">
        <w:rPr>
          <w:rFonts w:ascii="Times New Roman" w:hAnsi="Times New Roman" w:cs="Times New Roman"/>
          <w:sz w:val="24"/>
          <w:szCs w:val="24"/>
          <w:lang w:val="fr-FR"/>
        </w:rPr>
        <w:t xml:space="preserve"> = 35 và n = 5. </w:t>
      </w:r>
    </w:p>
    <w:p w14:paraId="03C8338C"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 xml:space="preserve">Vậy: Y là </w:t>
      </w:r>
      <w:r w:rsidRPr="0009065F">
        <w:rPr>
          <w:rFonts w:cs="Times New Roman"/>
          <w:color w:val="FF0000"/>
          <w:szCs w:val="24"/>
          <w:lang w:val="fr-FR"/>
        </w:rPr>
        <w:t>Chlorine</w:t>
      </w:r>
      <w:r w:rsidRPr="0061671E">
        <w:rPr>
          <w:rFonts w:ascii="Times New Roman" w:hAnsi="Times New Roman" w:cs="Times New Roman"/>
          <w:sz w:val="24"/>
          <w:szCs w:val="24"/>
          <w:lang w:val="fr-FR"/>
        </w:rPr>
        <w:t xml:space="preserve"> </w:t>
      </w:r>
      <w:r w:rsidRPr="0061671E">
        <w:rPr>
          <w:rFonts w:ascii="Times New Roman" w:hAnsi="Times New Roman" w:cs="Times New Roman"/>
          <w:sz w:val="24"/>
          <w:szCs w:val="24"/>
          <w:vertAlign w:val="subscript"/>
          <w:lang w:val="fr-FR"/>
        </w:rPr>
        <w:t>17</w:t>
      </w:r>
      <w:r w:rsidRPr="0061671E">
        <w:rPr>
          <w:rFonts w:ascii="Times New Roman" w:hAnsi="Times New Roman" w:cs="Times New Roman"/>
          <w:sz w:val="24"/>
          <w:szCs w:val="24"/>
          <w:lang w:val="fr-FR"/>
        </w:rPr>
        <w:t>Cl có cấu hình e là 1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 xml:space="preserve"> 2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2p</w:t>
      </w:r>
      <w:r w:rsidRPr="0061671E">
        <w:rPr>
          <w:rFonts w:ascii="Times New Roman" w:hAnsi="Times New Roman" w:cs="Times New Roman"/>
          <w:sz w:val="24"/>
          <w:szCs w:val="24"/>
          <w:vertAlign w:val="superscript"/>
          <w:lang w:val="fr-FR"/>
        </w:rPr>
        <w:t>6</w:t>
      </w:r>
      <w:r w:rsidRPr="0061671E">
        <w:rPr>
          <w:rFonts w:ascii="Times New Roman" w:hAnsi="Times New Roman" w:cs="Times New Roman"/>
          <w:sz w:val="24"/>
          <w:szCs w:val="24"/>
          <w:lang w:val="fr-FR"/>
        </w:rPr>
        <w:t>3s</w:t>
      </w:r>
      <w:r w:rsidRPr="0061671E">
        <w:rPr>
          <w:rFonts w:ascii="Times New Roman" w:hAnsi="Times New Roman" w:cs="Times New Roman"/>
          <w:sz w:val="24"/>
          <w:szCs w:val="24"/>
          <w:vertAlign w:val="superscript"/>
          <w:lang w:val="fr-FR"/>
        </w:rPr>
        <w:t>2</w:t>
      </w:r>
      <w:r w:rsidRPr="0061671E">
        <w:rPr>
          <w:rFonts w:ascii="Times New Roman" w:hAnsi="Times New Roman" w:cs="Times New Roman"/>
          <w:sz w:val="24"/>
          <w:szCs w:val="24"/>
          <w:lang w:val="fr-FR"/>
        </w:rPr>
        <w:t>3p</w:t>
      </w:r>
      <w:r w:rsidRPr="0061671E">
        <w:rPr>
          <w:rFonts w:ascii="Times New Roman" w:hAnsi="Times New Roman" w:cs="Times New Roman"/>
          <w:sz w:val="24"/>
          <w:szCs w:val="24"/>
          <w:vertAlign w:val="superscript"/>
          <w:lang w:val="fr-FR"/>
        </w:rPr>
        <w:t>5</w:t>
      </w:r>
      <w:r w:rsidRPr="0061671E">
        <w:rPr>
          <w:rFonts w:ascii="Times New Roman" w:hAnsi="Times New Roman" w:cs="Times New Roman"/>
          <w:sz w:val="24"/>
          <w:szCs w:val="24"/>
          <w:lang w:val="fr-FR"/>
        </w:rPr>
        <w:t xml:space="preserve">, nên e cuối cùng có bộ bốn số lượng tử là: </w:t>
      </w:r>
    </w:p>
    <w:p w14:paraId="326E3B55" w14:textId="77777777" w:rsidR="0047275C" w:rsidRPr="0061671E" w:rsidRDefault="0047275C" w:rsidP="00E03994">
      <w:pPr>
        <w:spacing w:after="0" w:line="276" w:lineRule="auto"/>
        <w:ind w:firstLine="567"/>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n = 3; l = 1; m = 0, s = -1/2</w:t>
      </w:r>
    </w:p>
    <w:p w14:paraId="49E6EB91" w14:textId="77777777" w:rsidR="0047275C" w:rsidRPr="0061671E" w:rsidRDefault="0047275C" w:rsidP="00E03994">
      <w:pPr>
        <w:tabs>
          <w:tab w:val="left" w:pos="3600"/>
        </w:tabs>
        <w:spacing w:after="0" w:line="276" w:lineRule="auto"/>
        <w:jc w:val="both"/>
        <w:rPr>
          <w:rFonts w:ascii="Times New Roman" w:hAnsi="Times New Roman" w:cs="Times New Roman"/>
          <w:b/>
          <w:sz w:val="24"/>
          <w:szCs w:val="24"/>
          <w:lang w:val="vi-VN"/>
        </w:rPr>
      </w:pPr>
      <w:r w:rsidRPr="0061671E">
        <w:rPr>
          <w:rFonts w:ascii="Times New Roman" w:hAnsi="Times New Roman" w:cs="Times New Roman"/>
          <w:b/>
          <w:sz w:val="24"/>
          <w:szCs w:val="24"/>
          <w:u w:val="single"/>
          <w:lang w:val="nl-NL"/>
        </w:rPr>
        <w:t>Câu 1</w:t>
      </w:r>
      <w:r w:rsidRPr="0061671E">
        <w:rPr>
          <w:rFonts w:ascii="Times New Roman" w:hAnsi="Times New Roman" w:cs="Times New Roman"/>
          <w:b/>
          <w:sz w:val="24"/>
          <w:szCs w:val="24"/>
          <w:lang w:val="nl-NL"/>
        </w:rPr>
        <w:t>: (C</w:t>
      </w:r>
      <w:r w:rsidRPr="0061671E">
        <w:rPr>
          <w:rFonts w:ascii="Times New Roman" w:hAnsi="Times New Roman" w:cs="Times New Roman"/>
          <w:b/>
          <w:sz w:val="24"/>
          <w:szCs w:val="24"/>
          <w:lang w:val="vi-VN"/>
        </w:rPr>
        <w:t>huyên Hưng Yên)</w:t>
      </w:r>
    </w:p>
    <w:p w14:paraId="3AE802A7" w14:textId="77777777" w:rsidR="0047275C" w:rsidRPr="0061671E" w:rsidRDefault="0047275C" w:rsidP="00E03994">
      <w:pPr>
        <w:tabs>
          <w:tab w:val="left" w:pos="3600"/>
        </w:tabs>
        <w:spacing w:after="0" w:line="276" w:lineRule="auto"/>
        <w:jc w:val="both"/>
        <w:rPr>
          <w:rFonts w:ascii="Times New Roman" w:hAnsi="Times New Roman" w:cs="Times New Roman"/>
          <w:sz w:val="24"/>
          <w:szCs w:val="24"/>
          <w:lang w:val="nl-NL"/>
        </w:rPr>
      </w:pPr>
      <w:r w:rsidRPr="0061671E">
        <w:rPr>
          <w:rFonts w:ascii="Times New Roman" w:hAnsi="Times New Roman" w:cs="Times New Roman"/>
          <w:b/>
          <w:sz w:val="24"/>
          <w:szCs w:val="24"/>
          <w:lang w:val="nl-NL"/>
        </w:rPr>
        <w:t xml:space="preserve">1. </w:t>
      </w:r>
      <w:r w:rsidRPr="0061671E">
        <w:rPr>
          <w:rFonts w:ascii="Times New Roman" w:hAnsi="Times New Roman" w:cs="Times New Roman"/>
          <w:sz w:val="24"/>
          <w:szCs w:val="24"/>
          <w:lang w:val="nl-NL"/>
        </w:rPr>
        <w:t xml:space="preserve">Lý thuyết lượng tử dự đoán được sự tồn tại của obitan </w:t>
      </w:r>
      <w:r w:rsidRPr="0061671E">
        <w:rPr>
          <w:rFonts w:ascii="Times New Roman" w:hAnsi="Times New Roman" w:cs="Times New Roman"/>
          <w:i/>
          <w:iCs/>
          <w:sz w:val="24"/>
          <w:szCs w:val="24"/>
          <w:lang w:val="nl-NL"/>
        </w:rPr>
        <w:t xml:space="preserve">ng </w:t>
      </w:r>
      <w:r w:rsidRPr="0061671E">
        <w:rPr>
          <w:rFonts w:ascii="Times New Roman" w:hAnsi="Times New Roman" w:cs="Times New Roman"/>
          <w:sz w:val="24"/>
          <w:szCs w:val="24"/>
          <w:lang w:val="nl-NL"/>
        </w:rPr>
        <w:t>ứng với số lượng tử phụ l = 4 (</w:t>
      </w:r>
      <w:r w:rsidRPr="0061671E">
        <w:rPr>
          <w:rFonts w:ascii="Times New Roman" w:hAnsi="Times New Roman" w:cs="Times New Roman"/>
          <w:i/>
          <w:iCs/>
          <w:sz w:val="24"/>
          <w:szCs w:val="24"/>
          <w:lang w:val="nl-NL"/>
        </w:rPr>
        <w:t xml:space="preserve">g </w:t>
      </w:r>
      <w:r w:rsidRPr="0061671E">
        <w:rPr>
          <w:rFonts w:ascii="Times New Roman" w:hAnsi="Times New Roman" w:cs="Times New Roman"/>
          <w:sz w:val="24"/>
          <w:szCs w:val="24"/>
          <w:lang w:val="nl-NL"/>
        </w:rPr>
        <w:t>là kí hiệu của số lượng tử phụ l = 4).</w:t>
      </w:r>
    </w:p>
    <w:p w14:paraId="71BA8680" w14:textId="77777777" w:rsidR="0047275C" w:rsidRPr="0061671E" w:rsidRDefault="0047275C" w:rsidP="00E03994">
      <w:pPr>
        <w:spacing w:after="0" w:line="276" w:lineRule="auto"/>
        <w:rPr>
          <w:rFonts w:ascii="Times New Roman" w:hAnsi="Times New Roman" w:cs="Times New Roman"/>
          <w:sz w:val="24"/>
          <w:szCs w:val="24"/>
          <w:lang w:val="nl-NL"/>
        </w:rPr>
      </w:pPr>
      <w:r w:rsidRPr="0061671E">
        <w:rPr>
          <w:rFonts w:ascii="Times New Roman" w:hAnsi="Times New Roman" w:cs="Times New Roman"/>
          <w:b/>
          <w:sz w:val="24"/>
          <w:szCs w:val="24"/>
          <w:lang w:val="nl-NL"/>
        </w:rPr>
        <w:t>a.</w:t>
      </w:r>
      <w:r w:rsidRPr="0061671E">
        <w:rPr>
          <w:rFonts w:ascii="Times New Roman" w:hAnsi="Times New Roman" w:cs="Times New Roman"/>
          <w:sz w:val="24"/>
          <w:szCs w:val="24"/>
          <w:lang w:val="nl-NL"/>
        </w:rPr>
        <w:t xml:space="preserve"> Hãy cho biết số electron tối đa mà phân lớp ng có thể có</w:t>
      </w:r>
    </w:p>
    <w:p w14:paraId="1BC6C16E" w14:textId="77777777" w:rsidR="0047275C" w:rsidRPr="0061671E" w:rsidRDefault="0047275C" w:rsidP="00E03994">
      <w:pPr>
        <w:spacing w:after="0" w:line="276" w:lineRule="auto"/>
        <w:rPr>
          <w:rFonts w:ascii="Times New Roman" w:hAnsi="Times New Roman" w:cs="Times New Roman"/>
          <w:sz w:val="24"/>
          <w:szCs w:val="24"/>
          <w:lang w:val="nl-NL"/>
        </w:rPr>
      </w:pPr>
      <w:r w:rsidRPr="0061671E">
        <w:rPr>
          <w:rFonts w:ascii="Times New Roman" w:hAnsi="Times New Roman" w:cs="Times New Roman"/>
          <w:b/>
          <w:sz w:val="24"/>
          <w:szCs w:val="24"/>
          <w:lang w:val="nl-NL"/>
        </w:rPr>
        <w:t>b.</w:t>
      </w:r>
      <w:r w:rsidRPr="0061671E">
        <w:rPr>
          <w:rFonts w:ascii="Times New Roman" w:hAnsi="Times New Roman" w:cs="Times New Roman"/>
          <w:sz w:val="24"/>
          <w:szCs w:val="24"/>
          <w:lang w:val="nl-NL"/>
        </w:rPr>
        <w:t xml:space="preserve"> Dự đoán sau phân mức năng lượng nào thì đến phân mức ng.</w:t>
      </w:r>
    </w:p>
    <w:p w14:paraId="32F76637" w14:textId="77777777" w:rsidR="0047275C" w:rsidRPr="0061671E" w:rsidRDefault="0047275C" w:rsidP="00E03994">
      <w:pPr>
        <w:spacing w:after="0" w:line="276" w:lineRule="auto"/>
        <w:rPr>
          <w:rFonts w:ascii="Times New Roman" w:hAnsi="Times New Roman" w:cs="Times New Roman"/>
          <w:sz w:val="24"/>
          <w:szCs w:val="24"/>
          <w:lang w:val="nl-NL"/>
        </w:rPr>
      </w:pPr>
      <w:r w:rsidRPr="0061671E">
        <w:rPr>
          <w:rFonts w:ascii="Times New Roman" w:hAnsi="Times New Roman" w:cs="Times New Roman"/>
          <w:b/>
          <w:sz w:val="24"/>
          <w:szCs w:val="24"/>
          <w:lang w:val="nl-NL"/>
        </w:rPr>
        <w:t>c.</w:t>
      </w:r>
      <w:r w:rsidRPr="0061671E">
        <w:rPr>
          <w:rFonts w:ascii="Times New Roman" w:hAnsi="Times New Roman" w:cs="Times New Roman"/>
          <w:sz w:val="24"/>
          <w:szCs w:val="24"/>
          <w:lang w:val="nl-NL"/>
        </w:rPr>
        <w:t xml:space="preserve"> Nguyên tử có electron đầu tiên ở phân mức ng này thuộc nguyên tố có số thứ tự Z bằng bao nhiêu?</w:t>
      </w:r>
    </w:p>
    <w:tbl>
      <w:tblPr>
        <w:tblStyle w:val="TableGrid"/>
        <w:tblW w:w="10798" w:type="dxa"/>
        <w:tblLook w:val="01E0" w:firstRow="1" w:lastRow="1" w:firstColumn="1" w:lastColumn="1" w:noHBand="0" w:noVBand="0"/>
      </w:tblPr>
      <w:tblGrid>
        <w:gridCol w:w="10798"/>
      </w:tblGrid>
      <w:tr w:rsidR="0047275C" w:rsidRPr="0061671E" w14:paraId="6A1C2D11" w14:textId="77777777" w:rsidTr="0047275C">
        <w:tc>
          <w:tcPr>
            <w:tcW w:w="10798" w:type="dxa"/>
            <w:shd w:val="clear" w:color="auto" w:fill="auto"/>
          </w:tcPr>
          <w:p w14:paraId="581909DF" w14:textId="77777777" w:rsidR="0047275C" w:rsidRPr="0061671E" w:rsidRDefault="0047275C" w:rsidP="00E03994">
            <w:pPr>
              <w:spacing w:line="276" w:lineRule="auto"/>
              <w:rPr>
                <w:rFonts w:cs="Times New Roman"/>
                <w:b/>
                <w:szCs w:val="24"/>
                <w:u w:val="single"/>
                <w:lang w:val="nl-NL"/>
              </w:rPr>
            </w:pPr>
            <w:r w:rsidRPr="0061671E">
              <w:rPr>
                <w:rFonts w:cs="Times New Roman"/>
                <w:b/>
                <w:szCs w:val="24"/>
                <w:u w:val="single"/>
                <w:lang w:val="nl-NL"/>
              </w:rPr>
              <w:t xml:space="preserve">HƯỚNG DẪN: </w:t>
            </w:r>
          </w:p>
          <w:p w14:paraId="539C8B33" w14:textId="77777777" w:rsidR="0047275C" w:rsidRPr="0061671E" w:rsidRDefault="0047275C" w:rsidP="00E03994">
            <w:pPr>
              <w:spacing w:line="276" w:lineRule="auto"/>
              <w:rPr>
                <w:rFonts w:cs="Times New Roman"/>
                <w:b/>
                <w:szCs w:val="24"/>
                <w:lang w:val="nl-NL"/>
              </w:rPr>
            </w:pPr>
            <w:r w:rsidRPr="0061671E">
              <w:rPr>
                <w:rFonts w:cs="Times New Roman"/>
                <w:b/>
                <w:szCs w:val="24"/>
                <w:lang w:val="nl-NL"/>
              </w:rPr>
              <w:t>1.</w:t>
            </w:r>
          </w:p>
          <w:p w14:paraId="3794FF8A" w14:textId="77777777" w:rsidR="0047275C" w:rsidRPr="0061671E" w:rsidRDefault="0047275C" w:rsidP="00E03994">
            <w:pPr>
              <w:numPr>
                <w:ilvl w:val="0"/>
                <w:numId w:val="2"/>
              </w:numPr>
              <w:tabs>
                <w:tab w:val="clear" w:pos="720"/>
                <w:tab w:val="num" w:pos="0"/>
              </w:tabs>
              <w:spacing w:line="276" w:lineRule="auto"/>
              <w:ind w:left="0" w:hanging="787"/>
              <w:rPr>
                <w:rFonts w:cs="Times New Roman"/>
                <w:szCs w:val="24"/>
                <w:lang w:val="nl-NL"/>
              </w:rPr>
            </w:pPr>
            <w:r w:rsidRPr="0061671E">
              <w:rPr>
                <w:rFonts w:cs="Times New Roman"/>
                <w:szCs w:val="24"/>
                <w:lang w:val="nl-NL"/>
              </w:rPr>
              <w:t xml:space="preserve">a. Phân mức năng lượng ng ứng với gía trị l = 4 sẽ có 2l + 1 obitan nguyên tử, nghĩa là có 2.4+1= 9 obitan nguyên tử. Mỗi obitan nguyên tử có tối đa 2e. Vậy phân mức năng lượng ng có tối đa 18e. </w:t>
            </w:r>
          </w:p>
        </w:tc>
      </w:tr>
      <w:tr w:rsidR="0047275C" w:rsidRPr="0061671E" w14:paraId="5DE06024" w14:textId="77777777" w:rsidTr="0047275C">
        <w:tc>
          <w:tcPr>
            <w:tcW w:w="10798" w:type="dxa"/>
            <w:shd w:val="clear" w:color="auto" w:fill="auto"/>
          </w:tcPr>
          <w:p w14:paraId="55F9E082" w14:textId="77777777" w:rsidR="0047275C" w:rsidRPr="0061671E" w:rsidRDefault="0047275C" w:rsidP="00E03994">
            <w:pPr>
              <w:spacing w:line="276" w:lineRule="auto"/>
              <w:jc w:val="both"/>
              <w:rPr>
                <w:rFonts w:cs="Times New Roman"/>
                <w:szCs w:val="24"/>
                <w:lang w:val="nl-NL"/>
              </w:rPr>
            </w:pPr>
          </w:p>
          <w:p w14:paraId="6E26B450" w14:textId="77777777" w:rsidR="0047275C" w:rsidRPr="0061671E" w:rsidRDefault="0047275C" w:rsidP="00E03994">
            <w:pPr>
              <w:spacing w:line="276" w:lineRule="auto"/>
              <w:jc w:val="both"/>
              <w:rPr>
                <w:rFonts w:cs="Times New Roman"/>
                <w:i/>
                <w:szCs w:val="24"/>
                <w:lang w:val="nl-NL"/>
              </w:rPr>
            </w:pPr>
            <w:r w:rsidRPr="0061671E">
              <w:rPr>
                <w:rFonts w:cs="Times New Roman"/>
                <w:szCs w:val="24"/>
                <w:lang w:val="nl-NL"/>
              </w:rPr>
              <w:t xml:space="preserve">b. Phân mức năng lượng </w:t>
            </w:r>
            <w:r w:rsidRPr="0061671E">
              <w:rPr>
                <w:rFonts w:cs="Times New Roman"/>
                <w:i/>
                <w:szCs w:val="24"/>
                <w:lang w:val="nl-NL"/>
              </w:rPr>
              <w:t>ng</w:t>
            </w:r>
            <w:r w:rsidRPr="0061671E">
              <w:rPr>
                <w:rFonts w:cs="Times New Roman"/>
                <w:szCs w:val="24"/>
                <w:lang w:val="nl-NL"/>
              </w:rPr>
              <w:t xml:space="preserve"> đầu tiên xuất hiện trong cấu hình electron nguyên tử là </w:t>
            </w:r>
            <w:r w:rsidRPr="0061671E">
              <w:rPr>
                <w:rFonts w:cs="Times New Roman"/>
                <w:i/>
                <w:szCs w:val="24"/>
                <w:lang w:val="nl-NL"/>
              </w:rPr>
              <w:t xml:space="preserve">5g </w:t>
            </w:r>
            <w:r w:rsidRPr="0061671E">
              <w:rPr>
                <w:rFonts w:cs="Times New Roman"/>
                <w:szCs w:val="24"/>
                <w:lang w:val="nl-NL"/>
              </w:rPr>
              <w:t xml:space="preserve">, bởi vì khi số lượng tử  chính </w:t>
            </w:r>
            <w:r w:rsidRPr="0061671E">
              <w:rPr>
                <w:rFonts w:cs="Times New Roman"/>
                <w:i/>
                <w:szCs w:val="24"/>
                <w:lang w:val="nl-NL"/>
              </w:rPr>
              <w:t>n =5</w:t>
            </w:r>
            <w:r w:rsidRPr="0061671E">
              <w:rPr>
                <w:rFonts w:cs="Times New Roman"/>
                <w:szCs w:val="24"/>
                <w:lang w:val="nl-NL"/>
              </w:rPr>
              <w:t xml:space="preserve"> thì lớp  electron này có tối đa là 5 phân mức năng lượng ứng với  </w:t>
            </w:r>
            <w:r w:rsidRPr="0061671E">
              <w:rPr>
                <w:rFonts w:cs="Times New Roman"/>
                <w:i/>
                <w:szCs w:val="24"/>
                <w:lang w:val="nl-NL"/>
              </w:rPr>
              <w:t xml:space="preserve">l = 0 (s), l = 1 (p), l = 2 (d), l = 3 (f) , l = 4 (g). </w:t>
            </w:r>
            <w:r w:rsidRPr="0061671E">
              <w:rPr>
                <w:rFonts w:cs="Times New Roman"/>
                <w:szCs w:val="24"/>
                <w:lang w:val="nl-NL"/>
              </w:rPr>
              <w:t>Theo qui tắc Klechkopxki phân mức 5</w:t>
            </w:r>
            <w:r w:rsidRPr="0061671E">
              <w:rPr>
                <w:rFonts w:cs="Times New Roman"/>
                <w:i/>
                <w:szCs w:val="24"/>
                <w:lang w:val="nl-NL"/>
              </w:rPr>
              <w:t xml:space="preserve">g </w:t>
            </w:r>
            <w:r w:rsidRPr="0061671E">
              <w:rPr>
                <w:rFonts w:cs="Times New Roman"/>
                <w:szCs w:val="24"/>
                <w:lang w:val="nl-NL"/>
              </w:rPr>
              <w:t xml:space="preserve">có tổng số </w:t>
            </w:r>
            <w:r w:rsidRPr="0061671E">
              <w:rPr>
                <w:rFonts w:cs="Times New Roman"/>
                <w:i/>
                <w:szCs w:val="24"/>
                <w:lang w:val="nl-NL"/>
              </w:rPr>
              <w:t>n + l = 5 + 4 = 9</w:t>
            </w:r>
            <w:r w:rsidRPr="0061671E">
              <w:rPr>
                <w:rFonts w:cs="Times New Roman"/>
                <w:szCs w:val="24"/>
                <w:lang w:val="nl-NL"/>
              </w:rPr>
              <w:t xml:space="preserve"> nên phân mức này phải nằm sát sau phân mức </w:t>
            </w:r>
            <w:r w:rsidRPr="0061671E">
              <w:rPr>
                <w:rFonts w:cs="Times New Roman"/>
                <w:i/>
                <w:szCs w:val="24"/>
                <w:lang w:val="nl-NL"/>
              </w:rPr>
              <w:t>8s.</w:t>
            </w:r>
          </w:p>
        </w:tc>
      </w:tr>
      <w:tr w:rsidR="0047275C" w:rsidRPr="0061671E" w14:paraId="52B974AD" w14:textId="77777777" w:rsidTr="0047275C">
        <w:tc>
          <w:tcPr>
            <w:tcW w:w="10798" w:type="dxa"/>
            <w:shd w:val="clear" w:color="auto" w:fill="auto"/>
          </w:tcPr>
          <w:p w14:paraId="03D52152" w14:textId="77777777" w:rsidR="0047275C" w:rsidRPr="0061671E" w:rsidRDefault="0047275C" w:rsidP="00E03994">
            <w:pPr>
              <w:spacing w:line="276" w:lineRule="auto"/>
              <w:jc w:val="both"/>
              <w:rPr>
                <w:rFonts w:cs="Times New Roman"/>
                <w:szCs w:val="24"/>
                <w:lang w:val="nl-NL"/>
              </w:rPr>
            </w:pPr>
          </w:p>
          <w:p w14:paraId="226BEAE8" w14:textId="77777777" w:rsidR="0047275C" w:rsidRPr="0061671E" w:rsidRDefault="0047275C" w:rsidP="00E03994">
            <w:pPr>
              <w:spacing w:line="276" w:lineRule="auto"/>
              <w:jc w:val="both"/>
              <w:rPr>
                <w:rFonts w:cs="Times New Roman"/>
                <w:szCs w:val="24"/>
                <w:lang w:val="nl-NL"/>
              </w:rPr>
            </w:pPr>
            <w:r w:rsidRPr="0061671E">
              <w:rPr>
                <w:rFonts w:cs="Times New Roman"/>
                <w:szCs w:val="24"/>
                <w:lang w:val="nl-NL"/>
              </w:rPr>
              <w:t xml:space="preserve">c. Nguyên tử có electron đầu tiên ở phân mức </w:t>
            </w:r>
            <w:r w:rsidRPr="0061671E">
              <w:rPr>
                <w:rFonts w:cs="Times New Roman"/>
                <w:i/>
                <w:szCs w:val="24"/>
                <w:lang w:val="nl-NL"/>
              </w:rPr>
              <w:t>ng</w:t>
            </w:r>
            <w:r w:rsidRPr="0061671E">
              <w:rPr>
                <w:rFonts w:cs="Times New Roman"/>
                <w:szCs w:val="24"/>
                <w:lang w:val="nl-NL"/>
              </w:rPr>
              <w:t xml:space="preserve"> này có cấu hình electron là:</w:t>
            </w:r>
          </w:p>
          <w:p w14:paraId="211F8EE4" w14:textId="77777777" w:rsidR="0047275C" w:rsidRPr="0061671E" w:rsidRDefault="0047275C" w:rsidP="00E03994">
            <w:pPr>
              <w:spacing w:line="276" w:lineRule="auto"/>
              <w:jc w:val="both"/>
              <w:rPr>
                <w:rFonts w:cs="Times New Roman"/>
                <w:szCs w:val="24"/>
                <w:lang w:val="nl-NL"/>
              </w:rPr>
            </w:pPr>
            <w:r w:rsidRPr="0061671E">
              <w:rPr>
                <w:rFonts w:cs="Times New Roman"/>
                <w:szCs w:val="24"/>
                <w:lang w:val="nl-NL"/>
              </w:rPr>
              <w:tab/>
              <w:t>[ Rn ] 7s</w:t>
            </w:r>
            <w:r w:rsidRPr="0061671E">
              <w:rPr>
                <w:rFonts w:cs="Times New Roman"/>
                <w:szCs w:val="24"/>
                <w:vertAlign w:val="superscript"/>
                <w:lang w:val="nl-NL"/>
              </w:rPr>
              <w:t>2</w:t>
            </w:r>
            <w:r w:rsidRPr="0061671E">
              <w:rPr>
                <w:rFonts w:cs="Times New Roman"/>
                <w:szCs w:val="24"/>
                <w:lang w:val="nl-NL"/>
              </w:rPr>
              <w:t>5f</w:t>
            </w:r>
            <w:r w:rsidRPr="0061671E">
              <w:rPr>
                <w:rFonts w:cs="Times New Roman"/>
                <w:szCs w:val="24"/>
                <w:vertAlign w:val="superscript"/>
                <w:lang w:val="nl-NL"/>
              </w:rPr>
              <w:t>14</w:t>
            </w:r>
            <w:r w:rsidRPr="0061671E">
              <w:rPr>
                <w:rFonts w:cs="Times New Roman"/>
                <w:szCs w:val="24"/>
                <w:lang w:val="nl-NL"/>
              </w:rPr>
              <w:t>6d</w:t>
            </w:r>
            <w:r w:rsidRPr="0061671E">
              <w:rPr>
                <w:rFonts w:cs="Times New Roman"/>
                <w:szCs w:val="24"/>
                <w:vertAlign w:val="superscript"/>
                <w:lang w:val="nl-NL"/>
              </w:rPr>
              <w:t>10</w:t>
            </w:r>
            <w:r w:rsidRPr="0061671E">
              <w:rPr>
                <w:rFonts w:cs="Times New Roman"/>
                <w:szCs w:val="24"/>
                <w:lang w:val="nl-NL"/>
              </w:rPr>
              <w:t>7f</w:t>
            </w:r>
            <w:r w:rsidRPr="0061671E">
              <w:rPr>
                <w:rFonts w:cs="Times New Roman"/>
                <w:szCs w:val="24"/>
                <w:vertAlign w:val="superscript"/>
                <w:lang w:val="nl-NL"/>
              </w:rPr>
              <w:t>6</w:t>
            </w:r>
            <w:r w:rsidRPr="0061671E">
              <w:rPr>
                <w:rFonts w:cs="Times New Roman"/>
                <w:szCs w:val="24"/>
                <w:lang w:val="nl-NL"/>
              </w:rPr>
              <w:t>8s</w:t>
            </w:r>
            <w:r w:rsidRPr="0061671E">
              <w:rPr>
                <w:rFonts w:cs="Times New Roman"/>
                <w:szCs w:val="24"/>
                <w:vertAlign w:val="superscript"/>
                <w:lang w:val="nl-NL"/>
              </w:rPr>
              <w:t>2</w:t>
            </w:r>
            <w:r w:rsidRPr="0061671E">
              <w:rPr>
                <w:rFonts w:cs="Times New Roman"/>
                <w:szCs w:val="24"/>
                <w:lang w:val="nl-NL"/>
              </w:rPr>
              <w:t>5g</w:t>
            </w:r>
            <w:r w:rsidRPr="0061671E">
              <w:rPr>
                <w:rFonts w:cs="Times New Roman"/>
                <w:szCs w:val="24"/>
                <w:vertAlign w:val="superscript"/>
                <w:lang w:val="nl-NL"/>
              </w:rPr>
              <w:t>1</w:t>
            </w:r>
            <w:r w:rsidRPr="0061671E">
              <w:rPr>
                <w:rFonts w:cs="Times New Roman"/>
                <w:szCs w:val="24"/>
                <w:lang w:val="nl-NL"/>
              </w:rPr>
              <w:t xml:space="preserve">  , suy ra Z = 121</w:t>
            </w:r>
          </w:p>
        </w:tc>
      </w:tr>
    </w:tbl>
    <w:p w14:paraId="2FBE055D" w14:textId="77777777" w:rsidR="0047275C" w:rsidRPr="0061671E" w:rsidRDefault="0047275C" w:rsidP="00E03994">
      <w:pPr>
        <w:spacing w:after="0" w:line="276" w:lineRule="auto"/>
        <w:rPr>
          <w:rFonts w:ascii="Times New Roman" w:hAnsi="Times New Roman" w:cs="Times New Roman"/>
          <w:b/>
          <w:sz w:val="24"/>
          <w:szCs w:val="24"/>
          <w:u w:val="single"/>
          <w:lang w:val="nl-NL"/>
        </w:rPr>
      </w:pPr>
      <w:r w:rsidRPr="0061671E">
        <w:rPr>
          <w:rFonts w:ascii="Times New Roman" w:hAnsi="Times New Roman" w:cs="Times New Roman"/>
          <w:b/>
          <w:sz w:val="24"/>
          <w:szCs w:val="24"/>
          <w:u w:val="single"/>
          <w:lang w:val="nl-NL"/>
        </w:rPr>
        <w:t>Câu 2: (C</w:t>
      </w:r>
      <w:r w:rsidRPr="0061671E">
        <w:rPr>
          <w:rFonts w:ascii="Times New Roman" w:hAnsi="Times New Roman" w:cs="Times New Roman"/>
          <w:b/>
          <w:i/>
          <w:sz w:val="24"/>
          <w:szCs w:val="24"/>
          <w:u w:val="single"/>
          <w:lang w:val="nl-NL"/>
        </w:rPr>
        <w:t>huyên 10 Bắc Ninh)</w:t>
      </w:r>
    </w:p>
    <w:p w14:paraId="27E08592" w14:textId="77777777" w:rsidR="0047275C" w:rsidRPr="0061671E" w:rsidRDefault="0047275C" w:rsidP="00E03994">
      <w:pPr>
        <w:spacing w:after="0" w:line="276" w:lineRule="auto"/>
        <w:rPr>
          <w:rFonts w:ascii="Times New Roman" w:hAnsi="Times New Roman" w:cs="Times New Roman"/>
          <w:sz w:val="24"/>
          <w:szCs w:val="24"/>
          <w:lang w:val="nl-NL"/>
        </w:rPr>
      </w:pPr>
      <w:r w:rsidRPr="0061671E">
        <w:rPr>
          <w:rFonts w:ascii="Times New Roman" w:hAnsi="Times New Roman" w:cs="Times New Roman"/>
          <w:b/>
          <w:sz w:val="24"/>
          <w:szCs w:val="24"/>
          <w:lang w:val="nl-NL"/>
        </w:rPr>
        <w:t>1</w:t>
      </w:r>
      <w:r w:rsidRPr="0061671E">
        <w:rPr>
          <w:rFonts w:ascii="Times New Roman" w:hAnsi="Times New Roman" w:cs="Times New Roman"/>
          <w:sz w:val="24"/>
          <w:szCs w:val="24"/>
          <w:lang w:val="nl-NL"/>
        </w:rPr>
        <w:t xml:space="preserve"> Hai nguyên tố A , B  trong cấu electron có electron cuối cùng ứng với 4 số lượng tử  sau :</w:t>
      </w:r>
    </w:p>
    <w:p w14:paraId="6B710223"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nl-NL"/>
        </w:rPr>
        <w:t xml:space="preserve">           </w:t>
      </w:r>
      <w:r w:rsidRPr="0061671E">
        <w:rPr>
          <w:rFonts w:ascii="Times New Roman" w:hAnsi="Times New Roman" w:cs="Times New Roman"/>
          <w:sz w:val="24"/>
          <w:szCs w:val="24"/>
          <w:lang w:val="pt-BR"/>
        </w:rPr>
        <w:t>A  (  n = 3 ;  l = 1  ; m  =  -1  ;  s =  - ½ )</w:t>
      </w:r>
    </w:p>
    <w:p w14:paraId="696BD938"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           B  ( n = 3  ;  l = 1  ;  m = 0    ;  s = - ½ ) </w:t>
      </w:r>
    </w:p>
    <w:p w14:paraId="697937BF" w14:textId="77777777" w:rsidR="0047275C" w:rsidRPr="0061671E" w:rsidRDefault="0047275C" w:rsidP="00E03994">
      <w:pPr>
        <w:tabs>
          <w:tab w:val="left" w:pos="480"/>
        </w:tabs>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 a.  Viết cấu hình electron và xác định vị trí của A và B trong bảng tuần hoàn </w:t>
      </w:r>
    </w:p>
    <w:p w14:paraId="6A5C84A2"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   b.  Viết công thức cấu tạo hidrua của A, B.So sánh tính </w:t>
      </w:r>
      <w:r w:rsidRPr="0009065F">
        <w:rPr>
          <w:rFonts w:cs="Times New Roman"/>
          <w:color w:val="FF0000"/>
          <w:szCs w:val="24"/>
          <w:lang w:val="pt-BR"/>
        </w:rPr>
        <w:t>Acid</w:t>
      </w:r>
      <w:r w:rsidRPr="0061671E">
        <w:rPr>
          <w:rFonts w:ascii="Times New Roman" w:hAnsi="Times New Roman" w:cs="Times New Roman"/>
          <w:sz w:val="24"/>
          <w:szCs w:val="24"/>
          <w:lang w:val="pt-BR"/>
        </w:rPr>
        <w:t xml:space="preserve"> của các hiđrua đó, giải thích?</w:t>
      </w:r>
    </w:p>
    <w:p w14:paraId="7A592A6B" w14:textId="77777777" w:rsidR="0047275C" w:rsidRPr="0061671E" w:rsidRDefault="0047275C" w:rsidP="00E03994">
      <w:pPr>
        <w:spacing w:after="0" w:line="276" w:lineRule="auto"/>
        <w:rPr>
          <w:rFonts w:ascii="Times New Roman" w:hAnsi="Times New Roman" w:cs="Times New Roman"/>
          <w:sz w:val="24"/>
          <w:szCs w:val="24"/>
          <w:lang w:val="pt-BR"/>
        </w:rPr>
      </w:pPr>
      <w:r w:rsidRPr="0061671E">
        <w:rPr>
          <w:rFonts w:ascii="Times New Roman" w:hAnsi="Times New Roman" w:cs="Times New Roman"/>
          <w:b/>
          <w:sz w:val="24"/>
          <w:szCs w:val="24"/>
          <w:lang w:val="pt-BR"/>
        </w:rPr>
        <w:t xml:space="preserve">2. </w:t>
      </w:r>
      <w:r w:rsidRPr="0061671E">
        <w:rPr>
          <w:rFonts w:ascii="Times New Roman" w:hAnsi="Times New Roman" w:cs="Times New Roman"/>
          <w:sz w:val="24"/>
          <w:szCs w:val="24"/>
          <w:lang w:val="pt-BR"/>
        </w:rPr>
        <w:t>Cho 2 nguyên tố X và Y. X thuộc chu kì 2, Y thuộc chu kì 4. Trong bảng dưới đây có ghi các năng lượng ion hóa liên tiếp I</w:t>
      </w:r>
      <w:r w:rsidRPr="0061671E">
        <w:rPr>
          <w:rFonts w:ascii="Times New Roman" w:hAnsi="Times New Roman" w:cs="Times New Roman"/>
          <w:sz w:val="24"/>
          <w:szCs w:val="24"/>
          <w:vertAlign w:val="subscript"/>
          <w:lang w:val="pt-BR"/>
        </w:rPr>
        <w:t>n</w:t>
      </w:r>
      <w:r w:rsidRPr="0061671E">
        <w:rPr>
          <w:rFonts w:ascii="Times New Roman" w:hAnsi="Times New Roman" w:cs="Times New Roman"/>
          <w:sz w:val="24"/>
          <w:szCs w:val="24"/>
          <w:lang w:val="pt-BR"/>
        </w:rPr>
        <w:t xml:space="preserve"> (n= 1,….,6) của chúng (theo kJ.mol</w:t>
      </w:r>
      <w:r w:rsidRPr="0061671E">
        <w:rPr>
          <w:rFonts w:ascii="Times New Roman" w:hAnsi="Times New Roman" w:cs="Times New Roman"/>
          <w:sz w:val="24"/>
          <w:szCs w:val="24"/>
          <w:vertAlign w:val="superscript"/>
          <w:lang w:val="pt-BR"/>
        </w:rPr>
        <w:t>-1</w:t>
      </w:r>
      <w:r w:rsidRPr="0061671E">
        <w:rPr>
          <w:rFonts w:ascii="Times New Roman" w:hAnsi="Times New Roman" w:cs="Times New Roman"/>
          <w:sz w:val="24"/>
          <w:szCs w:val="24"/>
          <w:lang w:val="pt-BR"/>
        </w:rPr>
        <w:t>)</w:t>
      </w:r>
    </w:p>
    <w:tbl>
      <w:tblPr>
        <w:tblW w:w="918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6"/>
        <w:gridCol w:w="1154"/>
        <w:gridCol w:w="1260"/>
        <w:gridCol w:w="1302"/>
        <w:gridCol w:w="1218"/>
        <w:gridCol w:w="1440"/>
        <w:gridCol w:w="1260"/>
      </w:tblGrid>
      <w:tr w:rsidR="0047275C" w:rsidRPr="0061671E" w14:paraId="434B711C" w14:textId="77777777" w:rsidTr="0047275C">
        <w:tc>
          <w:tcPr>
            <w:tcW w:w="1546" w:type="dxa"/>
            <w:vAlign w:val="center"/>
          </w:tcPr>
          <w:p w14:paraId="49BD3678" w14:textId="77777777" w:rsidR="0047275C" w:rsidRPr="0061671E" w:rsidRDefault="0047275C" w:rsidP="00E03994">
            <w:pPr>
              <w:spacing w:after="0" w:line="276" w:lineRule="auto"/>
              <w:jc w:val="center"/>
              <w:rPr>
                <w:rFonts w:ascii="Times New Roman" w:hAnsi="Times New Roman" w:cs="Times New Roman"/>
                <w:sz w:val="24"/>
                <w:szCs w:val="24"/>
                <w:lang w:val="pt-BR"/>
              </w:rPr>
            </w:pPr>
          </w:p>
        </w:tc>
        <w:tc>
          <w:tcPr>
            <w:tcW w:w="1154" w:type="dxa"/>
            <w:vAlign w:val="center"/>
          </w:tcPr>
          <w:p w14:paraId="7ADF6D23"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I</w:t>
            </w:r>
            <w:r w:rsidRPr="0061671E">
              <w:rPr>
                <w:rFonts w:ascii="Times New Roman" w:hAnsi="Times New Roman" w:cs="Times New Roman"/>
                <w:sz w:val="24"/>
                <w:szCs w:val="24"/>
                <w:vertAlign w:val="subscript"/>
              </w:rPr>
              <w:t>1</w:t>
            </w:r>
          </w:p>
        </w:tc>
        <w:tc>
          <w:tcPr>
            <w:tcW w:w="1260" w:type="dxa"/>
            <w:vAlign w:val="center"/>
          </w:tcPr>
          <w:p w14:paraId="686AC5DB"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I</w:t>
            </w:r>
            <w:r w:rsidRPr="0061671E">
              <w:rPr>
                <w:rFonts w:ascii="Times New Roman" w:hAnsi="Times New Roman" w:cs="Times New Roman"/>
                <w:sz w:val="24"/>
                <w:szCs w:val="24"/>
                <w:vertAlign w:val="subscript"/>
              </w:rPr>
              <w:t>2</w:t>
            </w:r>
          </w:p>
        </w:tc>
        <w:tc>
          <w:tcPr>
            <w:tcW w:w="1302" w:type="dxa"/>
            <w:vAlign w:val="center"/>
          </w:tcPr>
          <w:p w14:paraId="63356335"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I</w:t>
            </w:r>
            <w:r w:rsidRPr="0061671E">
              <w:rPr>
                <w:rFonts w:ascii="Times New Roman" w:hAnsi="Times New Roman" w:cs="Times New Roman"/>
                <w:sz w:val="24"/>
                <w:szCs w:val="24"/>
                <w:vertAlign w:val="subscript"/>
              </w:rPr>
              <w:t>3</w:t>
            </w:r>
          </w:p>
        </w:tc>
        <w:tc>
          <w:tcPr>
            <w:tcW w:w="1218" w:type="dxa"/>
            <w:vAlign w:val="center"/>
          </w:tcPr>
          <w:p w14:paraId="122BE3BD"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I</w:t>
            </w:r>
            <w:r w:rsidRPr="0061671E">
              <w:rPr>
                <w:rFonts w:ascii="Times New Roman" w:hAnsi="Times New Roman" w:cs="Times New Roman"/>
                <w:sz w:val="24"/>
                <w:szCs w:val="24"/>
                <w:vertAlign w:val="subscript"/>
              </w:rPr>
              <w:t>4</w:t>
            </w:r>
          </w:p>
        </w:tc>
        <w:tc>
          <w:tcPr>
            <w:tcW w:w="1440" w:type="dxa"/>
            <w:vAlign w:val="center"/>
          </w:tcPr>
          <w:p w14:paraId="38CC8A53"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I</w:t>
            </w:r>
            <w:r w:rsidRPr="0061671E">
              <w:rPr>
                <w:rFonts w:ascii="Times New Roman" w:hAnsi="Times New Roman" w:cs="Times New Roman"/>
                <w:sz w:val="24"/>
                <w:szCs w:val="24"/>
                <w:vertAlign w:val="subscript"/>
              </w:rPr>
              <w:t>5</w:t>
            </w:r>
          </w:p>
        </w:tc>
        <w:tc>
          <w:tcPr>
            <w:tcW w:w="1260" w:type="dxa"/>
            <w:vAlign w:val="center"/>
          </w:tcPr>
          <w:p w14:paraId="19E362A1"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I</w:t>
            </w:r>
            <w:r w:rsidRPr="0061671E">
              <w:rPr>
                <w:rFonts w:ascii="Times New Roman" w:hAnsi="Times New Roman" w:cs="Times New Roman"/>
                <w:sz w:val="24"/>
                <w:szCs w:val="24"/>
                <w:vertAlign w:val="subscript"/>
              </w:rPr>
              <w:t>6</w:t>
            </w:r>
          </w:p>
        </w:tc>
      </w:tr>
      <w:tr w:rsidR="0047275C" w:rsidRPr="0061671E" w14:paraId="08600847" w14:textId="77777777" w:rsidTr="0047275C">
        <w:tc>
          <w:tcPr>
            <w:tcW w:w="1546" w:type="dxa"/>
            <w:vAlign w:val="center"/>
          </w:tcPr>
          <w:p w14:paraId="403F28F9"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X</w:t>
            </w:r>
          </w:p>
        </w:tc>
        <w:tc>
          <w:tcPr>
            <w:tcW w:w="1154" w:type="dxa"/>
            <w:vAlign w:val="center"/>
          </w:tcPr>
          <w:p w14:paraId="52139E37"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1086</w:t>
            </w:r>
          </w:p>
        </w:tc>
        <w:tc>
          <w:tcPr>
            <w:tcW w:w="1260" w:type="dxa"/>
            <w:vAlign w:val="center"/>
          </w:tcPr>
          <w:p w14:paraId="55A981F1"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2352</w:t>
            </w:r>
          </w:p>
        </w:tc>
        <w:tc>
          <w:tcPr>
            <w:tcW w:w="1302" w:type="dxa"/>
            <w:vAlign w:val="center"/>
          </w:tcPr>
          <w:p w14:paraId="62EACBD9"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4619</w:t>
            </w:r>
          </w:p>
        </w:tc>
        <w:tc>
          <w:tcPr>
            <w:tcW w:w="1218" w:type="dxa"/>
            <w:vAlign w:val="center"/>
          </w:tcPr>
          <w:p w14:paraId="649B20BE"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6221</w:t>
            </w:r>
          </w:p>
        </w:tc>
        <w:tc>
          <w:tcPr>
            <w:tcW w:w="1440" w:type="dxa"/>
            <w:vAlign w:val="center"/>
          </w:tcPr>
          <w:p w14:paraId="2E43FBDB"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37820</w:t>
            </w:r>
          </w:p>
        </w:tc>
        <w:tc>
          <w:tcPr>
            <w:tcW w:w="1260" w:type="dxa"/>
            <w:vAlign w:val="center"/>
          </w:tcPr>
          <w:p w14:paraId="0121CA71"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47260</w:t>
            </w:r>
          </w:p>
        </w:tc>
      </w:tr>
      <w:tr w:rsidR="0047275C" w:rsidRPr="0061671E" w14:paraId="5577C061" w14:textId="77777777" w:rsidTr="0047275C">
        <w:tc>
          <w:tcPr>
            <w:tcW w:w="1546" w:type="dxa"/>
            <w:vAlign w:val="center"/>
          </w:tcPr>
          <w:p w14:paraId="672A3A3F"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Y</w:t>
            </w:r>
          </w:p>
        </w:tc>
        <w:tc>
          <w:tcPr>
            <w:tcW w:w="1154" w:type="dxa"/>
            <w:vAlign w:val="center"/>
          </w:tcPr>
          <w:p w14:paraId="5A097FE7"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590</w:t>
            </w:r>
          </w:p>
        </w:tc>
        <w:tc>
          <w:tcPr>
            <w:tcW w:w="1260" w:type="dxa"/>
            <w:vAlign w:val="center"/>
          </w:tcPr>
          <w:p w14:paraId="397CB090"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1146</w:t>
            </w:r>
          </w:p>
        </w:tc>
        <w:tc>
          <w:tcPr>
            <w:tcW w:w="1302" w:type="dxa"/>
            <w:vAlign w:val="center"/>
          </w:tcPr>
          <w:p w14:paraId="7F8E5083"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4944</w:t>
            </w:r>
          </w:p>
        </w:tc>
        <w:tc>
          <w:tcPr>
            <w:tcW w:w="1218" w:type="dxa"/>
            <w:vAlign w:val="center"/>
          </w:tcPr>
          <w:p w14:paraId="11B3A761"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6485</w:t>
            </w:r>
          </w:p>
        </w:tc>
        <w:tc>
          <w:tcPr>
            <w:tcW w:w="1440" w:type="dxa"/>
            <w:vAlign w:val="center"/>
          </w:tcPr>
          <w:p w14:paraId="3428FC65"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8142</w:t>
            </w:r>
          </w:p>
        </w:tc>
        <w:tc>
          <w:tcPr>
            <w:tcW w:w="1260" w:type="dxa"/>
            <w:vAlign w:val="center"/>
          </w:tcPr>
          <w:p w14:paraId="23678576" w14:textId="77777777" w:rsidR="0047275C" w:rsidRPr="0061671E" w:rsidRDefault="0047275C" w:rsidP="00E03994">
            <w:pPr>
              <w:spacing w:after="0" w:line="276" w:lineRule="auto"/>
              <w:jc w:val="center"/>
              <w:rPr>
                <w:rFonts w:ascii="Times New Roman" w:hAnsi="Times New Roman" w:cs="Times New Roman"/>
                <w:sz w:val="24"/>
                <w:szCs w:val="24"/>
              </w:rPr>
            </w:pPr>
            <w:r w:rsidRPr="0061671E">
              <w:rPr>
                <w:rFonts w:ascii="Times New Roman" w:hAnsi="Times New Roman" w:cs="Times New Roman"/>
                <w:sz w:val="24"/>
                <w:szCs w:val="24"/>
              </w:rPr>
              <w:t>10519</w:t>
            </w:r>
          </w:p>
        </w:tc>
      </w:tr>
    </w:tbl>
    <w:p w14:paraId="6E1C3223" w14:textId="77777777" w:rsidR="0047275C" w:rsidRPr="0061671E" w:rsidRDefault="0047275C" w:rsidP="00E03994">
      <w:pPr>
        <w:numPr>
          <w:ilvl w:val="0"/>
          <w:numId w:val="3"/>
        </w:numPr>
        <w:spacing w:after="0" w:line="276" w:lineRule="auto"/>
        <w:ind w:left="0"/>
        <w:rPr>
          <w:rFonts w:ascii="Times New Roman" w:hAnsi="Times New Roman" w:cs="Times New Roman"/>
          <w:sz w:val="24"/>
          <w:szCs w:val="24"/>
          <w:lang w:val="fr-FR"/>
        </w:rPr>
      </w:pPr>
      <w:r w:rsidRPr="0061671E">
        <w:rPr>
          <w:rFonts w:ascii="Times New Roman" w:hAnsi="Times New Roman" w:cs="Times New Roman"/>
          <w:sz w:val="24"/>
          <w:szCs w:val="24"/>
          <w:lang w:val="fr-FR"/>
        </w:rPr>
        <w:t>Xác định X và Y?</w:t>
      </w:r>
    </w:p>
    <w:p w14:paraId="4ABC4DF1" w14:textId="77777777" w:rsidR="0047275C" w:rsidRPr="0061671E" w:rsidRDefault="0047275C" w:rsidP="00E03994">
      <w:pPr>
        <w:numPr>
          <w:ilvl w:val="0"/>
          <w:numId w:val="3"/>
        </w:numPr>
        <w:spacing w:after="0" w:line="276" w:lineRule="auto"/>
        <w:ind w:left="0"/>
        <w:rPr>
          <w:rFonts w:ascii="Times New Roman" w:hAnsi="Times New Roman" w:cs="Times New Roman"/>
          <w:sz w:val="24"/>
          <w:szCs w:val="24"/>
          <w:lang w:val="fr-FR"/>
        </w:rPr>
      </w:pPr>
      <w:r w:rsidRPr="0061671E">
        <w:rPr>
          <w:rFonts w:ascii="Times New Roman" w:hAnsi="Times New Roman" w:cs="Times New Roman"/>
          <w:sz w:val="24"/>
          <w:szCs w:val="24"/>
          <w:lang w:val="fr-FR"/>
        </w:rPr>
        <w:lastRenderedPageBreak/>
        <w:t xml:space="preserve">Tính </w:t>
      </w:r>
      <w:r w:rsidRPr="0061671E">
        <w:rPr>
          <w:rFonts w:ascii="Times New Roman" w:hAnsi="Times New Roman" w:cs="Times New Roman"/>
          <w:position w:val="-6"/>
          <w:sz w:val="24"/>
          <w:szCs w:val="24"/>
        </w:rPr>
        <w:object w:dxaOrig="200" w:dyaOrig="279" w14:anchorId="289DB5DF">
          <v:shape id="_x0000_i1515" type="#_x0000_t75" style="width:10.5pt;height:14.25pt" o:ole="">
            <v:imagedata r:id="rId985" o:title=""/>
          </v:shape>
          <o:OLEObject Type="Embed" ProgID="Equation.DSMT4" ShapeID="_x0000_i1515" DrawAspect="Content" ObjectID="_1797798312" r:id="rId986"/>
        </w:object>
      </w:r>
      <w:r w:rsidRPr="0061671E">
        <w:rPr>
          <w:rFonts w:ascii="Times New Roman" w:hAnsi="Times New Roman" w:cs="Times New Roman"/>
          <w:sz w:val="24"/>
          <w:szCs w:val="24"/>
          <w:lang w:val="fr-FR"/>
        </w:rPr>
        <w:t xml:space="preserve"> của bức xạ phải dùng để có thể tách được electron thứ nhất ra khỏi nguyên tử Y?</w:t>
      </w:r>
    </w:p>
    <w:p w14:paraId="3506FFAD" w14:textId="77777777" w:rsidR="0047275C" w:rsidRPr="0061671E" w:rsidRDefault="0047275C" w:rsidP="00E03994">
      <w:pPr>
        <w:numPr>
          <w:ilvl w:val="0"/>
          <w:numId w:val="3"/>
        </w:numPr>
        <w:spacing w:after="0" w:line="276" w:lineRule="auto"/>
        <w:ind w:left="0"/>
        <w:rPr>
          <w:rFonts w:ascii="Times New Roman" w:hAnsi="Times New Roman" w:cs="Times New Roman"/>
          <w:sz w:val="24"/>
          <w:szCs w:val="24"/>
          <w:lang w:val="fr-FR"/>
        </w:rPr>
      </w:pPr>
      <w:r w:rsidRPr="0061671E">
        <w:rPr>
          <w:rFonts w:ascii="Times New Roman" w:hAnsi="Times New Roman" w:cs="Times New Roman"/>
          <w:sz w:val="24"/>
          <w:szCs w:val="24"/>
          <w:lang w:val="fr-FR"/>
        </w:rPr>
        <w:t>Tính năng lượng của ion X</w:t>
      </w:r>
      <w:r w:rsidRPr="0061671E">
        <w:rPr>
          <w:rFonts w:ascii="Times New Roman" w:hAnsi="Times New Roman" w:cs="Times New Roman"/>
          <w:sz w:val="24"/>
          <w:szCs w:val="24"/>
          <w:vertAlign w:val="superscript"/>
          <w:lang w:val="fr-FR"/>
        </w:rPr>
        <w:t>+</w:t>
      </w:r>
      <w:r w:rsidRPr="0061671E">
        <w:rPr>
          <w:rFonts w:ascii="Times New Roman" w:hAnsi="Times New Roman" w:cs="Times New Roman"/>
          <w:sz w:val="24"/>
          <w:szCs w:val="24"/>
          <w:lang w:val="fr-FR"/>
        </w:rPr>
        <w:t xml:space="preserve"> và nguyên tử X?</w:t>
      </w:r>
    </w:p>
    <w:p w14:paraId="688B639E" w14:textId="77777777" w:rsidR="0047275C" w:rsidRPr="0061671E" w:rsidRDefault="0047275C" w:rsidP="00E03994">
      <w:pPr>
        <w:spacing w:after="0" w:line="276" w:lineRule="auto"/>
        <w:rPr>
          <w:rFonts w:ascii="Times New Roman" w:hAnsi="Times New Roman" w:cs="Times New Roman"/>
          <w:sz w:val="24"/>
          <w:szCs w:val="24"/>
          <w:lang w:val="fr-FR"/>
        </w:rPr>
      </w:pPr>
      <w:r w:rsidRPr="0061671E">
        <w:rPr>
          <w:rFonts w:ascii="Times New Roman" w:hAnsi="Times New Roman" w:cs="Times New Roman"/>
          <w:sz w:val="24"/>
          <w:szCs w:val="24"/>
          <w:lang w:val="fr-FR"/>
        </w:rPr>
        <w:t>Hướng dẫn giải :</w:t>
      </w:r>
    </w:p>
    <w:p w14:paraId="46798116" w14:textId="77777777" w:rsidR="0047275C" w:rsidRPr="0061671E" w:rsidRDefault="0047275C" w:rsidP="00E03994">
      <w:pPr>
        <w:spacing w:after="0" w:line="276" w:lineRule="auto"/>
        <w:rPr>
          <w:rFonts w:ascii="Times New Roman" w:hAnsi="Times New Roman" w:cs="Times New Roman"/>
          <w:b/>
          <w:sz w:val="24"/>
          <w:szCs w:val="24"/>
          <w:u w:val="single"/>
          <w:lang w:val="nl-NL"/>
        </w:rPr>
      </w:pPr>
      <w:r w:rsidRPr="0061671E">
        <w:rPr>
          <w:rFonts w:ascii="Times New Roman" w:hAnsi="Times New Roman" w:cs="Times New Roman"/>
          <w:b/>
          <w:sz w:val="24"/>
          <w:szCs w:val="24"/>
          <w:u w:val="single"/>
          <w:lang w:val="nl-NL"/>
        </w:rPr>
        <w:t xml:space="preserve">HƯỚNG DẪN: </w:t>
      </w:r>
    </w:p>
    <w:p w14:paraId="3E59F6EB" w14:textId="77777777" w:rsidR="0047275C" w:rsidRPr="0061671E" w:rsidRDefault="0047275C" w:rsidP="00E03994">
      <w:pPr>
        <w:spacing w:after="0" w:line="276" w:lineRule="auto"/>
        <w:jc w:val="both"/>
        <w:rPr>
          <w:rFonts w:ascii="Times New Roman" w:hAnsi="Times New Roman" w:cs="Times New Roman"/>
          <w:sz w:val="24"/>
          <w:szCs w:val="24"/>
          <w:lang w:val="fr-FR"/>
        </w:rPr>
      </w:pPr>
      <w:r w:rsidRPr="0061671E">
        <w:rPr>
          <w:rFonts w:ascii="Times New Roman" w:hAnsi="Times New Roman" w:cs="Times New Roman"/>
          <w:sz w:val="24"/>
          <w:szCs w:val="24"/>
          <w:lang w:val="fr-FR"/>
        </w:rPr>
        <w:t>1.</w:t>
      </w:r>
    </w:p>
    <w:p w14:paraId="1C626B9E" w14:textId="77777777" w:rsidR="0047275C" w:rsidRPr="0061671E" w:rsidRDefault="0047275C" w:rsidP="00E03994">
      <w:pPr>
        <w:spacing w:after="0" w:line="276" w:lineRule="auto"/>
        <w:jc w:val="both"/>
        <w:rPr>
          <w:rFonts w:ascii="Times New Roman" w:hAnsi="Times New Roman" w:cs="Times New Roman"/>
          <w:sz w:val="24"/>
          <w:szCs w:val="24"/>
          <w:lang w:val="de-DE"/>
        </w:rPr>
      </w:pPr>
      <w:r w:rsidRPr="0061671E">
        <w:rPr>
          <w:rFonts w:ascii="Times New Roman" w:hAnsi="Times New Roman" w:cs="Times New Roman"/>
          <w:sz w:val="24"/>
          <w:szCs w:val="24"/>
          <w:lang w:val="fr-FR"/>
        </w:rPr>
        <w:t>a</w:t>
      </w:r>
      <w:r w:rsidRPr="0061671E">
        <w:rPr>
          <w:rFonts w:ascii="Times New Roman" w:hAnsi="Times New Roman" w:cs="Times New Roman"/>
          <w:sz w:val="24"/>
          <w:szCs w:val="24"/>
          <w:lang w:val="de-DE"/>
        </w:rPr>
        <w:t>. Nguyên tố A:  n = 3 ; lớp 3 ; l = 1 : phân lớp p ; m= -1 obitan p</w:t>
      </w:r>
      <w:r w:rsidRPr="0061671E">
        <w:rPr>
          <w:rFonts w:ascii="Times New Roman" w:hAnsi="Times New Roman" w:cs="Times New Roman"/>
          <w:sz w:val="24"/>
          <w:szCs w:val="24"/>
          <w:vertAlign w:val="subscript"/>
          <w:lang w:val="de-DE"/>
        </w:rPr>
        <w:t>x</w:t>
      </w:r>
      <w:r w:rsidRPr="0061671E">
        <w:rPr>
          <w:rFonts w:ascii="Times New Roman" w:hAnsi="Times New Roman" w:cs="Times New Roman"/>
          <w:sz w:val="24"/>
          <w:szCs w:val="24"/>
          <w:lang w:val="de-DE"/>
        </w:rPr>
        <w:t xml:space="preserve"> ; s = -1/2  electron cuối ở p</w:t>
      </w:r>
      <w:r w:rsidRPr="0061671E">
        <w:rPr>
          <w:rFonts w:ascii="Times New Roman" w:hAnsi="Times New Roman" w:cs="Times New Roman"/>
          <w:sz w:val="24"/>
          <w:szCs w:val="24"/>
          <w:vertAlign w:val="subscript"/>
          <w:lang w:val="de-DE"/>
        </w:rPr>
        <w:t>x</w:t>
      </w:r>
    </w:p>
    <w:p w14:paraId="06C74280" w14:textId="77777777" w:rsidR="0047275C" w:rsidRPr="0061671E" w:rsidRDefault="0047275C" w:rsidP="00E03994">
      <w:pPr>
        <w:spacing w:after="0" w:line="276" w:lineRule="auto"/>
        <w:jc w:val="both"/>
        <w:rPr>
          <w:rFonts w:ascii="Times New Roman" w:hAnsi="Times New Roman" w:cs="Times New Roman"/>
          <w:sz w:val="24"/>
          <w:szCs w:val="24"/>
          <w:lang w:val="de-DE"/>
        </w:rPr>
      </w:pPr>
      <w:r w:rsidRPr="0061671E">
        <w:rPr>
          <w:rFonts w:ascii="Times New Roman" w:hAnsi="Times New Roman" w:cs="Times New Roman"/>
          <w:sz w:val="24"/>
          <w:szCs w:val="24"/>
          <w:lang w:val="de-DE"/>
        </w:rPr>
        <w:t>Vậy A  có cấu hình electron 1s</w:t>
      </w:r>
      <w:r w:rsidRPr="0061671E">
        <w:rPr>
          <w:rFonts w:ascii="Times New Roman" w:hAnsi="Times New Roman" w:cs="Times New Roman"/>
          <w:sz w:val="24"/>
          <w:szCs w:val="24"/>
          <w:vertAlign w:val="superscript"/>
          <w:lang w:val="de-DE"/>
        </w:rPr>
        <w:t>2</w:t>
      </w:r>
      <w:r w:rsidRPr="0061671E">
        <w:rPr>
          <w:rFonts w:ascii="Times New Roman" w:hAnsi="Times New Roman" w:cs="Times New Roman"/>
          <w:sz w:val="24"/>
          <w:szCs w:val="24"/>
          <w:lang w:val="de-DE"/>
        </w:rPr>
        <w:t xml:space="preserve"> 2s</w:t>
      </w:r>
      <w:r w:rsidRPr="0061671E">
        <w:rPr>
          <w:rFonts w:ascii="Times New Roman" w:hAnsi="Times New Roman" w:cs="Times New Roman"/>
          <w:sz w:val="24"/>
          <w:szCs w:val="24"/>
          <w:vertAlign w:val="superscript"/>
          <w:lang w:val="de-DE"/>
        </w:rPr>
        <w:t>2</w:t>
      </w:r>
      <w:r w:rsidRPr="0061671E">
        <w:rPr>
          <w:rFonts w:ascii="Times New Roman" w:hAnsi="Times New Roman" w:cs="Times New Roman"/>
          <w:sz w:val="24"/>
          <w:szCs w:val="24"/>
          <w:lang w:val="de-DE"/>
        </w:rPr>
        <w:t xml:space="preserve"> 2p</w:t>
      </w:r>
      <w:r w:rsidRPr="0061671E">
        <w:rPr>
          <w:rFonts w:ascii="Times New Roman" w:hAnsi="Times New Roman" w:cs="Times New Roman"/>
          <w:sz w:val="24"/>
          <w:szCs w:val="24"/>
          <w:vertAlign w:val="superscript"/>
          <w:lang w:val="de-DE"/>
        </w:rPr>
        <w:t>4</w:t>
      </w:r>
      <w:r w:rsidRPr="0061671E">
        <w:rPr>
          <w:rFonts w:ascii="Times New Roman" w:hAnsi="Times New Roman" w:cs="Times New Roman"/>
          <w:sz w:val="24"/>
          <w:szCs w:val="24"/>
          <w:lang w:val="de-DE"/>
        </w:rPr>
        <w:t>3s</w:t>
      </w:r>
      <w:r w:rsidRPr="0061671E">
        <w:rPr>
          <w:rFonts w:ascii="Times New Roman" w:hAnsi="Times New Roman" w:cs="Times New Roman"/>
          <w:sz w:val="24"/>
          <w:szCs w:val="24"/>
          <w:vertAlign w:val="superscript"/>
          <w:lang w:val="de-DE"/>
        </w:rPr>
        <w:t>2</w:t>
      </w:r>
      <w:r w:rsidRPr="0061671E">
        <w:rPr>
          <w:rFonts w:ascii="Times New Roman" w:hAnsi="Times New Roman" w:cs="Times New Roman"/>
          <w:sz w:val="24"/>
          <w:szCs w:val="24"/>
          <w:lang w:val="de-DE"/>
        </w:rPr>
        <w:t xml:space="preserve"> 3p</w:t>
      </w:r>
      <w:r w:rsidRPr="0061671E">
        <w:rPr>
          <w:rFonts w:ascii="Times New Roman" w:hAnsi="Times New Roman" w:cs="Times New Roman"/>
          <w:sz w:val="24"/>
          <w:szCs w:val="24"/>
          <w:vertAlign w:val="superscript"/>
          <w:lang w:val="de-DE"/>
        </w:rPr>
        <w:t>4</w:t>
      </w:r>
      <w:r w:rsidRPr="0061671E">
        <w:rPr>
          <w:rFonts w:ascii="Times New Roman" w:hAnsi="Times New Roman" w:cs="Times New Roman"/>
          <w:sz w:val="24"/>
          <w:szCs w:val="24"/>
          <w:lang w:val="de-DE"/>
        </w:rPr>
        <w:t xml:space="preserve">; nguyên tố A có số thứ tự 16 chu kì 3; nhóm VIA </w:t>
      </w:r>
    </w:p>
    <w:p w14:paraId="254EE186" w14:textId="77777777" w:rsidR="0047275C" w:rsidRPr="0061671E" w:rsidRDefault="0047275C" w:rsidP="00E03994">
      <w:pPr>
        <w:spacing w:after="0" w:line="276" w:lineRule="auto"/>
        <w:jc w:val="both"/>
        <w:rPr>
          <w:rFonts w:ascii="Times New Roman" w:hAnsi="Times New Roman" w:cs="Times New Roman"/>
          <w:sz w:val="24"/>
          <w:szCs w:val="24"/>
          <w:lang w:val="de-DE"/>
        </w:rPr>
      </w:pPr>
      <w:r w:rsidRPr="0061671E">
        <w:rPr>
          <w:rFonts w:ascii="Times New Roman" w:hAnsi="Times New Roman" w:cs="Times New Roman"/>
          <w:sz w:val="24"/>
          <w:szCs w:val="24"/>
          <w:lang w:val="de-DE"/>
        </w:rPr>
        <w:t xml:space="preserve">A là </w:t>
      </w:r>
      <w:r w:rsidRPr="0009065F">
        <w:rPr>
          <w:rFonts w:cs="Times New Roman"/>
          <w:color w:val="FF0000"/>
          <w:szCs w:val="24"/>
          <w:lang w:val="de-DE"/>
        </w:rPr>
        <w:t>Sulfur</w:t>
      </w:r>
    </w:p>
    <w:p w14:paraId="5E2E8DEC" w14:textId="77777777" w:rsidR="0047275C" w:rsidRPr="0061671E" w:rsidRDefault="0047275C" w:rsidP="00E03994">
      <w:pPr>
        <w:spacing w:after="0" w:line="276" w:lineRule="auto"/>
        <w:rPr>
          <w:rFonts w:ascii="Times New Roman" w:hAnsi="Times New Roman" w:cs="Times New Roman"/>
          <w:sz w:val="24"/>
          <w:szCs w:val="24"/>
          <w:lang w:val="de-DE"/>
        </w:rPr>
      </w:pPr>
      <w:r w:rsidRPr="0061671E">
        <w:rPr>
          <w:rFonts w:ascii="Times New Roman" w:hAnsi="Times New Roman" w:cs="Times New Roman"/>
          <w:sz w:val="24"/>
          <w:szCs w:val="24"/>
          <w:lang w:val="de-DE"/>
        </w:rPr>
        <w:t xml:space="preserve">Tương tự Nguyên tố B có thứ tự là 17, chu kì 3, nhóm VIIA, B là </w:t>
      </w:r>
      <w:r w:rsidRPr="0009065F">
        <w:rPr>
          <w:rFonts w:cs="Times New Roman"/>
          <w:color w:val="FF0000"/>
          <w:szCs w:val="24"/>
          <w:lang w:val="de-DE"/>
        </w:rPr>
        <w:t>chlorine</w:t>
      </w:r>
    </w:p>
    <w:p w14:paraId="3B077213" w14:textId="77777777" w:rsidR="0047275C" w:rsidRPr="0061671E" w:rsidRDefault="0047275C" w:rsidP="00E03994">
      <w:pPr>
        <w:spacing w:after="0" w:line="276" w:lineRule="auto"/>
        <w:rPr>
          <w:rFonts w:ascii="Times New Roman" w:hAnsi="Times New Roman" w:cs="Times New Roman"/>
          <w:sz w:val="24"/>
          <w:szCs w:val="24"/>
          <w:vertAlign w:val="subscript"/>
          <w:lang w:val="pt-PT"/>
        </w:rPr>
      </w:pPr>
      <w:r w:rsidRPr="0061671E">
        <w:rPr>
          <w:rFonts w:ascii="Times New Roman" w:hAnsi="Times New Roman" w:cs="Times New Roman"/>
          <w:sz w:val="24"/>
          <w:szCs w:val="24"/>
          <w:lang w:val="de-DE"/>
        </w:rPr>
        <w:t>b. hidrua là H</w:t>
      </w:r>
      <w:r w:rsidRPr="0061671E">
        <w:rPr>
          <w:rFonts w:ascii="Times New Roman" w:hAnsi="Times New Roman" w:cs="Times New Roman"/>
          <w:sz w:val="24"/>
          <w:szCs w:val="24"/>
          <w:vertAlign w:val="subscript"/>
          <w:lang w:val="de-DE"/>
        </w:rPr>
        <w:t>2</w:t>
      </w:r>
      <w:r w:rsidRPr="0061671E">
        <w:rPr>
          <w:rFonts w:ascii="Times New Roman" w:hAnsi="Times New Roman" w:cs="Times New Roman"/>
          <w:sz w:val="24"/>
          <w:szCs w:val="24"/>
          <w:lang w:val="de-DE"/>
        </w:rPr>
        <w:t xml:space="preserve">S và HCl. Tính </w:t>
      </w:r>
      <w:r w:rsidRPr="0009065F">
        <w:rPr>
          <w:rFonts w:cs="Times New Roman"/>
          <w:color w:val="FF0000"/>
          <w:szCs w:val="24"/>
          <w:lang w:val="de-DE"/>
        </w:rPr>
        <w:t>Acid</w:t>
      </w:r>
      <w:r w:rsidRPr="0061671E">
        <w:rPr>
          <w:rFonts w:ascii="Times New Roman" w:hAnsi="Times New Roman" w:cs="Times New Roman"/>
          <w:sz w:val="24"/>
          <w:szCs w:val="24"/>
          <w:lang w:val="de-DE"/>
        </w:rPr>
        <w:t xml:space="preserve"> của HCl &gt; H</w:t>
      </w:r>
      <w:r w:rsidRPr="0061671E">
        <w:rPr>
          <w:rFonts w:ascii="Times New Roman" w:hAnsi="Times New Roman" w:cs="Times New Roman"/>
          <w:sz w:val="24"/>
          <w:szCs w:val="24"/>
          <w:vertAlign w:val="subscript"/>
          <w:lang w:val="de-DE"/>
        </w:rPr>
        <w:t>2</w:t>
      </w:r>
      <w:r w:rsidRPr="0061671E">
        <w:rPr>
          <w:rFonts w:ascii="Times New Roman" w:hAnsi="Times New Roman" w:cs="Times New Roman"/>
          <w:sz w:val="24"/>
          <w:szCs w:val="24"/>
          <w:lang w:val="de-DE"/>
        </w:rPr>
        <w:t>S , do χ</w:t>
      </w:r>
      <w:r w:rsidRPr="0061671E">
        <w:rPr>
          <w:rFonts w:ascii="Times New Roman" w:hAnsi="Times New Roman" w:cs="Times New Roman"/>
          <w:sz w:val="24"/>
          <w:szCs w:val="24"/>
          <w:vertAlign w:val="subscript"/>
          <w:lang w:val="de-DE"/>
        </w:rPr>
        <w:t>Cl</w:t>
      </w:r>
      <w:r w:rsidRPr="0061671E">
        <w:rPr>
          <w:rFonts w:ascii="Times New Roman" w:hAnsi="Times New Roman" w:cs="Times New Roman"/>
          <w:sz w:val="24"/>
          <w:szCs w:val="24"/>
          <w:lang w:val="de-DE"/>
        </w:rPr>
        <w:t xml:space="preserve"> &gt; χ</w:t>
      </w:r>
      <w:r w:rsidRPr="0061671E">
        <w:rPr>
          <w:rFonts w:ascii="Times New Roman" w:hAnsi="Times New Roman" w:cs="Times New Roman"/>
          <w:sz w:val="24"/>
          <w:szCs w:val="24"/>
          <w:vertAlign w:val="subscript"/>
          <w:lang w:val="de-DE"/>
        </w:rPr>
        <w:t>S</w:t>
      </w:r>
    </w:p>
    <w:p w14:paraId="27B0067D" w14:textId="77777777" w:rsidR="0047275C" w:rsidRPr="0061671E" w:rsidRDefault="0047275C" w:rsidP="00E03994">
      <w:pPr>
        <w:spacing w:after="0" w:line="276" w:lineRule="auto"/>
        <w:rPr>
          <w:rFonts w:ascii="Times New Roman" w:hAnsi="Times New Roman" w:cs="Times New Roman"/>
          <w:sz w:val="24"/>
          <w:szCs w:val="24"/>
          <w:lang w:val="pt-PT"/>
        </w:rPr>
      </w:pPr>
      <w:r w:rsidRPr="0061671E">
        <w:rPr>
          <w:rFonts w:ascii="Times New Roman" w:hAnsi="Times New Roman" w:cs="Times New Roman"/>
          <w:sz w:val="24"/>
          <w:szCs w:val="24"/>
          <w:lang w:val="pt-PT"/>
        </w:rPr>
        <w:t>2.</w:t>
      </w:r>
      <w:r w:rsidRPr="0061671E">
        <w:rPr>
          <w:rFonts w:ascii="Times New Roman" w:hAnsi="Times New Roman" w:cs="Times New Roman"/>
          <w:b/>
          <w:sz w:val="24"/>
          <w:szCs w:val="24"/>
          <w:lang w:val="pt-PT"/>
        </w:rPr>
        <w:t xml:space="preserve"> </w:t>
      </w:r>
      <w:r w:rsidRPr="0061671E">
        <w:rPr>
          <w:rFonts w:ascii="Times New Roman" w:hAnsi="Times New Roman" w:cs="Times New Roman"/>
          <w:sz w:val="24"/>
          <w:szCs w:val="24"/>
          <w:lang w:val="pt-PT"/>
        </w:rPr>
        <w:t xml:space="preserve"> I</w:t>
      </w:r>
      <w:r w:rsidRPr="0061671E">
        <w:rPr>
          <w:rFonts w:ascii="Times New Roman" w:hAnsi="Times New Roman" w:cs="Times New Roman"/>
          <w:sz w:val="24"/>
          <w:szCs w:val="24"/>
          <w:vertAlign w:val="subscript"/>
          <w:lang w:val="pt-PT"/>
        </w:rPr>
        <w:t xml:space="preserve">5 </w:t>
      </w:r>
      <w:r w:rsidRPr="0061671E">
        <w:rPr>
          <w:rFonts w:ascii="Times New Roman" w:hAnsi="Times New Roman" w:cs="Times New Roman"/>
          <w:sz w:val="24"/>
          <w:szCs w:val="24"/>
          <w:lang w:val="pt-PT"/>
        </w:rPr>
        <w:t>(X) và I</w:t>
      </w:r>
      <w:r w:rsidRPr="0061671E">
        <w:rPr>
          <w:rFonts w:ascii="Times New Roman" w:hAnsi="Times New Roman" w:cs="Times New Roman"/>
          <w:sz w:val="24"/>
          <w:szCs w:val="24"/>
          <w:vertAlign w:val="subscript"/>
          <w:lang w:val="pt-PT"/>
        </w:rPr>
        <w:t>3</w:t>
      </w:r>
      <w:r w:rsidRPr="0061671E">
        <w:rPr>
          <w:rFonts w:ascii="Times New Roman" w:hAnsi="Times New Roman" w:cs="Times New Roman"/>
          <w:sz w:val="24"/>
          <w:szCs w:val="24"/>
          <w:lang w:val="pt-PT"/>
        </w:rPr>
        <w:t xml:space="preserve">(Y) tăng nhiều và đột ngột </w:t>
      </w:r>
      <w:r w:rsidRPr="0061671E">
        <w:rPr>
          <w:rFonts w:ascii="Times New Roman" w:hAnsi="Times New Roman" w:cs="Times New Roman"/>
          <w:sz w:val="24"/>
          <w:szCs w:val="24"/>
        </w:rPr>
        <w:sym w:font="Wingdings" w:char="F0E0"/>
      </w:r>
      <w:r w:rsidRPr="0061671E">
        <w:rPr>
          <w:rFonts w:ascii="Times New Roman" w:hAnsi="Times New Roman" w:cs="Times New Roman"/>
          <w:sz w:val="24"/>
          <w:szCs w:val="24"/>
          <w:lang w:val="pt-PT"/>
        </w:rPr>
        <w:t xml:space="preserve"> X thuộc nhóm IV A , Y thuộc nhóm IIA</w:t>
      </w:r>
      <w:r w:rsidRPr="0061671E">
        <w:rPr>
          <w:rFonts w:ascii="Times New Roman" w:hAnsi="Times New Roman" w:cs="Times New Roman"/>
          <w:sz w:val="24"/>
          <w:szCs w:val="24"/>
        </w:rPr>
        <w:sym w:font="Wingdings" w:char="F0E0"/>
      </w:r>
      <w:r w:rsidRPr="0061671E">
        <w:rPr>
          <w:rFonts w:ascii="Times New Roman" w:hAnsi="Times New Roman" w:cs="Times New Roman"/>
          <w:sz w:val="24"/>
          <w:szCs w:val="24"/>
          <w:lang w:val="pt-PT"/>
        </w:rPr>
        <w:t xml:space="preserve"> X là C; Y là Ca</w:t>
      </w:r>
    </w:p>
    <w:p w14:paraId="26F5BD1B" w14:textId="77777777" w:rsidR="0047275C" w:rsidRPr="0061671E" w:rsidRDefault="0047275C" w:rsidP="00E03994">
      <w:pPr>
        <w:spacing w:after="0" w:line="276" w:lineRule="auto"/>
        <w:rPr>
          <w:rFonts w:ascii="Times New Roman" w:hAnsi="Times New Roman" w:cs="Times New Roman"/>
          <w:sz w:val="24"/>
          <w:szCs w:val="24"/>
        </w:rPr>
      </w:pPr>
      <w:r w:rsidRPr="0061671E">
        <w:rPr>
          <w:rFonts w:ascii="Times New Roman" w:hAnsi="Times New Roman" w:cs="Times New Roman"/>
          <w:sz w:val="24"/>
          <w:szCs w:val="24"/>
        </w:rPr>
        <w:t xml:space="preserve">2. </w:t>
      </w:r>
      <w:r w:rsidRPr="0061671E">
        <w:rPr>
          <w:rFonts w:ascii="Times New Roman" w:hAnsi="Times New Roman" w:cs="Times New Roman"/>
          <w:position w:val="-24"/>
          <w:sz w:val="24"/>
          <w:szCs w:val="24"/>
        </w:rPr>
        <w:object w:dxaOrig="5760" w:dyaOrig="660" w14:anchorId="45570181">
          <v:shape id="_x0000_i1516" type="#_x0000_t75" style="width:4in;height:33pt" o:ole="">
            <v:imagedata r:id="rId987" o:title=""/>
          </v:shape>
          <o:OLEObject Type="Embed" ProgID="Equation.DSMT4" ShapeID="_x0000_i1516" DrawAspect="Content" ObjectID="_1797798313" r:id="rId988"/>
        </w:object>
      </w:r>
      <w:r w:rsidRPr="0061671E">
        <w:rPr>
          <w:rFonts w:ascii="Times New Roman" w:hAnsi="Times New Roman" w:cs="Times New Roman"/>
          <w:sz w:val="24"/>
          <w:szCs w:val="24"/>
        </w:rPr>
        <w:t xml:space="preserve"> = 2,03.10</w:t>
      </w:r>
      <w:r w:rsidRPr="0061671E">
        <w:rPr>
          <w:rFonts w:ascii="Times New Roman" w:hAnsi="Times New Roman" w:cs="Times New Roman"/>
          <w:sz w:val="24"/>
          <w:szCs w:val="24"/>
          <w:vertAlign w:val="superscript"/>
        </w:rPr>
        <w:t>-7</w:t>
      </w:r>
      <w:r w:rsidRPr="0061671E">
        <w:rPr>
          <w:rFonts w:ascii="Times New Roman" w:hAnsi="Times New Roman" w:cs="Times New Roman"/>
          <w:sz w:val="24"/>
          <w:szCs w:val="24"/>
        </w:rPr>
        <w:t xml:space="preserve"> m</w:t>
      </w:r>
    </w:p>
    <w:p w14:paraId="3C648A87" w14:textId="77777777" w:rsidR="0047275C" w:rsidRPr="0061671E" w:rsidRDefault="0047275C" w:rsidP="00E03994">
      <w:pPr>
        <w:spacing w:after="0" w:line="276" w:lineRule="auto"/>
        <w:rPr>
          <w:rFonts w:ascii="Times New Roman" w:hAnsi="Times New Roman" w:cs="Times New Roman"/>
          <w:sz w:val="24"/>
          <w:szCs w:val="24"/>
        </w:rPr>
      </w:pPr>
      <w:r w:rsidRPr="0061671E">
        <w:rPr>
          <w:rFonts w:ascii="Times New Roman" w:hAnsi="Times New Roman" w:cs="Times New Roman"/>
          <w:sz w:val="24"/>
          <w:szCs w:val="24"/>
        </w:rPr>
        <w:t>3.     E</w:t>
      </w:r>
      <w:r w:rsidRPr="0061671E">
        <w:rPr>
          <w:rFonts w:ascii="Times New Roman" w:hAnsi="Times New Roman" w:cs="Times New Roman"/>
          <w:sz w:val="24"/>
          <w:szCs w:val="24"/>
          <w:vertAlign w:val="subscript"/>
        </w:rPr>
        <w:t xml:space="preserve">C = </w:t>
      </w:r>
      <w:r w:rsidRPr="0061671E">
        <w:rPr>
          <w:rFonts w:ascii="Times New Roman" w:hAnsi="Times New Roman" w:cs="Times New Roman"/>
          <w:sz w:val="24"/>
          <w:szCs w:val="24"/>
        </w:rPr>
        <w:t>-(I</w:t>
      </w:r>
      <w:r w:rsidRPr="0061671E">
        <w:rPr>
          <w:rFonts w:ascii="Times New Roman" w:hAnsi="Times New Roman" w:cs="Times New Roman"/>
          <w:sz w:val="24"/>
          <w:szCs w:val="24"/>
          <w:vertAlign w:val="subscript"/>
        </w:rPr>
        <w:t>1</w:t>
      </w:r>
      <w:r w:rsidRPr="0061671E">
        <w:rPr>
          <w:rFonts w:ascii="Times New Roman" w:hAnsi="Times New Roman" w:cs="Times New Roman"/>
          <w:sz w:val="24"/>
          <w:szCs w:val="24"/>
        </w:rPr>
        <w:t xml:space="preserve"> + I</w:t>
      </w:r>
      <w:r w:rsidRPr="0061671E">
        <w:rPr>
          <w:rFonts w:ascii="Times New Roman" w:hAnsi="Times New Roman" w:cs="Times New Roman"/>
          <w:sz w:val="24"/>
          <w:szCs w:val="24"/>
        </w:rPr>
        <w:softHyphen/>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 I</w:t>
      </w:r>
      <w:r w:rsidRPr="0061671E">
        <w:rPr>
          <w:rFonts w:ascii="Times New Roman" w:hAnsi="Times New Roman" w:cs="Times New Roman"/>
          <w:sz w:val="24"/>
          <w:szCs w:val="24"/>
          <w:vertAlign w:val="subscript"/>
        </w:rPr>
        <w:t>3</w:t>
      </w:r>
      <w:r w:rsidRPr="0061671E">
        <w:rPr>
          <w:rFonts w:ascii="Times New Roman" w:hAnsi="Times New Roman" w:cs="Times New Roman"/>
          <w:sz w:val="24"/>
          <w:szCs w:val="24"/>
        </w:rPr>
        <w:t>+ I</w:t>
      </w:r>
      <w:r w:rsidRPr="0061671E">
        <w:rPr>
          <w:rFonts w:ascii="Times New Roman" w:hAnsi="Times New Roman" w:cs="Times New Roman"/>
          <w:sz w:val="24"/>
          <w:szCs w:val="24"/>
          <w:vertAlign w:val="subscript"/>
        </w:rPr>
        <w:t>4</w:t>
      </w:r>
      <w:r w:rsidRPr="0061671E">
        <w:rPr>
          <w:rFonts w:ascii="Times New Roman" w:hAnsi="Times New Roman" w:cs="Times New Roman"/>
          <w:sz w:val="24"/>
          <w:szCs w:val="24"/>
        </w:rPr>
        <w:t xml:space="preserve"> + I</w:t>
      </w:r>
      <w:r w:rsidRPr="0061671E">
        <w:rPr>
          <w:rFonts w:ascii="Times New Roman" w:hAnsi="Times New Roman" w:cs="Times New Roman"/>
          <w:sz w:val="24"/>
          <w:szCs w:val="24"/>
          <w:vertAlign w:val="subscript"/>
        </w:rPr>
        <w:t>5</w:t>
      </w:r>
      <w:r w:rsidRPr="0061671E">
        <w:rPr>
          <w:rFonts w:ascii="Times New Roman" w:hAnsi="Times New Roman" w:cs="Times New Roman"/>
          <w:sz w:val="24"/>
          <w:szCs w:val="24"/>
        </w:rPr>
        <w:t xml:space="preserve"> + I</w:t>
      </w:r>
      <w:r w:rsidRPr="0061671E">
        <w:rPr>
          <w:rFonts w:ascii="Times New Roman" w:hAnsi="Times New Roman" w:cs="Times New Roman"/>
          <w:sz w:val="24"/>
          <w:szCs w:val="24"/>
          <w:vertAlign w:val="subscript"/>
        </w:rPr>
        <w:t>6</w:t>
      </w:r>
      <w:r w:rsidRPr="0061671E">
        <w:rPr>
          <w:rFonts w:ascii="Times New Roman" w:hAnsi="Times New Roman" w:cs="Times New Roman"/>
          <w:sz w:val="24"/>
          <w:szCs w:val="24"/>
        </w:rPr>
        <w:t>) = -99358 kJ và  E</w:t>
      </w:r>
      <w:r w:rsidRPr="0061671E">
        <w:rPr>
          <w:rFonts w:ascii="Times New Roman" w:hAnsi="Times New Roman" w:cs="Times New Roman"/>
          <w:sz w:val="24"/>
          <w:szCs w:val="24"/>
          <w:vertAlign w:val="subscript"/>
        </w:rPr>
        <w:t xml:space="preserve"> C</w:t>
      </w:r>
      <w:r w:rsidRPr="0061671E">
        <w:rPr>
          <w:rFonts w:ascii="Times New Roman" w:hAnsi="Times New Roman" w:cs="Times New Roman"/>
          <w:sz w:val="24"/>
          <w:szCs w:val="24"/>
          <w:vertAlign w:val="superscript"/>
        </w:rPr>
        <w:t xml:space="preserve">+ </w:t>
      </w:r>
      <w:r w:rsidRPr="0061671E">
        <w:rPr>
          <w:rFonts w:ascii="Times New Roman" w:hAnsi="Times New Roman" w:cs="Times New Roman"/>
          <w:sz w:val="24"/>
          <w:szCs w:val="24"/>
        </w:rPr>
        <w:t>= - (I</w:t>
      </w:r>
      <w:r w:rsidRPr="0061671E">
        <w:rPr>
          <w:rFonts w:ascii="Times New Roman" w:hAnsi="Times New Roman" w:cs="Times New Roman"/>
          <w:sz w:val="24"/>
          <w:szCs w:val="24"/>
        </w:rPr>
        <w:softHyphen/>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 xml:space="preserve"> + I</w:t>
      </w:r>
      <w:r w:rsidRPr="0061671E">
        <w:rPr>
          <w:rFonts w:ascii="Times New Roman" w:hAnsi="Times New Roman" w:cs="Times New Roman"/>
          <w:sz w:val="24"/>
          <w:szCs w:val="24"/>
          <w:vertAlign w:val="subscript"/>
        </w:rPr>
        <w:t>3</w:t>
      </w:r>
      <w:r w:rsidRPr="0061671E">
        <w:rPr>
          <w:rFonts w:ascii="Times New Roman" w:hAnsi="Times New Roman" w:cs="Times New Roman"/>
          <w:sz w:val="24"/>
          <w:szCs w:val="24"/>
        </w:rPr>
        <w:t>+ I</w:t>
      </w:r>
      <w:r w:rsidRPr="0061671E">
        <w:rPr>
          <w:rFonts w:ascii="Times New Roman" w:hAnsi="Times New Roman" w:cs="Times New Roman"/>
          <w:sz w:val="24"/>
          <w:szCs w:val="24"/>
          <w:vertAlign w:val="subscript"/>
        </w:rPr>
        <w:t>4</w:t>
      </w:r>
      <w:r w:rsidRPr="0061671E">
        <w:rPr>
          <w:rFonts w:ascii="Times New Roman" w:hAnsi="Times New Roman" w:cs="Times New Roman"/>
          <w:sz w:val="24"/>
          <w:szCs w:val="24"/>
        </w:rPr>
        <w:t xml:space="preserve"> + I</w:t>
      </w:r>
      <w:r w:rsidRPr="0061671E">
        <w:rPr>
          <w:rFonts w:ascii="Times New Roman" w:hAnsi="Times New Roman" w:cs="Times New Roman"/>
          <w:sz w:val="24"/>
          <w:szCs w:val="24"/>
          <w:vertAlign w:val="subscript"/>
        </w:rPr>
        <w:t>5</w:t>
      </w:r>
      <w:r w:rsidRPr="0061671E">
        <w:rPr>
          <w:rFonts w:ascii="Times New Roman" w:hAnsi="Times New Roman" w:cs="Times New Roman"/>
          <w:sz w:val="24"/>
          <w:szCs w:val="24"/>
        </w:rPr>
        <w:t xml:space="preserve"> + I</w:t>
      </w:r>
      <w:r w:rsidRPr="0061671E">
        <w:rPr>
          <w:rFonts w:ascii="Times New Roman" w:hAnsi="Times New Roman" w:cs="Times New Roman"/>
          <w:sz w:val="24"/>
          <w:szCs w:val="24"/>
          <w:vertAlign w:val="subscript"/>
        </w:rPr>
        <w:t>6</w:t>
      </w:r>
      <w:r w:rsidRPr="0061671E">
        <w:rPr>
          <w:rFonts w:ascii="Times New Roman" w:hAnsi="Times New Roman" w:cs="Times New Roman"/>
          <w:sz w:val="24"/>
          <w:szCs w:val="24"/>
        </w:rPr>
        <w:t>) = -98272  kJ</w:t>
      </w:r>
    </w:p>
    <w:p w14:paraId="78232F1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p>
    <w:p w14:paraId="78D25B38" w14:textId="77777777" w:rsidR="0047275C" w:rsidRPr="0061671E" w:rsidRDefault="0047275C" w:rsidP="00E03994">
      <w:pPr>
        <w:spacing w:after="0" w:line="276" w:lineRule="auto"/>
        <w:jc w:val="both"/>
        <w:rPr>
          <w:rFonts w:ascii="Times New Roman" w:hAnsi="Times New Roman" w:cs="Times New Roman"/>
          <w:bCs/>
          <w:iCs/>
          <w:sz w:val="24"/>
          <w:szCs w:val="24"/>
          <w:lang w:val="fr-FR"/>
        </w:rPr>
      </w:pPr>
      <w:r w:rsidRPr="0061671E">
        <w:rPr>
          <w:rFonts w:ascii="Times New Roman" w:hAnsi="Times New Roman" w:cs="Times New Roman"/>
          <w:b/>
          <w:bCs/>
          <w:iCs/>
          <w:sz w:val="24"/>
          <w:szCs w:val="24"/>
          <w:lang w:val="pt-BR"/>
        </w:rPr>
        <w:t xml:space="preserve">Câu 12 (30/04/2017 lớp 10 – Sào Nam): </w:t>
      </w:r>
      <w:r w:rsidRPr="0061671E">
        <w:rPr>
          <w:rFonts w:ascii="Times New Roman" w:hAnsi="Times New Roman" w:cs="Times New Roman"/>
          <w:bCs/>
          <w:iCs/>
          <w:sz w:val="24"/>
          <w:szCs w:val="24"/>
          <w:lang w:val="fr-FR"/>
        </w:rPr>
        <w:t>Nguyên tử của nguyên tố X, Y, Z có electron cuối cùng ứng với bộ bốn số lượng tử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91"/>
        <w:gridCol w:w="1391"/>
        <w:gridCol w:w="1391"/>
        <w:gridCol w:w="1391"/>
      </w:tblGrid>
      <w:tr w:rsidR="0047275C" w:rsidRPr="0061671E" w14:paraId="3E060350" w14:textId="77777777" w:rsidTr="0047275C">
        <w:trPr>
          <w:trHeight w:val="244"/>
          <w:jc w:val="center"/>
        </w:trPr>
        <w:tc>
          <w:tcPr>
            <w:tcW w:w="1391" w:type="dxa"/>
            <w:shd w:val="clear" w:color="auto" w:fill="auto"/>
            <w:vAlign w:val="center"/>
          </w:tcPr>
          <w:p w14:paraId="390279B1"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Nguyên tố</w:t>
            </w:r>
          </w:p>
        </w:tc>
        <w:tc>
          <w:tcPr>
            <w:tcW w:w="1391" w:type="dxa"/>
            <w:shd w:val="clear" w:color="auto" w:fill="auto"/>
            <w:vAlign w:val="center"/>
          </w:tcPr>
          <w:p w14:paraId="2F034901"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n</w:t>
            </w:r>
          </w:p>
        </w:tc>
        <w:tc>
          <w:tcPr>
            <w:tcW w:w="1391" w:type="dxa"/>
            <w:shd w:val="clear" w:color="auto" w:fill="auto"/>
            <w:vAlign w:val="center"/>
          </w:tcPr>
          <w:p w14:paraId="2C146CB4" w14:textId="77777777" w:rsidR="0047275C" w:rsidRPr="0061671E" w:rsidRDefault="0047275C" w:rsidP="00E03994">
            <w:pPr>
              <w:spacing w:after="0" w:line="276" w:lineRule="auto"/>
              <w:jc w:val="center"/>
              <w:rPr>
                <w:rFonts w:ascii="Times New Roman" w:hAnsi="Times New Roman" w:cs="Times New Roman"/>
                <w:bCs/>
                <w:i/>
                <w:iCs/>
                <w:sz w:val="24"/>
                <w:szCs w:val="24"/>
              </w:rPr>
            </w:pPr>
            <w:r w:rsidRPr="0061671E">
              <w:rPr>
                <w:rFonts w:ascii="Times New Roman" w:hAnsi="Times New Roman" w:cs="Times New Roman"/>
                <w:bCs/>
                <w:i/>
                <w:iCs/>
                <w:sz w:val="24"/>
                <w:szCs w:val="24"/>
              </w:rPr>
              <w:t>l</w:t>
            </w:r>
          </w:p>
        </w:tc>
        <w:tc>
          <w:tcPr>
            <w:tcW w:w="1391" w:type="dxa"/>
            <w:shd w:val="clear" w:color="auto" w:fill="auto"/>
            <w:vAlign w:val="center"/>
          </w:tcPr>
          <w:p w14:paraId="269AF7DB" w14:textId="77777777" w:rsidR="0047275C" w:rsidRPr="0061671E" w:rsidRDefault="0047275C" w:rsidP="00E03994">
            <w:pPr>
              <w:spacing w:after="0" w:line="276" w:lineRule="auto"/>
              <w:jc w:val="center"/>
              <w:rPr>
                <w:rFonts w:ascii="Times New Roman" w:hAnsi="Times New Roman" w:cs="Times New Roman"/>
                <w:bCs/>
                <w:iCs/>
                <w:sz w:val="24"/>
                <w:szCs w:val="24"/>
                <w:vertAlign w:val="subscript"/>
              </w:rPr>
            </w:pPr>
            <w:r w:rsidRPr="0061671E">
              <w:rPr>
                <w:rFonts w:ascii="Times New Roman" w:hAnsi="Times New Roman" w:cs="Times New Roman"/>
                <w:bCs/>
                <w:iCs/>
                <w:sz w:val="24"/>
                <w:szCs w:val="24"/>
              </w:rPr>
              <w:t>m</w:t>
            </w:r>
            <w:r w:rsidRPr="0061671E">
              <w:rPr>
                <w:rFonts w:ascii="Times New Roman" w:hAnsi="Times New Roman" w:cs="Times New Roman"/>
                <w:bCs/>
                <w:i/>
                <w:iCs/>
                <w:sz w:val="24"/>
                <w:szCs w:val="24"/>
                <w:vertAlign w:val="subscript"/>
              </w:rPr>
              <w:t>l</w:t>
            </w:r>
          </w:p>
        </w:tc>
        <w:tc>
          <w:tcPr>
            <w:tcW w:w="1391" w:type="dxa"/>
            <w:shd w:val="clear" w:color="auto" w:fill="auto"/>
            <w:vAlign w:val="center"/>
          </w:tcPr>
          <w:p w14:paraId="22234475" w14:textId="77777777" w:rsidR="0047275C" w:rsidRPr="0061671E" w:rsidRDefault="0047275C" w:rsidP="00E03994">
            <w:pPr>
              <w:spacing w:after="0" w:line="276" w:lineRule="auto"/>
              <w:jc w:val="center"/>
              <w:rPr>
                <w:rFonts w:ascii="Times New Roman" w:hAnsi="Times New Roman" w:cs="Times New Roman"/>
                <w:bCs/>
                <w:iCs/>
                <w:sz w:val="24"/>
                <w:szCs w:val="24"/>
                <w:vertAlign w:val="subscript"/>
              </w:rPr>
            </w:pPr>
            <w:r w:rsidRPr="0061671E">
              <w:rPr>
                <w:rFonts w:ascii="Times New Roman" w:hAnsi="Times New Roman" w:cs="Times New Roman"/>
                <w:bCs/>
                <w:iCs/>
                <w:sz w:val="24"/>
                <w:szCs w:val="24"/>
              </w:rPr>
              <w:t>m</w:t>
            </w:r>
            <w:r w:rsidRPr="0061671E">
              <w:rPr>
                <w:rFonts w:ascii="Times New Roman" w:hAnsi="Times New Roman" w:cs="Times New Roman"/>
                <w:bCs/>
                <w:iCs/>
                <w:sz w:val="24"/>
                <w:szCs w:val="24"/>
                <w:vertAlign w:val="subscript"/>
              </w:rPr>
              <w:t>s</w:t>
            </w:r>
          </w:p>
        </w:tc>
      </w:tr>
      <w:tr w:rsidR="0047275C" w:rsidRPr="0061671E" w14:paraId="4B6D4BCB" w14:textId="77777777" w:rsidTr="0047275C">
        <w:trPr>
          <w:trHeight w:val="236"/>
          <w:jc w:val="center"/>
        </w:trPr>
        <w:tc>
          <w:tcPr>
            <w:tcW w:w="1391" w:type="dxa"/>
            <w:shd w:val="clear" w:color="auto" w:fill="auto"/>
            <w:vAlign w:val="center"/>
          </w:tcPr>
          <w:p w14:paraId="07B9E07E"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X</w:t>
            </w:r>
          </w:p>
        </w:tc>
        <w:tc>
          <w:tcPr>
            <w:tcW w:w="1391" w:type="dxa"/>
            <w:shd w:val="clear" w:color="auto" w:fill="auto"/>
            <w:vAlign w:val="center"/>
          </w:tcPr>
          <w:p w14:paraId="00E5FFBE"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3</w:t>
            </w:r>
          </w:p>
        </w:tc>
        <w:tc>
          <w:tcPr>
            <w:tcW w:w="1391" w:type="dxa"/>
            <w:shd w:val="clear" w:color="auto" w:fill="auto"/>
            <w:vAlign w:val="center"/>
          </w:tcPr>
          <w:p w14:paraId="1290D7D2"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w:t>
            </w:r>
          </w:p>
        </w:tc>
        <w:tc>
          <w:tcPr>
            <w:tcW w:w="1391" w:type="dxa"/>
            <w:shd w:val="clear" w:color="auto" w:fill="auto"/>
            <w:vAlign w:val="center"/>
          </w:tcPr>
          <w:p w14:paraId="59B444D1"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w:t>
            </w:r>
          </w:p>
        </w:tc>
        <w:tc>
          <w:tcPr>
            <w:tcW w:w="1391" w:type="dxa"/>
            <w:shd w:val="clear" w:color="auto" w:fill="auto"/>
            <w:vAlign w:val="center"/>
          </w:tcPr>
          <w:p w14:paraId="73C0EDBC"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2</w:t>
            </w:r>
          </w:p>
        </w:tc>
      </w:tr>
      <w:tr w:rsidR="0047275C" w:rsidRPr="0061671E" w14:paraId="18AC21A1" w14:textId="77777777" w:rsidTr="0047275C">
        <w:trPr>
          <w:trHeight w:val="244"/>
          <w:jc w:val="center"/>
        </w:trPr>
        <w:tc>
          <w:tcPr>
            <w:tcW w:w="1391" w:type="dxa"/>
            <w:shd w:val="clear" w:color="auto" w:fill="auto"/>
            <w:vAlign w:val="center"/>
          </w:tcPr>
          <w:p w14:paraId="3B018662"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Y</w:t>
            </w:r>
          </w:p>
        </w:tc>
        <w:tc>
          <w:tcPr>
            <w:tcW w:w="1391" w:type="dxa"/>
            <w:shd w:val="clear" w:color="auto" w:fill="auto"/>
            <w:vAlign w:val="center"/>
          </w:tcPr>
          <w:p w14:paraId="448D3D0F"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2</w:t>
            </w:r>
          </w:p>
        </w:tc>
        <w:tc>
          <w:tcPr>
            <w:tcW w:w="1391" w:type="dxa"/>
            <w:shd w:val="clear" w:color="auto" w:fill="auto"/>
            <w:vAlign w:val="center"/>
          </w:tcPr>
          <w:p w14:paraId="796C5205"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w:t>
            </w:r>
          </w:p>
        </w:tc>
        <w:tc>
          <w:tcPr>
            <w:tcW w:w="1391" w:type="dxa"/>
            <w:shd w:val="clear" w:color="auto" w:fill="auto"/>
            <w:vAlign w:val="center"/>
          </w:tcPr>
          <w:p w14:paraId="4B938765"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w:t>
            </w:r>
          </w:p>
        </w:tc>
        <w:tc>
          <w:tcPr>
            <w:tcW w:w="1391" w:type="dxa"/>
            <w:shd w:val="clear" w:color="auto" w:fill="auto"/>
            <w:vAlign w:val="center"/>
          </w:tcPr>
          <w:p w14:paraId="75BE1803"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2</w:t>
            </w:r>
          </w:p>
        </w:tc>
      </w:tr>
      <w:tr w:rsidR="0047275C" w:rsidRPr="0061671E" w14:paraId="34525EA5" w14:textId="77777777" w:rsidTr="0047275C">
        <w:trPr>
          <w:trHeight w:val="244"/>
          <w:jc w:val="center"/>
        </w:trPr>
        <w:tc>
          <w:tcPr>
            <w:tcW w:w="1391" w:type="dxa"/>
            <w:shd w:val="clear" w:color="auto" w:fill="auto"/>
            <w:vAlign w:val="center"/>
          </w:tcPr>
          <w:p w14:paraId="1E92DE9A"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Z</w:t>
            </w:r>
          </w:p>
        </w:tc>
        <w:tc>
          <w:tcPr>
            <w:tcW w:w="1391" w:type="dxa"/>
            <w:shd w:val="clear" w:color="auto" w:fill="auto"/>
            <w:vAlign w:val="center"/>
          </w:tcPr>
          <w:p w14:paraId="03728DDE"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2</w:t>
            </w:r>
          </w:p>
        </w:tc>
        <w:tc>
          <w:tcPr>
            <w:tcW w:w="1391" w:type="dxa"/>
            <w:shd w:val="clear" w:color="auto" w:fill="auto"/>
            <w:vAlign w:val="center"/>
          </w:tcPr>
          <w:p w14:paraId="5CB941E8"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w:t>
            </w:r>
          </w:p>
        </w:tc>
        <w:tc>
          <w:tcPr>
            <w:tcW w:w="1391" w:type="dxa"/>
            <w:shd w:val="clear" w:color="auto" w:fill="auto"/>
            <w:vAlign w:val="center"/>
          </w:tcPr>
          <w:p w14:paraId="4A224D54"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w:t>
            </w:r>
          </w:p>
        </w:tc>
        <w:tc>
          <w:tcPr>
            <w:tcW w:w="1391" w:type="dxa"/>
            <w:shd w:val="clear" w:color="auto" w:fill="auto"/>
            <w:vAlign w:val="center"/>
          </w:tcPr>
          <w:p w14:paraId="20FD6682" w14:textId="77777777" w:rsidR="0047275C" w:rsidRPr="0061671E" w:rsidRDefault="0047275C" w:rsidP="00E03994">
            <w:pPr>
              <w:spacing w:after="0" w:line="276" w:lineRule="auto"/>
              <w:jc w:val="center"/>
              <w:rPr>
                <w:rFonts w:ascii="Times New Roman" w:hAnsi="Times New Roman" w:cs="Times New Roman"/>
                <w:bCs/>
                <w:iCs/>
                <w:sz w:val="24"/>
                <w:szCs w:val="24"/>
              </w:rPr>
            </w:pPr>
            <w:r w:rsidRPr="0061671E">
              <w:rPr>
                <w:rFonts w:ascii="Times New Roman" w:hAnsi="Times New Roman" w:cs="Times New Roman"/>
                <w:bCs/>
                <w:iCs/>
                <w:sz w:val="24"/>
                <w:szCs w:val="24"/>
              </w:rPr>
              <w:t>-1/2</w:t>
            </w:r>
          </w:p>
        </w:tc>
      </w:tr>
    </w:tbl>
    <w:p w14:paraId="5705BC7A" w14:textId="77777777" w:rsidR="0047275C" w:rsidRPr="0061671E" w:rsidRDefault="0047275C" w:rsidP="00E03994">
      <w:pPr>
        <w:spacing w:after="0" w:line="276" w:lineRule="auto"/>
        <w:ind w:firstLine="567"/>
        <w:jc w:val="both"/>
        <w:rPr>
          <w:rFonts w:ascii="Times New Roman" w:hAnsi="Times New Roman" w:cs="Times New Roman"/>
          <w:bCs/>
          <w:iCs/>
          <w:sz w:val="24"/>
          <w:szCs w:val="24"/>
          <w:lang w:val="fr-FR"/>
        </w:rPr>
      </w:pPr>
      <w:r w:rsidRPr="0061671E">
        <w:rPr>
          <w:rFonts w:ascii="Times New Roman" w:hAnsi="Times New Roman" w:cs="Times New Roman"/>
          <w:b/>
          <w:iCs/>
          <w:sz w:val="24"/>
          <w:szCs w:val="24"/>
          <w:lang w:val="fr-FR"/>
        </w:rPr>
        <w:t>a)</w:t>
      </w:r>
      <w:r w:rsidRPr="0061671E">
        <w:rPr>
          <w:rFonts w:ascii="Times New Roman" w:hAnsi="Times New Roman" w:cs="Times New Roman"/>
          <w:bCs/>
          <w:iCs/>
          <w:sz w:val="24"/>
          <w:szCs w:val="24"/>
          <w:lang w:val="fr-FR"/>
        </w:rPr>
        <w:t xml:space="preserve"> Xác định X, Y, Z.</w:t>
      </w:r>
    </w:p>
    <w:p w14:paraId="121C7AAD" w14:textId="77777777" w:rsidR="0047275C" w:rsidRPr="0061671E" w:rsidRDefault="0047275C" w:rsidP="00E03994">
      <w:pPr>
        <w:spacing w:after="0" w:line="276" w:lineRule="auto"/>
        <w:ind w:firstLine="567"/>
        <w:jc w:val="both"/>
        <w:rPr>
          <w:rFonts w:ascii="Times New Roman" w:hAnsi="Times New Roman" w:cs="Times New Roman"/>
          <w:bCs/>
          <w:iCs/>
          <w:sz w:val="24"/>
          <w:szCs w:val="24"/>
          <w:lang w:val="fr-FR"/>
        </w:rPr>
      </w:pPr>
      <w:r w:rsidRPr="0061671E">
        <w:rPr>
          <w:rFonts w:ascii="Times New Roman" w:hAnsi="Times New Roman" w:cs="Times New Roman"/>
          <w:b/>
          <w:iCs/>
          <w:sz w:val="24"/>
          <w:szCs w:val="24"/>
          <w:lang w:val="fr-FR"/>
        </w:rPr>
        <w:t>b)</w:t>
      </w:r>
      <w:r w:rsidRPr="0061671E">
        <w:rPr>
          <w:rFonts w:ascii="Times New Roman" w:hAnsi="Times New Roman" w:cs="Times New Roman"/>
          <w:bCs/>
          <w:iCs/>
          <w:sz w:val="24"/>
          <w:szCs w:val="24"/>
          <w:lang w:val="fr-FR"/>
        </w:rPr>
        <w:t xml:space="preserve"> So sánh năng lượng ion hóa thứ nhất I</w:t>
      </w:r>
      <w:r w:rsidRPr="0061671E">
        <w:rPr>
          <w:rFonts w:ascii="Times New Roman" w:hAnsi="Times New Roman" w:cs="Times New Roman"/>
          <w:bCs/>
          <w:iCs/>
          <w:sz w:val="24"/>
          <w:szCs w:val="24"/>
          <w:vertAlign w:val="subscript"/>
          <w:lang w:val="fr-FR"/>
        </w:rPr>
        <w:t>1</w:t>
      </w:r>
      <w:r w:rsidRPr="0061671E">
        <w:rPr>
          <w:rFonts w:ascii="Times New Roman" w:hAnsi="Times New Roman" w:cs="Times New Roman"/>
          <w:bCs/>
          <w:iCs/>
          <w:sz w:val="24"/>
          <w:szCs w:val="24"/>
          <w:lang w:val="fr-FR"/>
        </w:rPr>
        <w:t xml:space="preserve"> của X, Y, Z. Giải thích ?</w:t>
      </w:r>
    </w:p>
    <w:p w14:paraId="699AF6F7" w14:textId="77777777" w:rsidR="0047275C" w:rsidRPr="0061671E" w:rsidRDefault="0047275C" w:rsidP="00E03994">
      <w:pPr>
        <w:spacing w:after="0" w:line="276" w:lineRule="auto"/>
        <w:ind w:firstLine="567"/>
        <w:jc w:val="both"/>
        <w:rPr>
          <w:rFonts w:ascii="Times New Roman" w:hAnsi="Times New Roman" w:cs="Times New Roman"/>
          <w:bCs/>
          <w:iCs/>
          <w:sz w:val="24"/>
          <w:szCs w:val="24"/>
          <w:lang w:val="fr-FR"/>
        </w:rPr>
      </w:pPr>
      <w:r w:rsidRPr="0061671E">
        <w:rPr>
          <w:rFonts w:ascii="Times New Roman" w:hAnsi="Times New Roman" w:cs="Times New Roman"/>
          <w:b/>
          <w:iCs/>
          <w:sz w:val="24"/>
          <w:szCs w:val="24"/>
          <w:lang w:val="fr-FR"/>
        </w:rPr>
        <w:t>c)</w:t>
      </w:r>
      <w:r w:rsidRPr="0061671E">
        <w:rPr>
          <w:rFonts w:ascii="Times New Roman" w:hAnsi="Times New Roman" w:cs="Times New Roman"/>
          <w:bCs/>
          <w:iCs/>
          <w:sz w:val="24"/>
          <w:szCs w:val="24"/>
          <w:lang w:val="fr-FR"/>
        </w:rPr>
        <w:t xml:space="preserve"> Tại sao phân tử YZ</w:t>
      </w:r>
      <w:r w:rsidRPr="0061671E">
        <w:rPr>
          <w:rFonts w:ascii="Times New Roman" w:hAnsi="Times New Roman" w:cs="Times New Roman"/>
          <w:bCs/>
          <w:iCs/>
          <w:sz w:val="24"/>
          <w:szCs w:val="24"/>
          <w:vertAlign w:val="subscript"/>
          <w:lang w:val="fr-FR"/>
        </w:rPr>
        <w:t>2</w:t>
      </w:r>
      <w:r w:rsidRPr="0061671E">
        <w:rPr>
          <w:rFonts w:ascii="Times New Roman" w:hAnsi="Times New Roman" w:cs="Times New Roman"/>
          <w:bCs/>
          <w:iCs/>
          <w:sz w:val="24"/>
          <w:szCs w:val="24"/>
          <w:lang w:val="fr-FR"/>
        </w:rPr>
        <w:t xml:space="preserve"> có thể kết hợp với nhau còn XZ</w:t>
      </w:r>
      <w:r w:rsidRPr="0061671E">
        <w:rPr>
          <w:rFonts w:ascii="Times New Roman" w:hAnsi="Times New Roman" w:cs="Times New Roman"/>
          <w:bCs/>
          <w:iCs/>
          <w:sz w:val="24"/>
          <w:szCs w:val="24"/>
          <w:vertAlign w:val="subscript"/>
          <w:lang w:val="fr-FR"/>
        </w:rPr>
        <w:t>2</w:t>
      </w:r>
      <w:r w:rsidRPr="0061671E">
        <w:rPr>
          <w:rFonts w:ascii="Times New Roman" w:hAnsi="Times New Roman" w:cs="Times New Roman"/>
          <w:bCs/>
          <w:iCs/>
          <w:sz w:val="24"/>
          <w:szCs w:val="24"/>
          <w:lang w:val="fr-FR"/>
        </w:rPr>
        <w:t xml:space="preserve"> thì không?</w:t>
      </w:r>
    </w:p>
    <w:p w14:paraId="790163CE" w14:textId="77777777" w:rsidR="0047275C" w:rsidRPr="0061671E" w:rsidRDefault="0047275C" w:rsidP="00E03994">
      <w:pPr>
        <w:spacing w:after="0" w:line="276" w:lineRule="auto"/>
        <w:jc w:val="center"/>
        <w:rPr>
          <w:rFonts w:ascii="Times New Roman" w:hAnsi="Times New Roman" w:cs="Times New Roman"/>
          <w:b/>
          <w:bCs/>
          <w:iCs/>
          <w:sz w:val="24"/>
          <w:szCs w:val="24"/>
          <w:u w:val="single"/>
          <w:lang w:val="fr-FR"/>
        </w:rPr>
      </w:pPr>
      <w:r w:rsidRPr="0061671E">
        <w:rPr>
          <w:rFonts w:ascii="Times New Roman" w:hAnsi="Times New Roman" w:cs="Times New Roman"/>
          <w:b/>
          <w:bCs/>
          <w:iCs/>
          <w:sz w:val="24"/>
          <w:szCs w:val="24"/>
          <w:u w:val="single"/>
          <w:lang w:val="fr-FR"/>
        </w:rPr>
        <w:t>Giải:</w:t>
      </w:r>
    </w:p>
    <w:p w14:paraId="455EBC43" w14:textId="77777777" w:rsidR="0047275C" w:rsidRPr="0061671E" w:rsidRDefault="0047275C" w:rsidP="00E03994">
      <w:pPr>
        <w:spacing w:after="0" w:line="276" w:lineRule="auto"/>
        <w:jc w:val="both"/>
        <w:rPr>
          <w:rFonts w:ascii="Times New Roman" w:hAnsi="Times New Roman" w:cs="Times New Roman"/>
          <w:bCs/>
          <w:iCs/>
          <w:sz w:val="24"/>
          <w:szCs w:val="24"/>
          <w:lang w:val="fr-FR"/>
        </w:rPr>
      </w:pPr>
      <w:r w:rsidRPr="0061671E">
        <w:rPr>
          <w:rFonts w:ascii="Times New Roman" w:hAnsi="Times New Roman" w:cs="Times New Roman"/>
          <w:b/>
          <w:iCs/>
          <w:sz w:val="24"/>
          <w:szCs w:val="24"/>
          <w:lang w:val="fr-FR"/>
        </w:rPr>
        <w:t>a)</w:t>
      </w:r>
      <w:r w:rsidRPr="0061671E">
        <w:rPr>
          <w:rFonts w:ascii="Times New Roman" w:hAnsi="Times New Roman" w:cs="Times New Roman"/>
          <w:bCs/>
          <w:iCs/>
          <w:sz w:val="24"/>
          <w:szCs w:val="24"/>
          <w:lang w:val="fr-FR"/>
        </w:rPr>
        <w:t xml:space="preserve"> Xác định cấu hình electron ở phân lớp ngoài cùng:</w:t>
      </w:r>
    </w:p>
    <w:p w14:paraId="5E693BDE" w14:textId="77777777" w:rsidR="0047275C" w:rsidRPr="0061671E" w:rsidRDefault="0047275C" w:rsidP="00E03994">
      <w:pPr>
        <w:spacing w:after="0" w:line="276" w:lineRule="auto"/>
        <w:jc w:val="both"/>
        <w:rPr>
          <w:rFonts w:ascii="Times New Roman" w:hAnsi="Times New Roman" w:cs="Times New Roman"/>
          <w:bCs/>
          <w:iCs/>
          <w:sz w:val="24"/>
          <w:szCs w:val="24"/>
          <w:lang w:val="fr-FR"/>
        </w:rPr>
      </w:pPr>
      <w:r w:rsidRPr="0061671E">
        <w:rPr>
          <w:rFonts w:ascii="Times New Roman" w:hAnsi="Times New Roman" w:cs="Times New Roman"/>
          <w:bCs/>
          <w:iCs/>
          <w:sz w:val="24"/>
          <w:szCs w:val="24"/>
          <w:lang w:val="fr-FR"/>
        </w:rPr>
        <w:t>X: 3p</w:t>
      </w:r>
      <w:r w:rsidRPr="0061671E">
        <w:rPr>
          <w:rFonts w:ascii="Times New Roman" w:hAnsi="Times New Roman" w:cs="Times New Roman"/>
          <w:bCs/>
          <w:iCs/>
          <w:sz w:val="24"/>
          <w:szCs w:val="24"/>
          <w:vertAlign w:val="superscript"/>
          <w:lang w:val="fr-FR"/>
        </w:rPr>
        <w:t>4</w:t>
      </w:r>
      <w:r w:rsidRPr="0061671E">
        <w:rPr>
          <w:rFonts w:ascii="Times New Roman" w:hAnsi="Times New Roman" w:cs="Times New Roman"/>
          <w:bCs/>
          <w:iCs/>
          <w:sz w:val="24"/>
          <w:szCs w:val="24"/>
          <w:lang w:val="fr-FR"/>
        </w:rPr>
        <w:t xml:space="preserve"> </w:t>
      </w:r>
      <w:r w:rsidRPr="0061671E">
        <w:rPr>
          <w:rFonts w:ascii="Times New Roman" w:hAnsi="Times New Roman" w:cs="Times New Roman"/>
          <w:position w:val="-6"/>
          <w:sz w:val="24"/>
          <w:szCs w:val="24"/>
        </w:rPr>
        <w:object w:dxaOrig="300" w:dyaOrig="220" w14:anchorId="35E1955E">
          <v:shape id="_x0000_i1517" type="#_x0000_t75" style="width:15pt;height:10.5pt" o:ole="">
            <v:imagedata r:id="rId870" o:title=""/>
          </v:shape>
          <o:OLEObject Type="Embed" ProgID="Equation.DSMT4" ShapeID="_x0000_i1517" DrawAspect="Content" ObjectID="_1797798314" r:id="rId989"/>
        </w:object>
      </w:r>
      <w:r w:rsidRPr="0061671E">
        <w:rPr>
          <w:rFonts w:ascii="Times New Roman" w:hAnsi="Times New Roman" w:cs="Times New Roman"/>
          <w:bCs/>
          <w:iCs/>
          <w:sz w:val="24"/>
          <w:szCs w:val="24"/>
          <w:lang w:val="fr-FR"/>
        </w:rPr>
        <w:t xml:space="preserve"> X là S</w:t>
      </w:r>
    </w:p>
    <w:p w14:paraId="062A9236" w14:textId="77777777" w:rsidR="0047275C" w:rsidRPr="0061671E" w:rsidRDefault="0047275C" w:rsidP="00E03994">
      <w:pPr>
        <w:spacing w:after="0" w:line="276" w:lineRule="auto"/>
        <w:jc w:val="both"/>
        <w:rPr>
          <w:rFonts w:ascii="Times New Roman" w:hAnsi="Times New Roman" w:cs="Times New Roman"/>
          <w:bCs/>
          <w:iCs/>
          <w:sz w:val="24"/>
          <w:szCs w:val="24"/>
          <w:lang w:val="fr-FR"/>
        </w:rPr>
      </w:pPr>
      <w:r w:rsidRPr="0061671E">
        <w:rPr>
          <w:rFonts w:ascii="Times New Roman" w:hAnsi="Times New Roman" w:cs="Times New Roman"/>
          <w:bCs/>
          <w:iCs/>
          <w:sz w:val="24"/>
          <w:szCs w:val="24"/>
          <w:lang w:val="fr-FR"/>
        </w:rPr>
        <w:t>Y: 2p</w:t>
      </w:r>
      <w:r w:rsidRPr="0061671E">
        <w:rPr>
          <w:rFonts w:ascii="Times New Roman" w:hAnsi="Times New Roman" w:cs="Times New Roman"/>
          <w:bCs/>
          <w:iCs/>
          <w:sz w:val="24"/>
          <w:szCs w:val="24"/>
          <w:vertAlign w:val="superscript"/>
          <w:lang w:val="fr-FR"/>
        </w:rPr>
        <w:t>3</w:t>
      </w:r>
      <w:r w:rsidRPr="0061671E">
        <w:rPr>
          <w:rFonts w:ascii="Times New Roman" w:hAnsi="Times New Roman" w:cs="Times New Roman"/>
          <w:bCs/>
          <w:iCs/>
          <w:sz w:val="24"/>
          <w:szCs w:val="24"/>
          <w:lang w:val="fr-FR"/>
        </w:rPr>
        <w:t xml:space="preserve"> </w:t>
      </w:r>
      <w:r w:rsidRPr="0061671E">
        <w:rPr>
          <w:rFonts w:ascii="Times New Roman" w:hAnsi="Times New Roman" w:cs="Times New Roman"/>
          <w:position w:val="-6"/>
          <w:sz w:val="24"/>
          <w:szCs w:val="24"/>
        </w:rPr>
        <w:object w:dxaOrig="300" w:dyaOrig="220" w14:anchorId="2A2C1962">
          <v:shape id="_x0000_i1518" type="#_x0000_t75" style="width:15pt;height:10.5pt" o:ole="">
            <v:imagedata r:id="rId870" o:title=""/>
          </v:shape>
          <o:OLEObject Type="Embed" ProgID="Equation.DSMT4" ShapeID="_x0000_i1518" DrawAspect="Content" ObjectID="_1797798315" r:id="rId990"/>
        </w:object>
      </w:r>
      <w:r w:rsidRPr="0061671E">
        <w:rPr>
          <w:rFonts w:ascii="Times New Roman" w:hAnsi="Times New Roman" w:cs="Times New Roman"/>
          <w:bCs/>
          <w:iCs/>
          <w:sz w:val="24"/>
          <w:szCs w:val="24"/>
          <w:lang w:val="fr-FR"/>
        </w:rPr>
        <w:t xml:space="preserve"> Y là N</w:t>
      </w:r>
    </w:p>
    <w:p w14:paraId="2A37DDF0" w14:textId="77777777" w:rsidR="0047275C" w:rsidRPr="0061671E" w:rsidRDefault="0047275C" w:rsidP="00E03994">
      <w:pPr>
        <w:spacing w:after="0" w:line="276" w:lineRule="auto"/>
        <w:jc w:val="both"/>
        <w:rPr>
          <w:rFonts w:ascii="Times New Roman" w:hAnsi="Times New Roman" w:cs="Times New Roman"/>
          <w:bCs/>
          <w:iCs/>
          <w:sz w:val="24"/>
          <w:szCs w:val="24"/>
          <w:lang w:val="fr-FR"/>
        </w:rPr>
      </w:pPr>
      <w:r w:rsidRPr="0061671E">
        <w:rPr>
          <w:rFonts w:ascii="Times New Roman" w:hAnsi="Times New Roman" w:cs="Times New Roman"/>
          <w:bCs/>
          <w:iCs/>
          <w:sz w:val="24"/>
          <w:szCs w:val="24"/>
          <w:lang w:val="fr-FR"/>
        </w:rPr>
        <w:t>Z: 2p</w:t>
      </w:r>
      <w:r w:rsidRPr="0061671E">
        <w:rPr>
          <w:rFonts w:ascii="Times New Roman" w:hAnsi="Times New Roman" w:cs="Times New Roman"/>
          <w:bCs/>
          <w:iCs/>
          <w:sz w:val="24"/>
          <w:szCs w:val="24"/>
          <w:vertAlign w:val="superscript"/>
          <w:lang w:val="fr-FR"/>
        </w:rPr>
        <w:t>4</w:t>
      </w:r>
      <w:r w:rsidRPr="0061671E">
        <w:rPr>
          <w:rFonts w:ascii="Times New Roman" w:hAnsi="Times New Roman" w:cs="Times New Roman"/>
          <w:bCs/>
          <w:iCs/>
          <w:sz w:val="24"/>
          <w:szCs w:val="24"/>
          <w:lang w:val="fr-FR"/>
        </w:rPr>
        <w:t xml:space="preserve"> </w:t>
      </w:r>
      <w:r w:rsidRPr="0061671E">
        <w:rPr>
          <w:rFonts w:ascii="Times New Roman" w:hAnsi="Times New Roman" w:cs="Times New Roman"/>
          <w:position w:val="-6"/>
          <w:sz w:val="24"/>
          <w:szCs w:val="24"/>
        </w:rPr>
        <w:object w:dxaOrig="300" w:dyaOrig="220" w14:anchorId="78D67D18">
          <v:shape id="_x0000_i1519" type="#_x0000_t75" style="width:15pt;height:10.5pt" o:ole="">
            <v:imagedata r:id="rId870" o:title=""/>
          </v:shape>
          <o:OLEObject Type="Embed" ProgID="Equation.DSMT4" ShapeID="_x0000_i1519" DrawAspect="Content" ObjectID="_1797798316" r:id="rId991"/>
        </w:object>
      </w:r>
      <w:r w:rsidRPr="0061671E">
        <w:rPr>
          <w:rFonts w:ascii="Times New Roman" w:hAnsi="Times New Roman" w:cs="Times New Roman"/>
          <w:bCs/>
          <w:iCs/>
          <w:sz w:val="24"/>
          <w:szCs w:val="24"/>
          <w:lang w:val="fr-FR"/>
        </w:rPr>
        <w:t xml:space="preserve"> Z là O</w:t>
      </w:r>
    </w:p>
    <w:p w14:paraId="3C49FC21" w14:textId="77777777" w:rsidR="0047275C" w:rsidRPr="0061671E" w:rsidRDefault="0047275C" w:rsidP="00E03994">
      <w:pPr>
        <w:spacing w:after="0" w:line="276" w:lineRule="auto"/>
        <w:jc w:val="both"/>
        <w:rPr>
          <w:rFonts w:ascii="Times New Roman" w:hAnsi="Times New Roman" w:cs="Times New Roman"/>
          <w:b/>
          <w:iCs/>
          <w:sz w:val="24"/>
          <w:szCs w:val="24"/>
          <w:lang w:val="fr-FR"/>
        </w:rPr>
      </w:pPr>
      <w:r w:rsidRPr="0061671E">
        <w:rPr>
          <w:rFonts w:ascii="Times New Roman" w:hAnsi="Times New Roman" w:cs="Times New Roman"/>
          <w:b/>
          <w:iCs/>
          <w:sz w:val="24"/>
          <w:szCs w:val="24"/>
          <w:lang w:val="fr-FR"/>
        </w:rPr>
        <w:t xml:space="preserve">b) </w:t>
      </w:r>
    </w:p>
    <w:p w14:paraId="7D5A63D0" w14:textId="77777777" w:rsidR="0047275C" w:rsidRPr="0061671E" w:rsidRDefault="0047275C" w:rsidP="00E03994">
      <w:pPr>
        <w:spacing w:after="0" w:line="276" w:lineRule="auto"/>
        <w:jc w:val="both"/>
        <w:rPr>
          <w:rFonts w:ascii="Times New Roman" w:hAnsi="Times New Roman" w:cs="Times New Roman"/>
          <w:bCs/>
          <w:iCs/>
          <w:sz w:val="24"/>
          <w:szCs w:val="24"/>
          <w:lang w:val="fr-FR"/>
        </w:rPr>
      </w:pPr>
      <w:r w:rsidRPr="0061671E">
        <w:rPr>
          <w:rFonts w:ascii="Times New Roman" w:hAnsi="Times New Roman" w:cs="Times New Roman"/>
          <w:bCs/>
          <w:iCs/>
          <w:sz w:val="24"/>
          <w:szCs w:val="24"/>
          <w:lang w:val="fr-FR"/>
        </w:rPr>
        <w:t>- Năng lượng ion hóa thứ nhất của O &gt; S vì trong cùng 1 nhóm từ O đến S năng lượng ion hóa thứ nhất giảm dần.</w:t>
      </w:r>
    </w:p>
    <w:p w14:paraId="0FB41D00" w14:textId="77777777" w:rsidR="0047275C" w:rsidRPr="0061671E" w:rsidRDefault="0047275C" w:rsidP="00E03994">
      <w:pPr>
        <w:spacing w:after="0" w:line="276" w:lineRule="auto"/>
        <w:jc w:val="both"/>
        <w:rPr>
          <w:rFonts w:ascii="Times New Roman" w:hAnsi="Times New Roman" w:cs="Times New Roman"/>
          <w:bCs/>
          <w:iCs/>
          <w:sz w:val="24"/>
          <w:szCs w:val="24"/>
          <w:lang w:val="fr-FR"/>
        </w:rPr>
      </w:pPr>
      <w:r w:rsidRPr="0061671E">
        <w:rPr>
          <w:rFonts w:ascii="Times New Roman" w:hAnsi="Times New Roman" w:cs="Times New Roman"/>
          <w:bCs/>
          <w:iCs/>
          <w:sz w:val="24"/>
          <w:szCs w:val="24"/>
          <w:lang w:val="fr-FR"/>
        </w:rPr>
        <w:t xml:space="preserve">- </w:t>
      </w:r>
      <w:r w:rsidRPr="0009065F">
        <w:rPr>
          <w:rFonts w:cs="Times New Roman"/>
          <w:bCs/>
          <w:iCs/>
          <w:color w:val="FF0000"/>
          <w:szCs w:val="24"/>
          <w:lang w:val="fr-FR"/>
        </w:rPr>
        <w:t>Oxygen</w:t>
      </w:r>
      <w:r w:rsidRPr="0061671E">
        <w:rPr>
          <w:rFonts w:ascii="Times New Roman" w:hAnsi="Times New Roman" w:cs="Times New Roman"/>
          <w:bCs/>
          <w:iCs/>
          <w:sz w:val="24"/>
          <w:szCs w:val="24"/>
          <w:lang w:val="fr-FR"/>
        </w:rPr>
        <w:t xml:space="preserve"> và </w:t>
      </w:r>
      <w:r w:rsidRPr="0009065F">
        <w:rPr>
          <w:rFonts w:cs="Times New Roman"/>
          <w:bCs/>
          <w:iCs/>
          <w:color w:val="FF0000"/>
          <w:szCs w:val="24"/>
          <w:lang w:val="fr-FR"/>
        </w:rPr>
        <w:t>nitrogen</w:t>
      </w:r>
      <w:r w:rsidRPr="0061671E">
        <w:rPr>
          <w:rFonts w:ascii="Times New Roman" w:hAnsi="Times New Roman" w:cs="Times New Roman"/>
          <w:bCs/>
          <w:iCs/>
          <w:sz w:val="24"/>
          <w:szCs w:val="24"/>
          <w:lang w:val="fr-FR"/>
        </w:rPr>
        <w:t xml:space="preserve"> cùng chu kì, cấu hình electron phân lớp ngoài cùng của N là 2p</w:t>
      </w:r>
      <w:r w:rsidRPr="0061671E">
        <w:rPr>
          <w:rFonts w:ascii="Times New Roman" w:hAnsi="Times New Roman" w:cs="Times New Roman"/>
          <w:bCs/>
          <w:iCs/>
          <w:sz w:val="24"/>
          <w:szCs w:val="24"/>
          <w:vertAlign w:val="superscript"/>
          <w:lang w:val="fr-FR"/>
        </w:rPr>
        <w:t>3</w:t>
      </w:r>
      <w:r w:rsidRPr="0061671E">
        <w:rPr>
          <w:rFonts w:ascii="Times New Roman" w:hAnsi="Times New Roman" w:cs="Times New Roman"/>
          <w:bCs/>
          <w:iCs/>
          <w:sz w:val="24"/>
          <w:szCs w:val="24"/>
          <w:lang w:val="fr-FR"/>
        </w:rPr>
        <w:t xml:space="preserve"> trạng thái bán bão hòa bền hơn O: 2p</w:t>
      </w:r>
      <w:r w:rsidRPr="0061671E">
        <w:rPr>
          <w:rFonts w:ascii="Times New Roman" w:hAnsi="Times New Roman" w:cs="Times New Roman"/>
          <w:bCs/>
          <w:iCs/>
          <w:sz w:val="24"/>
          <w:szCs w:val="24"/>
          <w:vertAlign w:val="superscript"/>
          <w:lang w:val="fr-FR"/>
        </w:rPr>
        <w:t>4</w:t>
      </w:r>
      <w:r w:rsidRPr="0061671E">
        <w:rPr>
          <w:rFonts w:ascii="Times New Roman" w:hAnsi="Times New Roman" w:cs="Times New Roman"/>
          <w:bCs/>
          <w:iCs/>
          <w:sz w:val="24"/>
          <w:szCs w:val="24"/>
          <w:lang w:val="fr-FR"/>
        </w:rPr>
        <w:t xml:space="preserve">. Mặt khác do lực đẩy giữa các cặp electron trong 1 obitan của </w:t>
      </w:r>
      <w:r w:rsidRPr="0009065F">
        <w:rPr>
          <w:rFonts w:cs="Times New Roman"/>
          <w:bCs/>
          <w:iCs/>
          <w:color w:val="FF0000"/>
          <w:szCs w:val="24"/>
          <w:lang w:val="fr-FR"/>
        </w:rPr>
        <w:t>oxygen</w:t>
      </w:r>
      <w:r w:rsidRPr="0061671E">
        <w:rPr>
          <w:rFonts w:ascii="Times New Roman" w:hAnsi="Times New Roman" w:cs="Times New Roman"/>
          <w:bCs/>
          <w:iCs/>
          <w:sz w:val="24"/>
          <w:szCs w:val="24"/>
          <w:lang w:val="fr-FR"/>
        </w:rPr>
        <w:t xml:space="preserve"> làm cho electron ở đây dễ bị tách ra khỏi nguyên tử hơn </w:t>
      </w:r>
      <w:r w:rsidRPr="0009065F">
        <w:rPr>
          <w:rFonts w:cs="Times New Roman"/>
          <w:bCs/>
          <w:iCs/>
          <w:color w:val="FF0000"/>
          <w:szCs w:val="24"/>
          <w:lang w:val="fr-FR"/>
        </w:rPr>
        <w:t>nitrogen</w:t>
      </w:r>
      <w:r w:rsidRPr="0061671E">
        <w:rPr>
          <w:rFonts w:ascii="Times New Roman" w:hAnsi="Times New Roman" w:cs="Times New Roman"/>
          <w:bCs/>
          <w:iCs/>
          <w:sz w:val="24"/>
          <w:szCs w:val="24"/>
          <w:lang w:val="fr-FR"/>
        </w:rPr>
        <w:t>. Vậy nên I</w:t>
      </w:r>
      <w:r w:rsidRPr="0061671E">
        <w:rPr>
          <w:rFonts w:ascii="Times New Roman" w:hAnsi="Times New Roman" w:cs="Times New Roman"/>
          <w:bCs/>
          <w:iCs/>
          <w:sz w:val="24"/>
          <w:szCs w:val="24"/>
          <w:vertAlign w:val="subscript"/>
          <w:lang w:val="fr-FR"/>
        </w:rPr>
        <w:t>1</w:t>
      </w:r>
      <w:r w:rsidRPr="0061671E">
        <w:rPr>
          <w:rFonts w:ascii="Times New Roman" w:hAnsi="Times New Roman" w:cs="Times New Roman"/>
          <w:bCs/>
          <w:iCs/>
          <w:sz w:val="24"/>
          <w:szCs w:val="24"/>
          <w:lang w:val="fr-FR"/>
        </w:rPr>
        <w:t xml:space="preserve">: N &gt; O &gt; S. </w:t>
      </w:r>
    </w:p>
    <w:p w14:paraId="0BC934D6" w14:textId="77777777" w:rsidR="0047275C" w:rsidRPr="0061671E" w:rsidRDefault="0047275C" w:rsidP="00E03994">
      <w:pPr>
        <w:spacing w:after="0" w:line="276" w:lineRule="auto"/>
        <w:jc w:val="both"/>
        <w:rPr>
          <w:rFonts w:ascii="Times New Roman" w:hAnsi="Times New Roman" w:cs="Times New Roman"/>
          <w:bCs/>
          <w:iCs/>
          <w:sz w:val="24"/>
          <w:szCs w:val="24"/>
          <w:lang w:val="fr-FR"/>
        </w:rPr>
      </w:pPr>
      <w:r w:rsidRPr="0061671E">
        <w:rPr>
          <w:rFonts w:ascii="Times New Roman" w:hAnsi="Times New Roman" w:cs="Times New Roman"/>
          <w:b/>
          <w:iCs/>
          <w:sz w:val="24"/>
          <w:szCs w:val="24"/>
          <w:lang w:val="fr-FR"/>
        </w:rPr>
        <w:t>c)</w:t>
      </w:r>
      <w:r w:rsidRPr="0061671E">
        <w:rPr>
          <w:rFonts w:ascii="Times New Roman" w:hAnsi="Times New Roman" w:cs="Times New Roman"/>
          <w:bCs/>
          <w:iCs/>
          <w:sz w:val="24"/>
          <w:szCs w:val="24"/>
          <w:lang w:val="fr-FR"/>
        </w:rPr>
        <w:t xml:space="preserve"> Hai phân tử NO</w:t>
      </w:r>
      <w:r w:rsidRPr="0061671E">
        <w:rPr>
          <w:rFonts w:ascii="Times New Roman" w:hAnsi="Times New Roman" w:cs="Times New Roman"/>
          <w:bCs/>
          <w:iCs/>
          <w:sz w:val="24"/>
          <w:szCs w:val="24"/>
          <w:vertAlign w:val="subscript"/>
          <w:lang w:val="fr-FR"/>
        </w:rPr>
        <w:t>2</w:t>
      </w:r>
      <w:r w:rsidRPr="0061671E">
        <w:rPr>
          <w:rFonts w:ascii="Times New Roman" w:hAnsi="Times New Roman" w:cs="Times New Roman"/>
          <w:bCs/>
          <w:iCs/>
          <w:sz w:val="24"/>
          <w:szCs w:val="24"/>
          <w:lang w:val="fr-FR"/>
        </w:rPr>
        <w:t xml:space="preserve"> có thể kết hợp với nhau thành phân tử N</w:t>
      </w:r>
      <w:r w:rsidRPr="0061671E">
        <w:rPr>
          <w:rFonts w:ascii="Times New Roman" w:hAnsi="Times New Roman" w:cs="Times New Roman"/>
          <w:bCs/>
          <w:iCs/>
          <w:sz w:val="24"/>
          <w:szCs w:val="24"/>
          <w:vertAlign w:val="subscript"/>
          <w:lang w:val="fr-FR"/>
        </w:rPr>
        <w:t>2</w:t>
      </w:r>
      <w:r w:rsidRPr="0061671E">
        <w:rPr>
          <w:rFonts w:ascii="Times New Roman" w:hAnsi="Times New Roman" w:cs="Times New Roman"/>
          <w:bCs/>
          <w:iCs/>
          <w:sz w:val="24"/>
          <w:szCs w:val="24"/>
          <w:lang w:val="fr-FR"/>
        </w:rPr>
        <w:t>O</w:t>
      </w:r>
      <w:r w:rsidRPr="0061671E">
        <w:rPr>
          <w:rFonts w:ascii="Times New Roman" w:hAnsi="Times New Roman" w:cs="Times New Roman"/>
          <w:bCs/>
          <w:iCs/>
          <w:sz w:val="24"/>
          <w:szCs w:val="24"/>
          <w:vertAlign w:val="subscript"/>
          <w:lang w:val="fr-FR"/>
        </w:rPr>
        <w:t>4</w:t>
      </w:r>
      <w:r w:rsidRPr="0061671E">
        <w:rPr>
          <w:rFonts w:ascii="Times New Roman" w:hAnsi="Times New Roman" w:cs="Times New Roman"/>
          <w:bCs/>
          <w:iCs/>
          <w:sz w:val="24"/>
          <w:szCs w:val="24"/>
          <w:lang w:val="fr-FR"/>
        </w:rPr>
        <w:t xml:space="preserve"> còn SO</w:t>
      </w:r>
      <w:r w:rsidRPr="0061671E">
        <w:rPr>
          <w:rFonts w:ascii="Times New Roman" w:hAnsi="Times New Roman" w:cs="Times New Roman"/>
          <w:bCs/>
          <w:iCs/>
          <w:sz w:val="24"/>
          <w:szCs w:val="24"/>
          <w:vertAlign w:val="subscript"/>
          <w:lang w:val="fr-FR"/>
        </w:rPr>
        <w:t>2</w:t>
      </w:r>
      <w:r w:rsidRPr="0061671E">
        <w:rPr>
          <w:rFonts w:ascii="Times New Roman" w:hAnsi="Times New Roman" w:cs="Times New Roman"/>
          <w:bCs/>
          <w:iCs/>
          <w:sz w:val="24"/>
          <w:szCs w:val="24"/>
          <w:lang w:val="fr-FR"/>
        </w:rPr>
        <w:t xml:space="preserve"> thì không vì:</w:t>
      </w:r>
    </w:p>
    <w:p w14:paraId="40FCB32F" w14:textId="77777777" w:rsidR="0047275C" w:rsidRPr="0061671E" w:rsidRDefault="0047275C" w:rsidP="00E03994">
      <w:pPr>
        <w:spacing w:after="0" w:line="276" w:lineRule="auto"/>
        <w:ind w:firstLine="567"/>
        <w:jc w:val="both"/>
        <w:rPr>
          <w:rFonts w:ascii="Times New Roman" w:hAnsi="Times New Roman" w:cs="Times New Roman"/>
          <w:bCs/>
          <w:iCs/>
          <w:sz w:val="24"/>
          <w:szCs w:val="24"/>
        </w:rPr>
      </w:pPr>
      <w:r w:rsidRPr="0061671E">
        <w:rPr>
          <w:rFonts w:ascii="Times New Roman" w:hAnsi="Times New Roman" w:cs="Times New Roman"/>
          <w:bCs/>
          <w:iCs/>
          <w:sz w:val="24"/>
          <w:szCs w:val="24"/>
        </w:rPr>
        <w:t>+ Ở SO</w:t>
      </w:r>
      <w:r w:rsidRPr="0061671E">
        <w:rPr>
          <w:rFonts w:ascii="Times New Roman" w:hAnsi="Times New Roman" w:cs="Times New Roman"/>
          <w:bCs/>
          <w:iCs/>
          <w:sz w:val="24"/>
          <w:szCs w:val="24"/>
          <w:vertAlign w:val="subscript"/>
        </w:rPr>
        <w:t>2</w:t>
      </w:r>
      <w:r w:rsidRPr="0061671E">
        <w:rPr>
          <w:rFonts w:ascii="Times New Roman" w:hAnsi="Times New Roman" w:cs="Times New Roman"/>
          <w:bCs/>
          <w:iCs/>
          <w:sz w:val="24"/>
          <w:szCs w:val="24"/>
        </w:rPr>
        <w:t xml:space="preserve"> thì S có đủ 8 electron lớp ngoài cùng.</w:t>
      </w:r>
    </w:p>
    <w:p w14:paraId="3972E9D1" w14:textId="77777777" w:rsidR="0047275C" w:rsidRPr="0061671E" w:rsidRDefault="0047275C" w:rsidP="00E03994">
      <w:pPr>
        <w:spacing w:after="0" w:line="276" w:lineRule="auto"/>
        <w:ind w:firstLine="567"/>
        <w:jc w:val="both"/>
        <w:rPr>
          <w:rFonts w:ascii="Times New Roman" w:hAnsi="Times New Roman" w:cs="Times New Roman"/>
          <w:bCs/>
          <w:iCs/>
          <w:sz w:val="24"/>
          <w:szCs w:val="24"/>
        </w:rPr>
      </w:pPr>
      <w:r w:rsidRPr="0061671E">
        <w:rPr>
          <w:rFonts w:ascii="Times New Roman" w:hAnsi="Times New Roman" w:cs="Times New Roman"/>
          <w:bCs/>
          <w:iCs/>
          <w:sz w:val="24"/>
          <w:szCs w:val="24"/>
        </w:rPr>
        <w:t>+ Ở NO</w:t>
      </w:r>
      <w:r w:rsidRPr="0061671E">
        <w:rPr>
          <w:rFonts w:ascii="Times New Roman" w:hAnsi="Times New Roman" w:cs="Times New Roman"/>
          <w:bCs/>
          <w:iCs/>
          <w:sz w:val="24"/>
          <w:szCs w:val="24"/>
          <w:vertAlign w:val="subscript"/>
        </w:rPr>
        <w:t>2</w:t>
      </w:r>
      <w:r w:rsidRPr="0061671E">
        <w:rPr>
          <w:rFonts w:ascii="Times New Roman" w:hAnsi="Times New Roman" w:cs="Times New Roman"/>
          <w:bCs/>
          <w:iCs/>
          <w:sz w:val="24"/>
          <w:szCs w:val="24"/>
        </w:rPr>
        <w:t xml:space="preserve"> thì N chỉ có 7 electron lớp ngoài cùng, dễ dàng kết hợp với phân tử khác tạo ra N</w:t>
      </w:r>
      <w:r w:rsidRPr="0061671E">
        <w:rPr>
          <w:rFonts w:ascii="Times New Roman" w:hAnsi="Times New Roman" w:cs="Times New Roman"/>
          <w:bCs/>
          <w:iCs/>
          <w:sz w:val="24"/>
          <w:szCs w:val="24"/>
          <w:vertAlign w:val="subscript"/>
        </w:rPr>
        <w:t>2</w:t>
      </w:r>
      <w:r w:rsidRPr="0061671E">
        <w:rPr>
          <w:rFonts w:ascii="Times New Roman" w:hAnsi="Times New Roman" w:cs="Times New Roman"/>
          <w:bCs/>
          <w:iCs/>
          <w:sz w:val="24"/>
          <w:szCs w:val="24"/>
        </w:rPr>
        <w:t>O</w:t>
      </w:r>
      <w:r w:rsidRPr="0061671E">
        <w:rPr>
          <w:rFonts w:ascii="Times New Roman" w:hAnsi="Times New Roman" w:cs="Times New Roman"/>
          <w:bCs/>
          <w:iCs/>
          <w:sz w:val="24"/>
          <w:szCs w:val="24"/>
          <w:vertAlign w:val="subscript"/>
        </w:rPr>
        <w:t>4</w:t>
      </w:r>
      <w:r w:rsidRPr="0061671E">
        <w:rPr>
          <w:rFonts w:ascii="Times New Roman" w:hAnsi="Times New Roman" w:cs="Times New Roman"/>
          <w:bCs/>
          <w:iCs/>
          <w:sz w:val="24"/>
          <w:szCs w:val="24"/>
        </w:rPr>
        <w:t>.</w:t>
      </w:r>
    </w:p>
    <w:p w14:paraId="0880C54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1:</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X là một nguyên tố nhóm A, hợp chất khí với </w:t>
      </w:r>
      <w:r w:rsidRPr="0009065F">
        <w:rPr>
          <w:rFonts w:eastAsia="Times New Roman" w:cs="Times New Roman"/>
          <w:color w:val="FF0000"/>
          <w:szCs w:val="24"/>
        </w:rPr>
        <w:t>hydrogen</w:t>
      </w:r>
      <w:r w:rsidRPr="0061671E">
        <w:rPr>
          <w:rFonts w:ascii="Times New Roman" w:eastAsia="Times New Roman" w:hAnsi="Times New Roman" w:cs="Times New Roman"/>
          <w:sz w:val="24"/>
          <w:szCs w:val="24"/>
        </w:rPr>
        <w:t xml:space="preserve"> của X có dạng XH</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Electron cuối cùng trên nguyên tử X có tổng 4 số lượng tử bằng 4,5. (quy </w:t>
      </w:r>
      <w:r w:rsidRPr="0061671E">
        <w:rPr>
          <w:rFonts w:ascii="Times New Roman" w:eastAsia="Times New Roman" w:hAnsi="Times New Roman" w:cs="Times New Roman"/>
          <w:bCs/>
          <w:sz w:val="24"/>
          <w:szCs w:val="24"/>
        </w:rPr>
        <w:t>ước</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m</w:t>
      </w:r>
      <w:r w:rsidRPr="0061671E">
        <w:rPr>
          <w:rFonts w:ascii="Times New Roman" w:eastAsia="Times New Roman" w:hAnsi="Times New Roman" w:cs="Times New Roman"/>
          <w:i/>
          <w:sz w:val="24"/>
          <w:szCs w:val="24"/>
          <w:vertAlign w:val="subscript"/>
        </w:rPr>
        <w:t>l</w:t>
      </w:r>
      <w:r w:rsidRPr="0061671E">
        <w:rPr>
          <w:rFonts w:ascii="Times New Roman" w:eastAsia="Times New Roman" w:hAnsi="Times New Roman" w:cs="Times New Roman"/>
          <w:sz w:val="24"/>
          <w:szCs w:val="24"/>
        </w:rPr>
        <w:t xml:space="preserve">: từ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đến +</w:t>
      </w:r>
      <w:r w:rsidRPr="0061671E">
        <w:rPr>
          <w:rFonts w:ascii="Times New Roman" w:eastAsia="Times New Roman" w:hAnsi="Times New Roman" w:cs="Times New Roman"/>
          <w:i/>
          <w:sz w:val="24"/>
          <w:szCs w:val="24"/>
        </w:rPr>
        <w:t xml:space="preserve">l </w:t>
      </w:r>
      <w:r w:rsidRPr="0061671E">
        <w:rPr>
          <w:rFonts w:ascii="Times New Roman" w:eastAsia="Times New Roman" w:hAnsi="Times New Roman" w:cs="Times New Roman"/>
          <w:sz w:val="24"/>
          <w:szCs w:val="24"/>
        </w:rPr>
        <w:t>). Xác định tên nguyên tố X. </w:t>
      </w:r>
    </w:p>
    <w:p w14:paraId="4F1DF4A9"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 xml:space="preserve">Giải </w:t>
      </w:r>
    </w:p>
    <w:p w14:paraId="4B3FE17E" w14:textId="77777777" w:rsidR="0047275C" w:rsidRPr="0061671E" w:rsidRDefault="0047275C" w:rsidP="00E03994">
      <w:pPr>
        <w:spacing w:after="0" w:line="276" w:lineRule="auto"/>
        <w:ind w:firstLine="425"/>
        <w:rPr>
          <w:rFonts w:ascii="Times New Roman" w:eastAsia="Times New Roman" w:hAnsi="Times New Roman" w:cs="Times New Roman"/>
          <w:sz w:val="24"/>
          <w:szCs w:val="24"/>
          <w:vertAlign w:val="subscript"/>
        </w:rPr>
      </w:pPr>
      <w:r w:rsidRPr="0061671E">
        <w:rPr>
          <w:rFonts w:ascii="Times New Roman" w:eastAsia="Times New Roman" w:hAnsi="Times New Roman" w:cs="Times New Roman"/>
          <w:sz w:val="24"/>
          <w:szCs w:val="24"/>
        </w:rPr>
        <w:t xml:space="preserve">X là một nguyên tố nhóm A, hợp chất khí với </w:t>
      </w:r>
      <w:r w:rsidRPr="0009065F">
        <w:rPr>
          <w:rFonts w:eastAsia="Times New Roman" w:cs="Times New Roman"/>
          <w:color w:val="FF0000"/>
          <w:szCs w:val="24"/>
        </w:rPr>
        <w:t>hydrogen</w:t>
      </w:r>
      <w:r w:rsidRPr="0061671E">
        <w:rPr>
          <w:rFonts w:ascii="Times New Roman" w:eastAsia="Times New Roman" w:hAnsi="Times New Roman" w:cs="Times New Roman"/>
          <w:sz w:val="24"/>
          <w:szCs w:val="24"/>
        </w:rPr>
        <w:t xml:space="preserve"> của X có dạng XH</w:t>
      </w:r>
      <w:r w:rsidRPr="0061671E">
        <w:rPr>
          <w:rFonts w:ascii="Times New Roman" w:eastAsia="Times New Roman" w:hAnsi="Times New Roman" w:cs="Times New Roman"/>
          <w:sz w:val="24"/>
          <w:szCs w:val="24"/>
          <w:vertAlign w:val="subscript"/>
        </w:rPr>
        <w:t>3</w:t>
      </w:r>
    </w:p>
    <w:p w14:paraId="6CBA806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vertAlign w:val="subscript"/>
        </w:rPr>
      </w:pPr>
      <w:r w:rsidRPr="0061671E">
        <w:rPr>
          <w:rFonts w:ascii="Times New Roman" w:eastAsia="Times New Roman" w:hAnsi="Times New Roman" w:cs="Times New Roman"/>
          <w:position w:val="-6"/>
          <w:sz w:val="24"/>
          <w:szCs w:val="24"/>
        </w:rPr>
        <w:object w:dxaOrig="300" w:dyaOrig="240" w14:anchorId="578A0046">
          <v:shape id="_x0000_i1520" type="#_x0000_t75" style="width:15pt;height:12pt" o:ole="">
            <v:imagedata r:id="rId992" o:title=""/>
          </v:shape>
          <o:OLEObject Type="Embed" ProgID="Equation.DSMT4" ShapeID="_x0000_i1520" DrawAspect="Content" ObjectID="_1797798317" r:id="rId993"/>
        </w:object>
      </w:r>
      <w:r w:rsidRPr="0061671E">
        <w:rPr>
          <w:rFonts w:ascii="Times New Roman" w:eastAsia="Times New Roman" w:hAnsi="Times New Roman" w:cs="Times New Roman"/>
          <w:sz w:val="24"/>
          <w:szCs w:val="24"/>
        </w:rPr>
        <w:t xml:space="preserve"> X thuộc nhóm V</w:t>
      </w:r>
      <w:r w:rsidRPr="0061671E">
        <w:rPr>
          <w:rFonts w:ascii="Times New Roman" w:eastAsia="Times New Roman" w:hAnsi="Times New Roman" w:cs="Times New Roman"/>
          <w:sz w:val="24"/>
          <w:szCs w:val="24"/>
          <w:vertAlign w:val="subscript"/>
        </w:rPr>
        <w:t>A</w:t>
      </w:r>
    </w:p>
    <w:p w14:paraId="49DCE34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a có sự phân bố clectron vào các obitan như sau: </w:t>
      </w:r>
    </w:p>
    <w:p w14:paraId="3A072DC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noProof/>
          <w:sz w:val="24"/>
          <w:szCs w:val="24"/>
        </w:rPr>
        <w:drawing>
          <wp:inline distT="0" distB="0" distL="0" distR="0" wp14:anchorId="1FF3AA64" wp14:editId="61DC8D3A">
            <wp:extent cx="1352550" cy="523875"/>
            <wp:effectExtent l="0" t="0" r="0" b="9525"/>
            <wp:docPr id="820584217" name="Picture 35" descr="A black arrows in a row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584217" name="Picture 35" descr="A black arrows in a row  Description automatically generated with medium confidence"/>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52550" cy="523875"/>
                    </a:xfrm>
                    <a:prstGeom prst="rect">
                      <a:avLst/>
                    </a:prstGeom>
                    <a:noFill/>
                    <a:ln>
                      <a:noFill/>
                    </a:ln>
                  </pic:spPr>
                </pic:pic>
              </a:graphicData>
            </a:graphic>
          </wp:inline>
        </w:drawing>
      </w:r>
    </w:p>
    <w:p w14:paraId="4073D3C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Vậy electron cuối cùng có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1; m</w:t>
      </w:r>
      <w:r w:rsidRPr="0061671E">
        <w:rPr>
          <w:rFonts w:ascii="Times New Roman" w:eastAsia="Times New Roman" w:hAnsi="Times New Roman" w:cs="Times New Roman"/>
          <w:i/>
          <w:sz w:val="24"/>
          <w:szCs w:val="24"/>
          <w:vertAlign w:val="subscript"/>
        </w:rPr>
        <w:t>l</w:t>
      </w:r>
      <w:r w:rsidRPr="0061671E">
        <w:rPr>
          <w:rFonts w:ascii="Times New Roman" w:eastAsia="Times New Roman" w:hAnsi="Times New Roman" w:cs="Times New Roman"/>
          <w:sz w:val="24"/>
          <w:szCs w:val="24"/>
        </w:rPr>
        <w:t xml:space="preserve"> = + 1;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 </w:t>
      </w:r>
      <w:r w:rsidRPr="0061671E">
        <w:rPr>
          <w:rFonts w:ascii="Times New Roman" w:eastAsia="Times New Roman" w:hAnsi="Times New Roman" w:cs="Times New Roman"/>
          <w:position w:val="-24"/>
          <w:sz w:val="24"/>
          <w:szCs w:val="24"/>
        </w:rPr>
        <w:object w:dxaOrig="240" w:dyaOrig="620" w14:anchorId="64394F53">
          <v:shape id="_x0000_i1521" type="#_x0000_t75" style="width:12pt;height:30.75pt" o:ole="">
            <v:imagedata r:id="rId995" o:title=""/>
          </v:shape>
          <o:OLEObject Type="Embed" ProgID="Equation.DSMT4" ShapeID="_x0000_i1521" DrawAspect="Content" ObjectID="_1797798318" r:id="rId996"/>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6"/>
          <w:sz w:val="24"/>
          <w:szCs w:val="24"/>
        </w:rPr>
        <w:object w:dxaOrig="300" w:dyaOrig="240" w14:anchorId="05A51173">
          <v:shape id="_x0000_i1522" type="#_x0000_t75" style="width:15pt;height:12pt" o:ole="">
            <v:imagedata r:id="rId997" o:title=""/>
          </v:shape>
          <o:OLEObject Type="Embed" ProgID="Equation.DSMT4" ShapeID="_x0000_i1522" DrawAspect="Content" ObjectID="_1797798319" r:id="rId998"/>
        </w:object>
      </w:r>
      <w:r w:rsidRPr="0061671E">
        <w:rPr>
          <w:rFonts w:ascii="Times New Roman" w:eastAsia="Times New Roman" w:hAnsi="Times New Roman" w:cs="Times New Roman"/>
          <w:sz w:val="24"/>
          <w:szCs w:val="24"/>
        </w:rPr>
        <w:t xml:space="preserve">  1 + 1 + 0,5 + n = 4,5 =&gt; n = 2 =&gt; Cấu hình electron đầy đủ: </w:t>
      </w:r>
      <w:r w:rsidRPr="0061671E">
        <w:rPr>
          <w:rFonts w:ascii="Times New Roman" w:eastAsia="Times New Roman" w:hAnsi="Times New Roman" w:cs="Times New Roman"/>
          <w:position w:val="-12"/>
          <w:sz w:val="24"/>
          <w:szCs w:val="24"/>
        </w:rPr>
        <w:object w:dxaOrig="1640" w:dyaOrig="380" w14:anchorId="289B2AA4">
          <v:shape id="_x0000_i1523" type="#_x0000_t75" style="width:81pt;height:19.5pt" o:ole="">
            <v:imagedata r:id="rId999" o:title=""/>
          </v:shape>
          <o:OLEObject Type="Embed" ProgID="Equation.DSMT4" ShapeID="_x0000_i1523" DrawAspect="Content" ObjectID="_1797798320" r:id="rId1000"/>
        </w:object>
      </w:r>
      <w:r w:rsidRPr="0061671E">
        <w:rPr>
          <w:rFonts w:ascii="Times New Roman" w:eastAsia="Times New Roman" w:hAnsi="Times New Roman" w:cs="Times New Roman"/>
          <w:sz w:val="24"/>
          <w:szCs w:val="24"/>
        </w:rPr>
        <w:t xml:space="preserve"> = 7 (N). </w:t>
      </w:r>
    </w:p>
    <w:p w14:paraId="368F704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2:</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Xác định nguyên tử mà electron cuối cùng điền vào obitan có các số </w:t>
      </w:r>
      <w:r w:rsidRPr="0061671E">
        <w:rPr>
          <w:rFonts w:ascii="Times New Roman" w:eastAsia="Times New Roman" w:hAnsi="Times New Roman" w:cs="Times New Roman"/>
          <w:bCs/>
          <w:sz w:val="24"/>
          <w:szCs w:val="24"/>
        </w:rPr>
        <w:t>lượng tử:</w:t>
      </w:r>
      <w:r w:rsidRPr="0061671E">
        <w:rPr>
          <w:rFonts w:ascii="Times New Roman" w:eastAsia="Times New Roman" w:hAnsi="Times New Roman" w:cs="Times New Roman"/>
          <w:b/>
          <w:bCs/>
          <w:sz w:val="24"/>
          <w:szCs w:val="24"/>
        </w:rPr>
        <w:t> </w:t>
      </w:r>
    </w:p>
    <w:p w14:paraId="37D2189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n = 2</w:t>
      </w:r>
      <w:r w:rsidRPr="0061671E">
        <w:rPr>
          <w:rFonts w:ascii="Times New Roman" w:eastAsia="Times New Roman" w:hAnsi="Times New Roman" w:cs="Times New Roman"/>
          <w:i/>
          <w:iCs/>
          <w:sz w:val="24"/>
          <w:szCs w:val="24"/>
        </w:rPr>
        <w:t xml:space="preserve">; l </w:t>
      </w:r>
      <w:r w:rsidRPr="0061671E">
        <w:rPr>
          <w:rFonts w:ascii="Times New Roman" w:eastAsia="Times New Roman" w:hAnsi="Times New Roman" w:cs="Times New Roman"/>
          <w:sz w:val="24"/>
          <w:szCs w:val="24"/>
        </w:rPr>
        <w:t>= 1; m = + 1;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w:t>
      </w:r>
      <w:r w:rsidRPr="0061671E">
        <w:rPr>
          <w:rFonts w:ascii="Times New Roman" w:eastAsia="Times New Roman" w:hAnsi="Times New Roman" w:cs="Times New Roman"/>
          <w:iCs/>
          <w:sz w:val="24"/>
          <w:szCs w:val="24"/>
        </w:rPr>
        <w:t>1/2</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
          <w:iCs/>
          <w:sz w:val="24"/>
          <w:szCs w:val="24"/>
        </w:rPr>
        <w:tab/>
      </w:r>
      <w:r w:rsidRPr="0061671E">
        <w:rPr>
          <w:rFonts w:ascii="Times New Roman" w:eastAsia="Times New Roman" w:hAnsi="Times New Roman" w:cs="Times New Roman"/>
          <w:i/>
          <w:iCs/>
          <w:sz w:val="24"/>
          <w:szCs w:val="24"/>
        </w:rPr>
        <w:tab/>
      </w:r>
      <w:r w:rsidRPr="0061671E">
        <w:rPr>
          <w:rFonts w:ascii="Times New Roman" w:eastAsia="Times New Roman" w:hAnsi="Times New Roman" w:cs="Times New Roman"/>
          <w:sz w:val="24"/>
          <w:szCs w:val="24"/>
        </w:rPr>
        <w:t xml:space="preserve">b) n = 3;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0; m = 0;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1</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sz w:val="24"/>
          <w:szCs w:val="24"/>
        </w:rPr>
        <w:t xml:space="preserve">2 </w:t>
      </w:r>
    </w:p>
    <w:p w14:paraId="12076FA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 n = 4;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1; m = -1;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1/2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d) n = 3</w:t>
      </w:r>
      <w:r w:rsidRPr="0061671E">
        <w:rPr>
          <w:rFonts w:ascii="Times New Roman" w:eastAsia="Times New Roman" w:hAnsi="Times New Roman" w:cs="Times New Roman"/>
          <w:i/>
          <w:iCs/>
          <w:sz w:val="24"/>
          <w:szCs w:val="24"/>
        </w:rPr>
        <w:t xml:space="preserve">; l = </w:t>
      </w:r>
      <w:r w:rsidRPr="0061671E">
        <w:rPr>
          <w:rFonts w:ascii="Times New Roman" w:eastAsia="Times New Roman" w:hAnsi="Times New Roman" w:cs="Times New Roman"/>
          <w:sz w:val="24"/>
          <w:szCs w:val="24"/>
        </w:rPr>
        <w:t>2; m = -2;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 </w:t>
      </w:r>
      <w:r w:rsidRPr="0061671E">
        <w:rPr>
          <w:rFonts w:ascii="Times New Roman" w:eastAsia="Times New Roman" w:hAnsi="Times New Roman" w:cs="Times New Roman"/>
          <w:iCs/>
          <w:sz w:val="24"/>
          <w:szCs w:val="24"/>
        </w:rPr>
        <w:t>1/</w:t>
      </w:r>
      <w:r w:rsidRPr="0061671E">
        <w:rPr>
          <w:rFonts w:ascii="Times New Roman" w:eastAsia="Times New Roman" w:hAnsi="Times New Roman" w:cs="Times New Roman"/>
          <w:sz w:val="24"/>
          <w:szCs w:val="24"/>
        </w:rPr>
        <w:t>2 </w:t>
      </w:r>
    </w:p>
    <w:p w14:paraId="4252C54A"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7C67722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n = 2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Nguyên tử có 2 lớp electron </w:t>
      </w:r>
    </w:p>
    <w:p w14:paraId="279282C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1; m = +1 ;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w:t>
      </w:r>
      <w:r w:rsidRPr="0061671E">
        <w:rPr>
          <w:rFonts w:ascii="Times New Roman" w:eastAsia="Times New Roman" w:hAnsi="Times New Roman" w:cs="Times New Roman"/>
          <w:i/>
          <w:sz w:val="24"/>
          <w:szCs w:val="24"/>
        </w:rPr>
        <w:t>-</w:t>
      </w:r>
      <w:r w:rsidRPr="0061671E">
        <w:rPr>
          <w:rFonts w:ascii="Times New Roman" w:eastAsia="Times New Roman" w:hAnsi="Times New Roman" w:cs="Times New Roman"/>
          <w:iCs/>
          <w:sz w:val="24"/>
          <w:szCs w:val="24"/>
        </w:rPr>
        <w:t>1/2</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gt; Electron cuối cùng thuộc phân lớp 2p và mũi tên đi xuống </w:t>
      </w:r>
    </w:p>
    <w:p w14:paraId="3AAFF2D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noProof/>
          <w:sz w:val="24"/>
          <w:szCs w:val="24"/>
        </w:rPr>
        <w:drawing>
          <wp:inline distT="0" distB="0" distL="0" distR="0" wp14:anchorId="6522CE2C" wp14:editId="034C619A">
            <wp:extent cx="1590675" cy="476250"/>
            <wp:effectExtent l="0" t="0" r="9525" b="0"/>
            <wp:docPr id="494153815" name="Picture 34" descr="A black arrows and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53815" name="Picture 34" descr="A black arrows and a white background  Description automatically generated with medium confidence"/>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1590675" cy="476250"/>
                    </a:xfrm>
                    <a:prstGeom prst="rect">
                      <a:avLst/>
                    </a:prstGeom>
                    <a:noFill/>
                    <a:ln>
                      <a:noFill/>
                    </a:ln>
                  </pic:spPr>
                </pic:pic>
              </a:graphicData>
            </a:graphic>
          </wp:inline>
        </w:drawing>
      </w:r>
    </w:p>
    <w:p w14:paraId="0B05220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63BFA274">
          <v:shape id="_x0000_i1524" type="#_x0000_t75" style="width:15pt;height:12pt" o:ole="">
            <v:imagedata r:id="rId1002" o:title=""/>
          </v:shape>
          <o:OLEObject Type="Embed" ProgID="Equation.DSMT4" ShapeID="_x0000_i1524" DrawAspect="Content" ObjectID="_1797798321" r:id="rId1003"/>
        </w:object>
      </w:r>
      <w:r w:rsidRPr="0061671E">
        <w:rPr>
          <w:rFonts w:ascii="Times New Roman" w:eastAsia="Times New Roman" w:hAnsi="Times New Roman" w:cs="Times New Roman"/>
          <w:sz w:val="24"/>
          <w:szCs w:val="24"/>
        </w:rPr>
        <w:t xml:space="preserve"> Cấu hình electron đầy đủ: </w:t>
      </w:r>
      <w:r w:rsidRPr="0061671E">
        <w:rPr>
          <w:rFonts w:ascii="Times New Roman" w:eastAsia="Times New Roman" w:hAnsi="Times New Roman" w:cs="Times New Roman"/>
          <w:position w:val="-10"/>
          <w:sz w:val="24"/>
          <w:szCs w:val="24"/>
        </w:rPr>
        <w:object w:dxaOrig="1300" w:dyaOrig="360" w14:anchorId="49C823EB">
          <v:shape id="_x0000_i1525" type="#_x0000_t75" style="width:65.25pt;height:18.75pt" o:ole="">
            <v:imagedata r:id="rId1004" o:title=""/>
          </v:shape>
          <o:OLEObject Type="Embed" ProgID="Equation.DSMT4" ShapeID="_x0000_i1525" DrawAspect="Content" ObjectID="_1797798322" r:id="rId100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rPr>
        <w:t xml:space="preserve">= 8 (O) </w:t>
      </w:r>
    </w:p>
    <w:p w14:paraId="5EF7A8F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n = 3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Nguyên tử có 3 lớp electron </w:t>
      </w:r>
    </w:p>
    <w:p w14:paraId="5E1A8CB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0 ; m = 0;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 1/2 =&gt; Electron cuối cùng thuộc phân lớp 3s và mũi tên đi lên </w:t>
      </w:r>
    </w:p>
    <w:p w14:paraId="3B95E32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noProof/>
          <w:sz w:val="24"/>
          <w:szCs w:val="24"/>
        </w:rPr>
        <w:drawing>
          <wp:inline distT="0" distB="0" distL="0" distR="0" wp14:anchorId="24490ED7" wp14:editId="21CB02EF">
            <wp:extent cx="1200150" cy="485775"/>
            <wp:effectExtent l="0" t="0" r="0" b="9525"/>
            <wp:docPr id="590249796" name="Picture 33" descr="A black arrow pointing to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249796" name="Picture 33" descr="A black arrow pointing to a square  Description automatically generated"/>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200150" cy="485775"/>
                    </a:xfrm>
                    <a:prstGeom prst="rect">
                      <a:avLst/>
                    </a:prstGeom>
                    <a:noFill/>
                    <a:ln>
                      <a:noFill/>
                    </a:ln>
                  </pic:spPr>
                </pic:pic>
              </a:graphicData>
            </a:graphic>
          </wp:inline>
        </w:drawing>
      </w:r>
    </w:p>
    <w:p w14:paraId="0039689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1E16B7CE">
          <v:shape id="_x0000_i1526" type="#_x0000_t75" style="width:15pt;height:12pt" o:ole="">
            <v:imagedata r:id="rId1007" o:title=""/>
          </v:shape>
          <o:OLEObject Type="Embed" ProgID="Equation.DSMT4" ShapeID="_x0000_i1526" DrawAspect="Content" ObjectID="_1797798323" r:id="rId1008"/>
        </w:object>
      </w:r>
      <w:r w:rsidRPr="0061671E">
        <w:rPr>
          <w:rFonts w:ascii="Times New Roman" w:eastAsia="Times New Roman" w:hAnsi="Times New Roman" w:cs="Times New Roman"/>
          <w:sz w:val="24"/>
          <w:szCs w:val="24"/>
        </w:rPr>
        <w:t xml:space="preserve"> Cấu hình electron đầy đủ: </w:t>
      </w:r>
      <w:r w:rsidRPr="0061671E">
        <w:rPr>
          <w:rFonts w:ascii="Times New Roman" w:eastAsia="Times New Roman" w:hAnsi="Times New Roman" w:cs="Times New Roman"/>
          <w:position w:val="-10"/>
          <w:sz w:val="24"/>
          <w:szCs w:val="24"/>
        </w:rPr>
        <w:object w:dxaOrig="1579" w:dyaOrig="360" w14:anchorId="68960D9C">
          <v:shape id="_x0000_i1527" type="#_x0000_t75" style="width:78.75pt;height:18.75pt" o:ole="">
            <v:imagedata r:id="rId1009" o:title=""/>
          </v:shape>
          <o:OLEObject Type="Embed" ProgID="Equation.DSMT4" ShapeID="_x0000_i1527" DrawAspect="Content" ObjectID="_1797798324" r:id="rId1010"/>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sz w:val="24"/>
          <w:szCs w:val="24"/>
        </w:rPr>
        <w:t>= 11 (Na) </w:t>
      </w:r>
    </w:p>
    <w:p w14:paraId="356DBBD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 n = 4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Nguyên tử có 4 lớp elect</w:t>
      </w:r>
      <w:r w:rsidRPr="0061671E">
        <w:rPr>
          <w:rFonts w:ascii="Times New Roman" w:eastAsia="Times New Roman" w:hAnsi="Times New Roman" w:cs="Times New Roman"/>
          <w:bCs/>
          <w:sz w:val="24"/>
          <w:szCs w:val="24"/>
        </w:rPr>
        <w:t>ron </w:t>
      </w:r>
    </w:p>
    <w:p w14:paraId="4DCB612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1 ; m = -1;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 1</w:t>
      </w:r>
      <w:r w:rsidRPr="0061671E">
        <w:rPr>
          <w:rFonts w:ascii="Times New Roman" w:eastAsia="Times New Roman" w:hAnsi="Times New Roman" w:cs="Times New Roman"/>
          <w:i/>
          <w:iCs/>
          <w:sz w:val="24"/>
          <w:szCs w:val="24"/>
        </w:rPr>
        <w:t xml:space="preserve">/2 </w:t>
      </w:r>
      <w:r w:rsidRPr="0061671E">
        <w:rPr>
          <w:rFonts w:ascii="Times New Roman" w:eastAsia="Times New Roman" w:hAnsi="Times New Roman" w:cs="Times New Roman"/>
          <w:sz w:val="24"/>
          <w:szCs w:val="24"/>
        </w:rPr>
        <w:t>=&gt;  Electron cuối cùng thuộc phân lớp 4p và mũi tên đi xuống </w:t>
      </w:r>
    </w:p>
    <w:p w14:paraId="0E59D7D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noProof/>
          <w:sz w:val="24"/>
          <w:szCs w:val="24"/>
        </w:rPr>
        <w:drawing>
          <wp:inline distT="0" distB="0" distL="0" distR="0" wp14:anchorId="043C577B" wp14:editId="19F4B632">
            <wp:extent cx="1571625" cy="466725"/>
            <wp:effectExtent l="0" t="0" r="9525" b="9525"/>
            <wp:docPr id="164340245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571625" cy="466725"/>
                    </a:xfrm>
                    <a:prstGeom prst="rect">
                      <a:avLst/>
                    </a:prstGeom>
                    <a:noFill/>
                    <a:ln>
                      <a:noFill/>
                    </a:ln>
                  </pic:spPr>
                </pic:pic>
              </a:graphicData>
            </a:graphic>
          </wp:inline>
        </w:drawing>
      </w:r>
    </w:p>
    <w:p w14:paraId="27B9934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5F950737">
          <v:shape id="_x0000_i1528" type="#_x0000_t75" style="width:15pt;height:12pt" o:ole="">
            <v:imagedata r:id="rId1012" o:title=""/>
          </v:shape>
          <o:OLEObject Type="Embed" ProgID="Equation.DSMT4" ShapeID="_x0000_i1528" DrawAspect="Content" ObjectID="_1797798325" r:id="rId1013"/>
        </w:object>
      </w:r>
      <w:r w:rsidRPr="0061671E">
        <w:rPr>
          <w:rFonts w:ascii="Times New Roman" w:eastAsia="Times New Roman" w:hAnsi="Times New Roman" w:cs="Times New Roman"/>
          <w:sz w:val="24"/>
          <w:szCs w:val="24"/>
        </w:rPr>
        <w:t xml:space="preserve"> Cấu hình electron đầy đủ: </w:t>
      </w:r>
      <w:r w:rsidRPr="0061671E">
        <w:rPr>
          <w:rFonts w:ascii="Times New Roman" w:eastAsia="Times New Roman" w:hAnsi="Times New Roman" w:cs="Times New Roman"/>
          <w:position w:val="-10"/>
          <w:sz w:val="24"/>
          <w:szCs w:val="24"/>
        </w:rPr>
        <w:object w:dxaOrig="2600" w:dyaOrig="360" w14:anchorId="7342B83F">
          <v:shape id="_x0000_i1529" type="#_x0000_t75" style="width:129.75pt;height:18.75pt" o:ole="">
            <v:imagedata r:id="rId1014" o:title=""/>
          </v:shape>
          <o:OLEObject Type="Embed" ProgID="Equation.DSMT4" ShapeID="_x0000_i1529" DrawAspect="Content" ObjectID="_1797798326" r:id="rId101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34 (Se) </w:t>
      </w:r>
    </w:p>
    <w:p w14:paraId="15537AD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d) n = 3 =&gt; Nguyên tử có 3 lớp electron </w:t>
      </w:r>
    </w:p>
    <w:p w14:paraId="3E9C232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l= 2 </w:t>
      </w:r>
      <w:r w:rsidRPr="0061671E">
        <w:rPr>
          <w:rFonts w:ascii="Times New Roman" w:eastAsia="Times New Roman" w:hAnsi="Times New Roman" w:cs="Times New Roman"/>
          <w:sz w:val="24"/>
          <w:szCs w:val="24"/>
        </w:rPr>
        <w:t>; m = -2 ;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 </w:t>
      </w:r>
      <w:r w:rsidRPr="0061671E">
        <w:rPr>
          <w:rFonts w:ascii="Times New Roman" w:eastAsia="Times New Roman" w:hAnsi="Times New Roman" w:cs="Times New Roman"/>
          <w:i/>
          <w:iCs/>
          <w:sz w:val="24"/>
          <w:szCs w:val="24"/>
        </w:rPr>
        <w:t xml:space="preserve">1/2 </w:t>
      </w:r>
      <w:r w:rsidRPr="0061671E">
        <w:rPr>
          <w:rFonts w:ascii="Times New Roman" w:eastAsia="Times New Roman" w:hAnsi="Times New Roman" w:cs="Times New Roman"/>
          <w:sz w:val="24"/>
          <w:szCs w:val="24"/>
        </w:rPr>
        <w:t>=&gt;  Electron cuối cùng thuộc phân lớp 3d và mũi tên đi xuống </w:t>
      </w:r>
    </w:p>
    <w:p w14:paraId="06FC9C75" w14:textId="77777777" w:rsidR="0047275C" w:rsidRPr="0061671E" w:rsidRDefault="0047275C" w:rsidP="00E03994">
      <w:pPr>
        <w:spacing w:after="0" w:line="276" w:lineRule="auto"/>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ab/>
      </w:r>
      <w:r w:rsidRPr="0061671E">
        <w:rPr>
          <w:rFonts w:ascii="Times New Roman" w:eastAsia="Times New Roman" w:hAnsi="Times New Roman" w:cs="Times New Roman"/>
          <w:b/>
          <w:noProof/>
          <w:sz w:val="24"/>
          <w:szCs w:val="24"/>
        </w:rPr>
        <w:drawing>
          <wp:inline distT="0" distB="0" distL="0" distR="0" wp14:anchorId="5BFE4B98" wp14:editId="45A6DF3C">
            <wp:extent cx="2181225" cy="495300"/>
            <wp:effectExtent l="0" t="0" r="9525" b="0"/>
            <wp:docPr id="1894125856" name="Picture 31" descr="A black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125856" name="Picture 31" descr="A black arrows and numbers  Description automatically generated with medium confidence"/>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2181225" cy="495300"/>
                    </a:xfrm>
                    <a:prstGeom prst="rect">
                      <a:avLst/>
                    </a:prstGeom>
                    <a:noFill/>
                    <a:ln>
                      <a:noFill/>
                    </a:ln>
                  </pic:spPr>
                </pic:pic>
              </a:graphicData>
            </a:graphic>
          </wp:inline>
        </w:drawing>
      </w:r>
    </w:p>
    <w:p w14:paraId="240AE47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61A33EF9">
          <v:shape id="_x0000_i1530" type="#_x0000_t75" style="width:15pt;height:12pt" o:ole="">
            <v:imagedata r:id="rId1017" o:title=""/>
          </v:shape>
          <o:OLEObject Type="Embed" ProgID="Equation.DSMT4" ShapeID="_x0000_i1530" DrawAspect="Content" ObjectID="_1797798327" r:id="rId1018"/>
        </w:object>
      </w:r>
      <w:r w:rsidRPr="0061671E">
        <w:rPr>
          <w:rFonts w:ascii="Times New Roman" w:eastAsia="Times New Roman" w:hAnsi="Times New Roman" w:cs="Times New Roman"/>
          <w:sz w:val="24"/>
          <w:szCs w:val="24"/>
        </w:rPr>
        <w:t xml:space="preserve">Cấu hình electron đầy đủ: </w:t>
      </w:r>
      <w:r w:rsidRPr="0061671E">
        <w:rPr>
          <w:rFonts w:ascii="Times New Roman" w:eastAsia="Times New Roman" w:hAnsi="Times New Roman" w:cs="Times New Roman"/>
          <w:position w:val="-10"/>
          <w:sz w:val="24"/>
          <w:szCs w:val="24"/>
        </w:rPr>
        <w:object w:dxaOrig="2600" w:dyaOrig="360" w14:anchorId="4EB3BA7C">
          <v:shape id="_x0000_i1531" type="#_x0000_t75" style="width:129.75pt;height:18.75pt" o:ole="">
            <v:imagedata r:id="rId1019" o:title=""/>
          </v:shape>
          <o:OLEObject Type="Embed" ProgID="Equation.DSMT4" ShapeID="_x0000_i1531" DrawAspect="Content" ObjectID="_1797798328" r:id="rId1020"/>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rPr>
        <w:t xml:space="preserve">= 26 (Fe) </w:t>
      </w:r>
    </w:p>
    <w:p w14:paraId="50EB3FEF" w14:textId="77777777" w:rsidR="0047275C" w:rsidRPr="0061671E" w:rsidRDefault="0047275C" w:rsidP="00E03994">
      <w:pPr>
        <w:pStyle w:val="Heading2"/>
        <w:spacing w:before="0" w:line="276" w:lineRule="auto"/>
        <w:rPr>
          <w:rFonts w:ascii="Times New Roman" w:hAnsi="Times New Roman" w:cs="Times New Roman"/>
          <w:b/>
          <w:iCs/>
          <w:sz w:val="24"/>
          <w:szCs w:val="24"/>
        </w:rPr>
      </w:pPr>
      <w:bookmarkStart w:id="21" w:name="_Toc159801317"/>
      <w:r w:rsidRPr="0061671E">
        <w:rPr>
          <w:rFonts w:ascii="Times New Roman" w:hAnsi="Times New Roman" w:cs="Times New Roman"/>
          <w:b/>
          <w:iCs/>
          <w:sz w:val="24"/>
          <w:szCs w:val="24"/>
        </w:rPr>
        <w:t xml:space="preserve">DẠNG 5: BÀI TẬP ÁP </w:t>
      </w:r>
      <w:r w:rsidRPr="0061671E">
        <w:rPr>
          <w:rFonts w:ascii="Times New Roman" w:hAnsi="Times New Roman" w:cs="Times New Roman"/>
          <w:b/>
          <w:caps/>
          <w:spacing w:val="-4"/>
          <w:sz w:val="24"/>
          <w:szCs w:val="24"/>
          <w:lang w:val="pl-PL"/>
        </w:rPr>
        <w:t>phương pháp gần đúng Slater</w:t>
      </w:r>
      <w:bookmarkEnd w:id="21"/>
    </w:p>
    <w:p w14:paraId="6C008F16" w14:textId="77777777" w:rsidR="0047275C" w:rsidRPr="0061671E" w:rsidRDefault="0047275C" w:rsidP="00E03994">
      <w:pPr>
        <w:spacing w:after="0" w:line="276" w:lineRule="auto"/>
        <w:jc w:val="both"/>
        <w:rPr>
          <w:rFonts w:ascii="Times New Roman" w:hAnsi="Times New Roman" w:cs="Times New Roman"/>
          <w:b/>
          <w:sz w:val="24"/>
          <w:szCs w:val="24"/>
          <w:lang w:val="pl-PL"/>
        </w:rPr>
      </w:pPr>
      <w:r w:rsidRPr="0061671E">
        <w:rPr>
          <w:rFonts w:ascii="Times New Roman" w:hAnsi="Times New Roman" w:cs="Times New Roman"/>
          <w:b/>
          <w:sz w:val="24"/>
          <w:szCs w:val="24"/>
          <w:lang w:val="pl-PL"/>
        </w:rPr>
        <w:t xml:space="preserve">Ví dụ: </w:t>
      </w:r>
    </w:p>
    <w:p w14:paraId="6C7E21F8" w14:textId="77777777" w:rsidR="0047275C" w:rsidRPr="0061671E" w:rsidRDefault="0047275C" w:rsidP="00E03994">
      <w:pPr>
        <w:spacing w:after="0" w:line="276" w:lineRule="auto"/>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 xml:space="preserve">Có thể viết cấu hình electron của </w:t>
      </w:r>
      <w:r w:rsidRPr="0061671E">
        <w:rPr>
          <w:rFonts w:ascii="Times New Roman" w:hAnsi="Times New Roman" w:cs="Times New Roman"/>
          <w:sz w:val="24"/>
          <w:szCs w:val="24"/>
          <w:vertAlign w:val="subscript"/>
          <w:lang w:val="pl-PL"/>
        </w:rPr>
        <w:t>27</w:t>
      </w:r>
      <w:r w:rsidRPr="0061671E">
        <w:rPr>
          <w:rFonts w:ascii="Times New Roman" w:hAnsi="Times New Roman" w:cs="Times New Roman"/>
          <w:sz w:val="24"/>
          <w:szCs w:val="24"/>
          <w:lang w:val="pl-PL"/>
        </w:rPr>
        <w:t>Co</w:t>
      </w:r>
      <w:r w:rsidRPr="0061671E">
        <w:rPr>
          <w:rFonts w:ascii="Times New Roman" w:hAnsi="Times New Roman" w:cs="Times New Roman"/>
          <w:sz w:val="24"/>
          <w:szCs w:val="24"/>
          <w:vertAlign w:val="superscript"/>
          <w:lang w:val="pl-PL"/>
        </w:rPr>
        <w:t xml:space="preserve">3+ </w:t>
      </w:r>
      <w:r w:rsidRPr="0061671E">
        <w:rPr>
          <w:rFonts w:ascii="Times New Roman" w:hAnsi="Times New Roman" w:cs="Times New Roman"/>
          <w:sz w:val="24"/>
          <w:szCs w:val="24"/>
          <w:lang w:val="pl-PL"/>
        </w:rPr>
        <w:t>là:</w:t>
      </w:r>
    </w:p>
    <w:p w14:paraId="3DEA2559" w14:textId="77777777" w:rsidR="0047275C" w:rsidRPr="0061671E" w:rsidRDefault="0047275C" w:rsidP="00E03994">
      <w:pPr>
        <w:spacing w:after="0" w:line="276" w:lineRule="auto"/>
        <w:ind w:firstLine="567"/>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Cách 1: Co</w:t>
      </w:r>
      <w:r w:rsidRPr="0061671E">
        <w:rPr>
          <w:rFonts w:ascii="Times New Roman" w:hAnsi="Times New Roman" w:cs="Times New Roman"/>
          <w:sz w:val="24"/>
          <w:szCs w:val="24"/>
          <w:vertAlign w:val="superscript"/>
          <w:lang w:val="pl-PL"/>
        </w:rPr>
        <w:t>3+</w:t>
      </w:r>
      <w:r w:rsidRPr="0061671E">
        <w:rPr>
          <w:rFonts w:ascii="Times New Roman" w:hAnsi="Times New Roman" w:cs="Times New Roman"/>
          <w:sz w:val="24"/>
          <w:szCs w:val="24"/>
          <w:lang w:val="pl-PL"/>
        </w:rPr>
        <w:t xml:space="preserve"> [1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2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2p</w:t>
      </w:r>
      <w:r w:rsidRPr="0061671E">
        <w:rPr>
          <w:rFonts w:ascii="Times New Roman" w:hAnsi="Times New Roman" w:cs="Times New Roman"/>
          <w:sz w:val="24"/>
          <w:szCs w:val="24"/>
          <w:vertAlign w:val="superscript"/>
          <w:lang w:val="pl-PL"/>
        </w:rPr>
        <w:t>6</w:t>
      </w:r>
      <w:r w:rsidRPr="0061671E">
        <w:rPr>
          <w:rFonts w:ascii="Times New Roman" w:hAnsi="Times New Roman" w:cs="Times New Roman"/>
          <w:sz w:val="24"/>
          <w:szCs w:val="24"/>
          <w:lang w:val="pl-PL"/>
        </w:rPr>
        <w:t>3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3p</w:t>
      </w:r>
      <w:r w:rsidRPr="0061671E">
        <w:rPr>
          <w:rFonts w:ascii="Times New Roman" w:hAnsi="Times New Roman" w:cs="Times New Roman"/>
          <w:sz w:val="24"/>
          <w:szCs w:val="24"/>
          <w:vertAlign w:val="superscript"/>
          <w:lang w:val="pl-PL"/>
        </w:rPr>
        <w:t>6</w:t>
      </w:r>
      <w:r w:rsidRPr="0061671E">
        <w:rPr>
          <w:rFonts w:ascii="Times New Roman" w:hAnsi="Times New Roman" w:cs="Times New Roman"/>
          <w:sz w:val="24"/>
          <w:szCs w:val="24"/>
          <w:lang w:val="pl-PL"/>
        </w:rPr>
        <w:t>3d</w:t>
      </w:r>
      <w:r w:rsidRPr="0061671E">
        <w:rPr>
          <w:rFonts w:ascii="Times New Roman" w:hAnsi="Times New Roman" w:cs="Times New Roman"/>
          <w:sz w:val="24"/>
          <w:szCs w:val="24"/>
          <w:vertAlign w:val="superscript"/>
          <w:lang w:val="pl-PL"/>
        </w:rPr>
        <w:t>6</w:t>
      </w:r>
      <w:r w:rsidRPr="0061671E">
        <w:rPr>
          <w:rFonts w:ascii="Times New Roman" w:hAnsi="Times New Roman" w:cs="Times New Roman"/>
          <w:sz w:val="24"/>
          <w:szCs w:val="24"/>
          <w:lang w:val="pl-PL"/>
        </w:rPr>
        <w:t xml:space="preserve">];           </w:t>
      </w:r>
    </w:p>
    <w:p w14:paraId="5AA7A3B8" w14:textId="77777777" w:rsidR="0047275C" w:rsidRPr="0061671E" w:rsidRDefault="0047275C" w:rsidP="00E03994">
      <w:pPr>
        <w:spacing w:after="0" w:line="276" w:lineRule="auto"/>
        <w:ind w:firstLine="567"/>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Cách 2: Co</w:t>
      </w:r>
      <w:r w:rsidRPr="0061671E">
        <w:rPr>
          <w:rFonts w:ascii="Times New Roman" w:hAnsi="Times New Roman" w:cs="Times New Roman"/>
          <w:sz w:val="24"/>
          <w:szCs w:val="24"/>
          <w:vertAlign w:val="superscript"/>
          <w:lang w:val="pl-PL"/>
        </w:rPr>
        <w:t>3+</w:t>
      </w:r>
      <w:r w:rsidRPr="0061671E">
        <w:rPr>
          <w:rFonts w:ascii="Times New Roman" w:hAnsi="Times New Roman" w:cs="Times New Roman"/>
          <w:sz w:val="24"/>
          <w:szCs w:val="24"/>
          <w:lang w:val="pl-PL"/>
        </w:rPr>
        <w:t xml:space="preserve"> [1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2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2p</w:t>
      </w:r>
      <w:r w:rsidRPr="0061671E">
        <w:rPr>
          <w:rFonts w:ascii="Times New Roman" w:hAnsi="Times New Roman" w:cs="Times New Roman"/>
          <w:sz w:val="24"/>
          <w:szCs w:val="24"/>
          <w:vertAlign w:val="superscript"/>
          <w:lang w:val="pl-PL"/>
        </w:rPr>
        <w:t>6</w:t>
      </w:r>
      <w:r w:rsidRPr="0061671E">
        <w:rPr>
          <w:rFonts w:ascii="Times New Roman" w:hAnsi="Times New Roman" w:cs="Times New Roman"/>
          <w:sz w:val="24"/>
          <w:szCs w:val="24"/>
          <w:lang w:val="pl-PL"/>
        </w:rPr>
        <w:t>3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3p</w:t>
      </w:r>
      <w:r w:rsidRPr="0061671E">
        <w:rPr>
          <w:rFonts w:ascii="Times New Roman" w:hAnsi="Times New Roman" w:cs="Times New Roman"/>
          <w:sz w:val="24"/>
          <w:szCs w:val="24"/>
          <w:vertAlign w:val="superscript"/>
          <w:lang w:val="pl-PL"/>
        </w:rPr>
        <w:t>6</w:t>
      </w:r>
      <w:r w:rsidRPr="0061671E">
        <w:rPr>
          <w:rFonts w:ascii="Times New Roman" w:hAnsi="Times New Roman" w:cs="Times New Roman"/>
          <w:sz w:val="24"/>
          <w:szCs w:val="24"/>
          <w:lang w:val="pl-PL"/>
        </w:rPr>
        <w:t>3d</w:t>
      </w:r>
      <w:r w:rsidRPr="0061671E">
        <w:rPr>
          <w:rFonts w:ascii="Times New Roman" w:hAnsi="Times New Roman" w:cs="Times New Roman"/>
          <w:sz w:val="24"/>
          <w:szCs w:val="24"/>
          <w:vertAlign w:val="superscript"/>
          <w:lang w:val="pl-PL"/>
        </w:rPr>
        <w:t>4</w:t>
      </w:r>
      <w:r w:rsidRPr="0061671E">
        <w:rPr>
          <w:rFonts w:ascii="Times New Roman" w:hAnsi="Times New Roman" w:cs="Times New Roman"/>
          <w:sz w:val="24"/>
          <w:szCs w:val="24"/>
          <w:lang w:val="pl-PL"/>
        </w:rPr>
        <w:t>4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w:t>
      </w:r>
    </w:p>
    <w:p w14:paraId="6C40A242" w14:textId="77777777" w:rsidR="0047275C" w:rsidRPr="0061671E" w:rsidRDefault="0047275C" w:rsidP="00E03994">
      <w:pPr>
        <w:spacing w:after="0" w:line="276" w:lineRule="auto"/>
        <w:ind w:firstLine="567"/>
        <w:jc w:val="both"/>
        <w:rPr>
          <w:rFonts w:ascii="Times New Roman" w:hAnsi="Times New Roman" w:cs="Times New Roman"/>
          <w:sz w:val="24"/>
          <w:szCs w:val="24"/>
          <w:lang w:val="pl-PL"/>
        </w:rPr>
      </w:pPr>
      <w:r w:rsidRPr="0061671E">
        <w:rPr>
          <w:rFonts w:ascii="Times New Roman" w:hAnsi="Times New Roman" w:cs="Times New Roman"/>
          <w:sz w:val="24"/>
          <w:szCs w:val="24"/>
          <w:lang w:val="pl-PL"/>
        </w:rPr>
        <w:t>Cách 3: Co</w:t>
      </w:r>
      <w:r w:rsidRPr="0061671E">
        <w:rPr>
          <w:rFonts w:ascii="Times New Roman" w:hAnsi="Times New Roman" w:cs="Times New Roman"/>
          <w:sz w:val="24"/>
          <w:szCs w:val="24"/>
          <w:vertAlign w:val="superscript"/>
          <w:lang w:val="pl-PL"/>
        </w:rPr>
        <w:t>3+</w:t>
      </w:r>
      <w:r w:rsidRPr="0061671E">
        <w:rPr>
          <w:rFonts w:ascii="Times New Roman" w:hAnsi="Times New Roman" w:cs="Times New Roman"/>
          <w:sz w:val="24"/>
          <w:szCs w:val="24"/>
          <w:lang w:val="pl-PL"/>
        </w:rPr>
        <w:t>[1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2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2p</w:t>
      </w:r>
      <w:r w:rsidRPr="0061671E">
        <w:rPr>
          <w:rFonts w:ascii="Times New Roman" w:hAnsi="Times New Roman" w:cs="Times New Roman"/>
          <w:sz w:val="24"/>
          <w:szCs w:val="24"/>
          <w:vertAlign w:val="superscript"/>
          <w:lang w:val="pl-PL"/>
        </w:rPr>
        <w:t>6</w:t>
      </w:r>
      <w:r w:rsidRPr="0061671E">
        <w:rPr>
          <w:rFonts w:ascii="Times New Roman" w:hAnsi="Times New Roman" w:cs="Times New Roman"/>
          <w:sz w:val="24"/>
          <w:szCs w:val="24"/>
          <w:lang w:val="pl-PL"/>
        </w:rPr>
        <w:t>3s</w:t>
      </w:r>
      <w:r w:rsidRPr="0061671E">
        <w:rPr>
          <w:rFonts w:ascii="Times New Roman" w:hAnsi="Times New Roman" w:cs="Times New Roman"/>
          <w:sz w:val="24"/>
          <w:szCs w:val="24"/>
          <w:vertAlign w:val="superscript"/>
          <w:lang w:val="pl-PL"/>
        </w:rPr>
        <w:t>2</w:t>
      </w:r>
      <w:r w:rsidRPr="0061671E">
        <w:rPr>
          <w:rFonts w:ascii="Times New Roman" w:hAnsi="Times New Roman" w:cs="Times New Roman"/>
          <w:sz w:val="24"/>
          <w:szCs w:val="24"/>
          <w:lang w:val="pl-PL"/>
        </w:rPr>
        <w:t>3p</w:t>
      </w:r>
      <w:r w:rsidRPr="0061671E">
        <w:rPr>
          <w:rFonts w:ascii="Times New Roman" w:hAnsi="Times New Roman" w:cs="Times New Roman"/>
          <w:sz w:val="24"/>
          <w:szCs w:val="24"/>
          <w:vertAlign w:val="superscript"/>
          <w:lang w:val="pl-PL"/>
        </w:rPr>
        <w:t>6</w:t>
      </w:r>
      <w:r w:rsidRPr="0061671E">
        <w:rPr>
          <w:rFonts w:ascii="Times New Roman" w:hAnsi="Times New Roman" w:cs="Times New Roman"/>
          <w:sz w:val="24"/>
          <w:szCs w:val="24"/>
          <w:lang w:val="pl-PL"/>
        </w:rPr>
        <w:t>3d</w:t>
      </w:r>
      <w:r w:rsidRPr="0061671E">
        <w:rPr>
          <w:rFonts w:ascii="Times New Roman" w:hAnsi="Times New Roman" w:cs="Times New Roman"/>
          <w:sz w:val="24"/>
          <w:szCs w:val="24"/>
          <w:vertAlign w:val="superscript"/>
          <w:lang w:val="pl-PL"/>
        </w:rPr>
        <w:t>5</w:t>
      </w:r>
      <w:r w:rsidRPr="0061671E">
        <w:rPr>
          <w:rFonts w:ascii="Times New Roman" w:hAnsi="Times New Roman" w:cs="Times New Roman"/>
          <w:sz w:val="24"/>
          <w:szCs w:val="24"/>
          <w:lang w:val="pl-PL"/>
        </w:rPr>
        <w:t>4s</w:t>
      </w:r>
      <w:r w:rsidRPr="0061671E">
        <w:rPr>
          <w:rFonts w:ascii="Times New Roman" w:hAnsi="Times New Roman" w:cs="Times New Roman"/>
          <w:sz w:val="24"/>
          <w:szCs w:val="24"/>
          <w:vertAlign w:val="superscript"/>
          <w:lang w:val="pl-PL"/>
        </w:rPr>
        <w:t>1</w:t>
      </w:r>
      <w:r w:rsidRPr="0061671E">
        <w:rPr>
          <w:rFonts w:ascii="Times New Roman" w:hAnsi="Times New Roman" w:cs="Times New Roman"/>
          <w:sz w:val="24"/>
          <w:szCs w:val="24"/>
          <w:lang w:val="pl-PL"/>
        </w:rPr>
        <w:t>]</w:t>
      </w:r>
    </w:p>
    <w:p w14:paraId="069DA4B5" w14:textId="77777777" w:rsidR="0047275C" w:rsidRPr="0061671E" w:rsidRDefault="0047275C" w:rsidP="00E03994">
      <w:pPr>
        <w:spacing w:after="0" w:line="276" w:lineRule="auto"/>
        <w:jc w:val="both"/>
        <w:rPr>
          <w:rFonts w:ascii="Times New Roman" w:hAnsi="Times New Roman" w:cs="Times New Roman"/>
          <w:spacing w:val="-4"/>
          <w:sz w:val="24"/>
          <w:szCs w:val="24"/>
          <w:lang w:val="pl-PL"/>
        </w:rPr>
      </w:pPr>
      <w:r w:rsidRPr="0061671E">
        <w:rPr>
          <w:rFonts w:ascii="Times New Roman" w:hAnsi="Times New Roman" w:cs="Times New Roman"/>
          <w:spacing w:val="-4"/>
          <w:sz w:val="24"/>
          <w:szCs w:val="24"/>
          <w:lang w:val="pl-PL"/>
        </w:rPr>
        <w:t>Áp dụng phương pháp gần đúng Slater, hãy cho biết cấu hình nào trong số các cấu hình trên ứng với cấu hình electron ở trạng thái cơ bản của Co</w:t>
      </w:r>
      <w:r w:rsidRPr="0061671E">
        <w:rPr>
          <w:rFonts w:ascii="Times New Roman" w:hAnsi="Times New Roman" w:cs="Times New Roman"/>
          <w:spacing w:val="-4"/>
          <w:sz w:val="24"/>
          <w:szCs w:val="24"/>
          <w:vertAlign w:val="superscript"/>
          <w:lang w:val="pl-PL"/>
        </w:rPr>
        <w:t>3+</w:t>
      </w:r>
      <w:r w:rsidRPr="0061671E">
        <w:rPr>
          <w:rFonts w:ascii="Times New Roman" w:hAnsi="Times New Roman" w:cs="Times New Roman"/>
          <w:spacing w:val="-4"/>
          <w:sz w:val="24"/>
          <w:szCs w:val="24"/>
          <w:lang w:val="pl-PL"/>
        </w:rPr>
        <w:t xml:space="preserve">. </w:t>
      </w:r>
    </w:p>
    <w:p w14:paraId="68C4686D" w14:textId="77777777" w:rsidR="0047275C" w:rsidRPr="0061671E" w:rsidRDefault="0047275C" w:rsidP="00E03994">
      <w:pPr>
        <w:autoSpaceDE w:val="0"/>
        <w:autoSpaceDN w:val="0"/>
        <w:adjustRightInd w:val="0"/>
        <w:spacing w:after="0" w:line="276" w:lineRule="auto"/>
        <w:ind w:firstLine="38"/>
        <w:jc w:val="center"/>
        <w:rPr>
          <w:rFonts w:ascii="Times New Roman" w:hAnsi="Times New Roman" w:cs="Times New Roman"/>
          <w:b/>
          <w:sz w:val="24"/>
          <w:szCs w:val="24"/>
          <w:lang w:val="pl-PL"/>
        </w:rPr>
      </w:pPr>
      <w:r w:rsidRPr="0061671E">
        <w:rPr>
          <w:rFonts w:ascii="Times New Roman" w:hAnsi="Times New Roman" w:cs="Times New Roman"/>
          <w:b/>
          <w:sz w:val="24"/>
          <w:szCs w:val="24"/>
          <w:lang w:val="pl-PL"/>
        </w:rPr>
        <w:t>Hướng dẫn giải</w:t>
      </w:r>
    </w:p>
    <w:p w14:paraId="51E71209" w14:textId="77777777" w:rsidR="0047275C" w:rsidRPr="0061671E" w:rsidRDefault="0047275C" w:rsidP="00E03994">
      <w:pPr>
        <w:autoSpaceDE w:val="0"/>
        <w:autoSpaceDN w:val="0"/>
        <w:adjustRightInd w:val="0"/>
        <w:spacing w:after="0" w:line="276" w:lineRule="auto"/>
        <w:ind w:firstLine="38"/>
        <w:jc w:val="both"/>
        <w:rPr>
          <w:rFonts w:ascii="Times New Roman" w:hAnsi="Times New Roman" w:cs="Times New Roman"/>
          <w:sz w:val="24"/>
          <w:szCs w:val="24"/>
          <w:lang w:val="pl-PL"/>
        </w:rPr>
      </w:pPr>
      <w:r w:rsidRPr="0061671E">
        <w:rPr>
          <w:rFonts w:ascii="Times New Roman" w:hAnsi="Times New Roman" w:cs="Times New Roman"/>
          <w:sz w:val="24"/>
          <w:szCs w:val="24"/>
        </w:rPr>
        <w:t xml:space="preserve">Dựa vào công thức Slater áp </w:t>
      </w:r>
      <w:r w:rsidRPr="0061671E">
        <w:rPr>
          <w:rFonts w:ascii="Times New Roman" w:hAnsi="Times New Roman" w:cs="Times New Roman"/>
          <w:sz w:val="24"/>
          <w:szCs w:val="24"/>
          <w:lang w:val="pl-PL"/>
        </w:rPr>
        <w:t>dụng cho Co</w:t>
      </w:r>
      <w:r w:rsidRPr="0061671E">
        <w:rPr>
          <w:rFonts w:ascii="Times New Roman" w:hAnsi="Times New Roman" w:cs="Times New Roman"/>
          <w:sz w:val="24"/>
          <w:szCs w:val="24"/>
          <w:vertAlign w:val="superscript"/>
          <w:lang w:val="pl-PL"/>
        </w:rPr>
        <w:t>3+</w:t>
      </w:r>
      <w:r w:rsidRPr="0061671E">
        <w:rPr>
          <w:rFonts w:ascii="Times New Roman" w:hAnsi="Times New Roman" w:cs="Times New Roman"/>
          <w:sz w:val="24"/>
          <w:szCs w:val="24"/>
          <w:lang w:val="pl-PL"/>
        </w:rPr>
        <w:t xml:space="preserve"> (Z=27, có 24e) ta có:</w:t>
      </w:r>
    </w:p>
    <w:p w14:paraId="28ABC773" w14:textId="77777777" w:rsidR="0047275C" w:rsidRPr="0061671E" w:rsidRDefault="0047275C" w:rsidP="00E03994">
      <w:pPr>
        <w:spacing w:after="0" w:line="276" w:lineRule="auto"/>
        <w:ind w:firstLine="38"/>
        <w:jc w:val="both"/>
        <w:rPr>
          <w:rFonts w:ascii="Times New Roman" w:hAnsi="Times New Roman" w:cs="Times New Roman"/>
          <w:sz w:val="24"/>
          <w:szCs w:val="24"/>
          <w:lang w:val="pl-PL"/>
        </w:rPr>
      </w:pPr>
      <w:r w:rsidRPr="0061671E">
        <w:rPr>
          <w:rFonts w:ascii="Times New Roman" w:hAnsi="Times New Roman" w:cs="Times New Roman"/>
          <w:sz w:val="24"/>
          <w:szCs w:val="24"/>
          <w:u w:val="single"/>
          <w:lang w:val="pl-PL"/>
        </w:rPr>
        <w:t>Với cách viết 1  [Ar]3d</w:t>
      </w:r>
      <w:r w:rsidRPr="0061671E">
        <w:rPr>
          <w:rFonts w:ascii="Times New Roman" w:hAnsi="Times New Roman" w:cs="Times New Roman"/>
          <w:sz w:val="24"/>
          <w:szCs w:val="24"/>
          <w:u w:val="single"/>
          <w:vertAlign w:val="superscript"/>
          <w:lang w:val="pl-PL"/>
        </w:rPr>
        <w:t>6</w:t>
      </w:r>
      <w:r w:rsidRPr="0061671E">
        <w:rPr>
          <w:rFonts w:ascii="Times New Roman" w:hAnsi="Times New Roman" w:cs="Times New Roman"/>
          <w:sz w:val="24"/>
          <w:szCs w:val="24"/>
          <w:lang w:val="pl-PL"/>
        </w:rPr>
        <w:t>:</w:t>
      </w:r>
    </w:p>
    <w:p w14:paraId="610F5AFF" w14:textId="77777777" w:rsidR="0047275C" w:rsidRPr="0061671E" w:rsidRDefault="0047275C" w:rsidP="00E03994">
      <w:pPr>
        <w:spacing w:after="0" w:line="276" w:lineRule="auto"/>
        <w:ind w:firstLine="38"/>
        <w:jc w:val="both"/>
        <w:rPr>
          <w:rFonts w:ascii="Times New Roman" w:hAnsi="Times New Roman" w:cs="Times New Roman"/>
          <w:sz w:val="24"/>
          <w:szCs w:val="24"/>
        </w:rPr>
      </w:pPr>
      <w:r w:rsidRPr="0061671E">
        <w:rPr>
          <w:rFonts w:ascii="Times New Roman" w:hAnsi="Times New Roman" w:cs="Times New Roman"/>
          <w:sz w:val="24"/>
          <w:szCs w:val="24"/>
        </w:rPr>
        <w:object w:dxaOrig="200" w:dyaOrig="220" w14:anchorId="600613B1">
          <v:shape id="_x0000_i1532" type="#_x0000_t75" style="width:11.25pt;height:12.75pt" o:ole="">
            <v:imagedata r:id="rId1021" o:title=""/>
          </v:shape>
          <o:OLEObject Type="Embed" ProgID="Equation.DSMT4" ShapeID="_x0000_i1532" DrawAspect="Content" ObjectID="_1797798329" r:id="rId1022"/>
        </w:object>
      </w:r>
      <w:r w:rsidRPr="0061671E">
        <w:rPr>
          <w:rFonts w:ascii="Times New Roman" w:hAnsi="Times New Roman" w:cs="Times New Roman"/>
          <w:sz w:val="24"/>
          <w:szCs w:val="24"/>
          <w:vertAlign w:val="subscript"/>
        </w:rPr>
        <w:t>1s</w:t>
      </w:r>
      <w:r w:rsidRPr="0061671E">
        <w:rPr>
          <w:rFonts w:ascii="Times New Roman" w:hAnsi="Times New Roman" w:cs="Times New Roman"/>
          <w:sz w:val="24"/>
          <w:szCs w:val="24"/>
        </w:rPr>
        <w:t xml:space="preserve">       = -13,6 x (27 – 0,3)</w:t>
      </w:r>
      <w:r w:rsidRPr="0061671E">
        <w:rPr>
          <w:rFonts w:ascii="Times New Roman" w:hAnsi="Times New Roman" w:cs="Times New Roman"/>
          <w:sz w:val="24"/>
          <w:szCs w:val="24"/>
          <w:vertAlign w:val="superscript"/>
        </w:rPr>
        <w:t>2</w:t>
      </w:r>
      <w:r w:rsidRPr="0061671E">
        <w:rPr>
          <w:rFonts w:ascii="Times New Roman" w:hAnsi="Times New Roman" w:cs="Times New Roman"/>
          <w:sz w:val="24"/>
          <w:szCs w:val="24"/>
        </w:rPr>
        <w:t>/1</w:t>
      </w:r>
      <w:r w:rsidRPr="0061671E">
        <w:rPr>
          <w:rFonts w:ascii="Times New Roman" w:hAnsi="Times New Roman" w:cs="Times New Roman"/>
          <w:sz w:val="24"/>
          <w:szCs w:val="24"/>
          <w:vertAlign w:val="superscript"/>
        </w:rPr>
        <w:t>2</w:t>
      </w:r>
      <w:r w:rsidRPr="0061671E">
        <w:rPr>
          <w:rFonts w:ascii="Times New Roman" w:hAnsi="Times New Roman" w:cs="Times New Roman"/>
          <w:sz w:val="24"/>
          <w:szCs w:val="24"/>
        </w:rPr>
        <w:t xml:space="preserve">                                  =   - 9695,3 eV</w:t>
      </w:r>
    </w:p>
    <w:p w14:paraId="2522C8C6" w14:textId="77777777" w:rsidR="0047275C" w:rsidRPr="0061671E" w:rsidRDefault="0047275C" w:rsidP="00E03994">
      <w:pPr>
        <w:spacing w:after="0" w:line="276" w:lineRule="auto"/>
        <w:ind w:firstLine="38"/>
        <w:jc w:val="both"/>
        <w:rPr>
          <w:rFonts w:ascii="Times New Roman" w:hAnsi="Times New Roman" w:cs="Times New Roman"/>
          <w:sz w:val="24"/>
          <w:szCs w:val="24"/>
        </w:rPr>
      </w:pPr>
      <w:r w:rsidRPr="0061671E">
        <w:rPr>
          <w:rFonts w:ascii="Times New Roman" w:hAnsi="Times New Roman" w:cs="Times New Roman"/>
          <w:sz w:val="24"/>
          <w:szCs w:val="24"/>
        </w:rPr>
        <w:object w:dxaOrig="200" w:dyaOrig="220" w14:anchorId="642E55AD">
          <v:shape id="_x0000_i1533" type="#_x0000_t75" style="width:11.25pt;height:12.75pt" o:ole="">
            <v:imagedata r:id="rId1021" o:title=""/>
          </v:shape>
          <o:OLEObject Type="Embed" ProgID="Equation.DSMT4" ShapeID="_x0000_i1533" DrawAspect="Content" ObjectID="_1797798330" r:id="rId1023"/>
        </w:object>
      </w:r>
      <w:r w:rsidRPr="0061671E">
        <w:rPr>
          <w:rFonts w:ascii="Times New Roman" w:hAnsi="Times New Roman" w:cs="Times New Roman"/>
          <w:sz w:val="24"/>
          <w:szCs w:val="24"/>
          <w:vertAlign w:val="subscript"/>
        </w:rPr>
        <w:t>2s,2p</w:t>
      </w:r>
      <w:r w:rsidRPr="0061671E">
        <w:rPr>
          <w:rFonts w:ascii="Times New Roman" w:hAnsi="Times New Roman" w:cs="Times New Roman"/>
          <w:sz w:val="24"/>
          <w:szCs w:val="24"/>
        </w:rPr>
        <w:t xml:space="preserve">    = -13,6 x (27 – 0,85x2 – 0,35x7)</w:t>
      </w:r>
      <w:r w:rsidRPr="0061671E">
        <w:rPr>
          <w:rFonts w:ascii="Times New Roman" w:hAnsi="Times New Roman" w:cs="Times New Roman"/>
          <w:sz w:val="24"/>
          <w:szCs w:val="24"/>
          <w:vertAlign w:val="superscript"/>
        </w:rPr>
        <w:t>2</w:t>
      </w:r>
      <w:r w:rsidRPr="0061671E">
        <w:rPr>
          <w:rFonts w:ascii="Times New Roman" w:hAnsi="Times New Roman" w:cs="Times New Roman"/>
          <w:sz w:val="24"/>
          <w:szCs w:val="24"/>
        </w:rPr>
        <w:t>/ 2</w:t>
      </w:r>
      <w:r w:rsidRPr="0061671E">
        <w:rPr>
          <w:rFonts w:ascii="Times New Roman" w:hAnsi="Times New Roman" w:cs="Times New Roman"/>
          <w:sz w:val="24"/>
          <w:szCs w:val="24"/>
          <w:vertAlign w:val="superscript"/>
        </w:rPr>
        <w:t xml:space="preserve">2         </w:t>
      </w:r>
      <w:r w:rsidRPr="0061671E">
        <w:rPr>
          <w:rFonts w:ascii="Times New Roman" w:hAnsi="Times New Roman" w:cs="Times New Roman"/>
          <w:sz w:val="24"/>
          <w:szCs w:val="24"/>
        </w:rPr>
        <w:t xml:space="preserve">      =   -  1775,2  eV</w:t>
      </w:r>
    </w:p>
    <w:p w14:paraId="427D0921" w14:textId="77777777" w:rsidR="0047275C" w:rsidRPr="0061671E" w:rsidRDefault="0047275C" w:rsidP="00E03994">
      <w:pPr>
        <w:spacing w:after="0" w:line="276" w:lineRule="auto"/>
        <w:ind w:firstLine="38"/>
        <w:jc w:val="both"/>
        <w:rPr>
          <w:rFonts w:ascii="Times New Roman" w:hAnsi="Times New Roman" w:cs="Times New Roman"/>
          <w:sz w:val="24"/>
          <w:szCs w:val="24"/>
          <w:lang w:val="pt-BR"/>
        </w:rPr>
      </w:pPr>
      <w:r w:rsidRPr="0061671E">
        <w:rPr>
          <w:rFonts w:ascii="Times New Roman" w:hAnsi="Times New Roman" w:cs="Times New Roman"/>
          <w:sz w:val="24"/>
          <w:szCs w:val="24"/>
        </w:rPr>
        <w:object w:dxaOrig="200" w:dyaOrig="220" w14:anchorId="6099A8A9">
          <v:shape id="_x0000_i1534" type="#_x0000_t75" style="width:11.25pt;height:12.75pt" o:ole="">
            <v:imagedata r:id="rId1021" o:title=""/>
          </v:shape>
          <o:OLEObject Type="Embed" ProgID="Equation.DSMT4" ShapeID="_x0000_i1534" DrawAspect="Content" ObjectID="_1797798331" r:id="rId1024"/>
        </w:object>
      </w:r>
      <w:r w:rsidRPr="0061671E">
        <w:rPr>
          <w:rFonts w:ascii="Times New Roman" w:hAnsi="Times New Roman" w:cs="Times New Roman"/>
          <w:sz w:val="24"/>
          <w:szCs w:val="24"/>
          <w:vertAlign w:val="subscript"/>
          <w:lang w:val="pt-BR"/>
        </w:rPr>
        <w:t>3s,3p</w:t>
      </w:r>
      <w:r w:rsidRPr="0061671E">
        <w:rPr>
          <w:rFonts w:ascii="Times New Roman" w:hAnsi="Times New Roman" w:cs="Times New Roman"/>
          <w:sz w:val="24"/>
          <w:szCs w:val="24"/>
          <w:lang w:val="pt-BR"/>
        </w:rPr>
        <w:t xml:space="preserve">    = -13,6 x (27 – 1x2 – 0,85x8 – 0,35x7)</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3</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 xml:space="preserve">   =   -  374,9   eV</w:t>
      </w:r>
    </w:p>
    <w:p w14:paraId="51D40F7A" w14:textId="77777777" w:rsidR="0047275C" w:rsidRPr="0061671E" w:rsidRDefault="0047275C" w:rsidP="00E03994">
      <w:pPr>
        <w:spacing w:after="0" w:line="276" w:lineRule="auto"/>
        <w:ind w:firstLine="38"/>
        <w:jc w:val="both"/>
        <w:rPr>
          <w:rFonts w:ascii="Times New Roman" w:hAnsi="Times New Roman" w:cs="Times New Roman"/>
          <w:sz w:val="24"/>
          <w:szCs w:val="24"/>
          <w:lang w:val="pt-BR"/>
        </w:rPr>
      </w:pPr>
      <w:r w:rsidRPr="0061671E">
        <w:rPr>
          <w:rFonts w:ascii="Times New Roman" w:hAnsi="Times New Roman" w:cs="Times New Roman"/>
          <w:sz w:val="24"/>
          <w:szCs w:val="24"/>
        </w:rPr>
        <w:object w:dxaOrig="200" w:dyaOrig="220" w14:anchorId="01E83AEF">
          <v:shape id="_x0000_i1535" type="#_x0000_t75" style="width:11.25pt;height:12.75pt" o:ole="">
            <v:imagedata r:id="rId1021" o:title=""/>
          </v:shape>
          <o:OLEObject Type="Embed" ProgID="Equation.DSMT4" ShapeID="_x0000_i1535" DrawAspect="Content" ObjectID="_1797798332" r:id="rId1025"/>
        </w:object>
      </w:r>
      <w:r w:rsidRPr="0061671E">
        <w:rPr>
          <w:rFonts w:ascii="Times New Roman" w:hAnsi="Times New Roman" w:cs="Times New Roman"/>
          <w:sz w:val="24"/>
          <w:szCs w:val="24"/>
          <w:vertAlign w:val="subscript"/>
          <w:lang w:val="pt-BR"/>
        </w:rPr>
        <w:t>3d</w:t>
      </w:r>
      <w:r w:rsidRPr="0061671E">
        <w:rPr>
          <w:rFonts w:ascii="Times New Roman" w:hAnsi="Times New Roman" w:cs="Times New Roman"/>
          <w:sz w:val="24"/>
          <w:szCs w:val="24"/>
          <w:lang w:val="pt-BR"/>
        </w:rPr>
        <w:t xml:space="preserve">       = - 13,6 x (27 – 1x18 –  0,35x5)</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3</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 xml:space="preserve">               =  -  79,4   eV </w:t>
      </w:r>
    </w:p>
    <w:p w14:paraId="4F62A904" w14:textId="77777777" w:rsidR="0047275C" w:rsidRPr="0061671E" w:rsidRDefault="0047275C" w:rsidP="00E03994">
      <w:pPr>
        <w:spacing w:after="0" w:line="276" w:lineRule="auto"/>
        <w:ind w:firstLine="38"/>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                         E</w:t>
      </w:r>
      <w:r w:rsidRPr="0061671E">
        <w:rPr>
          <w:rFonts w:ascii="Times New Roman" w:hAnsi="Times New Roman" w:cs="Times New Roman"/>
          <w:sz w:val="24"/>
          <w:szCs w:val="24"/>
          <w:vertAlign w:val="subscript"/>
          <w:lang w:val="pt-BR"/>
        </w:rPr>
        <w:t>1</w:t>
      </w:r>
      <w:r w:rsidRPr="0061671E">
        <w:rPr>
          <w:rFonts w:ascii="Times New Roman" w:hAnsi="Times New Roman" w:cs="Times New Roman"/>
          <w:sz w:val="24"/>
          <w:szCs w:val="24"/>
          <w:lang w:val="pt-BR"/>
        </w:rPr>
        <w:t xml:space="preserve"> = 2</w:t>
      </w:r>
      <w:r w:rsidRPr="0061671E">
        <w:rPr>
          <w:rFonts w:ascii="Times New Roman" w:hAnsi="Times New Roman" w:cs="Times New Roman"/>
          <w:sz w:val="24"/>
          <w:szCs w:val="24"/>
        </w:rPr>
        <w:object w:dxaOrig="200" w:dyaOrig="220" w14:anchorId="452986A4">
          <v:shape id="_x0000_i1536" type="#_x0000_t75" style="width:11.25pt;height:12.75pt" o:ole="">
            <v:imagedata r:id="rId1021" o:title=""/>
          </v:shape>
          <o:OLEObject Type="Embed" ProgID="Equation.DSMT4" ShapeID="_x0000_i1536" DrawAspect="Content" ObjectID="_1797798333" r:id="rId1026"/>
        </w:object>
      </w:r>
      <w:r w:rsidRPr="0061671E">
        <w:rPr>
          <w:rFonts w:ascii="Times New Roman" w:hAnsi="Times New Roman" w:cs="Times New Roman"/>
          <w:sz w:val="24"/>
          <w:szCs w:val="24"/>
          <w:vertAlign w:val="subscript"/>
          <w:lang w:val="pt-BR"/>
        </w:rPr>
        <w:t>1s</w:t>
      </w:r>
      <w:r w:rsidRPr="0061671E">
        <w:rPr>
          <w:rFonts w:ascii="Times New Roman" w:hAnsi="Times New Roman" w:cs="Times New Roman"/>
          <w:sz w:val="24"/>
          <w:szCs w:val="24"/>
          <w:lang w:val="pt-BR"/>
        </w:rPr>
        <w:t xml:space="preserve"> + 8</w:t>
      </w:r>
      <w:r w:rsidRPr="0061671E">
        <w:rPr>
          <w:rFonts w:ascii="Times New Roman" w:hAnsi="Times New Roman" w:cs="Times New Roman"/>
          <w:sz w:val="24"/>
          <w:szCs w:val="24"/>
        </w:rPr>
        <w:object w:dxaOrig="200" w:dyaOrig="220" w14:anchorId="651F14AD">
          <v:shape id="_x0000_i1537" type="#_x0000_t75" style="width:11.25pt;height:12.75pt" o:ole="">
            <v:imagedata r:id="rId1021" o:title=""/>
          </v:shape>
          <o:OLEObject Type="Embed" ProgID="Equation.DSMT4" ShapeID="_x0000_i1537" DrawAspect="Content" ObjectID="_1797798334" r:id="rId1027"/>
        </w:object>
      </w:r>
      <w:r w:rsidRPr="0061671E">
        <w:rPr>
          <w:rFonts w:ascii="Times New Roman" w:hAnsi="Times New Roman" w:cs="Times New Roman"/>
          <w:sz w:val="24"/>
          <w:szCs w:val="24"/>
          <w:vertAlign w:val="subscript"/>
          <w:lang w:val="pt-BR"/>
        </w:rPr>
        <w:t>2s,2p</w:t>
      </w:r>
      <w:r w:rsidRPr="0061671E">
        <w:rPr>
          <w:rFonts w:ascii="Times New Roman" w:hAnsi="Times New Roman" w:cs="Times New Roman"/>
          <w:sz w:val="24"/>
          <w:szCs w:val="24"/>
          <w:lang w:val="pt-BR"/>
        </w:rPr>
        <w:t xml:space="preserve"> + 8</w:t>
      </w:r>
      <w:r w:rsidRPr="0061671E">
        <w:rPr>
          <w:rFonts w:ascii="Times New Roman" w:hAnsi="Times New Roman" w:cs="Times New Roman"/>
          <w:sz w:val="24"/>
          <w:szCs w:val="24"/>
        </w:rPr>
        <w:object w:dxaOrig="200" w:dyaOrig="220" w14:anchorId="74690C2F">
          <v:shape id="_x0000_i1538" type="#_x0000_t75" style="width:11.25pt;height:12.75pt" o:ole="">
            <v:imagedata r:id="rId1021" o:title=""/>
          </v:shape>
          <o:OLEObject Type="Embed" ProgID="Equation.DSMT4" ShapeID="_x0000_i1538" DrawAspect="Content" ObjectID="_1797798335" r:id="rId1028"/>
        </w:object>
      </w:r>
      <w:r w:rsidRPr="0061671E">
        <w:rPr>
          <w:rFonts w:ascii="Times New Roman" w:hAnsi="Times New Roman" w:cs="Times New Roman"/>
          <w:sz w:val="24"/>
          <w:szCs w:val="24"/>
          <w:vertAlign w:val="subscript"/>
          <w:lang w:val="pt-BR"/>
        </w:rPr>
        <w:t>3s,3p</w:t>
      </w:r>
      <w:r w:rsidRPr="0061671E">
        <w:rPr>
          <w:rFonts w:ascii="Times New Roman" w:hAnsi="Times New Roman" w:cs="Times New Roman"/>
          <w:sz w:val="24"/>
          <w:szCs w:val="24"/>
          <w:lang w:val="pt-BR"/>
        </w:rPr>
        <w:t xml:space="preserve"> + 6</w:t>
      </w:r>
      <w:r w:rsidRPr="0061671E">
        <w:rPr>
          <w:rFonts w:ascii="Times New Roman" w:hAnsi="Times New Roman" w:cs="Times New Roman"/>
          <w:sz w:val="24"/>
          <w:szCs w:val="24"/>
        </w:rPr>
        <w:object w:dxaOrig="200" w:dyaOrig="220" w14:anchorId="7D055105">
          <v:shape id="_x0000_i1539" type="#_x0000_t75" style="width:11.25pt;height:12.75pt" o:ole="">
            <v:imagedata r:id="rId1021" o:title=""/>
          </v:shape>
          <o:OLEObject Type="Embed" ProgID="Equation.DSMT4" ShapeID="_x0000_i1539" DrawAspect="Content" ObjectID="_1797798336" r:id="rId1029"/>
        </w:object>
      </w:r>
      <w:r w:rsidRPr="0061671E">
        <w:rPr>
          <w:rFonts w:ascii="Times New Roman" w:hAnsi="Times New Roman" w:cs="Times New Roman"/>
          <w:sz w:val="24"/>
          <w:szCs w:val="24"/>
          <w:vertAlign w:val="subscript"/>
          <w:lang w:val="pt-BR"/>
        </w:rPr>
        <w:t>3d</w:t>
      </w:r>
      <w:r w:rsidRPr="0061671E">
        <w:rPr>
          <w:rFonts w:ascii="Times New Roman" w:hAnsi="Times New Roman" w:cs="Times New Roman"/>
          <w:sz w:val="24"/>
          <w:szCs w:val="24"/>
          <w:lang w:val="pt-BR"/>
        </w:rPr>
        <w:t xml:space="preserve">  = - 37067,8 eV</w:t>
      </w:r>
    </w:p>
    <w:p w14:paraId="16FAD54C" w14:textId="77777777" w:rsidR="0047275C" w:rsidRPr="0061671E" w:rsidRDefault="0047275C" w:rsidP="00E03994">
      <w:pPr>
        <w:spacing w:after="0" w:line="276" w:lineRule="auto"/>
        <w:ind w:firstLine="38"/>
        <w:jc w:val="both"/>
        <w:rPr>
          <w:rFonts w:ascii="Times New Roman" w:hAnsi="Times New Roman" w:cs="Times New Roman"/>
          <w:sz w:val="24"/>
          <w:szCs w:val="24"/>
          <w:u w:val="single"/>
          <w:lang w:val="pt-BR"/>
        </w:rPr>
      </w:pPr>
      <w:r w:rsidRPr="0061671E">
        <w:rPr>
          <w:rFonts w:ascii="Times New Roman" w:hAnsi="Times New Roman" w:cs="Times New Roman"/>
          <w:sz w:val="24"/>
          <w:szCs w:val="24"/>
          <w:u w:val="single"/>
          <w:lang w:val="pt-BR"/>
        </w:rPr>
        <w:lastRenderedPageBreak/>
        <w:t>Với cách viết 2 [Ar]3d</w:t>
      </w:r>
      <w:r w:rsidRPr="0061671E">
        <w:rPr>
          <w:rFonts w:ascii="Times New Roman" w:hAnsi="Times New Roman" w:cs="Times New Roman"/>
          <w:sz w:val="24"/>
          <w:szCs w:val="24"/>
          <w:u w:val="single"/>
          <w:vertAlign w:val="superscript"/>
          <w:lang w:val="pt-BR"/>
        </w:rPr>
        <w:t>4</w:t>
      </w:r>
      <w:r w:rsidRPr="0061671E">
        <w:rPr>
          <w:rFonts w:ascii="Times New Roman" w:hAnsi="Times New Roman" w:cs="Times New Roman"/>
          <w:sz w:val="24"/>
          <w:szCs w:val="24"/>
          <w:u w:val="single"/>
          <w:lang w:val="pt-BR"/>
        </w:rPr>
        <w:t>4s</w:t>
      </w:r>
      <w:r w:rsidRPr="0061671E">
        <w:rPr>
          <w:rFonts w:ascii="Times New Roman" w:hAnsi="Times New Roman" w:cs="Times New Roman"/>
          <w:sz w:val="24"/>
          <w:szCs w:val="24"/>
          <w:u w:val="single"/>
          <w:vertAlign w:val="superscript"/>
          <w:lang w:val="pt-BR"/>
        </w:rPr>
        <w:t>2</w:t>
      </w:r>
      <w:r w:rsidRPr="0061671E">
        <w:rPr>
          <w:rFonts w:ascii="Times New Roman" w:hAnsi="Times New Roman" w:cs="Times New Roman"/>
          <w:sz w:val="24"/>
          <w:szCs w:val="24"/>
          <w:u w:val="single"/>
          <w:lang w:val="pt-BR"/>
        </w:rPr>
        <w:t>:</w:t>
      </w:r>
    </w:p>
    <w:p w14:paraId="2FD58C18" w14:textId="77777777" w:rsidR="0047275C" w:rsidRPr="0061671E" w:rsidRDefault="0047275C" w:rsidP="00E03994">
      <w:pPr>
        <w:spacing w:after="0" w:line="276" w:lineRule="auto"/>
        <w:ind w:firstLine="38"/>
        <w:jc w:val="both"/>
        <w:rPr>
          <w:rFonts w:ascii="Times New Roman" w:hAnsi="Times New Roman" w:cs="Times New Roman"/>
          <w:sz w:val="24"/>
          <w:szCs w:val="24"/>
          <w:lang w:val="pt-BR"/>
        </w:rPr>
      </w:pPr>
      <w:r w:rsidRPr="0061671E">
        <w:rPr>
          <w:rFonts w:ascii="Times New Roman" w:hAnsi="Times New Roman" w:cs="Times New Roman"/>
          <w:sz w:val="24"/>
          <w:szCs w:val="24"/>
        </w:rPr>
        <w:object w:dxaOrig="200" w:dyaOrig="220" w14:anchorId="500226E0">
          <v:shape id="_x0000_i1540" type="#_x0000_t75" style="width:11.25pt;height:12.75pt" o:ole="">
            <v:imagedata r:id="rId1021" o:title=""/>
          </v:shape>
          <o:OLEObject Type="Embed" ProgID="Equation.DSMT4" ShapeID="_x0000_i1540" DrawAspect="Content" ObjectID="_1797798337" r:id="rId1030"/>
        </w:object>
      </w:r>
      <w:r w:rsidRPr="0061671E">
        <w:rPr>
          <w:rFonts w:ascii="Times New Roman" w:hAnsi="Times New Roman" w:cs="Times New Roman"/>
          <w:sz w:val="24"/>
          <w:szCs w:val="24"/>
          <w:vertAlign w:val="subscript"/>
          <w:lang w:val="pt-BR"/>
        </w:rPr>
        <w:t>1s</w:t>
      </w:r>
      <w:r w:rsidRPr="0061671E">
        <w:rPr>
          <w:rFonts w:ascii="Times New Roman" w:hAnsi="Times New Roman" w:cs="Times New Roman"/>
          <w:sz w:val="24"/>
          <w:szCs w:val="24"/>
          <w:lang w:val="pt-BR"/>
        </w:rPr>
        <w:t xml:space="preserve">, </w:t>
      </w:r>
      <w:r w:rsidRPr="0061671E">
        <w:rPr>
          <w:rFonts w:ascii="Times New Roman" w:hAnsi="Times New Roman" w:cs="Times New Roman"/>
          <w:sz w:val="24"/>
          <w:szCs w:val="24"/>
        </w:rPr>
        <w:object w:dxaOrig="200" w:dyaOrig="220" w14:anchorId="7D9A352A">
          <v:shape id="_x0000_i1541" type="#_x0000_t75" style="width:11.25pt;height:12.75pt" o:ole="">
            <v:imagedata r:id="rId1021" o:title=""/>
          </v:shape>
          <o:OLEObject Type="Embed" ProgID="Equation.DSMT4" ShapeID="_x0000_i1541" DrawAspect="Content" ObjectID="_1797798338" r:id="rId1031"/>
        </w:object>
      </w:r>
      <w:r w:rsidRPr="0061671E">
        <w:rPr>
          <w:rFonts w:ascii="Times New Roman" w:hAnsi="Times New Roman" w:cs="Times New Roman"/>
          <w:sz w:val="24"/>
          <w:szCs w:val="24"/>
          <w:vertAlign w:val="subscript"/>
          <w:lang w:val="pt-BR"/>
        </w:rPr>
        <w:t>2s,2p</w:t>
      </w:r>
      <w:r w:rsidRPr="0061671E">
        <w:rPr>
          <w:rFonts w:ascii="Times New Roman" w:hAnsi="Times New Roman" w:cs="Times New Roman"/>
          <w:sz w:val="24"/>
          <w:szCs w:val="24"/>
          <w:lang w:val="pt-BR"/>
        </w:rPr>
        <w:t xml:space="preserve">, </w:t>
      </w:r>
      <w:r w:rsidRPr="0061671E">
        <w:rPr>
          <w:rFonts w:ascii="Times New Roman" w:hAnsi="Times New Roman" w:cs="Times New Roman"/>
          <w:sz w:val="24"/>
          <w:szCs w:val="24"/>
        </w:rPr>
        <w:object w:dxaOrig="200" w:dyaOrig="220" w14:anchorId="1FF68BA3">
          <v:shape id="_x0000_i1542" type="#_x0000_t75" style="width:11.25pt;height:12.75pt" o:ole="">
            <v:imagedata r:id="rId1021" o:title=""/>
          </v:shape>
          <o:OLEObject Type="Embed" ProgID="Equation.DSMT4" ShapeID="_x0000_i1542" DrawAspect="Content" ObjectID="_1797798339" r:id="rId1032"/>
        </w:object>
      </w:r>
      <w:r w:rsidRPr="0061671E">
        <w:rPr>
          <w:rFonts w:ascii="Times New Roman" w:hAnsi="Times New Roman" w:cs="Times New Roman"/>
          <w:sz w:val="24"/>
          <w:szCs w:val="24"/>
          <w:vertAlign w:val="subscript"/>
          <w:lang w:val="pt-BR"/>
        </w:rPr>
        <w:t>3s,3p</w:t>
      </w:r>
      <w:r w:rsidRPr="0061671E">
        <w:rPr>
          <w:rFonts w:ascii="Times New Roman" w:hAnsi="Times New Roman" w:cs="Times New Roman"/>
          <w:sz w:val="24"/>
          <w:szCs w:val="24"/>
          <w:lang w:val="pt-BR"/>
        </w:rPr>
        <w:t xml:space="preserve"> có kết quả như trên. Ngoài ra:</w:t>
      </w:r>
    </w:p>
    <w:p w14:paraId="2E6C3323" w14:textId="77777777" w:rsidR="0047275C" w:rsidRPr="0061671E" w:rsidRDefault="0047275C" w:rsidP="00E03994">
      <w:pPr>
        <w:spacing w:after="0" w:line="276" w:lineRule="auto"/>
        <w:ind w:firstLine="38"/>
        <w:jc w:val="both"/>
        <w:rPr>
          <w:rFonts w:ascii="Times New Roman" w:hAnsi="Times New Roman" w:cs="Times New Roman"/>
          <w:sz w:val="24"/>
          <w:szCs w:val="24"/>
          <w:lang w:val="pt-BR"/>
        </w:rPr>
      </w:pPr>
      <w:r w:rsidRPr="0061671E">
        <w:rPr>
          <w:rFonts w:ascii="Times New Roman" w:hAnsi="Times New Roman" w:cs="Times New Roman"/>
          <w:sz w:val="24"/>
          <w:szCs w:val="24"/>
        </w:rPr>
        <w:object w:dxaOrig="200" w:dyaOrig="220" w14:anchorId="5057BDF6">
          <v:shape id="_x0000_i1543" type="#_x0000_t75" style="width:11.25pt;height:12.75pt" o:ole="">
            <v:imagedata r:id="rId1021" o:title=""/>
          </v:shape>
          <o:OLEObject Type="Embed" ProgID="Equation.DSMT4" ShapeID="_x0000_i1543" DrawAspect="Content" ObjectID="_1797798340" r:id="rId1033"/>
        </w:object>
      </w:r>
      <w:r w:rsidRPr="0061671E">
        <w:rPr>
          <w:rFonts w:ascii="Times New Roman" w:hAnsi="Times New Roman" w:cs="Times New Roman"/>
          <w:sz w:val="24"/>
          <w:szCs w:val="24"/>
          <w:vertAlign w:val="subscript"/>
          <w:lang w:val="pt-BR"/>
        </w:rPr>
        <w:t xml:space="preserve">3d  </w:t>
      </w:r>
      <w:r w:rsidRPr="0061671E">
        <w:rPr>
          <w:rFonts w:ascii="Times New Roman" w:hAnsi="Times New Roman" w:cs="Times New Roman"/>
          <w:sz w:val="24"/>
          <w:szCs w:val="24"/>
          <w:lang w:val="pt-BR"/>
        </w:rPr>
        <w:t xml:space="preserve"> = -13,6 x (27 – 1x18 – 0,35x3)</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3</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 xml:space="preserve">                   =          -  95,5 eV</w:t>
      </w:r>
    </w:p>
    <w:p w14:paraId="07F284F5" w14:textId="77777777" w:rsidR="0047275C" w:rsidRPr="0061671E" w:rsidRDefault="0047275C" w:rsidP="00E03994">
      <w:pPr>
        <w:spacing w:after="0" w:line="276" w:lineRule="auto"/>
        <w:ind w:firstLine="38"/>
        <w:jc w:val="both"/>
        <w:rPr>
          <w:rFonts w:ascii="Times New Roman" w:hAnsi="Times New Roman" w:cs="Times New Roman"/>
          <w:sz w:val="24"/>
          <w:szCs w:val="24"/>
          <w:lang w:val="pt-BR"/>
        </w:rPr>
      </w:pPr>
      <w:r w:rsidRPr="0061671E">
        <w:rPr>
          <w:rFonts w:ascii="Times New Roman" w:hAnsi="Times New Roman" w:cs="Times New Roman"/>
          <w:sz w:val="24"/>
          <w:szCs w:val="24"/>
        </w:rPr>
        <w:object w:dxaOrig="200" w:dyaOrig="220" w14:anchorId="511F66B9">
          <v:shape id="_x0000_i1544" type="#_x0000_t75" style="width:11.25pt;height:12.75pt" o:ole="">
            <v:imagedata r:id="rId1021" o:title=""/>
          </v:shape>
          <o:OLEObject Type="Embed" ProgID="Equation.DSMT4" ShapeID="_x0000_i1544" DrawAspect="Content" ObjectID="_1797798341" r:id="rId1034"/>
        </w:object>
      </w:r>
      <w:r w:rsidRPr="0061671E">
        <w:rPr>
          <w:rFonts w:ascii="Times New Roman" w:hAnsi="Times New Roman" w:cs="Times New Roman"/>
          <w:sz w:val="24"/>
          <w:szCs w:val="24"/>
          <w:vertAlign w:val="subscript"/>
          <w:lang w:val="pt-BR"/>
        </w:rPr>
        <w:t>4s</w:t>
      </w:r>
      <w:r w:rsidRPr="0061671E">
        <w:rPr>
          <w:rFonts w:ascii="Times New Roman" w:hAnsi="Times New Roman" w:cs="Times New Roman"/>
          <w:sz w:val="24"/>
          <w:szCs w:val="24"/>
          <w:lang w:val="pt-BR"/>
        </w:rPr>
        <w:t xml:space="preserve">   = - 13,6 x (27 – 1x10 – 0,85x12– 0,35)</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3,7</w:t>
      </w:r>
      <w:r w:rsidRPr="0061671E">
        <w:rPr>
          <w:rFonts w:ascii="Times New Roman" w:hAnsi="Times New Roman" w:cs="Times New Roman"/>
          <w:sz w:val="24"/>
          <w:szCs w:val="24"/>
          <w:vertAlign w:val="superscript"/>
          <w:lang w:val="pt-BR"/>
        </w:rPr>
        <w:t xml:space="preserve">2 </w:t>
      </w:r>
      <w:r w:rsidRPr="0061671E">
        <w:rPr>
          <w:rFonts w:ascii="Times New Roman" w:hAnsi="Times New Roman" w:cs="Times New Roman"/>
          <w:sz w:val="24"/>
          <w:szCs w:val="24"/>
          <w:lang w:val="pt-BR"/>
        </w:rPr>
        <w:t xml:space="preserve">  =            - 41, 3 eV</w:t>
      </w:r>
    </w:p>
    <w:p w14:paraId="7DE36A2A" w14:textId="77777777" w:rsidR="0047275C" w:rsidRPr="0061671E" w:rsidRDefault="0047275C" w:rsidP="00E03994">
      <w:pPr>
        <w:spacing w:after="0" w:line="276" w:lineRule="auto"/>
        <w:ind w:firstLine="38"/>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 xml:space="preserve">   Do đó  E</w:t>
      </w:r>
      <w:r w:rsidRPr="0061671E">
        <w:rPr>
          <w:rFonts w:ascii="Times New Roman" w:hAnsi="Times New Roman" w:cs="Times New Roman"/>
          <w:sz w:val="24"/>
          <w:szCs w:val="24"/>
          <w:vertAlign w:val="subscript"/>
          <w:lang w:val="pt-BR"/>
        </w:rPr>
        <w:t>2</w:t>
      </w:r>
      <w:r w:rsidRPr="0061671E">
        <w:rPr>
          <w:rFonts w:ascii="Times New Roman" w:hAnsi="Times New Roman" w:cs="Times New Roman"/>
          <w:sz w:val="24"/>
          <w:szCs w:val="24"/>
          <w:lang w:val="pt-BR"/>
        </w:rPr>
        <w:t xml:space="preserve"> = 2</w:t>
      </w:r>
      <w:r w:rsidRPr="0061671E">
        <w:rPr>
          <w:rFonts w:ascii="Times New Roman" w:hAnsi="Times New Roman" w:cs="Times New Roman"/>
          <w:sz w:val="24"/>
          <w:szCs w:val="24"/>
        </w:rPr>
        <w:object w:dxaOrig="200" w:dyaOrig="220" w14:anchorId="3CB4B7AD">
          <v:shape id="_x0000_i1545" type="#_x0000_t75" style="width:11.25pt;height:12.75pt" o:ole="">
            <v:imagedata r:id="rId1021" o:title=""/>
          </v:shape>
          <o:OLEObject Type="Embed" ProgID="Equation.DSMT4" ShapeID="_x0000_i1545" DrawAspect="Content" ObjectID="_1797798342" r:id="rId1035"/>
        </w:object>
      </w:r>
      <w:r w:rsidRPr="0061671E">
        <w:rPr>
          <w:rFonts w:ascii="Times New Roman" w:hAnsi="Times New Roman" w:cs="Times New Roman"/>
          <w:sz w:val="24"/>
          <w:szCs w:val="24"/>
          <w:vertAlign w:val="subscript"/>
          <w:lang w:val="pt-BR"/>
        </w:rPr>
        <w:t>1s</w:t>
      </w:r>
      <w:r w:rsidRPr="0061671E">
        <w:rPr>
          <w:rFonts w:ascii="Times New Roman" w:hAnsi="Times New Roman" w:cs="Times New Roman"/>
          <w:sz w:val="24"/>
          <w:szCs w:val="24"/>
          <w:lang w:val="pt-BR"/>
        </w:rPr>
        <w:t xml:space="preserve"> + 8</w:t>
      </w:r>
      <w:r w:rsidRPr="0061671E">
        <w:rPr>
          <w:rFonts w:ascii="Times New Roman" w:hAnsi="Times New Roman" w:cs="Times New Roman"/>
          <w:sz w:val="24"/>
          <w:szCs w:val="24"/>
        </w:rPr>
        <w:object w:dxaOrig="200" w:dyaOrig="220" w14:anchorId="7BF733F9">
          <v:shape id="_x0000_i1546" type="#_x0000_t75" style="width:11.25pt;height:12.75pt" o:ole="">
            <v:imagedata r:id="rId1021" o:title=""/>
          </v:shape>
          <o:OLEObject Type="Embed" ProgID="Equation.DSMT4" ShapeID="_x0000_i1546" DrawAspect="Content" ObjectID="_1797798343" r:id="rId1036"/>
        </w:object>
      </w:r>
      <w:r w:rsidRPr="0061671E">
        <w:rPr>
          <w:rFonts w:ascii="Times New Roman" w:hAnsi="Times New Roman" w:cs="Times New Roman"/>
          <w:sz w:val="24"/>
          <w:szCs w:val="24"/>
          <w:vertAlign w:val="subscript"/>
          <w:lang w:val="pt-BR"/>
        </w:rPr>
        <w:t>2s,2p</w:t>
      </w:r>
      <w:r w:rsidRPr="0061671E">
        <w:rPr>
          <w:rFonts w:ascii="Times New Roman" w:hAnsi="Times New Roman" w:cs="Times New Roman"/>
          <w:sz w:val="24"/>
          <w:szCs w:val="24"/>
          <w:lang w:val="pt-BR"/>
        </w:rPr>
        <w:t xml:space="preserve"> + 8</w:t>
      </w:r>
      <w:r w:rsidRPr="0061671E">
        <w:rPr>
          <w:rFonts w:ascii="Times New Roman" w:hAnsi="Times New Roman" w:cs="Times New Roman"/>
          <w:sz w:val="24"/>
          <w:szCs w:val="24"/>
        </w:rPr>
        <w:object w:dxaOrig="200" w:dyaOrig="220" w14:anchorId="5591C646">
          <v:shape id="_x0000_i1547" type="#_x0000_t75" style="width:11.25pt;height:12.75pt" o:ole="">
            <v:imagedata r:id="rId1021" o:title=""/>
          </v:shape>
          <o:OLEObject Type="Embed" ProgID="Equation.DSMT4" ShapeID="_x0000_i1547" DrawAspect="Content" ObjectID="_1797798344" r:id="rId1037"/>
        </w:object>
      </w:r>
      <w:r w:rsidRPr="0061671E">
        <w:rPr>
          <w:rFonts w:ascii="Times New Roman" w:hAnsi="Times New Roman" w:cs="Times New Roman"/>
          <w:sz w:val="24"/>
          <w:szCs w:val="24"/>
          <w:vertAlign w:val="subscript"/>
          <w:lang w:val="pt-BR"/>
        </w:rPr>
        <w:t>3s,3p</w:t>
      </w:r>
      <w:r w:rsidRPr="0061671E">
        <w:rPr>
          <w:rFonts w:ascii="Times New Roman" w:hAnsi="Times New Roman" w:cs="Times New Roman"/>
          <w:sz w:val="24"/>
          <w:szCs w:val="24"/>
          <w:lang w:val="pt-BR"/>
        </w:rPr>
        <w:t xml:space="preserve"> + 4</w:t>
      </w:r>
      <w:r w:rsidRPr="0061671E">
        <w:rPr>
          <w:rFonts w:ascii="Times New Roman" w:hAnsi="Times New Roman" w:cs="Times New Roman"/>
          <w:sz w:val="24"/>
          <w:szCs w:val="24"/>
        </w:rPr>
        <w:object w:dxaOrig="200" w:dyaOrig="220" w14:anchorId="54705E25">
          <v:shape id="_x0000_i1548" type="#_x0000_t75" style="width:11.25pt;height:12.75pt" o:ole="">
            <v:imagedata r:id="rId1021" o:title=""/>
          </v:shape>
          <o:OLEObject Type="Embed" ProgID="Equation.DSMT4" ShapeID="_x0000_i1548" DrawAspect="Content" ObjectID="_1797798345" r:id="rId1038"/>
        </w:object>
      </w:r>
      <w:r w:rsidRPr="0061671E">
        <w:rPr>
          <w:rFonts w:ascii="Times New Roman" w:hAnsi="Times New Roman" w:cs="Times New Roman"/>
          <w:sz w:val="24"/>
          <w:szCs w:val="24"/>
          <w:vertAlign w:val="subscript"/>
          <w:lang w:val="pt-BR"/>
        </w:rPr>
        <w:t xml:space="preserve">3d </w:t>
      </w:r>
      <w:r w:rsidRPr="0061671E">
        <w:rPr>
          <w:rFonts w:ascii="Times New Roman" w:hAnsi="Times New Roman" w:cs="Times New Roman"/>
          <w:sz w:val="24"/>
          <w:szCs w:val="24"/>
          <w:lang w:val="pt-BR"/>
        </w:rPr>
        <w:t>+2</w:t>
      </w:r>
      <w:r w:rsidRPr="0061671E">
        <w:rPr>
          <w:rFonts w:ascii="Times New Roman" w:hAnsi="Times New Roman" w:cs="Times New Roman"/>
          <w:sz w:val="24"/>
          <w:szCs w:val="24"/>
        </w:rPr>
        <w:object w:dxaOrig="200" w:dyaOrig="220" w14:anchorId="75D88ECD">
          <v:shape id="_x0000_i1549" type="#_x0000_t75" style="width:11.25pt;height:12.75pt" o:ole="">
            <v:imagedata r:id="rId1021" o:title=""/>
          </v:shape>
          <o:OLEObject Type="Embed" ProgID="Equation.DSMT4" ShapeID="_x0000_i1549" DrawAspect="Content" ObjectID="_1797798346" r:id="rId1039"/>
        </w:object>
      </w:r>
      <w:r w:rsidRPr="0061671E">
        <w:rPr>
          <w:rFonts w:ascii="Times New Roman" w:hAnsi="Times New Roman" w:cs="Times New Roman"/>
          <w:sz w:val="24"/>
          <w:szCs w:val="24"/>
          <w:vertAlign w:val="subscript"/>
          <w:lang w:val="pt-BR"/>
        </w:rPr>
        <w:t>4s</w:t>
      </w:r>
      <w:r w:rsidRPr="0061671E">
        <w:rPr>
          <w:rFonts w:ascii="Times New Roman" w:hAnsi="Times New Roman" w:cs="Times New Roman"/>
          <w:sz w:val="24"/>
          <w:szCs w:val="24"/>
          <w:lang w:val="pt-BR"/>
        </w:rPr>
        <w:t xml:space="preserve">   = - 37056,0 eV.</w:t>
      </w:r>
    </w:p>
    <w:p w14:paraId="186CD22F" w14:textId="77777777" w:rsidR="0047275C" w:rsidRPr="0061671E" w:rsidRDefault="0047275C" w:rsidP="00E03994">
      <w:pPr>
        <w:spacing w:after="0" w:line="276" w:lineRule="auto"/>
        <w:jc w:val="both"/>
        <w:rPr>
          <w:rFonts w:ascii="Times New Roman" w:hAnsi="Times New Roman" w:cs="Times New Roman"/>
          <w:sz w:val="24"/>
          <w:szCs w:val="24"/>
          <w:u w:val="single"/>
          <w:lang w:val="pt-BR"/>
        </w:rPr>
      </w:pPr>
      <w:r w:rsidRPr="0061671E">
        <w:rPr>
          <w:rFonts w:ascii="Times New Roman" w:hAnsi="Times New Roman" w:cs="Times New Roman"/>
          <w:sz w:val="24"/>
          <w:szCs w:val="24"/>
          <w:u w:val="single"/>
          <w:lang w:val="pt-BR"/>
        </w:rPr>
        <w:t>Với cách viết 3 [Ar]3d</w:t>
      </w:r>
      <w:r w:rsidRPr="0061671E">
        <w:rPr>
          <w:rFonts w:ascii="Times New Roman" w:hAnsi="Times New Roman" w:cs="Times New Roman"/>
          <w:sz w:val="24"/>
          <w:szCs w:val="24"/>
          <w:u w:val="single"/>
          <w:vertAlign w:val="superscript"/>
          <w:lang w:val="pt-BR"/>
        </w:rPr>
        <w:t>5</w:t>
      </w:r>
      <w:r w:rsidRPr="0061671E">
        <w:rPr>
          <w:rFonts w:ascii="Times New Roman" w:hAnsi="Times New Roman" w:cs="Times New Roman"/>
          <w:sz w:val="24"/>
          <w:szCs w:val="24"/>
          <w:u w:val="single"/>
          <w:lang w:val="pt-BR"/>
        </w:rPr>
        <w:t>4s</w:t>
      </w:r>
      <w:r w:rsidRPr="0061671E">
        <w:rPr>
          <w:rFonts w:ascii="Times New Roman" w:hAnsi="Times New Roman" w:cs="Times New Roman"/>
          <w:sz w:val="24"/>
          <w:szCs w:val="24"/>
          <w:u w:val="single"/>
          <w:vertAlign w:val="superscript"/>
          <w:lang w:val="pt-BR"/>
        </w:rPr>
        <w:t>1</w:t>
      </w:r>
      <w:r w:rsidRPr="0061671E">
        <w:rPr>
          <w:rFonts w:ascii="Times New Roman" w:hAnsi="Times New Roman" w:cs="Times New Roman"/>
          <w:sz w:val="24"/>
          <w:szCs w:val="24"/>
          <w:u w:val="single"/>
          <w:lang w:val="pt-BR"/>
        </w:rPr>
        <w:t>:</w:t>
      </w:r>
    </w:p>
    <w:p w14:paraId="21C81165" w14:textId="77777777" w:rsidR="0047275C" w:rsidRPr="0061671E" w:rsidRDefault="0047275C" w:rsidP="00E03994">
      <w:pPr>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rPr>
        <w:object w:dxaOrig="200" w:dyaOrig="220" w14:anchorId="0FEB34C1">
          <v:shape id="_x0000_i1550" type="#_x0000_t75" style="width:11.25pt;height:12.75pt" o:ole="">
            <v:imagedata r:id="rId1021" o:title=""/>
          </v:shape>
          <o:OLEObject Type="Embed" ProgID="Equation.DSMT4" ShapeID="_x0000_i1550" DrawAspect="Content" ObjectID="_1797798347" r:id="rId1040"/>
        </w:object>
      </w:r>
      <w:r w:rsidRPr="0061671E">
        <w:rPr>
          <w:rFonts w:ascii="Times New Roman" w:hAnsi="Times New Roman" w:cs="Times New Roman"/>
          <w:sz w:val="24"/>
          <w:szCs w:val="24"/>
          <w:vertAlign w:val="subscript"/>
          <w:lang w:val="pt-BR"/>
        </w:rPr>
        <w:t>1s</w:t>
      </w:r>
      <w:r w:rsidRPr="0061671E">
        <w:rPr>
          <w:rFonts w:ascii="Times New Roman" w:hAnsi="Times New Roman" w:cs="Times New Roman"/>
          <w:sz w:val="24"/>
          <w:szCs w:val="24"/>
          <w:lang w:val="pt-BR"/>
        </w:rPr>
        <w:t xml:space="preserve">, </w:t>
      </w:r>
      <w:r w:rsidRPr="0061671E">
        <w:rPr>
          <w:rFonts w:ascii="Times New Roman" w:hAnsi="Times New Roman" w:cs="Times New Roman"/>
          <w:sz w:val="24"/>
          <w:szCs w:val="24"/>
        </w:rPr>
        <w:object w:dxaOrig="200" w:dyaOrig="220" w14:anchorId="4D538157">
          <v:shape id="_x0000_i1551" type="#_x0000_t75" style="width:11.25pt;height:12.75pt" o:ole="">
            <v:imagedata r:id="rId1021" o:title=""/>
          </v:shape>
          <o:OLEObject Type="Embed" ProgID="Equation.DSMT4" ShapeID="_x0000_i1551" DrawAspect="Content" ObjectID="_1797798348" r:id="rId1041"/>
        </w:object>
      </w:r>
      <w:r w:rsidRPr="0061671E">
        <w:rPr>
          <w:rFonts w:ascii="Times New Roman" w:hAnsi="Times New Roman" w:cs="Times New Roman"/>
          <w:sz w:val="24"/>
          <w:szCs w:val="24"/>
          <w:vertAlign w:val="subscript"/>
          <w:lang w:val="pt-BR"/>
        </w:rPr>
        <w:t>2s,2p</w:t>
      </w:r>
      <w:r w:rsidRPr="0061671E">
        <w:rPr>
          <w:rFonts w:ascii="Times New Roman" w:hAnsi="Times New Roman" w:cs="Times New Roman"/>
          <w:sz w:val="24"/>
          <w:szCs w:val="24"/>
          <w:lang w:val="pt-BR"/>
        </w:rPr>
        <w:t xml:space="preserve">, </w:t>
      </w:r>
      <w:r w:rsidRPr="0061671E">
        <w:rPr>
          <w:rFonts w:ascii="Times New Roman" w:hAnsi="Times New Roman" w:cs="Times New Roman"/>
          <w:sz w:val="24"/>
          <w:szCs w:val="24"/>
        </w:rPr>
        <w:object w:dxaOrig="200" w:dyaOrig="220" w14:anchorId="1795CD69">
          <v:shape id="_x0000_i1552" type="#_x0000_t75" style="width:11.25pt;height:12.75pt" o:ole="">
            <v:imagedata r:id="rId1021" o:title=""/>
          </v:shape>
          <o:OLEObject Type="Embed" ProgID="Equation.DSMT4" ShapeID="_x0000_i1552" DrawAspect="Content" ObjectID="_1797798349" r:id="rId1042"/>
        </w:object>
      </w:r>
      <w:r w:rsidRPr="0061671E">
        <w:rPr>
          <w:rFonts w:ascii="Times New Roman" w:hAnsi="Times New Roman" w:cs="Times New Roman"/>
          <w:sz w:val="24"/>
          <w:szCs w:val="24"/>
          <w:vertAlign w:val="subscript"/>
          <w:lang w:val="pt-BR"/>
        </w:rPr>
        <w:t>3s,3p</w:t>
      </w:r>
      <w:r w:rsidRPr="0061671E">
        <w:rPr>
          <w:rFonts w:ascii="Times New Roman" w:hAnsi="Times New Roman" w:cs="Times New Roman"/>
          <w:sz w:val="24"/>
          <w:szCs w:val="24"/>
          <w:lang w:val="pt-BR"/>
        </w:rPr>
        <w:t xml:space="preserve"> có kết quả như trên. Ngoài ra:</w:t>
      </w:r>
    </w:p>
    <w:p w14:paraId="13500BA3" w14:textId="77777777" w:rsidR="0047275C" w:rsidRPr="0061671E" w:rsidRDefault="0047275C" w:rsidP="00E03994">
      <w:pPr>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rPr>
        <w:object w:dxaOrig="200" w:dyaOrig="220" w14:anchorId="68F5F0B6">
          <v:shape id="_x0000_i1553" type="#_x0000_t75" style="width:11.25pt;height:12.75pt" o:ole="">
            <v:imagedata r:id="rId1021" o:title=""/>
          </v:shape>
          <o:OLEObject Type="Embed" ProgID="Equation.DSMT4" ShapeID="_x0000_i1553" DrawAspect="Content" ObjectID="_1797798350" r:id="rId1043"/>
        </w:object>
      </w:r>
      <w:r w:rsidRPr="0061671E">
        <w:rPr>
          <w:rFonts w:ascii="Times New Roman" w:hAnsi="Times New Roman" w:cs="Times New Roman"/>
          <w:sz w:val="24"/>
          <w:szCs w:val="24"/>
          <w:vertAlign w:val="subscript"/>
          <w:lang w:val="pt-BR"/>
        </w:rPr>
        <w:t xml:space="preserve">3d  </w:t>
      </w:r>
      <w:r w:rsidRPr="0061671E">
        <w:rPr>
          <w:rFonts w:ascii="Times New Roman" w:hAnsi="Times New Roman" w:cs="Times New Roman"/>
          <w:sz w:val="24"/>
          <w:szCs w:val="24"/>
          <w:lang w:val="pt-BR"/>
        </w:rPr>
        <w:t xml:space="preserve"> = -13,6 x (27 - 1 x18 – 0,35 x 4)</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3</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ab/>
      </w:r>
      <w:r w:rsidRPr="0061671E">
        <w:rPr>
          <w:rFonts w:ascii="Times New Roman" w:hAnsi="Times New Roman" w:cs="Times New Roman"/>
          <w:sz w:val="24"/>
          <w:szCs w:val="24"/>
          <w:lang w:val="pt-BR"/>
        </w:rPr>
        <w:tab/>
        <w:t xml:space="preserve">  =  -87,3 eV</w:t>
      </w:r>
    </w:p>
    <w:p w14:paraId="00DB2BAF" w14:textId="77777777" w:rsidR="0047275C" w:rsidRPr="0061671E" w:rsidRDefault="0047275C" w:rsidP="00E03994">
      <w:pPr>
        <w:spacing w:after="0" w:line="276" w:lineRule="auto"/>
        <w:jc w:val="both"/>
        <w:rPr>
          <w:rFonts w:ascii="Times New Roman" w:hAnsi="Times New Roman" w:cs="Times New Roman"/>
          <w:sz w:val="24"/>
          <w:szCs w:val="24"/>
          <w:lang w:val="pt-BR"/>
        </w:rPr>
      </w:pPr>
      <w:r w:rsidRPr="0061671E">
        <w:rPr>
          <w:rFonts w:ascii="Times New Roman" w:hAnsi="Times New Roman" w:cs="Times New Roman"/>
          <w:sz w:val="24"/>
          <w:szCs w:val="24"/>
        </w:rPr>
        <w:object w:dxaOrig="200" w:dyaOrig="220" w14:anchorId="3E205F78">
          <v:shape id="_x0000_i1554" type="#_x0000_t75" style="width:11.25pt;height:12.75pt" o:ole="">
            <v:imagedata r:id="rId1021" o:title=""/>
          </v:shape>
          <o:OLEObject Type="Embed" ProgID="Equation.DSMT4" ShapeID="_x0000_i1554" DrawAspect="Content" ObjectID="_1797798351" r:id="rId1044"/>
        </w:object>
      </w:r>
      <w:r w:rsidRPr="0061671E">
        <w:rPr>
          <w:rFonts w:ascii="Times New Roman" w:hAnsi="Times New Roman" w:cs="Times New Roman"/>
          <w:sz w:val="24"/>
          <w:szCs w:val="24"/>
          <w:vertAlign w:val="subscript"/>
          <w:lang w:val="pt-BR"/>
        </w:rPr>
        <w:t>4s</w:t>
      </w:r>
      <w:r w:rsidRPr="0061671E">
        <w:rPr>
          <w:rFonts w:ascii="Times New Roman" w:hAnsi="Times New Roman" w:cs="Times New Roman"/>
          <w:sz w:val="24"/>
          <w:szCs w:val="24"/>
          <w:lang w:val="pt-BR"/>
        </w:rPr>
        <w:t xml:space="preserve">    = -13,6 x (27 – 1 x 10 – 0,85 x 13)</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3,7</w:t>
      </w:r>
      <w:r w:rsidRPr="0061671E">
        <w:rPr>
          <w:rFonts w:ascii="Times New Roman" w:hAnsi="Times New Roman" w:cs="Times New Roman"/>
          <w:sz w:val="24"/>
          <w:szCs w:val="24"/>
          <w:vertAlign w:val="superscript"/>
          <w:lang w:val="pt-BR"/>
        </w:rPr>
        <w:t>2</w:t>
      </w:r>
      <w:r w:rsidRPr="0061671E">
        <w:rPr>
          <w:rFonts w:ascii="Times New Roman" w:hAnsi="Times New Roman" w:cs="Times New Roman"/>
          <w:sz w:val="24"/>
          <w:szCs w:val="24"/>
          <w:lang w:val="pt-BR"/>
        </w:rPr>
        <w:tab/>
        <w:t xml:space="preserve">  = - 35,2 eV</w:t>
      </w:r>
    </w:p>
    <w:p w14:paraId="73278647" w14:textId="77777777" w:rsidR="0047275C" w:rsidRPr="0061671E" w:rsidRDefault="0047275C" w:rsidP="00E03994">
      <w:pPr>
        <w:spacing w:after="0" w:line="276" w:lineRule="auto"/>
        <w:jc w:val="both"/>
        <w:rPr>
          <w:rFonts w:ascii="Times New Roman" w:hAnsi="Times New Roman" w:cs="Times New Roman"/>
          <w:sz w:val="24"/>
          <w:szCs w:val="24"/>
          <w:u w:val="single"/>
          <w:lang w:val="pt-BR"/>
        </w:rPr>
      </w:pPr>
      <w:r w:rsidRPr="0061671E">
        <w:rPr>
          <w:rFonts w:ascii="Times New Roman" w:hAnsi="Times New Roman" w:cs="Times New Roman"/>
          <w:sz w:val="24"/>
          <w:szCs w:val="24"/>
          <w:lang w:val="pt-BR"/>
        </w:rPr>
        <w:t>Do đó E</w:t>
      </w:r>
      <w:r w:rsidRPr="0061671E">
        <w:rPr>
          <w:rFonts w:ascii="Times New Roman" w:hAnsi="Times New Roman" w:cs="Times New Roman"/>
          <w:sz w:val="24"/>
          <w:szCs w:val="24"/>
          <w:vertAlign w:val="subscript"/>
          <w:lang w:val="pt-BR"/>
        </w:rPr>
        <w:t>3</w:t>
      </w:r>
      <w:r w:rsidRPr="0061671E">
        <w:rPr>
          <w:rFonts w:ascii="Times New Roman" w:hAnsi="Times New Roman" w:cs="Times New Roman"/>
          <w:sz w:val="24"/>
          <w:szCs w:val="24"/>
          <w:lang w:val="pt-BR"/>
        </w:rPr>
        <w:t xml:space="preserve"> = 2</w:t>
      </w:r>
      <w:r w:rsidRPr="0061671E">
        <w:rPr>
          <w:rFonts w:ascii="Times New Roman" w:hAnsi="Times New Roman" w:cs="Times New Roman"/>
          <w:sz w:val="24"/>
          <w:szCs w:val="24"/>
        </w:rPr>
        <w:object w:dxaOrig="200" w:dyaOrig="220" w14:anchorId="7AFB40E7">
          <v:shape id="_x0000_i1555" type="#_x0000_t75" style="width:11.25pt;height:12.75pt" o:ole="">
            <v:imagedata r:id="rId1021" o:title=""/>
          </v:shape>
          <o:OLEObject Type="Embed" ProgID="Equation.DSMT4" ShapeID="_x0000_i1555" DrawAspect="Content" ObjectID="_1797798352" r:id="rId1045"/>
        </w:object>
      </w:r>
      <w:r w:rsidRPr="0061671E">
        <w:rPr>
          <w:rFonts w:ascii="Times New Roman" w:hAnsi="Times New Roman" w:cs="Times New Roman"/>
          <w:sz w:val="24"/>
          <w:szCs w:val="24"/>
          <w:vertAlign w:val="subscript"/>
          <w:lang w:val="pt-BR"/>
        </w:rPr>
        <w:t>1s</w:t>
      </w:r>
      <w:r w:rsidRPr="0061671E">
        <w:rPr>
          <w:rFonts w:ascii="Times New Roman" w:hAnsi="Times New Roman" w:cs="Times New Roman"/>
          <w:sz w:val="24"/>
          <w:szCs w:val="24"/>
          <w:lang w:val="pt-BR"/>
        </w:rPr>
        <w:t xml:space="preserve"> + 8</w:t>
      </w:r>
      <w:r w:rsidRPr="0061671E">
        <w:rPr>
          <w:rFonts w:ascii="Times New Roman" w:hAnsi="Times New Roman" w:cs="Times New Roman"/>
          <w:sz w:val="24"/>
          <w:szCs w:val="24"/>
        </w:rPr>
        <w:object w:dxaOrig="200" w:dyaOrig="220" w14:anchorId="13F5D49B">
          <v:shape id="_x0000_i1556" type="#_x0000_t75" style="width:11.25pt;height:12.75pt" o:ole="">
            <v:imagedata r:id="rId1021" o:title=""/>
          </v:shape>
          <o:OLEObject Type="Embed" ProgID="Equation.DSMT4" ShapeID="_x0000_i1556" DrawAspect="Content" ObjectID="_1797798353" r:id="rId1046"/>
        </w:object>
      </w:r>
      <w:r w:rsidRPr="0061671E">
        <w:rPr>
          <w:rFonts w:ascii="Times New Roman" w:hAnsi="Times New Roman" w:cs="Times New Roman"/>
          <w:sz w:val="24"/>
          <w:szCs w:val="24"/>
          <w:vertAlign w:val="subscript"/>
          <w:lang w:val="pt-BR"/>
        </w:rPr>
        <w:t>2s,2p</w:t>
      </w:r>
      <w:r w:rsidRPr="0061671E">
        <w:rPr>
          <w:rFonts w:ascii="Times New Roman" w:hAnsi="Times New Roman" w:cs="Times New Roman"/>
          <w:sz w:val="24"/>
          <w:szCs w:val="24"/>
          <w:lang w:val="pt-BR"/>
        </w:rPr>
        <w:t xml:space="preserve"> + 8</w:t>
      </w:r>
      <w:r w:rsidRPr="0061671E">
        <w:rPr>
          <w:rFonts w:ascii="Times New Roman" w:hAnsi="Times New Roman" w:cs="Times New Roman"/>
          <w:sz w:val="24"/>
          <w:szCs w:val="24"/>
        </w:rPr>
        <w:object w:dxaOrig="200" w:dyaOrig="220" w14:anchorId="58EA0D5B">
          <v:shape id="_x0000_i1557" type="#_x0000_t75" style="width:11.25pt;height:12.75pt" o:ole="">
            <v:imagedata r:id="rId1021" o:title=""/>
          </v:shape>
          <o:OLEObject Type="Embed" ProgID="Equation.DSMT4" ShapeID="_x0000_i1557" DrawAspect="Content" ObjectID="_1797798354" r:id="rId1047"/>
        </w:object>
      </w:r>
      <w:r w:rsidRPr="0061671E">
        <w:rPr>
          <w:rFonts w:ascii="Times New Roman" w:hAnsi="Times New Roman" w:cs="Times New Roman"/>
          <w:sz w:val="24"/>
          <w:szCs w:val="24"/>
          <w:vertAlign w:val="subscript"/>
          <w:lang w:val="pt-BR"/>
        </w:rPr>
        <w:t>3s,3p</w:t>
      </w:r>
      <w:r w:rsidRPr="0061671E">
        <w:rPr>
          <w:rFonts w:ascii="Times New Roman" w:hAnsi="Times New Roman" w:cs="Times New Roman"/>
          <w:sz w:val="24"/>
          <w:szCs w:val="24"/>
          <w:lang w:val="pt-BR"/>
        </w:rPr>
        <w:t xml:space="preserve"> + 5</w:t>
      </w:r>
      <w:r w:rsidRPr="0061671E">
        <w:rPr>
          <w:rFonts w:ascii="Times New Roman" w:hAnsi="Times New Roman" w:cs="Times New Roman"/>
          <w:sz w:val="24"/>
          <w:szCs w:val="24"/>
        </w:rPr>
        <w:object w:dxaOrig="200" w:dyaOrig="220" w14:anchorId="260F4E1A">
          <v:shape id="_x0000_i1558" type="#_x0000_t75" style="width:11.25pt;height:12.75pt" o:ole="">
            <v:imagedata r:id="rId1021" o:title=""/>
          </v:shape>
          <o:OLEObject Type="Embed" ProgID="Equation.DSMT4" ShapeID="_x0000_i1558" DrawAspect="Content" ObjectID="_1797798355" r:id="rId1048"/>
        </w:object>
      </w:r>
      <w:r w:rsidRPr="0061671E">
        <w:rPr>
          <w:rFonts w:ascii="Times New Roman" w:hAnsi="Times New Roman" w:cs="Times New Roman"/>
          <w:sz w:val="24"/>
          <w:szCs w:val="24"/>
          <w:vertAlign w:val="subscript"/>
          <w:lang w:val="pt-BR"/>
        </w:rPr>
        <w:t xml:space="preserve">3d </w:t>
      </w:r>
      <w:r w:rsidRPr="0061671E">
        <w:rPr>
          <w:rFonts w:ascii="Times New Roman" w:hAnsi="Times New Roman" w:cs="Times New Roman"/>
          <w:sz w:val="24"/>
          <w:szCs w:val="24"/>
          <w:lang w:val="pt-BR"/>
        </w:rPr>
        <w:t>+</w:t>
      </w:r>
      <w:r w:rsidRPr="0061671E">
        <w:rPr>
          <w:rFonts w:ascii="Times New Roman" w:hAnsi="Times New Roman" w:cs="Times New Roman"/>
          <w:sz w:val="24"/>
          <w:szCs w:val="24"/>
        </w:rPr>
        <w:object w:dxaOrig="200" w:dyaOrig="220" w14:anchorId="34340075">
          <v:shape id="_x0000_i1559" type="#_x0000_t75" style="width:11.25pt;height:12.75pt" o:ole="">
            <v:imagedata r:id="rId1021" o:title=""/>
          </v:shape>
          <o:OLEObject Type="Embed" ProgID="Equation.DSMT4" ShapeID="_x0000_i1559" DrawAspect="Content" ObjectID="_1797798356" r:id="rId1049"/>
        </w:object>
      </w:r>
      <w:r w:rsidRPr="0061671E">
        <w:rPr>
          <w:rFonts w:ascii="Times New Roman" w:hAnsi="Times New Roman" w:cs="Times New Roman"/>
          <w:sz w:val="24"/>
          <w:szCs w:val="24"/>
          <w:vertAlign w:val="subscript"/>
          <w:lang w:val="pt-BR"/>
        </w:rPr>
        <w:t>4s</w:t>
      </w:r>
      <w:r w:rsidRPr="0061671E">
        <w:rPr>
          <w:rFonts w:ascii="Times New Roman" w:hAnsi="Times New Roman" w:cs="Times New Roman"/>
          <w:sz w:val="24"/>
          <w:szCs w:val="24"/>
          <w:lang w:val="pt-BR"/>
        </w:rPr>
        <w:t xml:space="preserve">  = - 37063, 1 eV</w:t>
      </w:r>
    </w:p>
    <w:p w14:paraId="4E574A5A" w14:textId="77777777" w:rsidR="0047275C" w:rsidRPr="0061671E" w:rsidRDefault="0047275C" w:rsidP="00E03994">
      <w:pPr>
        <w:spacing w:after="0" w:line="276" w:lineRule="auto"/>
        <w:ind w:firstLine="720"/>
        <w:jc w:val="both"/>
        <w:rPr>
          <w:rFonts w:ascii="Times New Roman" w:hAnsi="Times New Roman" w:cs="Times New Roman"/>
          <w:sz w:val="24"/>
          <w:szCs w:val="24"/>
          <w:lang w:val="pt-BR"/>
        </w:rPr>
      </w:pPr>
      <w:r w:rsidRPr="0061671E">
        <w:rPr>
          <w:rFonts w:ascii="Times New Roman" w:hAnsi="Times New Roman" w:cs="Times New Roman"/>
          <w:sz w:val="24"/>
          <w:szCs w:val="24"/>
          <w:lang w:val="pt-BR"/>
        </w:rPr>
        <w:t>E</w:t>
      </w:r>
      <w:r w:rsidRPr="0061671E">
        <w:rPr>
          <w:rFonts w:ascii="Times New Roman" w:hAnsi="Times New Roman" w:cs="Times New Roman"/>
          <w:sz w:val="24"/>
          <w:szCs w:val="24"/>
          <w:vertAlign w:val="subscript"/>
          <w:lang w:val="pt-BR"/>
        </w:rPr>
        <w:t xml:space="preserve">1 </w:t>
      </w:r>
      <w:r w:rsidRPr="0061671E">
        <w:rPr>
          <w:rFonts w:ascii="Times New Roman" w:hAnsi="Times New Roman" w:cs="Times New Roman"/>
          <w:sz w:val="24"/>
          <w:szCs w:val="24"/>
          <w:lang w:val="pt-BR"/>
        </w:rPr>
        <w:t>thấp (âm) hơn E</w:t>
      </w:r>
      <w:r w:rsidRPr="0061671E">
        <w:rPr>
          <w:rFonts w:ascii="Times New Roman" w:hAnsi="Times New Roman" w:cs="Times New Roman"/>
          <w:sz w:val="24"/>
          <w:szCs w:val="24"/>
          <w:vertAlign w:val="subscript"/>
          <w:lang w:val="pt-BR"/>
        </w:rPr>
        <w:t xml:space="preserve">2 </w:t>
      </w:r>
      <w:r w:rsidRPr="0061671E">
        <w:rPr>
          <w:rFonts w:ascii="Times New Roman" w:hAnsi="Times New Roman" w:cs="Times New Roman"/>
          <w:sz w:val="24"/>
          <w:szCs w:val="24"/>
          <w:lang w:val="pt-BR"/>
        </w:rPr>
        <w:t>và E</w:t>
      </w:r>
      <w:r w:rsidRPr="0061671E">
        <w:rPr>
          <w:rFonts w:ascii="Times New Roman" w:hAnsi="Times New Roman" w:cs="Times New Roman"/>
          <w:sz w:val="24"/>
          <w:szCs w:val="24"/>
          <w:vertAlign w:val="subscript"/>
          <w:lang w:val="pt-BR"/>
        </w:rPr>
        <w:t>3</w:t>
      </w:r>
      <w:r w:rsidRPr="0061671E">
        <w:rPr>
          <w:rFonts w:ascii="Times New Roman" w:hAnsi="Times New Roman" w:cs="Times New Roman"/>
          <w:sz w:val="24"/>
          <w:szCs w:val="24"/>
          <w:lang w:val="pt-BR"/>
        </w:rPr>
        <w:t>, do đó cách viết 1 ứng với trạng thái bền hơn. Kết quả thu được phù hợp với thực tế là ở trạng thái cơ bản ion Co</w:t>
      </w:r>
      <w:r w:rsidRPr="0061671E">
        <w:rPr>
          <w:rFonts w:ascii="Times New Roman" w:hAnsi="Times New Roman" w:cs="Times New Roman"/>
          <w:sz w:val="24"/>
          <w:szCs w:val="24"/>
          <w:vertAlign w:val="superscript"/>
          <w:lang w:val="pt-BR"/>
        </w:rPr>
        <w:t>3+</w:t>
      </w:r>
      <w:r w:rsidRPr="0061671E">
        <w:rPr>
          <w:rFonts w:ascii="Times New Roman" w:hAnsi="Times New Roman" w:cs="Times New Roman"/>
          <w:sz w:val="24"/>
          <w:szCs w:val="24"/>
          <w:lang w:val="pt-BR"/>
        </w:rPr>
        <w:t xml:space="preserve"> có cấu hình electron [Ar]3d</w:t>
      </w:r>
      <w:r w:rsidRPr="0061671E">
        <w:rPr>
          <w:rFonts w:ascii="Times New Roman" w:hAnsi="Times New Roman" w:cs="Times New Roman"/>
          <w:sz w:val="24"/>
          <w:szCs w:val="24"/>
          <w:vertAlign w:val="superscript"/>
          <w:lang w:val="pt-BR"/>
        </w:rPr>
        <w:t>6</w:t>
      </w:r>
      <w:r w:rsidRPr="0061671E">
        <w:rPr>
          <w:rFonts w:ascii="Times New Roman" w:hAnsi="Times New Roman" w:cs="Times New Roman"/>
          <w:sz w:val="24"/>
          <w:szCs w:val="24"/>
          <w:lang w:val="pt-BR"/>
        </w:rPr>
        <w:t>.</w:t>
      </w:r>
    </w:p>
    <w:p w14:paraId="05CC4DF8" w14:textId="77777777" w:rsidR="0047275C" w:rsidRPr="0061671E" w:rsidRDefault="0047275C" w:rsidP="00E03994">
      <w:pPr>
        <w:pStyle w:val="Heading2"/>
        <w:spacing w:before="0" w:line="276" w:lineRule="auto"/>
        <w:rPr>
          <w:rFonts w:ascii="Times New Roman" w:hAnsi="Times New Roman" w:cs="Times New Roman"/>
          <w:b/>
          <w:iCs/>
          <w:sz w:val="24"/>
          <w:szCs w:val="24"/>
        </w:rPr>
      </w:pPr>
      <w:bookmarkStart w:id="22" w:name="_Toc159801318"/>
      <w:r w:rsidRPr="0061671E">
        <w:rPr>
          <w:rFonts w:ascii="Times New Roman" w:hAnsi="Times New Roman" w:cs="Times New Roman"/>
          <w:b/>
          <w:iCs/>
          <w:sz w:val="24"/>
          <w:szCs w:val="24"/>
        </w:rPr>
        <w:t>DẠNG 3: BÀI TẬP TỔNG HỢP VỀ NGUYÊN TỬ</w:t>
      </w:r>
      <w:bookmarkEnd w:id="22"/>
    </w:p>
    <w:p w14:paraId="09D7CC75"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eastAsia="Times New Roman" w:hAnsi="Times New Roman" w:cs="Times New Roman"/>
          <w:color w:val="000000"/>
          <w:sz w:val="24"/>
          <w:szCs w:val="24"/>
          <w:vertAlign w:val="subscript"/>
          <w:lang w:val="nl-NL"/>
        </w:rPr>
      </w:pPr>
      <w:r w:rsidRPr="0061671E">
        <w:rPr>
          <w:rFonts w:ascii="Times New Roman" w:hAnsi="Times New Roman" w:cs="Times New Roman"/>
          <w:b/>
          <w:color w:val="000000"/>
          <w:sz w:val="24"/>
          <w:szCs w:val="24"/>
          <w:lang w:val="nl-NL"/>
        </w:rPr>
        <w:t>Câu 24:</w:t>
      </w:r>
      <w:r w:rsidRPr="0061671E">
        <w:rPr>
          <w:rFonts w:ascii="Times New Roman" w:hAnsi="Times New Roman" w:cs="Times New Roman"/>
          <w:color w:val="000000"/>
          <w:sz w:val="24"/>
          <w:szCs w:val="24"/>
          <w:lang w:val="nl-NL"/>
        </w:rPr>
        <w:t xml:space="preserve"> A,  B là 2 nguyên tố không phải là hydrogen. Tổng số hạt proton,  neutron,  electron của AB</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nhiều hơn của A</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B là 3 (</w:t>
      </w:r>
      <w:r w:rsidRPr="0061671E">
        <w:rPr>
          <w:rFonts w:ascii="Times New Roman" w:hAnsi="Times New Roman" w:cs="Times New Roman"/>
          <w:iCs/>
          <w:color w:val="000000"/>
          <w:sz w:val="24"/>
          <w:szCs w:val="24"/>
          <w:lang w:val="nl-NL"/>
        </w:rPr>
        <w:t>x  là số nguyên dương</w:t>
      </w:r>
      <w:r w:rsidRPr="0061671E">
        <w:rPr>
          <w:rFonts w:ascii="Times New Roman" w:hAnsi="Times New Roman" w:cs="Times New Roman"/>
          <w:color w:val="000000"/>
          <w:sz w:val="24"/>
          <w:szCs w:val="24"/>
          <w:lang w:val="nl-NL"/>
        </w:rPr>
        <w:t>). Trong phân tử AB</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A chiếm 30, 435% về khối lượng và số hạt mang điện của B nhiều hơn của A là 18.</w:t>
      </w:r>
    </w:p>
    <w:p w14:paraId="36CB622C"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72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 Xác định tên của A,  B và viết công thức cấu tạo của AB</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A</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B.</w:t>
      </w:r>
    </w:p>
    <w:p w14:paraId="3381F845"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72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 Hoàn thành phương trình phản ứng:</w:t>
      </w:r>
    </w:p>
    <w:p w14:paraId="1C1E3115"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ind w:firstLine="480"/>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t>M + XAB</w:t>
      </w:r>
      <w:r w:rsidRPr="0061671E">
        <w:rPr>
          <w:rFonts w:ascii="Times New Roman" w:hAnsi="Times New Roman" w:cs="Times New Roman"/>
          <w:color w:val="000000"/>
          <w:sz w:val="24"/>
          <w:szCs w:val="24"/>
          <w:vertAlign w:val="subscript"/>
          <w:lang w:val="nl-NL"/>
        </w:rPr>
        <w:t>x+1</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AE"/>
      </w:r>
      <w:r w:rsidRPr="0061671E">
        <w:rPr>
          <w:rFonts w:ascii="Times New Roman" w:hAnsi="Times New Roman" w:cs="Times New Roman"/>
          <w:color w:val="000000"/>
          <w:sz w:val="24"/>
          <w:szCs w:val="24"/>
          <w:lang w:val="nl-NL"/>
        </w:rPr>
        <w:t xml:space="preserve">  M(AB</w:t>
      </w:r>
      <w:r w:rsidRPr="0061671E">
        <w:rPr>
          <w:rFonts w:ascii="Times New Roman" w:hAnsi="Times New Roman" w:cs="Times New Roman"/>
          <w:color w:val="000000"/>
          <w:sz w:val="24"/>
          <w:szCs w:val="24"/>
          <w:vertAlign w:val="subscript"/>
          <w:lang w:val="nl-NL"/>
        </w:rPr>
        <w:t>x+1</w:t>
      </w:r>
      <w:r w:rsidRPr="0061671E">
        <w:rPr>
          <w:rFonts w:ascii="Times New Roman" w:hAnsi="Times New Roman" w:cs="Times New Roman"/>
          <w:color w:val="000000"/>
          <w:sz w:val="24"/>
          <w:szCs w:val="24"/>
          <w:lang w:val="nl-NL"/>
        </w:rPr>
        <w:t>)</w:t>
      </w:r>
      <w:r w:rsidRPr="0061671E">
        <w:rPr>
          <w:rFonts w:ascii="Times New Roman" w:hAnsi="Times New Roman" w:cs="Times New Roman"/>
          <w:color w:val="000000"/>
          <w:sz w:val="24"/>
          <w:szCs w:val="24"/>
          <w:vertAlign w:val="subscript"/>
          <w:lang w:val="nl-NL"/>
        </w:rPr>
        <w:t>n</w:t>
      </w:r>
      <w:r w:rsidRPr="0061671E">
        <w:rPr>
          <w:rFonts w:ascii="Times New Roman" w:hAnsi="Times New Roman" w:cs="Times New Roman"/>
          <w:color w:val="000000"/>
          <w:sz w:val="24"/>
          <w:szCs w:val="24"/>
          <w:lang w:val="nl-NL"/>
        </w:rPr>
        <w:t xml:space="preserve"> + A</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B</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w:t>
      </w:r>
    </w:p>
    <w:p w14:paraId="4D4DA714"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ới: M là kim loại,  X là nguyên tố phù hợp,  x là chỉ số ở câu a,  bao nhiêu là chất phù hợp.</w:t>
      </w:r>
    </w:p>
    <w:p w14:paraId="370F89CD"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ới 5a - 2b = 8 thì A</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B</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có thể là AB</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hay A</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B? Viết lại phương trình trên.</w:t>
      </w:r>
    </w:p>
    <w:p w14:paraId="6A2647A6" w14:textId="77777777" w:rsidR="0047275C" w:rsidRPr="0061671E" w:rsidRDefault="0047275C" w:rsidP="00E03994">
      <w:pP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Giải:</w:t>
      </w:r>
    </w:p>
    <w:p w14:paraId="5997A4C3" w14:textId="77777777" w:rsidR="0047275C" w:rsidRPr="0061671E" w:rsidRDefault="0047275C" w:rsidP="00E03994">
      <w:pPr>
        <w:spacing w:after="0" w:line="276" w:lineRule="auto"/>
        <w:rPr>
          <w:rFonts w:ascii="Times New Roman" w:hAnsi="Times New Roman" w:cs="Times New Roman"/>
          <w:b/>
          <w:bCs/>
          <w:color w:val="000000"/>
          <w:sz w:val="24"/>
          <w:szCs w:val="24"/>
          <w:lang w:val="nl-NL"/>
        </w:rPr>
      </w:pPr>
      <w:r w:rsidRPr="0061671E">
        <w:rPr>
          <w:rFonts w:ascii="Times New Roman" w:hAnsi="Times New Roman" w:cs="Times New Roman"/>
          <w:color w:val="000000"/>
          <w:sz w:val="24"/>
          <w:szCs w:val="24"/>
          <w:lang w:val="nl-NL"/>
        </w:rPr>
        <w:t>Xác định A,  B và CTCT A</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B,  AB</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w:t>
      </w:r>
    </w:p>
    <w:p w14:paraId="2998B78A"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Hiệu số hạt:</w:t>
      </w:r>
    </w:p>
    <w:p w14:paraId="62C5F5C8"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position w:val="-16"/>
          <w:sz w:val="24"/>
          <w:szCs w:val="24"/>
          <w:lang w:val="nl-NL"/>
        </w:rPr>
        <w:object w:dxaOrig="7479" w:dyaOrig="459" w14:anchorId="4A024725">
          <v:shape id="Object 155" o:spid="_x0000_i1560" type="#_x0000_t75" style="width:351.75pt;height:21pt;mso-position-horizontal-relative:page;mso-position-vertical-relative:page" o:ole="">
            <v:imagedata r:id="rId1050" o:title=""/>
          </v:shape>
          <o:OLEObject Type="Embed" ProgID="Equation.DSMT4" ShapeID="Object 155" DrawAspect="Content" ObjectID="_1797798357" r:id="rId1051"/>
        </w:object>
      </w:r>
    </w:p>
    <w:p w14:paraId="5F72F2E3"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hay (x – 1) (2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2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 3</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57DCEA9F"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noProof/>
          <w:color w:val="000000"/>
          <w:sz w:val="24"/>
          <w:szCs w:val="24"/>
        </w:rPr>
        <mc:AlternateContent>
          <mc:Choice Requires="wps">
            <w:drawing>
              <wp:anchor distT="0" distB="0" distL="114300" distR="114300" simplePos="0" relativeHeight="251674624" behindDoc="0" locked="0" layoutInCell="1" allowOverlap="1" wp14:anchorId="2DCED28C" wp14:editId="726FFEDA">
                <wp:simplePos x="0" y="0"/>
                <wp:positionH relativeFrom="column">
                  <wp:posOffset>3078480</wp:posOffset>
                </wp:positionH>
                <wp:positionV relativeFrom="paragraph">
                  <wp:posOffset>768350</wp:posOffset>
                </wp:positionV>
                <wp:extent cx="769620" cy="375920"/>
                <wp:effectExtent l="1905" t="0" r="0" b="0"/>
                <wp:wrapNone/>
                <wp:docPr id="2046238991"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91B82" w14:textId="77777777" w:rsidR="00FC529A" w:rsidRPr="00D51E9B" w:rsidRDefault="00FC529A" w:rsidP="0047275C">
                            <w:pPr>
                              <w:rPr>
                                <w:rFonts w:ascii="Times New Roman" w:hAnsi="Times New Roman"/>
                                <w:lang w:val="nl-NL"/>
                              </w:rPr>
                            </w:pPr>
                            <w:r w:rsidRPr="00D51E9B">
                              <w:rPr>
                                <w:rFonts w:ascii="Times New Roman" w:hAnsi="Times New Roman"/>
                                <w:lang w:val="nl-NL"/>
                              </w:rPr>
                              <w:t>(Hệ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2DCED28C" id="_x0000_t202" coordsize="21600,21600" o:spt="202" path="m,l,21600r21600,l21600,xe">
                <v:stroke joinstyle="miter"/>
                <v:path gradientshapeok="t" o:connecttype="rect"/>
              </v:shapetype>
              <v:shape id="Text Box 53" o:spid="_x0000_s1027" type="#_x0000_t202" style="position:absolute;margin-left:242.4pt;margin-top:60.5pt;width:60.6pt;height:29.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u8YuvgIAAMkFAAAOAAAAZHJzL2Uyb0RvYy54bWysVNtu2zAMfR+wfxD07voSxYmNOkUbx8OA 7gK0+wDFlmNhtuRJSpxu2L+PkpM0aTFg2OYHQyKlQx7yiNc3+65FO6Y0lyLD4VWAEROlrLjYZPjL Y+HNMdKGioq2UrAMPzGNbxZv31wPfcoi2ci2YgoBiNDp0Ge4MaZPfV+XDeuovpI9E+Cspeqoga3a +JWiA6B3rR8FQewPUlW9kiXTGqz56MQLh1/XrDSf6lozg9oMQ27G/ZX7r+3fX1zTdKNo3/DykAb9 iyw6ygUEPUHl1FC0VfwVVMdLJbWszVUpO1/WNS+Z4wBswuAFm4eG9sxxgeLo/lQm/f9gy4+7zwrx KsNRQOJoMk+SECNBO+jVI9sbdCf3aDqxdRp6ncLxhx4umD3Yod+Os+7vZflVIyGXDRUbdquUHBpG K8gztDf9s6sjjrYg6+GDrCAO3RrpgPa16mwRoSwI0KFfT6ce2VxKMM7iJI7AU4JrMpsmsLYRaHq8 3Ctt3jHZIbvIsAIJOHC6u9dmPHo8YmMJWfC2BTtNW3FhAMzRAqHhqvXZJFxXfyRBspqv5sQjUbzy SJDn3m2xJF5chLNpPsmXyzz8aeOGJG14VTFhwxwVFpI/6+BB66M2ThrTsuWVhbMpabVZL1uFdhQU XrjvUJCzY/5lGq5ewOUFpTAiwV2UeEU8n3mkIFMvmQVzLwiTuyQOSELy4pLSPRfs3ymhIcPJNJqO Wvott8B9r7nRtOMGZkjLuwzPT4doahW4EpVrraG8HddnpbDpP5cC2n1stNOrlegoVrNf78cnYqNb La9l9QQCVhIEBlqE+QeLRqrvGA0wSzKsv22pYhi17wU8giQkxA4ftyHTmdWvOveszz1UlACVYYPR uFyacWBte8U3DUQan52Qt/Bwau5E/ZzV4bnBvHDcDrPNDqTzvTv1PIEXvwAAAP//AwBQSwMEFAAG AAgAAAAhAGyD5uPeAAAACwEAAA8AAABkcnMvZG93bnJldi54bWxMj0FPwzAMhe9I/IfISNxYsqpU XWk6TUNcQQw2abes8dqKxqmabC3/HnOCm+339Py9cj27XlxxDJ0nDcuFAoFUe9tRo+Hz4+UhBxGi IWt6T6jhGwOsq9ub0hTWT/SO111sBIdQKIyGNsahkDLULToTFn5AYu3sR2cir2Mj7WgmDne9TJTK pDMd8YfWDLhtsf7aXZyG/ev5eEjVW/PsHofJz0qSW0mt7+/mzROIiHP8M8MvPqNDxUwnfyEbRK8h zVNGjywkSy7FjkxlPJz4kqsEZFXK/x2qHwAAAP//AwBQSwECLQAUAAYACAAAACEAtoM4kv4AAADh AQAAEwAAAAAAAAAAAAAAAAAAAAAAW0NvbnRlbnRfVHlwZXNdLnhtbFBLAQItABQABgAIAAAAIQA4 /SH/1gAAAJQBAAALAAAAAAAAAAAAAAAAAC8BAABfcmVscy8ucmVsc1BLAQItABQABgAIAAAAIQAE u8YuvgIAAMkFAAAOAAAAAAAAAAAAAAAAAC4CAABkcnMvZTJvRG9jLnhtbFBLAQItABQABgAIAAAA IQBsg+bj3gAAAAsBAAAPAAAAAAAAAAAAAAAAABgFAABkcnMvZG93bnJldi54bWxQSwUGAAAAAAQA BADzAAAAIwYAAAAA " filled="f" stroked="f">
                <v:textbox>
                  <w:txbxContent>
                    <w:p w14:paraId="49C91B82" w14:textId="77777777" w:rsidR="00DF5B3B" w:rsidRPr="00D51E9B" w:rsidRDefault="00DF5B3B" w:rsidP="0047275C">
                      <w:pPr>
                        <w:rPr>
                          <w:rFonts w:ascii="Times New Roman" w:hAnsi="Times New Roman"/>
                          <w:lang w:val="nl-NL"/>
                        </w:rPr>
                      </w:pPr>
                      <w:r w:rsidRPr="00D51E9B">
                        <w:rPr>
                          <w:rFonts w:ascii="Times New Roman" w:hAnsi="Times New Roman"/>
                          <w:lang w:val="nl-NL"/>
                        </w:rPr>
                        <w:t>(Hệ 2)</w:t>
                      </w:r>
                    </w:p>
                  </w:txbxContent>
                </v:textbox>
              </v:shape>
            </w:pict>
          </mc:Fallback>
        </mc:AlternateContent>
      </w:r>
      <w:r w:rsidRPr="0061671E">
        <w:rPr>
          <w:rFonts w:ascii="Times New Roman" w:hAnsi="Times New Roman" w:cs="Times New Roman"/>
          <w:noProof/>
          <w:color w:val="000000"/>
          <w:sz w:val="24"/>
          <w:szCs w:val="24"/>
        </w:rPr>
        <mc:AlternateContent>
          <mc:Choice Requires="wps">
            <w:drawing>
              <wp:anchor distT="0" distB="0" distL="114300" distR="114300" simplePos="0" relativeHeight="251673600" behindDoc="0" locked="0" layoutInCell="1" allowOverlap="1" wp14:anchorId="4D90E1AA" wp14:editId="4A2E02F6">
                <wp:simplePos x="0" y="0"/>
                <wp:positionH relativeFrom="column">
                  <wp:posOffset>3078480</wp:posOffset>
                </wp:positionH>
                <wp:positionV relativeFrom="paragraph">
                  <wp:posOffset>204470</wp:posOffset>
                </wp:positionV>
                <wp:extent cx="769620" cy="375920"/>
                <wp:effectExtent l="1905" t="4445" r="0" b="635"/>
                <wp:wrapNone/>
                <wp:docPr id="1489667838"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12B09" w14:textId="77777777" w:rsidR="00FC529A" w:rsidRPr="00D51E9B" w:rsidRDefault="00FC529A" w:rsidP="0047275C">
                            <w:pPr>
                              <w:rPr>
                                <w:rFonts w:ascii="Times New Roman" w:hAnsi="Times New Roman"/>
                                <w:lang w:val="nl-NL"/>
                              </w:rPr>
                            </w:pPr>
                            <w:r w:rsidRPr="00D51E9B">
                              <w:rPr>
                                <w:rFonts w:ascii="Times New Roman" w:hAnsi="Times New Roman"/>
                                <w:lang w:val="nl-NL"/>
                              </w:rPr>
                              <w:t>(Hệ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D90E1AA" id="Text Box 52" o:spid="_x0000_s1028" type="#_x0000_t202" style="position:absolute;margin-left:242.4pt;margin-top:16.1pt;width:60.6pt;height:29.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s0BvvAIAAMkFAAAOAAAAZHJzL2Uyb0RvYy54bWysVFtvmzAUfp+0/2D5nXKJQwCVVG0I06Tu IrX7AQ6YYA1sZjsl3bT/vmOTpGmrSdM2HpB9Lt+5fT6XV/u+Qw9MaS5FjsOLACMmKllzsc3xl/vS SzDShoqadlKwHD8yja+Wb99cjkPGItnKrmYKAYjQ2TjkuDVmyHxfVy3rqb6QAxOgbKTqqYGr2vq1 oiOg950fBUHsj1LVg5IV0xqkxaTES4ffNKwyn5pGM4O6HENuxv2V+2/s319e0myr6NDy6pAG/Yss esoFBD1BFdRQtFP8FVTPKyW1bMxFJXtfNg2vmKsBqgmDF9XctXRgrhZojh5ObdL/D7b6+PBZIV7D 7EiSxvEimcHEBO1hVvdsb9CN3KN5ZPs0DjoD87sBHMwe5ODjatbDray+aiTkqqViy66VkmPLaA15 htbTP3OdcLQF2YwfZA1x6M5IB7RvVG+bCG1BgA7zejzNyOZSgXARp3EEmgpUs8U8hbONQLOj86C0 ecdkj+whxwoo4MDpw602k+nRxMYSsuRdB3KadeKZADAnCYQGV6uzSbip/kiDdJ2sE+KRKF57JCgK 77pcES8uw8W8mBWrVRH+tHFDkrW8rpmwYY4MC8mfTfDA9YkbJ45p2fHawtmUtNpuVp1CDxQYXrrv 0JAzM/95Gq5fUMuLksKIBDdR6pVxsvBISeZeuggSLwjTmzQOSEqK8nlJt1ywfy8JjTlO59F84tJv awvc97o2mvXcwA7peJ/j5GREM8vAtajdaA3l3XQ+a4VN/6kVMO7joB1fLUUnspr9Zu+eyMxGt1ze yPoRCKwkEAy4CPsPDq1U3zEaYZfkWH/bUcUw6t4LeARpSIhdPu5C5gvLX3Wu2ZxrqKgAKscGo+m4 MtPC2g2Kb1uIND07Ia/h4TTckfopq8Nzg33hajvsNruQzu/O6mkDL38BAAD//wMAUEsDBBQABgAI AAAAIQB12EFL3QAAAAkBAAAPAAAAZHJzL2Rvd25yZXYueG1sTI/BTsMwEETvSPyDtUjcqN0QojZk UyEQVxAFKvXmJtskIl5HsduEv2c5wXE0o5k3xWZ2vTrTGDrPCMuFAUVc+brjBuHj/flmBSpEy7Xt PRPCNwXYlJcXhc1rP/EbnbexUVLCIbcIbYxDrnWoWnI2LPxALN7Rj85GkWOj69FOUu56nRiTaWc7 loXWDvTYUvW1PTmEz5fjfpea1+bJ3Q2Tn41mt9aI11fzwz2oSHP8C8MvvqBDKUwHf+I6qB4hXaWC HhFukwSUBDKTybkDwnqZgi4L/f9B+QMAAP//AwBQSwECLQAUAAYACAAAACEAtoM4kv4AAADhAQAA EwAAAAAAAAAAAAAAAAAAAAAAW0NvbnRlbnRfVHlwZXNdLnhtbFBLAQItABQABgAIAAAAIQA4/SH/ 1gAAAJQBAAALAAAAAAAAAAAAAAAAAC8BAABfcmVscy8ucmVsc1BLAQItABQABgAIAAAAIQDvs0Bv vAIAAMkFAAAOAAAAAAAAAAAAAAAAAC4CAABkcnMvZTJvRG9jLnhtbFBLAQItABQABgAIAAAAIQB1 2EFL3QAAAAkBAAAPAAAAAAAAAAAAAAAAABYFAABkcnMvZG93bnJldi54bWxQSwUGAAAAAAQABADz AAAAIAYAAAAA " filled="f" stroked="f">
                <v:textbox>
                  <w:txbxContent>
                    <w:p w14:paraId="43312B09" w14:textId="77777777" w:rsidR="00DF5B3B" w:rsidRPr="00D51E9B" w:rsidRDefault="00DF5B3B" w:rsidP="0047275C">
                      <w:pPr>
                        <w:rPr>
                          <w:rFonts w:ascii="Times New Roman" w:hAnsi="Times New Roman"/>
                          <w:lang w:val="nl-NL"/>
                        </w:rPr>
                      </w:pPr>
                      <w:r w:rsidRPr="00D51E9B">
                        <w:rPr>
                          <w:rFonts w:ascii="Times New Roman" w:hAnsi="Times New Roman"/>
                          <w:lang w:val="nl-NL"/>
                        </w:rPr>
                        <w:t>(Hệ 1)</w:t>
                      </w:r>
                    </w:p>
                  </w:txbxContent>
                </v:textbox>
              </v:shape>
            </w:pict>
          </mc:Fallback>
        </mc:AlternateConten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position w:val="-82"/>
          <w:sz w:val="24"/>
          <w:szCs w:val="24"/>
          <w:lang w:val="nl-NL"/>
        </w:rPr>
        <w:object w:dxaOrig="3879" w:dyaOrig="1780" w14:anchorId="54702A96">
          <v:shape id="Object 156" o:spid="_x0000_i1561" type="#_x0000_t75" style="width:189pt;height:87pt;mso-position-horizontal-relative:page;mso-position-vertical-relative:page" o:ole="">
            <v:imagedata r:id="rId1052" o:title=""/>
          </v:shape>
          <o:OLEObject Type="Embed" ProgID="Equation.DSMT4" ShapeID="Object 156" DrawAspect="Content" ObjectID="_1797798358" r:id="rId1053"/>
        </w:objec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5121AEC7"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Với hệ (1): AB</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là AB</w:t>
      </w:r>
      <w:r w:rsidRPr="0061671E">
        <w:rPr>
          <w:rFonts w:ascii="Times New Roman" w:hAnsi="Times New Roman" w:cs="Times New Roman"/>
          <w:color w:val="000000"/>
          <w:sz w:val="24"/>
          <w:szCs w:val="24"/>
          <w:vertAlign w:val="subscript"/>
          <w:lang w:val="nl-NL"/>
        </w:rPr>
        <w:t>2</w:t>
      </w:r>
    </w:p>
    <w:p w14:paraId="143ADA0B" w14:textId="77777777" w:rsidR="0047275C" w:rsidRPr="0061671E" w:rsidRDefault="0047275C" w:rsidP="00E03994">
      <w:pPr>
        <w:tabs>
          <w:tab w:val="left" w:pos="576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khối lượng: </w:t>
      </w:r>
      <w:r w:rsidRPr="0061671E">
        <w:rPr>
          <w:rFonts w:ascii="Times New Roman" w:hAnsi="Times New Roman" w:cs="Times New Roman"/>
          <w:color w:val="000000"/>
          <w:position w:val="-34"/>
          <w:sz w:val="24"/>
          <w:szCs w:val="24"/>
          <w:lang w:val="nl-NL"/>
        </w:rPr>
        <w:object w:dxaOrig="3720" w:dyaOrig="779" w14:anchorId="6E1E95A8">
          <v:shape id="Object 157" o:spid="_x0000_i1562" type="#_x0000_t75" style="width:180pt;height:37.5pt;mso-position-horizontal-relative:page;mso-position-vertical-relative:page" o:ole="">
            <v:imagedata r:id="rId1054" o:title=""/>
          </v:shape>
          <o:OLEObject Type="Embed" ProgID="Equation.DSMT4" ShapeID="Object 157" DrawAspect="Content" ObjectID="_1797798359" r:id="rId1055"/>
        </w:object>
      </w:r>
      <w:r w:rsidRPr="0061671E">
        <w:rPr>
          <w:rFonts w:ascii="Times New Roman" w:hAnsi="Times New Roman" w:cs="Times New Roman"/>
          <w:color w:val="000000"/>
          <w:sz w:val="24"/>
          <w:szCs w:val="24"/>
          <w:lang w:val="nl-NL"/>
        </w:rPr>
        <w:tab/>
      </w:r>
    </w:p>
    <w:p w14:paraId="30CB91FE"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69, 565(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 60, 87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tab/>
        <w:t>(2)</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0CAC8762"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Hiệu số hạt mang điện:</w:t>
      </w:r>
    </w:p>
    <w:p w14:paraId="51D2605D"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4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2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18 hay 2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9</w:t>
      </w:r>
      <w:r w:rsidRPr="0061671E">
        <w:rPr>
          <w:rFonts w:ascii="Times New Roman" w:hAnsi="Times New Roman" w:cs="Times New Roman"/>
          <w:color w:val="000000"/>
          <w:sz w:val="24"/>
          <w:szCs w:val="24"/>
          <w:lang w:val="nl-NL"/>
        </w:rPr>
        <w:tab/>
        <w:t xml:space="preserve">     </w:t>
      </w:r>
      <w:r w:rsidRPr="0061671E">
        <w:rPr>
          <w:rFonts w:ascii="Times New Roman" w:hAnsi="Times New Roman" w:cs="Times New Roman"/>
          <w:color w:val="000000"/>
          <w:sz w:val="24"/>
          <w:szCs w:val="24"/>
          <w:lang w:val="nl-NL"/>
        </w:rPr>
        <w:tab/>
        <w:t>(3)</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0EC7BE9C"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 xml:space="preserve">Từ (1),  (3)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15 + 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2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ab/>
        <w:t xml:space="preserve">     </w:t>
      </w:r>
      <w:r w:rsidRPr="0061671E">
        <w:rPr>
          <w:rFonts w:ascii="Times New Roman" w:hAnsi="Times New Roman" w:cs="Times New Roman"/>
          <w:color w:val="000000"/>
          <w:sz w:val="24"/>
          <w:szCs w:val="24"/>
          <w:lang w:val="nl-NL"/>
        </w:rPr>
        <w:tab/>
        <w:t>(4)</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1FE80C96"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 xml:space="preserve">Từ (2),  (3)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9 + 0, 875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1, 125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vertAlign w:val="subscript"/>
          <w:lang w:val="nl-NL"/>
        </w:rPr>
        <w:tab/>
      </w:r>
      <w:r w:rsidRPr="0061671E">
        <w:rPr>
          <w:rFonts w:ascii="Times New Roman" w:hAnsi="Times New Roman" w:cs="Times New Roman"/>
          <w:color w:val="000000"/>
          <w:sz w:val="24"/>
          <w:szCs w:val="24"/>
          <w:lang w:val="nl-NL"/>
        </w:rPr>
        <w:t>(5)</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2437ACE3"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 xml:space="preserve">Từ (4),  (5)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7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48</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06F04481"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Vì Z</w:t>
      </w:r>
      <w:r w:rsidRPr="0061671E">
        <w:rPr>
          <w:rFonts w:ascii="Times New Roman" w:hAnsi="Times New Roman" w:cs="Times New Roman"/>
          <w:color w:val="000000"/>
          <w:sz w:val="24"/>
          <w:szCs w:val="24"/>
          <w:vertAlign w:val="subscript"/>
          <w:lang w:val="nl-NL"/>
        </w:rPr>
        <w:t xml:space="preserve">B </w:t>
      </w:r>
      <w:r w:rsidRPr="0061671E">
        <w:rPr>
          <w:rFonts w:ascii="Times New Roman" w:hAnsi="Times New Roman" w:cs="Times New Roman"/>
          <w:color w:val="000000"/>
          <w:sz w:val="24"/>
          <w:szCs w:val="24"/>
          <w:lang w:val="nl-NL"/>
        </w:rPr>
        <w:sym w:font="Symbol" w:char="F0A3"/>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A3"/>
      </w:r>
      <w:r w:rsidRPr="0061671E">
        <w:rPr>
          <w:rFonts w:ascii="Times New Roman" w:hAnsi="Times New Roman" w:cs="Times New Roman"/>
          <w:color w:val="000000"/>
          <w:sz w:val="24"/>
          <w:szCs w:val="24"/>
          <w:lang w:val="nl-NL"/>
        </w:rPr>
        <w:t xml:space="preserve"> 1, 5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p>
    <w:p w14:paraId="4A80B9A4"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8 </w:t>
      </w:r>
      <w:r w:rsidRPr="0061671E">
        <w:rPr>
          <w:rFonts w:ascii="Times New Roman" w:hAnsi="Times New Roman" w:cs="Times New Roman"/>
          <w:color w:val="000000"/>
          <w:sz w:val="24"/>
          <w:szCs w:val="24"/>
          <w:lang w:val="nl-NL"/>
        </w:rPr>
        <w:sym w:font="Symbol" w:char="F0A3"/>
      </w:r>
      <w:r w:rsidRPr="0061671E">
        <w:rPr>
          <w:rFonts w:ascii="Times New Roman" w:hAnsi="Times New Roman" w:cs="Times New Roman"/>
          <w:color w:val="000000"/>
          <w:sz w:val="24"/>
          <w:szCs w:val="24"/>
          <w:lang w:val="nl-NL"/>
        </w:rPr>
        <w:t xml:space="preserve">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A3"/>
      </w:r>
      <w:r w:rsidRPr="0061671E">
        <w:rPr>
          <w:rFonts w:ascii="Times New Roman" w:hAnsi="Times New Roman" w:cs="Times New Roman"/>
          <w:color w:val="000000"/>
          <w:sz w:val="24"/>
          <w:szCs w:val="24"/>
          <w:lang w:val="nl-NL"/>
        </w:rPr>
        <w:t xml:space="preserve"> 8, 727           </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8</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B là oxygen</w:t>
      </w:r>
      <w:r w:rsidRPr="0061671E">
        <w:rPr>
          <w:rFonts w:ascii="Times New Roman" w:hAnsi="Times New Roman" w:cs="Times New Roman"/>
          <w:color w:val="000000"/>
          <w:sz w:val="24"/>
          <w:szCs w:val="24"/>
          <w:lang w:val="nl-NL"/>
        </w:rPr>
        <w:tab/>
        <w:t xml:space="preserve"> 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7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A là Nitrogen</w:t>
      </w:r>
    </w:p>
    <w:p w14:paraId="475EABEF"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noProof/>
          <w:color w:val="000000"/>
          <w:sz w:val="24"/>
          <w:szCs w:val="24"/>
        </w:rPr>
        <mc:AlternateContent>
          <mc:Choice Requires="wpg">
            <w:drawing>
              <wp:anchor distT="0" distB="0" distL="114300" distR="114300" simplePos="0" relativeHeight="251675648" behindDoc="0" locked="0" layoutInCell="1" allowOverlap="1" wp14:anchorId="623466CA" wp14:editId="0F5841E8">
                <wp:simplePos x="0" y="0"/>
                <wp:positionH relativeFrom="column">
                  <wp:posOffset>1676400</wp:posOffset>
                </wp:positionH>
                <wp:positionV relativeFrom="paragraph">
                  <wp:posOffset>150072</wp:posOffset>
                </wp:positionV>
                <wp:extent cx="965835" cy="1036473"/>
                <wp:effectExtent l="0" t="0" r="0" b="0"/>
                <wp:wrapNone/>
                <wp:docPr id="1426443206"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5835" cy="1036473"/>
                          <a:chOff x="4428" y="14514"/>
                          <a:chExt cx="1111" cy="1479"/>
                        </a:xfrm>
                      </wpg:grpSpPr>
                      <wps:wsp>
                        <wps:cNvPr id="2059802874" name="Text Box 30"/>
                        <wps:cNvSpPr txBox="1">
                          <a:spLocks noChangeArrowheads="1"/>
                        </wps:cNvSpPr>
                        <wps:spPr bwMode="auto">
                          <a:xfrm>
                            <a:off x="5034" y="15401"/>
                            <a:ext cx="50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CC5D2" w14:textId="77777777" w:rsidR="00FC529A" w:rsidRPr="00D51E9B" w:rsidRDefault="00FC529A" w:rsidP="0047275C">
                              <w:pPr>
                                <w:jc w:val="center"/>
                                <w:rPr>
                                  <w:rFonts w:ascii="Times New Roman" w:hAnsi="Times New Roman"/>
                                  <w:lang w:val="nl-NL"/>
                                </w:rPr>
                              </w:pPr>
                              <w:r w:rsidRPr="00D51E9B">
                                <w:rPr>
                                  <w:rFonts w:ascii="Times New Roman" w:hAnsi="Times New Roman"/>
                                  <w:lang w:val="nl-NL"/>
                                </w:rPr>
                                <w:t>O</w:t>
                              </w:r>
                            </w:p>
                          </w:txbxContent>
                        </wps:txbx>
                        <wps:bodyPr rot="0" vert="horz" wrap="square" lIns="91440" tIns="45720" rIns="91440" bIns="45720" anchor="t" anchorCtr="0" upright="1">
                          <a:noAutofit/>
                        </wps:bodyPr>
                      </wps:wsp>
                      <wps:wsp>
                        <wps:cNvPr id="1442348555" name="Text Box 31"/>
                        <wps:cNvSpPr txBox="1">
                          <a:spLocks noChangeArrowheads="1"/>
                        </wps:cNvSpPr>
                        <wps:spPr bwMode="auto">
                          <a:xfrm>
                            <a:off x="4428" y="14994"/>
                            <a:ext cx="606"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DE30E" w14:textId="77777777" w:rsidR="00FC529A" w:rsidRPr="00D51E9B" w:rsidRDefault="00FC529A" w:rsidP="0047275C">
                              <w:pPr>
                                <w:jc w:val="center"/>
                                <w:rPr>
                                  <w:rFonts w:ascii="Times New Roman" w:hAnsi="Times New Roman"/>
                                  <w:lang w:val="nl-NL"/>
                                </w:rPr>
                              </w:pPr>
                              <w:r>
                                <w:rPr>
                                  <w:rFonts w:ascii="Times New Roman" w:hAnsi="Times New Roman"/>
                                  <w:lang w:val="nl-NL"/>
                                </w:rPr>
                                <w:t xml:space="preserve">  </w:t>
                              </w:r>
                              <w:r w:rsidRPr="00D51E9B">
                                <w:rPr>
                                  <w:rFonts w:ascii="Times New Roman" w:hAnsi="Times New Roman"/>
                                  <w:lang w:val="nl-NL"/>
                                </w:rPr>
                                <w:sym w:font="Symbol" w:char="F0B7"/>
                              </w:r>
                              <w:r w:rsidRPr="00D51E9B">
                                <w:rPr>
                                  <w:rFonts w:ascii="Times New Roman" w:hAnsi="Times New Roman"/>
                                  <w:lang w:val="nl-NL"/>
                                </w:rPr>
                                <w:t>N</w:t>
                              </w:r>
                              <w:r>
                                <w:rPr>
                                  <w:rFonts w:ascii="Times New Roman" w:hAnsi="Times New Roman"/>
                                  <w:lang w:val="nl-NL"/>
                                </w:rPr>
                                <w:t>0</w:t>
                              </w:r>
                            </w:p>
                          </w:txbxContent>
                        </wps:txbx>
                        <wps:bodyPr rot="0" vert="horz" wrap="square" lIns="91440" tIns="45720" rIns="91440" bIns="45720" anchor="t" anchorCtr="0" upright="1">
                          <a:noAutofit/>
                        </wps:bodyPr>
                      </wps:wsp>
                      <wps:wsp>
                        <wps:cNvPr id="932675047" name="Text Box 32"/>
                        <wps:cNvSpPr txBox="1">
                          <a:spLocks noChangeArrowheads="1"/>
                        </wps:cNvSpPr>
                        <wps:spPr bwMode="auto">
                          <a:xfrm>
                            <a:off x="5034" y="14514"/>
                            <a:ext cx="50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C5ACA" w14:textId="77777777" w:rsidR="00FC529A" w:rsidRPr="00D51E9B" w:rsidRDefault="00FC529A" w:rsidP="0047275C">
                              <w:pPr>
                                <w:jc w:val="center"/>
                                <w:rPr>
                                  <w:rFonts w:ascii="Times New Roman" w:hAnsi="Times New Roman"/>
                                  <w:lang w:val="nl-NL"/>
                                </w:rPr>
                              </w:pPr>
                              <w:r w:rsidRPr="00D51E9B">
                                <w:rPr>
                                  <w:rFonts w:ascii="Times New Roman" w:hAnsi="Times New Roman"/>
                                  <w:lang w:val="nl-NL"/>
                                </w:rPr>
                                <w:t>O</w:t>
                              </w:r>
                            </w:p>
                          </w:txbxContent>
                        </wps:txbx>
                        <wps:bodyPr rot="0" vert="horz" wrap="square" lIns="91440" tIns="45720" rIns="91440" bIns="45720" anchor="t" anchorCtr="0" upright="1">
                          <a:noAutofit/>
                        </wps:bodyPr>
                      </wps:wsp>
                      <wpg:grpSp>
                        <wpg:cNvPr id="1294649022" name="Group 33"/>
                        <wpg:cNvGrpSpPr>
                          <a:grpSpLocks/>
                        </wpg:cNvGrpSpPr>
                        <wpg:grpSpPr bwMode="auto">
                          <a:xfrm>
                            <a:off x="4933" y="14810"/>
                            <a:ext cx="244" cy="264"/>
                            <a:chOff x="5842" y="10785"/>
                            <a:chExt cx="244" cy="264"/>
                          </a:xfrm>
                        </wpg:grpSpPr>
                        <wps:wsp>
                          <wps:cNvPr id="1446166425" name="Lines 34"/>
                          <wps:cNvCnPr>
                            <a:cxnSpLocks noChangeShapeType="1"/>
                          </wps:cNvCnPr>
                          <wps:spPr bwMode="auto">
                            <a:xfrm flipV="1">
                              <a:off x="5842" y="10785"/>
                              <a:ext cx="218"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317815" name="Lines 35"/>
                          <wps:cNvCnPr>
                            <a:cxnSpLocks noChangeShapeType="1"/>
                          </wps:cNvCnPr>
                          <wps:spPr bwMode="auto">
                            <a:xfrm flipV="1">
                              <a:off x="5868" y="10828"/>
                              <a:ext cx="218"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53465373" name="Lines 36"/>
                        <wps:cNvCnPr>
                          <a:cxnSpLocks noChangeShapeType="1"/>
                        </wps:cNvCnPr>
                        <wps:spPr bwMode="auto">
                          <a:xfrm>
                            <a:off x="4933" y="15298"/>
                            <a:ext cx="242" cy="1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23466CA" id="Group 51" o:spid="_x0000_s1029" style="position:absolute;margin-left:132pt;margin-top:11.8pt;width:76.05pt;height:81.6pt;z-index:251675648" coordorigin="4428,14514" coordsize="1111,14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HaTH6wQAAOwYAAAOAAAAZHJzL2Uyb0RvYy54bWzsWVtvpDYUfq/U/2DxPhkDhgGUySqZS1Qp bVfatO8eLgMqYGpIZrJV/3vPsQ1zSaNdbTbTVJp5QICxfa6fz3fm8sO2KsljKttC1FPLvqAWSetY JEW9nlq/3S9HgUXajtcJL0WdTq2ntLU+XP34w+WmiVJH5KJMUklgkbqNNs3UyruuicbjNs7TircX oklrGMyErHgHj3I9TiTfwOpVOXYo9ccbIZNGijhtW3g714PWlVo/y9K4+zXL2rQj5dQC2Tp1leq6 wuv46pJHa8mbvIiNGPwbpKh4UcOmw1Jz3nHyIItnS1VFLEUrsu4iFtVYZFkRp0oH0MamR9rcSvHQ KF3W0WbdDGYC0x7Z6ZuXjX95/ChJkYDvmOMz5jrUt0jNK/CV2p54Nhpp06wj+PZWNp+aj1JrCrd3 Iv6jheHx8Tg+r/XHZLX5WSSwHn/ohDLSNpMVLgHqk63yxdPgi3TbkRhehr4XuJ5FYhiyqeuziaud FefgUZzGmAPBhcPMs1k/uDDzbfiZ2WwS4uiYR3pjJawRDjWDyGt3xm1fZ9xPOW9S5bMWDWaM61Av DKgTTFhv3HtU9EZsiauCEKWAz9G4pNvCe1BL2arVNia1mOW8XqfXUopNnvIE5FSeAW2GqVqbFhf5 ktE96oIsaD2PUbUQj3rbe9QY3gudA8vxqJFtd5uKiuDN1JKQYEpM/njXdtrI/Sfo4Vosi7KE9zwq 64MX4A39BjaFqTiG26uc+Suk4SJYBGwEMbkYMTqfj66XMzbyl/bEm7vz2Wxu/4372izKiyRJa9ym z1+bfZ0LDZLozBsyuBVlkeByKFIr16tZKckjB/xYqp8xyN5n40MxVKSBLkcq2Q6jN044WvrBZMSW zBuFExqMqB3ehD5lIZsvD1W6K+r09SqRDeSS53g6mF7Ujarfc914VBUdIHRZVFMrGD7iEYbgok6U aztelPp+zxQo/s4U4O7e0SpgMUZ1tHbb1VYBkEphDOaVSJ4ggqWAAAPMhtMFbnIhP1tkA0g9tdo/ H7hMLVL+VEMWhDZjCO3qgXkTBx7k/shqf4TXMSw1tTqL6NtZp4+Dh0YW6xx20nlXi2uAq6xQQb2T SkGdAowTIQco57gs8DxISQ3LO+QwyDyk/2mQYw93w9DgLqYuoraPpwdC9hk5zshxMuTwELd2OXpG DoWnoev4E4+yyXPgUKf6Xt1wGuDYlRy7gq0HjnPJcS45hqrrZMDh//+Aw9AqxDvFyAzBsJ2Q+Syk jtNnu2ZvrmJNx+wMeer3Ym8shD00DQtsQ6j7rHYYcAwsB4Baoql5NLA3L2AgKvIPOgkUgOPgwtQR xxP/S+4GFZhv+z6DGtpUYFjatgT4kzl2gLjNas2K421tWPHA2BQjvH9qgAEfEDY9BVH4ZcJGsrJo fu9rUsOX/810g8Vt4MTK4o7erCe9z6hbCUp8NXV7NYuAToYhCy8Rh3dKBwcGu0dtNFRrStNTHMVh j6iNJjIQJOo9NBlOxBlcx3HtSWAfB+xQJ508YH3TqaEB9GwUEJwD9o36F985YCF0946cE7TKoJvn Mt9zod93CLfDYf120YsnlAHZ3bHmOeFxzOLRpRqTwRf6Y+8IZEmnjqBOFtBGLKF7Ao2hKk2gi5JC 5x7vEKjea1fuLaIaWupKY9P+x579/rOC7d2fFFf/AAAA//8DAFBLAwQUAAYACAAAACEAx8Zq3eAA AAAKAQAADwAAAGRycy9kb3ducmV2LnhtbEyPwWrDMAyG74O+g1Fht9Vx25mQxSmlbDuVwdrB2M2N 1SQ0tkPsJunbTzutNwl9/Pr+fDPZlg3Yh8Y7BWKRAENXetO4SsHX8e0pBRaidka33qGCGwbYFLOH XGfGj+4Th0OsGIW4kGkFdYxdxnkoa7Q6LHyHjm5n31sdae0rbno9Urht+TJJJLe6cfSh1h3uaiwv h6tV8D7qcbsSr8P+ct7dfo7PH997gUo9zqftC7CIU/yH4U+f1KEgp5O/OhNYq2Ap19Ql0rCSwAhY CymAnYhMZQq8yPl9heIXAAD//wMAUEsBAi0AFAAGAAgAAAAhALaDOJL+AAAA4QEAABMAAAAAAAAA AAAAAAAAAAAAAFtDb250ZW50X1R5cGVzXS54bWxQSwECLQAUAAYACAAAACEAOP0h/9YAAACUAQAA CwAAAAAAAAAAAAAAAAAvAQAAX3JlbHMvLnJlbHNQSwECLQAUAAYACAAAACEADh2kx+sEAADsGAAA DgAAAAAAAAAAAAAAAAAuAgAAZHJzL2Uyb0RvYy54bWxQSwECLQAUAAYACAAAACEAx8Zq3eAAAAAK AQAADwAAAAAAAAAAAAAAAABFBwAAZHJzL2Rvd25yZXYueG1sUEsFBgAAAAAEAAQA8wAAAFIIAAAA AA== ">
                <v:shape id="Text Box 30" o:spid="_x0000_s1030" type="#_x0000_t202" style="position:absolute;left:5034;top:15401;width:505;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MGIZygAAAOMAAAAPAAAAZHJzL2Rvd25yZXYueG1sRI9Ba8JA FITvQv/D8gre6m6D2pi6SlEETxXTVvD2yD6T0OzbkF1N+u+7hYLHYWa+YZbrwTbiRp2vHWt4nigQ xIUzNZcaPj92TykIH5ANNo5Jww95WK8eRkvMjOv5SLc8lCJC2GeooQqhzaT0RUUW/cS1xNG7uM5i iLIrpemwj3DbyESpubRYc1yosKVNRcV3frUavt4v59NUHcqtnbW9G5Rku5Bajx+Ht1cQgYZwD/+3 90ZDomaLVCXpyxT+PsU/IFe/AAAA//8DAFBLAQItABQABgAIAAAAIQDb4fbL7gAAAIUBAAATAAAA AAAAAAAAAAAAAAAAAABbQ29udGVudF9UeXBlc10ueG1sUEsBAi0AFAAGAAgAAAAhAFr0LFu/AAAA FQEAAAsAAAAAAAAAAAAAAAAAHwEAAF9yZWxzLy5yZWxzUEsBAi0AFAAGAAgAAAAhAPgwYhnKAAAA 4wAAAA8AAAAAAAAAAAAAAAAABwIAAGRycy9kb3ducmV2LnhtbFBLBQYAAAAAAwADALcAAAD+AgAA AAA= " filled="f" stroked="f">
                  <v:textbox>
                    <w:txbxContent>
                      <w:p w14:paraId="504CC5D2" w14:textId="77777777" w:rsidR="00DF5B3B" w:rsidRPr="00D51E9B" w:rsidRDefault="00DF5B3B" w:rsidP="0047275C">
                        <w:pPr>
                          <w:jc w:val="center"/>
                          <w:rPr>
                            <w:rFonts w:ascii="Times New Roman" w:hAnsi="Times New Roman"/>
                            <w:lang w:val="nl-NL"/>
                          </w:rPr>
                        </w:pPr>
                        <w:r w:rsidRPr="00D51E9B">
                          <w:rPr>
                            <w:rFonts w:ascii="Times New Roman" w:hAnsi="Times New Roman"/>
                            <w:lang w:val="nl-NL"/>
                          </w:rPr>
                          <w:t>O</w:t>
                        </w:r>
                      </w:p>
                    </w:txbxContent>
                  </v:textbox>
                </v:shape>
                <v:shape id="Text Box 31" o:spid="_x0000_s1031" type="#_x0000_t202" style="position:absolute;left:4428;top:14994;width:606;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BhNMxgAAAOMAAAAPAAAAZHJzL2Rvd25yZXYueG1sRE9fa8Iw EH8f7DuEG/imybQV7YwyNgSfHLop+HY0Z1vWXEoTbf32ZiDs8X7/b7HqbS2u1PrKsYbXkQJBnDtT caHh53s9nIHwAdlg7Zg03MjDavn8tMDMuI53dN2HQsQQ9hlqKENoMil9XpJFP3INceTOrrUY4tkW 0rTYxXBby7FSU2mx4thQYkMfJeW/+4vVcNieT8dEfRWfNm061yvJdi61Hrz0728gAvXhX/xwb0yc nyTjSTJL0xT+fooAyOUdAAD//wMAUEsBAi0AFAAGAAgAAAAhANvh9svuAAAAhQEAABMAAAAAAAAA AAAAAAAAAAAAAFtDb250ZW50X1R5cGVzXS54bWxQSwECLQAUAAYACAAAACEAWvQsW78AAAAVAQAA CwAAAAAAAAAAAAAAAAAfAQAAX3JlbHMvLnJlbHNQSwECLQAUAAYACAAAACEAgAYTTMYAAADjAAAA DwAAAAAAAAAAAAAAAAAHAgAAZHJzL2Rvd25yZXYueG1sUEsFBgAAAAADAAMAtwAAAPoCAAAAAA== " filled="f" stroked="f">
                  <v:textbox>
                    <w:txbxContent>
                      <w:p w14:paraId="2C4DE30E" w14:textId="77777777" w:rsidR="00DF5B3B" w:rsidRPr="00D51E9B" w:rsidRDefault="00DF5B3B" w:rsidP="0047275C">
                        <w:pPr>
                          <w:jc w:val="center"/>
                          <w:rPr>
                            <w:rFonts w:ascii="Times New Roman" w:hAnsi="Times New Roman"/>
                            <w:lang w:val="nl-NL"/>
                          </w:rPr>
                        </w:pPr>
                        <w:r>
                          <w:rPr>
                            <w:rFonts w:ascii="Times New Roman" w:hAnsi="Times New Roman"/>
                            <w:lang w:val="nl-NL"/>
                          </w:rPr>
                          <w:t xml:space="preserve">  </w:t>
                        </w:r>
                        <w:r w:rsidRPr="00D51E9B">
                          <w:rPr>
                            <w:rFonts w:ascii="Times New Roman" w:hAnsi="Times New Roman"/>
                            <w:lang w:val="nl-NL"/>
                          </w:rPr>
                          <w:sym w:font="Symbol" w:char="F0B7"/>
                        </w:r>
                        <w:r w:rsidRPr="00D51E9B">
                          <w:rPr>
                            <w:rFonts w:ascii="Times New Roman" w:hAnsi="Times New Roman"/>
                            <w:lang w:val="nl-NL"/>
                          </w:rPr>
                          <w:t>N</w:t>
                        </w:r>
                        <w:r>
                          <w:rPr>
                            <w:rFonts w:ascii="Times New Roman" w:hAnsi="Times New Roman"/>
                            <w:lang w:val="nl-NL"/>
                          </w:rPr>
                          <w:t>0</w:t>
                        </w:r>
                      </w:p>
                    </w:txbxContent>
                  </v:textbox>
                </v:shape>
                <v:shape id="Text Box 32" o:spid="_x0000_s1032" type="#_x0000_t202" style="position:absolute;left:5034;top:14514;width:505;height:5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CIL9ygAAAOIAAAAPAAAAZHJzL2Rvd25yZXYueG1sRI9Pa8JA FMTvQr/D8gredLc2Rk1dpbQUelLqn0Jvj+wzCc2+DdnVpN/eFYQeh5n5DbNc97YWF2p95VjD01iB IM6dqbjQcNh/jOYgfEA2WDsmDX/kYb16GCwxM67jL7rsQiEihH2GGsoQmkxKn5dk0Y9dQxy9k2st hijbQpoWuwi3tZwolUqLFceFEht6Kyn/3Z2thuPm9POdqG3xbqdN53ol2S6k1sPH/vUFRKA+/Ifv 7U+jYfE8SWdTlczgdineAbm6AgAA//8DAFBLAQItABQABgAIAAAAIQDb4fbL7gAAAIUBAAATAAAA AAAAAAAAAAAAAAAAAABbQ29udGVudF9UeXBlc10ueG1sUEsBAi0AFAAGAAgAAAAhAFr0LFu/AAAA FQEAAAsAAAAAAAAAAAAAAAAAHwEAAF9yZWxzLy5yZWxzUEsBAi0AFAAGAAgAAAAhAMUIgv3KAAAA 4gAAAA8AAAAAAAAAAAAAAAAABwIAAGRycy9kb3ducmV2LnhtbFBLBQYAAAAAAwADALcAAAD+AgAA AAA= " filled="f" stroked="f">
                  <v:textbox>
                    <w:txbxContent>
                      <w:p w14:paraId="430C5ACA" w14:textId="77777777" w:rsidR="00DF5B3B" w:rsidRPr="00D51E9B" w:rsidRDefault="00DF5B3B" w:rsidP="0047275C">
                        <w:pPr>
                          <w:jc w:val="center"/>
                          <w:rPr>
                            <w:rFonts w:ascii="Times New Roman" w:hAnsi="Times New Roman"/>
                            <w:lang w:val="nl-NL"/>
                          </w:rPr>
                        </w:pPr>
                        <w:r w:rsidRPr="00D51E9B">
                          <w:rPr>
                            <w:rFonts w:ascii="Times New Roman" w:hAnsi="Times New Roman"/>
                            <w:lang w:val="nl-NL"/>
                          </w:rPr>
                          <w:t>O</w:t>
                        </w:r>
                      </w:p>
                    </w:txbxContent>
                  </v:textbox>
                </v:shape>
                <v:group id="Group 33" o:spid="_x0000_s1033" style="position:absolute;left:4933;top:14810;width:244;height:264" coordorigin="5842,10785" coordsize="244,2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diMbyQAAAOMAAAAPAAAAZHJzL2Rvd25yZXYueG1sRE9La8JA EL4X+h+WKXirm6QqTXQVkbb0IEK1ULwN2ckDs7Mhuybx33eFQo/zvWe1GU0jeupcbVlBPI1AEOdW 11wq+D69P7+CcB5ZY2OZFNzIwWb9+LDCTNuBv6g/+lKEEHYZKqi8bzMpXV6RQTe1LXHgCtsZ9OHs Sqk7HEK4aWQSRQtpsObQUGFLu4ryy/FqFHwMOGxf4rd+fyl2t/NpfvjZx6TU5GncLkF4Gv2/+M/9 qcP8JJ0tZmmUJHD/KQAg178AAAD//wMAUEsBAi0AFAAGAAgAAAAhANvh9svuAAAAhQEAABMAAAAA AAAAAAAAAAAAAAAAAFtDb250ZW50X1R5cGVzXS54bWxQSwECLQAUAAYACAAAACEAWvQsW78AAAAV AQAACwAAAAAAAAAAAAAAAAAfAQAAX3JlbHMvLnJlbHNQSwECLQAUAAYACAAAACEARHYjG8kAAADj AAAADwAAAAAAAAAAAAAAAAAHAgAAZHJzL2Rvd25yZXYueG1sUEsFBgAAAAADAAMAtwAAAP0CAAAA AA== ">
                  <v:line id="Lines 34" o:spid="_x0000_s1034" style="position:absolute;flip:y;visibility:visible;mso-wrap-style:square" from="5842,10785" to="6060,110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89uAyQAAAOMAAAAPAAAAZHJzL2Rvd25yZXYueG1sRE9PS8Mw FL8L+w7hCV5kSzdqmXXZGILgYRe30eHt2Tyb0ualS+JWv70RBI/v9/+tNqPtxYV8aB0rmM8yEMS1 0y03Co6Hl+kSRIjIGnvHpOCbAmzWk5sVltpd+Y0u+9iIFMKhRAUmxqGUMtSGLIaZG4gT9+m8xZhO 30jt8ZrCbS8XWVZIiy2nBoMDPRuqu/2XVSCXu/uz337kXdWdTo+mqqvhfafU3e24fQIRaYz/4j/3 q07z87yYF0W+eIDfnxIAcv0DAAD//wMAUEsBAi0AFAAGAAgAAAAhANvh9svuAAAAhQEAABMAAAAA AAAAAAAAAAAAAAAAAFtDb250ZW50X1R5cGVzXS54bWxQSwECLQAUAAYACAAAACEAWvQsW78AAAAV AQAACwAAAAAAAAAAAAAAAAAfAQAAX3JlbHMvLnJlbHNQSwECLQAUAAYACAAAACEApfPbgMkAAADj AAAADwAAAAAAAAAAAAAAAAAHAgAAZHJzL2Rvd25yZXYueG1sUEsFBgAAAAADAAMAtwAAAP0CAAAA AA== "/>
                  <v:line id="Lines 35" o:spid="_x0000_s1035" style="position:absolute;flip:y;visibility:visible;mso-wrap-style:square" from="5868,10828" to="6086,110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SbhKzAAAAOIAAAAPAAAAZHJzL2Rvd25yZXYueG1sRI9BS8NA FITvgv9heYIXaTdJ1cbYbSmC4KEXq6R4e2af2ZDs27i7tvHfu4LgcZiZb5jVZrKDOJIPnWMF+TwD Qdw43XGr4PXlcVaCCBFZ4+CYFHxTgM36/GyFlXYnfqbjPrYiQThUqMDEOFZShsaQxTB3I3HyPpy3 GJP0rdQeTwluB1lk2a202HFaMDjSg6Gm339ZBbLcXX367ft1X/eHw52pm3p82yl1eTFt70FEmuJ/ +K/9pBUsimKRL8v8Bn4vpTsg1z8AAAD//wMAUEsBAi0AFAAGAAgAAAAhANvh9svuAAAAhQEAABMA AAAAAAAAAAAAAAAAAAAAAFtDb250ZW50X1R5cGVzXS54bWxQSwECLQAUAAYACAAAACEAWvQsW78A AAAVAQAACwAAAAAAAAAAAAAAAAAfAQAAX3JlbHMvLnJlbHNQSwECLQAUAAYACAAAACEA40m4SswA AADiAAAADwAAAAAAAAAAAAAAAAAHAgAAZHJzL2Rvd25yZXYueG1sUEsFBgAAAAADAAMAtwAAAAAD AAAAAA== "/>
                </v:group>
                <v:line id="Lines 36" o:spid="_x0000_s1036" style="position:absolute;visibility:visible;mso-wrap-style:square" from="4933,15298" to="5175,154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evMvyAAAAOMAAAAPAAAAZHJzL2Rvd25yZXYueG1sRE9fS8Mw EH8f+B3CDXzb0tltdXXZEIvggwrbxOezuTXF5lKa2MVvbwTBx/v9v+0+2k6MNPjWsYLFPANBXDvd cqPg7fQ4uwXhA7LGzjEp+CYP+93VZIuldhc+0HgMjUgh7EtUYELoSyl9bciin7ueOHFnN1gM6Rwa qQe8pHDbyZssW0uLLacGgz09GKo/j19WQWGqgyxk9Xx6rcZ2sYkv8f1jo9T1NN7fgQgUw7/4z/2k 0/zlKl+uV3mRw+9PCQC5+wEAAP//AwBQSwECLQAUAAYACAAAACEA2+H2y+4AAACFAQAAEwAAAAAA AAAAAAAAAAAAAAAAW0NvbnRlbnRfVHlwZXNdLnhtbFBLAQItABQABgAIAAAAIQBa9CxbvwAAABUB AAALAAAAAAAAAAAAAAAAAB8BAABfcmVscy8ucmVsc1BLAQItABQABgAIAAAAIQBSevMvyAAAAOMA AAAPAAAAAAAAAAAAAAAAAAcCAABkcnMvZG93bnJldi54bWxQSwUGAAAAAAMAAwC3AAAA/AIAAAAA ">
                  <v:stroke endarrow="block"/>
                </v:line>
              </v:group>
            </w:pict>
          </mc:Fallback>
        </mc:AlternateContent>
      </w:r>
      <w:r w:rsidRPr="0061671E">
        <w:rPr>
          <w:rFonts w:ascii="Times New Roman" w:hAnsi="Times New Roman" w:cs="Times New Roman"/>
          <w:color w:val="000000"/>
          <w:sz w:val="24"/>
          <w:szCs w:val="24"/>
          <w:lang w:val="nl-NL"/>
        </w:rPr>
        <w:t>AB</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là NO</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có CTCT là:</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15F6C41F" w14:textId="77777777" w:rsidR="0047275C" w:rsidRPr="0061671E" w:rsidRDefault="0047275C" w:rsidP="00E03994">
      <w:pPr>
        <w:spacing w:after="0" w:line="276" w:lineRule="auto"/>
        <w:rPr>
          <w:rFonts w:ascii="Times New Roman" w:hAnsi="Times New Roman" w:cs="Times New Roman"/>
          <w:color w:val="000000"/>
          <w:sz w:val="24"/>
          <w:szCs w:val="24"/>
          <w:lang w:val="nl-NL"/>
        </w:rPr>
      </w:pPr>
    </w:p>
    <w:p w14:paraId="36CE9A00" w14:textId="77777777" w:rsidR="0047275C" w:rsidRPr="0061671E" w:rsidRDefault="0047275C" w:rsidP="00E03994">
      <w:pPr>
        <w:spacing w:after="0" w:line="276" w:lineRule="auto"/>
        <w:rPr>
          <w:rFonts w:ascii="Times New Roman" w:hAnsi="Times New Roman" w:cs="Times New Roman"/>
          <w:color w:val="000000"/>
          <w:sz w:val="24"/>
          <w:szCs w:val="24"/>
          <w:lang w:val="nl-NL"/>
        </w:rPr>
      </w:pPr>
    </w:p>
    <w:p w14:paraId="2EF6C971" w14:textId="77777777" w:rsidR="0047275C" w:rsidRDefault="0047275C" w:rsidP="00E03994">
      <w:pPr>
        <w:spacing w:after="0" w:line="276" w:lineRule="auto"/>
        <w:rPr>
          <w:rFonts w:ascii="Times New Roman" w:hAnsi="Times New Roman" w:cs="Times New Roman"/>
          <w:color w:val="000000"/>
          <w:sz w:val="24"/>
          <w:szCs w:val="24"/>
          <w:lang w:val="nl-NL"/>
        </w:rPr>
      </w:pPr>
    </w:p>
    <w:p w14:paraId="4C9ACCEA" w14:textId="77777777" w:rsidR="0047275C" w:rsidRDefault="0047275C" w:rsidP="00E03994">
      <w:pPr>
        <w:spacing w:after="0" w:line="276" w:lineRule="auto"/>
        <w:rPr>
          <w:rFonts w:ascii="Times New Roman" w:hAnsi="Times New Roman" w:cs="Times New Roman"/>
          <w:color w:val="000000"/>
          <w:sz w:val="24"/>
          <w:szCs w:val="24"/>
          <w:lang w:val="nl-NL"/>
        </w:rPr>
      </w:pPr>
    </w:p>
    <w:p w14:paraId="69B4172E"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noProof/>
          <w:color w:val="000000"/>
          <w:sz w:val="24"/>
          <w:szCs w:val="24"/>
        </w:rPr>
        <mc:AlternateContent>
          <mc:Choice Requires="wpg">
            <w:drawing>
              <wp:anchor distT="0" distB="0" distL="114300" distR="114300" simplePos="0" relativeHeight="251676672" behindDoc="0" locked="0" layoutInCell="1" allowOverlap="1" wp14:anchorId="47E511AF" wp14:editId="39E44D74">
                <wp:simplePos x="0" y="0"/>
                <wp:positionH relativeFrom="column">
                  <wp:posOffset>2709333</wp:posOffset>
                </wp:positionH>
                <wp:positionV relativeFrom="paragraph">
                  <wp:posOffset>60325</wp:posOffset>
                </wp:positionV>
                <wp:extent cx="192405" cy="93980"/>
                <wp:effectExtent l="38100" t="76200" r="36195" b="20320"/>
                <wp:wrapNone/>
                <wp:docPr id="101971254"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 cy="93980"/>
                          <a:chOff x="7559" y="1090"/>
                          <a:chExt cx="303" cy="148"/>
                        </a:xfrm>
                      </wpg:grpSpPr>
                      <wps:wsp>
                        <wps:cNvPr id="448154898" name="Lines 38"/>
                        <wps:cNvCnPr>
                          <a:cxnSpLocks noChangeShapeType="1"/>
                        </wps:cNvCnPr>
                        <wps:spPr bwMode="auto">
                          <a:xfrm>
                            <a:off x="7559" y="1238"/>
                            <a:ext cx="3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059928" name="Lines 39"/>
                        <wps:cNvCnPr>
                          <a:cxnSpLocks noChangeShapeType="1"/>
                        </wps:cNvCnPr>
                        <wps:spPr bwMode="auto">
                          <a:xfrm>
                            <a:off x="7559" y="1090"/>
                            <a:ext cx="303"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4DD8C8E1" id="Group 50" o:spid="_x0000_s1026" style="position:absolute;margin-left:213.35pt;margin-top:4.75pt;width:15.15pt;height:7.4pt;z-index:251676672" coordorigin="7559,1090" coordsize="303,1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9MwBzQIAAFwIAAAOAAAAZHJzL2Uyb0RvYy54bWzkVstu2zAQvBfoPxC8O3pYsiUhdlD4kUva Gkj6AbREPVCKFEjGslH037skZaV2Dy1SIEDRHBRSSy5nZ2ZF394dW4YOVKpG8AUObnyMKM9F0fBq gb88bScJRkoTXhAmOF3gE1X4bvn+3W3fZTQUtWAFlQiScJX13QLXWneZ56m8pi1RN6KjHIKlkC3R MJWVV0jSQ/aWeaHvz7xeyKKTIqdKwdu1C+KlzV+WNNefy1JRjdgCAzZtn9I+9+bpLW9JVknS1U0+ wCCvQNGShsOhY6o10QQ9y+aXVG2TS6FEqW9y0XqiLJuc2hqgmsC/quZeiufO1lJlfdWNNAG1Vzy9 Om3+6bCTqClAOz9I50EYRxhx0oJU9nQUW476rspg6b3sHruddIXC8EHkXxVQ6F3Hzbxyi9G+/ygK yEeetbAcHUvZmhRQPTpaKU6jFPSoUQ4vgzSM/BijHELpNE0GpfIa5DSb5nGcYgTBwE/H2GbYPPWn bmcQJUZhj2TuTItzwGUsAp5TL7Sqv6P1sSYdtWopw9VAaxQlQRwlKfSBo/Wh4VShqQVmEMDSFXec 5kc+cIq4WNWEV9QmfTp1wF9gS7nYYiYKBPktxy90he5kkp2ZHsmyNI5UkayTSt9T0SIzWGAGuK18 5PCgtGP1vMSoycW2Ycz2E+OoB9niMLYblGBNYYJmmZLVfsUkOhDTkfZvkOhiGTifFzZZTUmxGcaa NMyNASfjJh+UAXCGkWu5b6mfbpJNEk2icLaZRP56PfmwXUWT2TaYx+vperVaB98NtCDK6qYoKDfo zu0fRH/mg+FD5Bp3/ACMNHiX2a0LAez5vwUNfnQCOjPuRXHaSUOteQ/WfCOPBtF85sdpGl6bNDXS XDiOZG9h0rGn/zGTIm07VcsGepdRbNqgpQVGjMLtaEbW0v+fje2HF64w6/7hujV35M9za/uXHwXL HwAAAP//AwBQSwMEFAAGAAgAAAAhAM0q/OrgAAAACAEAAA8AAABkcnMvZG93bnJldi54bWxMj0Fr g0AUhO+F/oflFXprVo0mqfUZQmh7CoUmhdDbRl9U4u6Ku1Hz7/t6ao/DDDPfZOtJt2Kg3jXWIISz AASZwpaNqRC+Dm9PKxDOK1Oq1hpCuJGDdX5/l6m0tKP5pGHvK8ElxqUKofa+S6V0RU1auZntyLB3 tr1WnmVfybJXI5frVkZBsJBaNYYXatXRtqbisr9qhPdRjZt5+DrsLuft7fuQfBx3ISE+PkybFxCe Jv8Xhl98RoecmU72akonWoQ4Wiw5ivCcgGA/Tpb87YQQxXOQeSb/H8h/AAAA//8DAFBLAQItABQA BgAIAAAAIQC2gziS/gAAAOEBAAATAAAAAAAAAAAAAAAAAAAAAABbQ29udGVudF9UeXBlc10ueG1s UEsBAi0AFAAGAAgAAAAhADj9If/WAAAAlAEAAAsAAAAAAAAAAAAAAAAALwEAAF9yZWxzLy5yZWxz UEsBAi0AFAAGAAgAAAAhALz0zAHNAgAAXAgAAA4AAAAAAAAAAAAAAAAALgIAAGRycy9lMm9Eb2Mu eG1sUEsBAi0AFAAGAAgAAAAhAM0q/OrgAAAACAEAAA8AAAAAAAAAAAAAAAAAJwUAAGRycy9kb3du cmV2LnhtbFBLBQYAAAAABAAEAPMAAAA0BgAAAAA= ">
                <v:line id="Lines 38" o:spid="_x0000_s1027" style="position:absolute;visibility:visible;mso-wrap-style:square" from="7559,1238" to="7862,12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f0H6yQAAAOIAAAAPAAAAZHJzL2Rvd25yZXYueG1sRE/PS8Mw FL4L+x/CE3Zz6VwtXV02hiJsHsRNYR7fmmfb2byUJLb1vzcHwePH93u1GU0renK+saxgPktAEJdW N1wpeH97uslB+ICssbVMCn7Iw2Y9uVphoe3AB+qPoRIxhH2BCuoQukJKX9Zk0M9sRxy5T+sMhghd JbXDIYabVt4mSSYNNhwbauzooaby6/htFLwsXrN+u3/ejad9di4fD+ePy+CUml6P23sQgcbwL/5z 77SCNM3nd2m+jJvjpXgH5PoXAAD//wMAUEsBAi0AFAAGAAgAAAAhANvh9svuAAAAhQEAABMAAAAA AAAAAAAAAAAAAAAAAFtDb250ZW50X1R5cGVzXS54bWxQSwECLQAUAAYACAAAACEAWvQsW78AAAAV AQAACwAAAAAAAAAAAAAAAAAfAQAAX3JlbHMvLnJlbHNQSwECLQAUAAYACAAAACEARn9B+skAAADi AAAADwAAAAAAAAAAAAAAAAAHAgAAZHJzL2Rvd25yZXYueG1sUEsFBgAAAAADAAMAtwAAAP0CAAAA AA== "/>
                <v:line id="Lines 39" o:spid="_x0000_s1028" style="position:absolute;visibility:visible;mso-wrap-style:square" from="7559,1090" to="7862,10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pRNVzAAAAOMAAAAPAAAAZHJzL2Rvd25yZXYueG1sRI9Ba8JA EIXvgv9hmYI33VRsalJXEUEoLQjaCj1Os9MkNDsbsqum/vrOQfA48968981i1btGnakLtWcDj5ME FHHhbc2lgc+P7XgOKkRki41nMvBHAVbL4WCBufUX3tP5EEslIRxyNFDF2OZah6Iih2HiW2LRfnzn MMrYldp2eJFw1+hpkqTaYc3SUGFLm4qK38PJGUC9ucb5vn+fZUenv3br9Ph9fTNm9NCvX0BF6uPd fLt+tYI/e06TpyybCrT8JAvQy38AAAD//wMAUEsBAi0AFAAGAAgAAAAhANvh9svuAAAAhQEAABMA AAAAAAAAAAAAAAAAAAAAAFtDb250ZW50X1R5cGVzXS54bWxQSwECLQAUAAYACAAAACEAWvQsW78A AAAVAQAACwAAAAAAAAAAAAAAAAAfAQAAX3JlbHMvLnJlbHNQSwECLQAUAAYACAAAACEABqUTVcwA AADjAAAADwAAAAAAAAAAAAAAAAAHAgAAZHJzL2Rvd25yZXYueG1sUEsFBgAAAAADAAMAtwAAAAAD AAAAAA== ">
                  <v:stroke startarrow="block"/>
                </v:line>
              </v:group>
            </w:pict>
          </mc:Fallback>
        </mc:AlternateContent>
      </w:r>
      <w:r w:rsidRPr="0061671E">
        <w:rPr>
          <w:rFonts w:ascii="Times New Roman" w:hAnsi="Times New Roman" w:cs="Times New Roman"/>
          <w:color w:val="000000"/>
          <w:sz w:val="24"/>
          <w:szCs w:val="24"/>
          <w:lang w:val="nl-NL"/>
        </w:rPr>
        <w:t>A</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B là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O có CTCT là N </w:t>
      </w:r>
      <w:r w:rsidRPr="0061671E">
        <w:rPr>
          <w:rFonts w:ascii="Times New Roman" w:hAnsi="Times New Roman" w:cs="Times New Roman"/>
          <w:color w:val="000000"/>
          <w:sz w:val="24"/>
          <w:szCs w:val="24"/>
          <w:lang w:val="nl-NL"/>
        </w:rPr>
        <w:sym w:font="Symbol" w:char="F0BA"/>
      </w:r>
      <w:r w:rsidRPr="0061671E">
        <w:rPr>
          <w:rFonts w:ascii="Times New Roman" w:hAnsi="Times New Roman" w:cs="Times New Roman"/>
          <w:color w:val="000000"/>
          <w:sz w:val="24"/>
          <w:szCs w:val="24"/>
          <w:lang w:val="nl-NL"/>
        </w:rPr>
        <w:t xml:space="preserve"> N </w:t>
      </w:r>
      <w:r w:rsidRPr="0061671E">
        <w:rPr>
          <w:rFonts w:ascii="Times New Roman" w:hAnsi="Times New Roman" w:cs="Times New Roman"/>
          <w:color w:val="000000"/>
          <w:sz w:val="24"/>
          <w:szCs w:val="24"/>
          <w:lang w:val="nl-NL"/>
        </w:rPr>
        <w:sym w:font="Symbol" w:char="F0AE"/>
      </w:r>
      <w:r w:rsidRPr="0061671E">
        <w:rPr>
          <w:rFonts w:ascii="Times New Roman" w:hAnsi="Times New Roman" w:cs="Times New Roman"/>
          <w:color w:val="000000"/>
          <w:sz w:val="24"/>
          <w:szCs w:val="24"/>
          <w:lang w:val="nl-NL"/>
        </w:rPr>
        <w:t xml:space="preserve"> O hoặc N      N = 0</w:t>
      </w:r>
    </w:p>
    <w:p w14:paraId="3CEA2850"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Với hệ 2: AB</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là AB</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w:t>
      </w:r>
    </w:p>
    <w:p w14:paraId="7E194E6A"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 xml:space="preserve">% khối lượng: </w:t>
      </w:r>
      <w:r w:rsidRPr="0061671E">
        <w:rPr>
          <w:rFonts w:ascii="Times New Roman" w:hAnsi="Times New Roman" w:cs="Times New Roman"/>
          <w:color w:val="000000"/>
          <w:position w:val="-34"/>
          <w:sz w:val="24"/>
          <w:szCs w:val="24"/>
          <w:lang w:val="nl-NL"/>
        </w:rPr>
        <w:object w:dxaOrig="3720" w:dyaOrig="779" w14:anchorId="26602DB7">
          <v:shape id="Object 158" o:spid="_x0000_i1563" type="#_x0000_t75" style="width:171.75pt;height:36pt;mso-position-horizontal-relative:page;mso-position-vertical-relative:page" o:ole="">
            <v:imagedata r:id="rId1056" o:title=""/>
          </v:shape>
          <o:OLEObject Type="Embed" ProgID="Equation.DSMT4" ShapeID="Object 158" DrawAspect="Content" ObjectID="_1797798360" r:id="rId1057"/>
        </w:objec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2BE2320B"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69, 565(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 121, 74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t>(2’)</w:t>
      </w:r>
    </w:p>
    <w:p w14:paraId="1FA69B4D"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Hiệu số hạt mang điện:</w:t>
      </w:r>
    </w:p>
    <w:p w14:paraId="55A0A181"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8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2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18 hay 4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Z</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9</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t>(3’)</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0E60A51D"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Từ (1’),  (3’)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17 + 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6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t>(4’)</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2CAAF572"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Từ (2’),  (3’)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 xml:space="preserve"> = 9 + 1, 75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2, 25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t>(5’)</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3596DAD3"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Từ (4’),  (5’) </w:t>
      </w: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3, 75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0, 75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8</w:t>
      </w:r>
    </w:p>
    <w:p w14:paraId="7755A445"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ì: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A3"/>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A3"/>
      </w:r>
      <w:r w:rsidRPr="0061671E">
        <w:rPr>
          <w:rFonts w:ascii="Times New Roman" w:hAnsi="Times New Roman" w:cs="Times New Roman"/>
          <w:color w:val="000000"/>
          <w:sz w:val="24"/>
          <w:szCs w:val="24"/>
          <w:lang w:val="nl-NL"/>
        </w:rPr>
        <w:t xml:space="preserve"> 1, 5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2B8BE02E"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sym w:font="Symbol" w:char="F0DE"/>
      </w:r>
      <w:r w:rsidRPr="0061671E">
        <w:rPr>
          <w:rFonts w:ascii="Times New Roman" w:hAnsi="Times New Roman" w:cs="Times New Roman"/>
          <w:color w:val="000000"/>
          <w:sz w:val="24"/>
          <w:szCs w:val="24"/>
          <w:lang w:val="nl-NL"/>
        </w:rPr>
        <w:t xml:space="preserve">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B3"/>
      </w:r>
      <w:r w:rsidRPr="0061671E">
        <w:rPr>
          <w:rFonts w:ascii="Times New Roman" w:hAnsi="Times New Roman" w:cs="Times New Roman"/>
          <w:color w:val="000000"/>
          <w:sz w:val="24"/>
          <w:szCs w:val="24"/>
          <w:lang w:val="nl-NL"/>
        </w:rPr>
        <w:t xml:space="preserve"> 2, 04 và Z</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Symbol" w:char="F0A3"/>
      </w:r>
      <w:r w:rsidRPr="0061671E">
        <w:rPr>
          <w:rFonts w:ascii="Times New Roman" w:hAnsi="Times New Roman" w:cs="Times New Roman"/>
          <w:color w:val="000000"/>
          <w:sz w:val="24"/>
          <w:szCs w:val="24"/>
          <w:lang w:val="nl-NL"/>
        </w:rPr>
        <w:t xml:space="preserve"> 1, 77 (vô lí </w:t>
      </w:r>
      <w:r w:rsidRPr="0061671E">
        <w:rPr>
          <w:rFonts w:ascii="Times New Roman" w:hAnsi="Times New Roman" w:cs="Times New Roman"/>
          <w:color w:val="000000"/>
          <w:sz w:val="24"/>
          <w:szCs w:val="24"/>
          <w:lang w:val="nl-NL"/>
        </w:rPr>
        <w:sym w:font="Symbol" w:char="F0AE"/>
      </w:r>
      <w:r w:rsidRPr="0061671E">
        <w:rPr>
          <w:rFonts w:ascii="Times New Roman" w:hAnsi="Times New Roman" w:cs="Times New Roman"/>
          <w:color w:val="000000"/>
          <w:sz w:val="24"/>
          <w:szCs w:val="24"/>
          <w:lang w:val="nl-NL"/>
        </w:rPr>
        <w:t xml:space="preserve"> loại)</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30241AF4"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bCs/>
          <w:color w:val="000000"/>
          <w:sz w:val="24"/>
          <w:szCs w:val="24"/>
          <w:lang w:val="nl-NL"/>
        </w:rPr>
        <w:t xml:space="preserve">2. </w:t>
      </w:r>
      <w:r w:rsidRPr="0061671E">
        <w:rPr>
          <w:rFonts w:ascii="Times New Roman" w:hAnsi="Times New Roman" w:cs="Times New Roman"/>
          <w:color w:val="000000"/>
          <w:sz w:val="24"/>
          <w:szCs w:val="24"/>
          <w:lang w:val="nl-NL"/>
        </w:rPr>
        <w:t>(5a–2b)M + (6na–2nb)HN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5a–2b)M(N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w:t>
      </w:r>
      <w:r w:rsidRPr="0061671E">
        <w:rPr>
          <w:rFonts w:ascii="Times New Roman" w:hAnsi="Times New Roman" w:cs="Times New Roman"/>
          <w:color w:val="000000"/>
          <w:sz w:val="24"/>
          <w:szCs w:val="24"/>
          <w:vertAlign w:val="subscript"/>
          <w:lang w:val="nl-NL"/>
        </w:rPr>
        <w:t>n</w:t>
      </w:r>
      <w:r w:rsidRPr="0061671E">
        <w:rPr>
          <w:rFonts w:ascii="Times New Roman" w:hAnsi="Times New Roman" w:cs="Times New Roman"/>
          <w:color w:val="000000"/>
          <w:sz w:val="24"/>
          <w:szCs w:val="24"/>
          <w:lang w:val="nl-NL"/>
        </w:rPr>
        <w:t xml:space="preserve"> + n N</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O</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 (3na–nb)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O(1) </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t>(0, 125đ)</w:t>
      </w:r>
    </w:p>
    <w:p w14:paraId="742ADF19"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Thử với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 và NO</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ta thấy chỉ có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 phù hợp (a = 2,  b = 1),  tức là A</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B</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xml:space="preserve"> là A</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B (hay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p>
    <w:p w14:paraId="2BBDC7D5"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
        <w:t>8M + 10nHN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8M(N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w:t>
      </w:r>
      <w:r w:rsidRPr="0061671E">
        <w:rPr>
          <w:rFonts w:ascii="Times New Roman" w:hAnsi="Times New Roman" w:cs="Times New Roman"/>
          <w:color w:val="000000"/>
          <w:sz w:val="24"/>
          <w:szCs w:val="24"/>
          <w:vertAlign w:val="subscript"/>
          <w:lang w:val="nl-NL"/>
        </w:rPr>
        <w:t>n</w:t>
      </w:r>
      <w:r w:rsidRPr="0061671E">
        <w:rPr>
          <w:rFonts w:ascii="Times New Roman" w:hAnsi="Times New Roman" w:cs="Times New Roman"/>
          <w:color w:val="000000"/>
          <w:sz w:val="24"/>
          <w:szCs w:val="24"/>
          <w:lang w:val="nl-NL"/>
        </w:rPr>
        <w:t xml:space="preserve"> + n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 + 5n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p>
    <w:p w14:paraId="2AA7F2B3"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b/>
          <w:color w:val="000000"/>
          <w:w w:val="102"/>
          <w:sz w:val="24"/>
          <w:szCs w:val="24"/>
          <w:lang w:val="nl-NL"/>
        </w:rPr>
      </w:pPr>
      <w:r w:rsidRPr="0061671E">
        <w:rPr>
          <w:rFonts w:ascii="Times New Roman" w:hAnsi="Times New Roman" w:cs="Times New Roman"/>
          <w:b/>
          <w:color w:val="000000"/>
          <w:w w:val="102"/>
          <w:sz w:val="24"/>
          <w:szCs w:val="24"/>
          <w:lang w:val="nl-NL"/>
        </w:rPr>
        <w:t>Câu 27:</w:t>
      </w:r>
    </w:p>
    <w:p w14:paraId="081678F9"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color w:val="000000"/>
          <w:w w:val="102"/>
          <w:sz w:val="24"/>
          <w:szCs w:val="24"/>
          <w:lang w:val="nl-NL"/>
        </w:rPr>
        <w:t>1)</w:t>
      </w:r>
      <w:r w:rsidRPr="0061671E">
        <w:rPr>
          <w:rFonts w:ascii="Times New Roman" w:hAnsi="Times New Roman" w:cs="Times New Roman"/>
          <w:b/>
          <w:color w:val="000000"/>
          <w:sz w:val="24"/>
          <w:szCs w:val="24"/>
          <w:lang w:val="nl-NL"/>
        </w:rPr>
        <w:t xml:space="preserve"> </w:t>
      </w:r>
      <w:r w:rsidRPr="0061671E">
        <w:rPr>
          <w:rFonts w:ascii="Times New Roman" w:hAnsi="Times New Roman" w:cs="Times New Roman"/>
          <w:color w:val="000000"/>
          <w:sz w:val="24"/>
          <w:szCs w:val="24"/>
          <w:lang w:val="nl-NL"/>
        </w:rPr>
        <w:t>Hợp chất M được tạo thành từ anion Y</w:t>
      </w:r>
      <w:r w:rsidRPr="0061671E">
        <w:rPr>
          <w:rFonts w:ascii="Times New Roman" w:hAnsi="Times New Roman" w:cs="Times New Roman"/>
          <w:color w:val="000000"/>
          <w:sz w:val="24"/>
          <w:szCs w:val="24"/>
          <w:vertAlign w:val="superscript"/>
          <w:lang w:val="nl-NL"/>
        </w:rPr>
        <w:t>3-</w:t>
      </w:r>
      <w:r w:rsidRPr="0061671E">
        <w:rPr>
          <w:rFonts w:ascii="Times New Roman" w:hAnsi="Times New Roman" w:cs="Times New Roman"/>
          <w:color w:val="000000"/>
          <w:sz w:val="24"/>
          <w:szCs w:val="24"/>
          <w:lang w:val="nl-NL"/>
        </w:rPr>
        <w:t xml:space="preserve"> và cation X</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cả hai ion đều được tạo thành từ 5 nguyên tử của hai nguyên tố. A là một nguyên tố có trong X</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có hoá trị âm       là - a,  B là một nguyên tố có trong Y</w:t>
      </w:r>
      <w:r w:rsidRPr="0061671E">
        <w:rPr>
          <w:rFonts w:ascii="Times New Roman" w:hAnsi="Times New Roman" w:cs="Times New Roman"/>
          <w:color w:val="000000"/>
          <w:sz w:val="24"/>
          <w:szCs w:val="24"/>
          <w:vertAlign w:val="superscript"/>
          <w:lang w:val="nl-NL"/>
        </w:rPr>
        <w:t>3-</w:t>
      </w:r>
      <w:r w:rsidRPr="0061671E">
        <w:rPr>
          <w:rFonts w:ascii="Times New Roman" w:hAnsi="Times New Roman" w:cs="Times New Roman"/>
          <w:color w:val="000000"/>
          <w:sz w:val="24"/>
          <w:szCs w:val="24"/>
          <w:lang w:val="nl-NL"/>
        </w:rPr>
        <w:t xml:space="preserve">. Trong các hợp chất,  A và B đều có hoá trị dương cao nhất là a+2. Khối lượng phân tử của M bằng 149. trong đó.  </w:t>
      </w:r>
      <w:r w:rsidRPr="0061671E">
        <w:rPr>
          <w:rFonts w:ascii="Times New Roman" w:hAnsi="Times New Roman" w:cs="Times New Roman"/>
          <w:color w:val="000000"/>
          <w:position w:val="-42"/>
          <w:sz w:val="24"/>
          <w:szCs w:val="24"/>
          <w:lang w:val="nl-NL"/>
        </w:rPr>
        <w:object w:dxaOrig="1160" w:dyaOrig="940" w14:anchorId="52C69DAC">
          <v:shape id="Object 199" o:spid="_x0000_i1564" type="#_x0000_t75" style="width:43.5pt;height:39pt;mso-position-horizontal-relative:page;mso-position-vertical-relative:page" o:ole="">
            <v:imagedata r:id="rId1058" o:title=""/>
          </v:shape>
          <o:OLEObject Type="Embed" ProgID="Equation.3" ShapeID="Object 199" DrawAspect="Content" ObjectID="_1797798361" r:id="rId1059"/>
        </w:object>
      </w:r>
      <w:r w:rsidRPr="0061671E">
        <w:rPr>
          <w:rFonts w:ascii="Times New Roman" w:hAnsi="Times New Roman" w:cs="Times New Roman"/>
          <w:color w:val="000000"/>
          <w:sz w:val="24"/>
          <w:szCs w:val="24"/>
          <w:lang w:val="nl-NL"/>
        </w:rPr>
        <w:t>. Hãy xác lập công thức phân tử của M.</w:t>
      </w:r>
    </w:p>
    <w:p w14:paraId="612BA7EB"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 Nguyên tử nguyên tố X có điện tich hạt nhân bằng +38, 448.10</w:t>
      </w:r>
      <w:r w:rsidRPr="0061671E">
        <w:rPr>
          <w:rFonts w:ascii="Times New Roman" w:hAnsi="Times New Roman" w:cs="Times New Roman"/>
          <w:color w:val="000000"/>
          <w:sz w:val="24"/>
          <w:szCs w:val="24"/>
          <w:vertAlign w:val="superscript"/>
          <w:lang w:val="nl-NL"/>
        </w:rPr>
        <w:t>-19</w:t>
      </w:r>
      <w:r w:rsidRPr="0061671E">
        <w:rPr>
          <w:rFonts w:ascii="Times New Roman" w:hAnsi="Times New Roman" w:cs="Times New Roman"/>
          <w:color w:val="000000"/>
          <w:sz w:val="24"/>
          <w:szCs w:val="24"/>
          <w:lang w:val="nl-NL"/>
        </w:rPr>
        <w:t xml:space="preserve"> C. </w:t>
      </w:r>
    </w:p>
    <w:p w14:paraId="62D5DCCD"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 Viết cấu hình electron của X và của X</w:t>
      </w:r>
      <w:r w:rsidRPr="0061671E">
        <w:rPr>
          <w:rFonts w:ascii="Times New Roman" w:hAnsi="Times New Roman" w:cs="Times New Roman"/>
          <w:color w:val="000000"/>
          <w:sz w:val="24"/>
          <w:szCs w:val="24"/>
          <w:vertAlign w:val="superscript"/>
          <w:lang w:val="nl-NL"/>
        </w:rPr>
        <w:t>3+</w:t>
      </w:r>
      <w:r w:rsidRPr="0061671E">
        <w:rPr>
          <w:rFonts w:ascii="Times New Roman" w:hAnsi="Times New Roman" w:cs="Times New Roman"/>
          <w:color w:val="000000"/>
          <w:sz w:val="24"/>
          <w:szCs w:val="24"/>
          <w:lang w:val="nl-NL"/>
        </w:rPr>
        <w:t xml:space="preserve">. </w:t>
      </w:r>
    </w:p>
    <w:p w14:paraId="41849D08"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b. Xác định vị trí của X trong bảng tuần hoàn từ đó xác định công thức oxide cao nhất của X. Viết phương trình phản ứng của oxide đó với nước, với dung dịch NaOH. Biết oxide đó là một oxide Acid.</w:t>
      </w:r>
    </w:p>
    <w:p w14:paraId="17891FB7" w14:textId="77777777" w:rsidR="0047275C" w:rsidRPr="0061671E" w:rsidRDefault="0047275C" w:rsidP="00E03994">
      <w:pP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Giải:</w:t>
      </w:r>
    </w:p>
    <w:p w14:paraId="029260DD" w14:textId="77777777" w:rsidR="0047275C" w:rsidRPr="0061671E" w:rsidRDefault="0047275C" w:rsidP="00E03994">
      <w:pPr>
        <w:tabs>
          <w:tab w:val="left" w:pos="3660"/>
          <w:tab w:val="left" w:pos="4320"/>
          <w:tab w:val="right" w:pos="9361"/>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1)+</w:t>
      </w:r>
      <w:r w:rsidRPr="0061671E">
        <w:rPr>
          <w:rFonts w:ascii="Times New Roman" w:hAnsi="Times New Roman" w:cs="Times New Roman"/>
          <w:color w:val="000000"/>
          <w:sz w:val="24"/>
          <w:szCs w:val="24"/>
          <w:lang w:val="nl-NL"/>
        </w:rPr>
        <w:t xml:space="preserve"> M có dạng X</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Y.   mà M</w:t>
      </w:r>
      <w:r w:rsidRPr="0061671E">
        <w:rPr>
          <w:rFonts w:ascii="Times New Roman" w:hAnsi="Times New Roman" w:cs="Times New Roman"/>
          <w:color w:val="000000"/>
          <w:sz w:val="24"/>
          <w:szCs w:val="24"/>
          <w:vertAlign w:val="subscript"/>
          <w:lang w:val="nl-NL"/>
        </w:rPr>
        <w:t>M</w:t>
      </w:r>
      <w:r w:rsidRPr="0061671E">
        <w:rPr>
          <w:rFonts w:ascii="Times New Roman" w:hAnsi="Times New Roman" w:cs="Times New Roman"/>
          <w:color w:val="000000"/>
          <w:sz w:val="24"/>
          <w:szCs w:val="24"/>
          <w:lang w:val="nl-NL"/>
        </w:rPr>
        <w:t xml:space="preserve"> = 149.</w:t>
      </w:r>
    </w:p>
    <w:p w14:paraId="449AA64C" w14:textId="77777777" w:rsidR="0047275C" w:rsidRPr="0061671E" w:rsidRDefault="0047275C" w:rsidP="00E03994">
      <w:pPr>
        <w:tabs>
          <w:tab w:val="left" w:pos="3660"/>
          <w:tab w:val="left" w:pos="4320"/>
          <w:tab w:val="right" w:pos="9361"/>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gt;M</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 xml:space="preserve">   &lt;  149/8 = 18.63, </w:t>
      </w:r>
    </w:p>
    <w:p w14:paraId="7BEA8B4C" w14:textId="77777777" w:rsidR="0047275C" w:rsidRPr="0061671E" w:rsidRDefault="0047275C" w:rsidP="00E03994">
      <w:pPr>
        <w:tabs>
          <w:tab w:val="left" w:pos="3660"/>
          <w:tab w:val="left" w:pos="4320"/>
          <w:tab w:val="right" w:pos="9361"/>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Từ hoá trị Max,  min của A,  B =&gt; A, B là hai nguyên tố thuộc pnc nhóm V.</w:t>
      </w:r>
    </w:p>
    <w:p w14:paraId="6FEEE3B5" w14:textId="77777777" w:rsidR="0047275C" w:rsidRPr="0061671E" w:rsidRDefault="0047275C" w:rsidP="00E03994">
      <w:pPr>
        <w:tabs>
          <w:tab w:val="left" w:pos="3660"/>
          <w:tab w:val="left" w:pos="4320"/>
          <w:tab w:val="right" w:pos="9361"/>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 thuộc X =&gt; A là N (nitrogen).</w:t>
      </w:r>
    </w:p>
    <w:p w14:paraId="3AA295C2" w14:textId="77777777" w:rsidR="0047275C" w:rsidRPr="0061671E" w:rsidRDefault="0047275C" w:rsidP="00E03994">
      <w:pPr>
        <w:tabs>
          <w:tab w:val="left" w:pos="3660"/>
          <w:tab w:val="left" w:pos="4320"/>
          <w:tab w:val="right" w:pos="9361"/>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Hay X</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là NH</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w:t>
      </w:r>
    </w:p>
    <w:p w14:paraId="0A5808D3" w14:textId="77777777" w:rsidR="0047275C" w:rsidRDefault="0047275C" w:rsidP="00E03994">
      <w:pPr>
        <w:tabs>
          <w:tab w:val="left" w:pos="3660"/>
          <w:tab w:val="left" w:pos="4320"/>
          <w:tab w:val="right" w:pos="9361"/>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gt;M</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 95.    từ cấu trúc ion </w:t>
      </w:r>
      <w:r>
        <w:rPr>
          <w:rFonts w:ascii="Times New Roman" w:hAnsi="Times New Roman" w:cs="Times New Roman"/>
          <w:color w:val="000000"/>
          <w:sz w:val="24"/>
          <w:szCs w:val="24"/>
          <w:lang w:val="nl-NL"/>
        </w:rPr>
        <w:t xml:space="preserve"> </w:t>
      </w:r>
    </w:p>
    <w:p w14:paraId="6E5735DB" w14:textId="77777777" w:rsidR="0047275C" w:rsidRPr="0061671E" w:rsidRDefault="0047275C" w:rsidP="00E03994">
      <w:pPr>
        <w:tabs>
          <w:tab w:val="left" w:pos="3660"/>
          <w:tab w:val="left" w:pos="4320"/>
          <w:tab w:val="right" w:pos="9361"/>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gt; Y</w:t>
      </w:r>
      <w:r w:rsidRPr="0061671E">
        <w:rPr>
          <w:rFonts w:ascii="Times New Roman" w:hAnsi="Times New Roman" w:cs="Times New Roman"/>
          <w:color w:val="000000"/>
          <w:sz w:val="24"/>
          <w:szCs w:val="24"/>
          <w:vertAlign w:val="superscript"/>
          <w:lang w:val="nl-NL"/>
        </w:rPr>
        <w:t>3-</w:t>
      </w:r>
      <w:r w:rsidRPr="0061671E">
        <w:rPr>
          <w:rFonts w:ascii="Times New Roman" w:hAnsi="Times New Roman" w:cs="Times New Roman"/>
          <w:color w:val="000000"/>
          <w:sz w:val="24"/>
          <w:szCs w:val="24"/>
          <w:lang w:val="nl-NL"/>
        </w:rPr>
        <w:t xml:space="preserve"> có dạng:    BO</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vertAlign w:val="superscript"/>
          <w:lang w:val="nl-NL"/>
        </w:rPr>
        <w:t>3-</w:t>
      </w:r>
      <w:r w:rsidRPr="0061671E">
        <w:rPr>
          <w:rFonts w:ascii="Times New Roman" w:hAnsi="Times New Roman" w:cs="Times New Roman"/>
          <w:color w:val="000000"/>
          <w:sz w:val="24"/>
          <w:szCs w:val="24"/>
          <w:lang w:val="nl-NL"/>
        </w:rPr>
        <w:t xml:space="preserve"> thay vào biểu thức khối lượng ta có B là P (phosphorus).</w:t>
      </w:r>
    </w:p>
    <w:p w14:paraId="22B9FD09" w14:textId="77777777" w:rsidR="0047275C" w:rsidRPr="0061671E" w:rsidRDefault="0047275C" w:rsidP="00E03994">
      <w:pPr>
        <w:tabs>
          <w:tab w:val="left" w:pos="3660"/>
          <w:tab w:val="left" w:pos="4320"/>
          <w:tab w:val="right" w:pos="9361"/>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ậy M là: (NH</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PO</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w:t>
      </w:r>
    </w:p>
    <w:p w14:paraId="542CFA17"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2)</w:t>
      </w:r>
      <w:r w:rsidRPr="0061671E">
        <w:rPr>
          <w:rFonts w:ascii="Times New Roman" w:hAnsi="Times New Roman" w:cs="Times New Roman"/>
          <w:b/>
          <w:color w:val="000000"/>
          <w:sz w:val="24"/>
          <w:szCs w:val="24"/>
          <w:lang w:val="nl-NL" w:eastAsia="vi-VN"/>
        </w:rPr>
        <w:t xml:space="preserve"> </w:t>
      </w:r>
      <w:r w:rsidRPr="0061671E">
        <w:rPr>
          <w:rFonts w:ascii="Times New Roman" w:hAnsi="Times New Roman" w:cs="Times New Roman"/>
          <w:b/>
          <w:color w:val="000000"/>
          <w:position w:val="-28"/>
          <w:sz w:val="24"/>
          <w:szCs w:val="24"/>
          <w:lang w:val="nl-NL" w:eastAsia="vi-VN"/>
        </w:rPr>
        <w:object w:dxaOrig="2620" w:dyaOrig="699" w14:anchorId="289BA14F">
          <v:shape id="Object 200" o:spid="_x0000_i1565" type="#_x0000_t75" style="width:131.25pt;height:35.25pt;mso-position-horizontal-relative:page;mso-position-vertical-relative:page" o:ole="">
            <v:imagedata r:id="rId1060" o:title=""/>
          </v:shape>
          <o:OLEObject Type="Embed" ProgID="Equation.DSMT4" ShapeID="Object 200" DrawAspect="Content" ObjectID="_1797798362" r:id="rId1061"/>
        </w:object>
      </w:r>
      <w:r w:rsidRPr="0061671E">
        <w:rPr>
          <w:rFonts w:ascii="Times New Roman" w:hAnsi="Times New Roman" w:cs="Times New Roman"/>
          <w:b/>
          <w:color w:val="000000"/>
          <w:sz w:val="24"/>
          <w:szCs w:val="24"/>
          <w:lang w:val="nl-NL"/>
        </w:rPr>
        <w:t xml:space="preserve"> X </w:t>
      </w:r>
      <w:r w:rsidRPr="0061671E">
        <w:rPr>
          <w:rFonts w:ascii="Times New Roman" w:hAnsi="Times New Roman" w:cs="Times New Roman"/>
          <w:color w:val="000000"/>
          <w:sz w:val="24"/>
          <w:szCs w:val="24"/>
          <w:lang w:val="nl-NL"/>
        </w:rPr>
        <w:t>là Cr</w:t>
      </w:r>
    </w:p>
    <w:p w14:paraId="5C832A8E"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Cấu hình electron của X: 1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3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d</w:t>
      </w:r>
      <w:r w:rsidRPr="0061671E">
        <w:rPr>
          <w:rFonts w:ascii="Times New Roman" w:hAnsi="Times New Roman" w:cs="Times New Roman"/>
          <w:color w:val="000000"/>
          <w:sz w:val="24"/>
          <w:szCs w:val="24"/>
          <w:vertAlign w:val="superscript"/>
          <w:lang w:val="nl-NL"/>
        </w:rPr>
        <w:t>5</w:t>
      </w:r>
      <w:r w:rsidRPr="0061671E">
        <w:rPr>
          <w:rFonts w:ascii="Times New Roman" w:hAnsi="Times New Roman" w:cs="Times New Roman"/>
          <w:color w:val="000000"/>
          <w:sz w:val="24"/>
          <w:szCs w:val="24"/>
          <w:lang w:val="nl-NL"/>
        </w:rPr>
        <w:t>4s</w:t>
      </w:r>
      <w:r w:rsidRPr="0061671E">
        <w:rPr>
          <w:rFonts w:ascii="Times New Roman" w:hAnsi="Times New Roman" w:cs="Times New Roman"/>
          <w:color w:val="000000"/>
          <w:sz w:val="24"/>
          <w:szCs w:val="24"/>
          <w:vertAlign w:val="superscript"/>
          <w:lang w:val="nl-NL"/>
        </w:rPr>
        <w:t>1 ;</w:t>
      </w:r>
      <w:r w:rsidRPr="0061671E">
        <w:rPr>
          <w:rFonts w:ascii="Times New Roman" w:hAnsi="Times New Roman" w:cs="Times New Roman"/>
          <w:color w:val="000000"/>
          <w:sz w:val="24"/>
          <w:szCs w:val="24"/>
          <w:lang w:val="nl-NL"/>
        </w:rPr>
        <w:t xml:space="preserve"> của  X</w:t>
      </w:r>
      <w:r w:rsidRPr="0061671E">
        <w:rPr>
          <w:rFonts w:ascii="Times New Roman" w:hAnsi="Times New Roman" w:cs="Times New Roman"/>
          <w:color w:val="000000"/>
          <w:sz w:val="24"/>
          <w:szCs w:val="24"/>
          <w:vertAlign w:val="superscript"/>
          <w:lang w:val="nl-NL"/>
        </w:rPr>
        <w:t>3+</w:t>
      </w:r>
      <w:r w:rsidRPr="0061671E">
        <w:rPr>
          <w:rFonts w:ascii="Times New Roman" w:hAnsi="Times New Roman" w:cs="Times New Roman"/>
          <w:color w:val="000000"/>
          <w:sz w:val="24"/>
          <w:szCs w:val="24"/>
          <w:lang w:val="nl-NL"/>
        </w:rPr>
        <w:t>: 1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3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d</w:t>
      </w:r>
      <w:r w:rsidRPr="0061671E">
        <w:rPr>
          <w:rFonts w:ascii="Times New Roman" w:hAnsi="Times New Roman" w:cs="Times New Roman"/>
          <w:color w:val="000000"/>
          <w:sz w:val="24"/>
          <w:szCs w:val="24"/>
          <w:vertAlign w:val="superscript"/>
          <w:lang w:val="nl-NL"/>
        </w:rPr>
        <w:t xml:space="preserve">3   </w:t>
      </w:r>
    </w:p>
    <w:p w14:paraId="2F048080" w14:textId="77777777" w:rsidR="0047275C" w:rsidRPr="0061671E" w:rsidRDefault="0047275C" w:rsidP="00E03994">
      <w:pPr>
        <w:spacing w:after="0" w:line="276" w:lineRule="auto"/>
        <w:rPr>
          <w:rFonts w:ascii="Times New Roman" w:hAnsi="Times New Roman" w:cs="Times New Roman"/>
          <w:color w:val="000000"/>
          <w:sz w:val="24"/>
          <w:szCs w:val="24"/>
          <w:vertAlign w:val="subscript"/>
          <w:lang w:val="nl-NL"/>
        </w:rPr>
      </w:pPr>
      <w:r w:rsidRPr="0061671E">
        <w:rPr>
          <w:rFonts w:ascii="Times New Roman" w:hAnsi="Times New Roman" w:cs="Times New Roman"/>
          <w:b/>
          <w:color w:val="000000"/>
          <w:sz w:val="24"/>
          <w:szCs w:val="24"/>
          <w:lang w:val="nl-NL"/>
        </w:rPr>
        <w:t>b.</w:t>
      </w:r>
      <w:r w:rsidRPr="0061671E">
        <w:rPr>
          <w:rFonts w:ascii="Times New Roman" w:hAnsi="Times New Roman" w:cs="Times New Roman"/>
          <w:color w:val="000000"/>
          <w:sz w:val="24"/>
          <w:szCs w:val="24"/>
          <w:lang w:val="nl-NL"/>
        </w:rPr>
        <w:t xml:space="preserve"> X thuộc chu kì 4,  nhóm VIB,  STT: 24. Oxide cao nhất: CrO</w:t>
      </w:r>
      <w:r w:rsidRPr="0061671E">
        <w:rPr>
          <w:rFonts w:ascii="Times New Roman" w:hAnsi="Times New Roman" w:cs="Times New Roman"/>
          <w:color w:val="000000"/>
          <w:sz w:val="24"/>
          <w:szCs w:val="24"/>
          <w:vertAlign w:val="subscript"/>
          <w:lang w:val="nl-NL"/>
        </w:rPr>
        <w:t>3</w:t>
      </w:r>
    </w:p>
    <w:p w14:paraId="5AC26C17"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CrO</w:t>
      </w:r>
      <w:r w:rsidRPr="0061671E">
        <w:rPr>
          <w:rFonts w:ascii="Times New Roman" w:hAnsi="Times New Roman" w:cs="Times New Roman"/>
          <w:color w:val="000000"/>
          <w:sz w:val="24"/>
          <w:szCs w:val="24"/>
          <w:vertAlign w:val="subscript"/>
          <w:lang w:val="nl-NL"/>
        </w:rPr>
        <w:t xml:space="preserve">3   </w:t>
      </w:r>
      <w:r w:rsidRPr="0061671E">
        <w:rPr>
          <w:rFonts w:ascii="Times New Roman" w:hAnsi="Times New Roman" w:cs="Times New Roman"/>
          <w:color w:val="000000"/>
          <w:sz w:val="24"/>
          <w:szCs w:val="24"/>
          <w:lang w:val="nl-NL"/>
        </w:rPr>
        <w:t>+  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 → 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CrO</w:t>
      </w:r>
      <w:r w:rsidRPr="0061671E">
        <w:rPr>
          <w:rFonts w:ascii="Times New Roman" w:hAnsi="Times New Roman" w:cs="Times New Roman"/>
          <w:color w:val="000000"/>
          <w:sz w:val="24"/>
          <w:szCs w:val="24"/>
          <w:vertAlign w:val="subscript"/>
          <w:lang w:val="nl-NL"/>
        </w:rPr>
        <w:t>4</w:t>
      </w:r>
    </w:p>
    <w:p w14:paraId="6FB99408"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hoặc 2CrO</w:t>
      </w:r>
      <w:r w:rsidRPr="0061671E">
        <w:rPr>
          <w:rFonts w:ascii="Times New Roman" w:hAnsi="Times New Roman" w:cs="Times New Roman"/>
          <w:color w:val="000000"/>
          <w:sz w:val="24"/>
          <w:szCs w:val="24"/>
          <w:vertAlign w:val="subscript"/>
          <w:lang w:val="nl-NL"/>
        </w:rPr>
        <w:t xml:space="preserve">3   </w:t>
      </w:r>
      <w:r w:rsidRPr="0061671E">
        <w:rPr>
          <w:rFonts w:ascii="Times New Roman" w:hAnsi="Times New Roman" w:cs="Times New Roman"/>
          <w:color w:val="000000"/>
          <w:sz w:val="24"/>
          <w:szCs w:val="24"/>
          <w:lang w:val="nl-NL"/>
        </w:rPr>
        <w:t>+  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 → 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Cr</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r w:rsidRPr="0061671E">
        <w:rPr>
          <w:rFonts w:ascii="Times New Roman" w:hAnsi="Times New Roman" w:cs="Times New Roman"/>
          <w:color w:val="000000"/>
          <w:sz w:val="24"/>
          <w:szCs w:val="24"/>
          <w:vertAlign w:val="subscript"/>
          <w:lang w:val="nl-NL"/>
        </w:rPr>
        <w:t>7</w:t>
      </w:r>
      <w:r w:rsidRPr="0061671E">
        <w:rPr>
          <w:rFonts w:ascii="Times New Roman" w:hAnsi="Times New Roman" w:cs="Times New Roman"/>
          <w:color w:val="000000"/>
          <w:sz w:val="24"/>
          <w:szCs w:val="24"/>
          <w:lang w:val="nl-NL"/>
        </w:rPr>
        <w:t>)</w:t>
      </w:r>
    </w:p>
    <w:p w14:paraId="3D70E367"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CrO</w:t>
      </w:r>
      <w:r w:rsidRPr="0061671E">
        <w:rPr>
          <w:rFonts w:ascii="Times New Roman" w:hAnsi="Times New Roman" w:cs="Times New Roman"/>
          <w:color w:val="000000"/>
          <w:sz w:val="24"/>
          <w:szCs w:val="24"/>
          <w:vertAlign w:val="subscript"/>
          <w:lang w:val="nl-NL"/>
        </w:rPr>
        <w:t xml:space="preserve">3   </w:t>
      </w:r>
      <w:r w:rsidRPr="0061671E">
        <w:rPr>
          <w:rFonts w:ascii="Times New Roman" w:hAnsi="Times New Roman" w:cs="Times New Roman"/>
          <w:color w:val="000000"/>
          <w:sz w:val="24"/>
          <w:szCs w:val="24"/>
          <w:lang w:val="nl-NL"/>
        </w:rPr>
        <w:t>+  2NaOH → Na</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CrO</w:t>
      </w:r>
      <w:r w:rsidRPr="0061671E">
        <w:rPr>
          <w:rFonts w:ascii="Times New Roman" w:hAnsi="Times New Roman" w:cs="Times New Roman"/>
          <w:color w:val="000000"/>
          <w:sz w:val="24"/>
          <w:szCs w:val="24"/>
          <w:vertAlign w:val="subscript"/>
          <w:lang w:val="nl-NL"/>
        </w:rPr>
        <w:t xml:space="preserve">4 </w:t>
      </w:r>
      <w:r w:rsidRPr="0061671E">
        <w:rPr>
          <w:rFonts w:ascii="Times New Roman" w:hAnsi="Times New Roman" w:cs="Times New Roman"/>
          <w:color w:val="000000"/>
          <w:sz w:val="24"/>
          <w:szCs w:val="24"/>
          <w:lang w:val="nl-NL"/>
        </w:rPr>
        <w:t xml:space="preserve"> + 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p>
    <w:p w14:paraId="2ED0C0DC"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hoặc: 2CrO</w:t>
      </w:r>
      <w:r w:rsidRPr="0061671E">
        <w:rPr>
          <w:rFonts w:ascii="Times New Roman" w:hAnsi="Times New Roman" w:cs="Times New Roman"/>
          <w:color w:val="000000"/>
          <w:sz w:val="24"/>
          <w:szCs w:val="24"/>
          <w:vertAlign w:val="subscript"/>
          <w:lang w:val="nl-NL"/>
        </w:rPr>
        <w:t xml:space="preserve">3   </w:t>
      </w:r>
      <w:r w:rsidRPr="0061671E">
        <w:rPr>
          <w:rFonts w:ascii="Times New Roman" w:hAnsi="Times New Roman" w:cs="Times New Roman"/>
          <w:color w:val="000000"/>
          <w:sz w:val="24"/>
          <w:szCs w:val="24"/>
          <w:lang w:val="nl-NL"/>
        </w:rPr>
        <w:t>+  2NaOH → Na</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Cr</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r w:rsidRPr="0061671E">
        <w:rPr>
          <w:rFonts w:ascii="Times New Roman" w:hAnsi="Times New Roman" w:cs="Times New Roman"/>
          <w:color w:val="000000"/>
          <w:sz w:val="24"/>
          <w:szCs w:val="24"/>
          <w:vertAlign w:val="subscript"/>
          <w:lang w:val="nl-NL"/>
        </w:rPr>
        <w:t>7</w:t>
      </w:r>
      <w:r w:rsidRPr="0061671E">
        <w:rPr>
          <w:rFonts w:ascii="Times New Roman" w:hAnsi="Times New Roman" w:cs="Times New Roman"/>
          <w:color w:val="000000"/>
          <w:sz w:val="24"/>
          <w:szCs w:val="24"/>
          <w:lang w:val="nl-NL"/>
        </w:rPr>
        <w:t xml:space="preserve"> + H</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O)</w:t>
      </w:r>
    </w:p>
    <w:p w14:paraId="1983749E"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lastRenderedPageBreak/>
        <w:t xml:space="preserve">Câu 28: </w:t>
      </w:r>
    </w:p>
    <w:p w14:paraId="631D89D1"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 Hợp chất Z tạo thành từ 3 nguyên tố A, B, X có M</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lt; 120. Tổng số hạt proton,  neutron, electron trong các phân tử AB</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A</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B lần lượt là 66, 96, 81</w:t>
      </w:r>
    </w:p>
    <w:p w14:paraId="7F3D0E82"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144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 Xác định trên các nguyên tố A, B, X và công thức hóa học của Z</w:t>
      </w:r>
    </w:p>
    <w:p w14:paraId="64628D88"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144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b) Nguyên tố Y tạo với A hợp chất Z</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vertAlign w:val="subscript"/>
          <w:lang w:val="nl-NL"/>
        </w:rPr>
        <w:t xml:space="preserve"> </w:t>
      </w:r>
      <w:r w:rsidRPr="0061671E">
        <w:rPr>
          <w:rFonts w:ascii="Times New Roman" w:hAnsi="Times New Roman" w:cs="Times New Roman"/>
          <w:color w:val="000000"/>
          <w:sz w:val="24"/>
          <w:szCs w:val="24"/>
          <w:lang w:val="nl-NL"/>
        </w:rPr>
        <w:t>gồm 7 nguyên tử trong phân tử và tổng số hạt mang điện trong Z</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vertAlign w:val="subscript"/>
          <w:lang w:val="nl-NL"/>
        </w:rPr>
        <w:t xml:space="preserve"> </w:t>
      </w:r>
      <w:r w:rsidRPr="0061671E">
        <w:rPr>
          <w:rFonts w:ascii="Times New Roman" w:hAnsi="Times New Roman" w:cs="Times New Roman"/>
          <w:color w:val="000000"/>
          <w:sz w:val="24"/>
          <w:szCs w:val="24"/>
          <w:lang w:val="nl-NL"/>
        </w:rPr>
        <w:t xml:space="preserve"> là 140. Xác định Y và Z</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w:t>
      </w:r>
    </w:p>
    <w:p w14:paraId="33DC816F"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 Hợp chất A có công thức là MYO</w:t>
      </w:r>
      <w:r w:rsidRPr="0061671E">
        <w:rPr>
          <w:rFonts w:ascii="Times New Roman" w:hAnsi="Times New Roman" w:cs="Times New Roman"/>
          <w:color w:val="000000"/>
          <w:sz w:val="24"/>
          <w:szCs w:val="24"/>
          <w:vertAlign w:val="subscript"/>
          <w:lang w:val="nl-NL"/>
        </w:rPr>
        <w:t>m</w:t>
      </w:r>
      <w:r w:rsidRPr="0061671E">
        <w:rPr>
          <w:rFonts w:ascii="Times New Roman" w:hAnsi="Times New Roman" w:cs="Times New Roman"/>
          <w:color w:val="000000"/>
          <w:sz w:val="24"/>
          <w:szCs w:val="24"/>
          <w:lang w:val="nl-NL"/>
        </w:rPr>
        <w:t>,  có tổng số hạt prôton là 42,  trong đó ion Y</w:t>
      </w:r>
      <w:r w:rsidRPr="0061671E">
        <w:rPr>
          <w:rFonts w:ascii="Times New Roman" w:hAnsi="Times New Roman" w:cs="Times New Roman"/>
          <w:color w:val="000000"/>
          <w:position w:val="-12"/>
          <w:sz w:val="24"/>
          <w:szCs w:val="24"/>
          <w:lang w:val="nl-NL"/>
        </w:rPr>
        <w:object w:dxaOrig="359" w:dyaOrig="379" w14:anchorId="758814A9">
          <v:shape id="Object 201" o:spid="_x0000_i1566" type="#_x0000_t75" style="width:18pt;height:19.5pt;mso-position-horizontal-relative:page;mso-position-vertical-relative:page" o:ole="">
            <v:imagedata r:id="rId1062" o:title=""/>
          </v:shape>
          <o:OLEObject Type="Embed" ProgID="Equation.DSMT4" ShapeID="Object 201" DrawAspect="Content" ObjectID="_1797798363" r:id="rId1063"/>
        </w:object>
      </w:r>
      <w:r w:rsidRPr="0061671E">
        <w:rPr>
          <w:rFonts w:ascii="Times New Roman" w:hAnsi="Times New Roman" w:cs="Times New Roman"/>
          <w:color w:val="000000"/>
          <w:sz w:val="24"/>
          <w:szCs w:val="24"/>
          <w:lang w:val="nl-NL"/>
        </w:rPr>
        <w:t xml:space="preserve"> có 32e,  Y là nguyên tố thuộc chu kỳ 2. Tìm công thức phân tử của A.</w:t>
      </w:r>
    </w:p>
    <w:p w14:paraId="2D5E4FCC" w14:textId="77777777" w:rsidR="0047275C" w:rsidRPr="0061671E" w:rsidRDefault="0047275C" w:rsidP="00E03994">
      <w:pP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Giải:</w:t>
      </w:r>
    </w:p>
    <w:p w14:paraId="16282219" w14:textId="77777777" w:rsidR="0047275C" w:rsidRPr="0061671E" w:rsidRDefault="0047275C" w:rsidP="00E03994">
      <w:pPr>
        <w:pStyle w:val="BodyText"/>
        <w:spacing w:after="0" w:line="276" w:lineRule="auto"/>
        <w:jc w:val="both"/>
        <w:rPr>
          <w:rFonts w:ascii="Times New Roman" w:hAnsi="Times New Roman" w:cs="Times New Roman"/>
          <w:bCs/>
          <w:color w:val="000000"/>
          <w:sz w:val="24"/>
          <w:szCs w:val="24"/>
          <w:lang w:val="nl-NL"/>
        </w:rPr>
      </w:pPr>
      <w:r w:rsidRPr="0061671E">
        <w:rPr>
          <w:rFonts w:ascii="Times New Roman" w:hAnsi="Times New Roman" w:cs="Times New Roman"/>
          <w:b/>
          <w:color w:val="000000"/>
          <w:sz w:val="24"/>
          <w:szCs w:val="24"/>
          <w:lang w:val="nl-NL"/>
        </w:rPr>
        <w:t>1)</w:t>
      </w:r>
      <w:r w:rsidRPr="0061671E">
        <w:rPr>
          <w:rFonts w:ascii="Times New Roman" w:hAnsi="Times New Roman" w:cs="Times New Roman"/>
          <w:bCs/>
          <w:color w:val="000000"/>
          <w:sz w:val="24"/>
          <w:szCs w:val="24"/>
          <w:lang w:val="nl-NL"/>
        </w:rPr>
        <w:t xml:space="preserve"> a) Gọi a, b, x lần lượt là tổng số hạt proton, nơ tron,  electron trong1 nguyên tử A, B, X.</w:t>
      </w:r>
    </w:p>
    <w:p w14:paraId="1CB0DC85" w14:textId="77777777" w:rsidR="0047275C" w:rsidRPr="0061671E" w:rsidRDefault="0047275C" w:rsidP="00E03994">
      <w:pPr>
        <w:spacing w:after="0" w:line="276" w:lineRule="auto"/>
        <w:ind w:firstLine="720"/>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Theo đề bài, ta có:</w:t>
      </w:r>
    </w:p>
    <w:p w14:paraId="4808A013" w14:textId="77777777" w:rsidR="0047275C" w:rsidRPr="0061671E" w:rsidRDefault="0047275C" w:rsidP="00E03994">
      <w:pPr>
        <w:spacing w:after="0" w:line="276" w:lineRule="auto"/>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ab/>
      </w:r>
      <w:r w:rsidRPr="0061671E">
        <w:rPr>
          <w:rFonts w:ascii="Times New Roman" w:hAnsi="Times New Roman" w:cs="Times New Roman"/>
          <w:bCs/>
          <w:color w:val="000000"/>
          <w:sz w:val="24"/>
          <w:szCs w:val="24"/>
          <w:lang w:val="nl-NL"/>
        </w:rPr>
        <w:tab/>
      </w:r>
      <w:r w:rsidRPr="0061671E">
        <w:rPr>
          <w:rFonts w:ascii="Times New Roman" w:hAnsi="Times New Roman" w:cs="Times New Roman"/>
          <w:bCs/>
          <w:color w:val="000000"/>
          <w:sz w:val="24"/>
          <w:szCs w:val="24"/>
          <w:lang w:val="nl-NL"/>
        </w:rPr>
        <w:tab/>
        <w:t>a  +  2b  =  66</w:t>
      </w:r>
      <w:r w:rsidRPr="0061671E">
        <w:rPr>
          <w:rFonts w:ascii="Times New Roman" w:hAnsi="Times New Roman" w:cs="Times New Roman"/>
          <w:bCs/>
          <w:color w:val="000000"/>
          <w:sz w:val="24"/>
          <w:szCs w:val="24"/>
          <w:lang w:val="nl-NL"/>
        </w:rPr>
        <w:tab/>
        <w:t>(1)</w:t>
      </w:r>
    </w:p>
    <w:p w14:paraId="0DF1D6DE" w14:textId="77777777" w:rsidR="0047275C" w:rsidRPr="0061671E" w:rsidRDefault="0047275C" w:rsidP="00E03994">
      <w:pPr>
        <w:spacing w:after="0" w:line="276" w:lineRule="auto"/>
        <w:ind w:firstLine="720"/>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x  +  2a  =  96</w:t>
      </w:r>
      <w:r w:rsidRPr="0061671E">
        <w:rPr>
          <w:rFonts w:ascii="Times New Roman" w:hAnsi="Times New Roman" w:cs="Times New Roman"/>
          <w:bCs/>
          <w:color w:val="000000"/>
          <w:sz w:val="24"/>
          <w:szCs w:val="24"/>
          <w:lang w:val="nl-NL"/>
        </w:rPr>
        <w:tab/>
        <w:t>(2)</w:t>
      </w:r>
      <w:r w:rsidRPr="0061671E">
        <w:rPr>
          <w:rFonts w:ascii="Times New Roman" w:hAnsi="Times New Roman" w:cs="Times New Roman"/>
          <w:bCs/>
          <w:color w:val="000000"/>
          <w:sz w:val="24"/>
          <w:szCs w:val="24"/>
          <w:lang w:val="nl-NL"/>
        </w:rPr>
        <w:tab/>
      </w:r>
      <w:r w:rsidRPr="0061671E">
        <w:rPr>
          <w:rFonts w:ascii="Times New Roman" w:hAnsi="Times New Roman" w:cs="Times New Roman"/>
          <w:bCs/>
          <w:color w:val="000000"/>
          <w:sz w:val="24"/>
          <w:szCs w:val="24"/>
          <w:lang w:val="nl-NL"/>
        </w:rPr>
        <w:tab/>
        <w:t xml:space="preserve"> </w:t>
      </w:r>
    </w:p>
    <w:p w14:paraId="11CCAD96" w14:textId="77777777" w:rsidR="0047275C" w:rsidRPr="0061671E" w:rsidRDefault="0047275C" w:rsidP="00E03994">
      <w:pPr>
        <w:spacing w:after="0" w:line="276" w:lineRule="auto"/>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ab/>
      </w:r>
      <w:r w:rsidRPr="0061671E">
        <w:rPr>
          <w:rFonts w:ascii="Times New Roman" w:hAnsi="Times New Roman" w:cs="Times New Roman"/>
          <w:bCs/>
          <w:color w:val="000000"/>
          <w:sz w:val="24"/>
          <w:szCs w:val="24"/>
          <w:lang w:val="nl-NL"/>
        </w:rPr>
        <w:tab/>
      </w:r>
      <w:r w:rsidRPr="0061671E">
        <w:rPr>
          <w:rFonts w:ascii="Times New Roman" w:hAnsi="Times New Roman" w:cs="Times New Roman"/>
          <w:bCs/>
          <w:color w:val="000000"/>
          <w:sz w:val="24"/>
          <w:szCs w:val="24"/>
          <w:lang w:val="nl-NL"/>
        </w:rPr>
        <w:tab/>
        <w:t xml:space="preserve">x  +   b   =  84 </w:t>
      </w:r>
      <w:r w:rsidRPr="0061671E">
        <w:rPr>
          <w:rFonts w:ascii="Times New Roman" w:hAnsi="Times New Roman" w:cs="Times New Roman"/>
          <w:bCs/>
          <w:color w:val="000000"/>
          <w:sz w:val="24"/>
          <w:szCs w:val="24"/>
          <w:lang w:val="nl-NL"/>
        </w:rPr>
        <w:tab/>
        <w:t>(3 )</w:t>
      </w:r>
    </w:p>
    <w:p w14:paraId="742C0A0A" w14:textId="77777777" w:rsidR="0047275C" w:rsidRPr="0061671E" w:rsidRDefault="0047275C" w:rsidP="00E03994">
      <w:pPr>
        <w:spacing w:after="0" w:line="276" w:lineRule="auto"/>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 xml:space="preserve">(1), (2), (3) </w:t>
      </w:r>
      <w:r w:rsidRPr="0061671E">
        <w:rPr>
          <w:rFonts w:ascii="Times New Roman" w:hAnsi="Times New Roman" w:cs="Times New Roman"/>
          <w:bCs/>
          <w:color w:val="000000"/>
          <w:position w:val="-56"/>
          <w:sz w:val="24"/>
          <w:szCs w:val="24"/>
          <w:lang w:val="nl-NL"/>
        </w:rPr>
        <w:object w:dxaOrig="1359" w:dyaOrig="1259" w14:anchorId="008D83BF">
          <v:shape id="Object 202" o:spid="_x0000_i1567" type="#_x0000_t75" style="width:83.25pt;height:54.75pt;mso-position-horizontal-relative:page;mso-position-vertical-relative:page" o:ole="">
            <v:imagedata r:id="rId1064" o:title=""/>
          </v:shape>
          <o:OLEObject Type="Embed" ProgID="Equation.DSMT4" ShapeID="Object 202" DrawAspect="Content" ObjectID="_1797798364" r:id="rId1065"/>
        </w:object>
      </w:r>
    </w:p>
    <w:p w14:paraId="588A0476" w14:textId="77777777" w:rsidR="0047275C" w:rsidRPr="0061671E" w:rsidRDefault="0047275C" w:rsidP="00E03994">
      <w:pPr>
        <w:spacing w:after="0" w:line="276" w:lineRule="auto"/>
        <w:ind w:firstLine="720"/>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 xml:space="preserve">Gọi </w:t>
      </w:r>
      <w:r w:rsidRPr="0061671E">
        <w:rPr>
          <w:rFonts w:ascii="Times New Roman" w:hAnsi="Times New Roman" w:cs="Times New Roman"/>
          <w:bCs/>
          <w:color w:val="000000"/>
          <w:sz w:val="24"/>
          <w:szCs w:val="24"/>
          <w:lang w:val="nl-NL"/>
        </w:rPr>
        <w:tab/>
        <w:t>P</w:t>
      </w:r>
      <w:r w:rsidRPr="0061671E">
        <w:rPr>
          <w:rFonts w:ascii="Times New Roman" w:hAnsi="Times New Roman" w:cs="Times New Roman"/>
          <w:bCs/>
          <w:color w:val="000000"/>
          <w:sz w:val="24"/>
          <w:szCs w:val="24"/>
          <w:vertAlign w:val="subscript"/>
          <w:lang w:val="nl-NL"/>
        </w:rPr>
        <w:t xml:space="preserve">A, </w:t>
      </w:r>
      <w:r w:rsidRPr="0061671E">
        <w:rPr>
          <w:rFonts w:ascii="Times New Roman" w:hAnsi="Times New Roman" w:cs="Times New Roman"/>
          <w:bCs/>
          <w:color w:val="000000"/>
          <w:sz w:val="24"/>
          <w:szCs w:val="24"/>
          <w:lang w:val="nl-NL"/>
        </w:rPr>
        <w:t>P</w:t>
      </w:r>
      <w:r w:rsidRPr="0061671E">
        <w:rPr>
          <w:rFonts w:ascii="Times New Roman" w:hAnsi="Times New Roman" w:cs="Times New Roman"/>
          <w:bCs/>
          <w:color w:val="000000"/>
          <w:sz w:val="24"/>
          <w:szCs w:val="24"/>
          <w:vertAlign w:val="subscript"/>
          <w:lang w:val="nl-NL"/>
        </w:rPr>
        <w:t>B</w:t>
      </w:r>
      <w:r w:rsidRPr="0061671E">
        <w:rPr>
          <w:rFonts w:ascii="Times New Roman" w:hAnsi="Times New Roman" w:cs="Times New Roman"/>
          <w:bCs/>
          <w:color w:val="000000"/>
          <w:sz w:val="24"/>
          <w:szCs w:val="24"/>
          <w:lang w:val="nl-NL"/>
        </w:rPr>
        <w:t>,  P</w:t>
      </w:r>
      <w:r w:rsidRPr="0061671E">
        <w:rPr>
          <w:rFonts w:ascii="Times New Roman" w:hAnsi="Times New Roman" w:cs="Times New Roman"/>
          <w:bCs/>
          <w:color w:val="000000"/>
          <w:sz w:val="24"/>
          <w:szCs w:val="24"/>
          <w:vertAlign w:val="subscript"/>
          <w:lang w:val="nl-NL"/>
        </w:rPr>
        <w:t>X</w:t>
      </w:r>
      <w:r w:rsidRPr="0061671E">
        <w:rPr>
          <w:rFonts w:ascii="Times New Roman" w:hAnsi="Times New Roman" w:cs="Times New Roman"/>
          <w:bCs/>
          <w:color w:val="000000"/>
          <w:sz w:val="24"/>
          <w:szCs w:val="24"/>
          <w:lang w:val="nl-NL"/>
        </w:rPr>
        <w:t xml:space="preserve">   lần lượt là số proton của  A, B, X.</w:t>
      </w:r>
    </w:p>
    <w:p w14:paraId="41DA132F" w14:textId="77777777" w:rsidR="0047275C" w:rsidRPr="0061671E" w:rsidRDefault="0047275C" w:rsidP="00E03994">
      <w:pPr>
        <w:spacing w:after="0" w:line="276" w:lineRule="auto"/>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ab/>
      </w:r>
      <w:r w:rsidRPr="0061671E">
        <w:rPr>
          <w:rFonts w:ascii="Times New Roman" w:hAnsi="Times New Roman" w:cs="Times New Roman"/>
          <w:bCs/>
          <w:color w:val="000000"/>
          <w:sz w:val="24"/>
          <w:szCs w:val="24"/>
          <w:lang w:val="nl-NL"/>
        </w:rPr>
        <w:tab/>
        <w:t>n</w:t>
      </w:r>
      <w:r w:rsidRPr="0061671E">
        <w:rPr>
          <w:rFonts w:ascii="Times New Roman" w:hAnsi="Times New Roman" w:cs="Times New Roman"/>
          <w:bCs/>
          <w:color w:val="000000"/>
          <w:sz w:val="24"/>
          <w:szCs w:val="24"/>
          <w:vertAlign w:val="subscript"/>
          <w:lang w:val="nl-NL"/>
        </w:rPr>
        <w:t>A</w:t>
      </w:r>
      <w:r w:rsidRPr="0061671E">
        <w:rPr>
          <w:rFonts w:ascii="Times New Roman" w:hAnsi="Times New Roman" w:cs="Times New Roman"/>
          <w:bCs/>
          <w:color w:val="000000"/>
          <w:sz w:val="24"/>
          <w:szCs w:val="24"/>
          <w:lang w:val="nl-NL"/>
        </w:rPr>
        <w:t>, n</w:t>
      </w:r>
      <w:r w:rsidRPr="0061671E">
        <w:rPr>
          <w:rFonts w:ascii="Times New Roman" w:hAnsi="Times New Roman" w:cs="Times New Roman"/>
          <w:bCs/>
          <w:color w:val="000000"/>
          <w:sz w:val="24"/>
          <w:szCs w:val="24"/>
          <w:vertAlign w:val="subscript"/>
          <w:lang w:val="nl-NL"/>
        </w:rPr>
        <w:t>B</w:t>
      </w:r>
      <w:r w:rsidRPr="0061671E">
        <w:rPr>
          <w:rFonts w:ascii="Times New Roman" w:hAnsi="Times New Roman" w:cs="Times New Roman"/>
          <w:bCs/>
          <w:color w:val="000000"/>
          <w:sz w:val="24"/>
          <w:szCs w:val="24"/>
          <w:lang w:val="nl-NL"/>
        </w:rPr>
        <w:t>,  n</w:t>
      </w:r>
      <w:r w:rsidRPr="0061671E">
        <w:rPr>
          <w:rFonts w:ascii="Times New Roman" w:hAnsi="Times New Roman" w:cs="Times New Roman"/>
          <w:bCs/>
          <w:color w:val="000000"/>
          <w:sz w:val="24"/>
          <w:szCs w:val="24"/>
          <w:vertAlign w:val="subscript"/>
          <w:lang w:val="nl-NL"/>
        </w:rPr>
        <w:t xml:space="preserve">X   </w:t>
      </w:r>
      <w:r w:rsidRPr="0061671E">
        <w:rPr>
          <w:rFonts w:ascii="Times New Roman" w:hAnsi="Times New Roman" w:cs="Times New Roman"/>
          <w:bCs/>
          <w:color w:val="000000"/>
          <w:sz w:val="24"/>
          <w:szCs w:val="24"/>
          <w:lang w:val="nl-NL"/>
        </w:rPr>
        <w:t>lần lượt là số nơ tron của A, B, X.</w:t>
      </w:r>
    </w:p>
    <w:p w14:paraId="661ED6A0" w14:textId="77777777" w:rsidR="0047275C" w:rsidRPr="0061671E" w:rsidRDefault="0047275C" w:rsidP="00E03994">
      <w:pPr>
        <w:spacing w:after="0" w:line="276" w:lineRule="auto"/>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ab/>
        <w:t>Ta có: 2P</w:t>
      </w:r>
      <w:r w:rsidRPr="0061671E">
        <w:rPr>
          <w:rFonts w:ascii="Times New Roman" w:hAnsi="Times New Roman" w:cs="Times New Roman"/>
          <w:bCs/>
          <w:color w:val="000000"/>
          <w:sz w:val="24"/>
          <w:szCs w:val="24"/>
          <w:vertAlign w:val="subscript"/>
          <w:lang w:val="nl-NL"/>
        </w:rPr>
        <w:t>A</w:t>
      </w:r>
      <w:r w:rsidRPr="0061671E">
        <w:rPr>
          <w:rFonts w:ascii="Times New Roman" w:hAnsi="Times New Roman" w:cs="Times New Roman"/>
          <w:bCs/>
          <w:color w:val="000000"/>
          <w:sz w:val="24"/>
          <w:szCs w:val="24"/>
          <w:lang w:val="nl-NL"/>
        </w:rPr>
        <w:t xml:space="preserve"> + n</w:t>
      </w:r>
      <w:r w:rsidRPr="0061671E">
        <w:rPr>
          <w:rFonts w:ascii="Times New Roman" w:hAnsi="Times New Roman" w:cs="Times New Roman"/>
          <w:bCs/>
          <w:color w:val="000000"/>
          <w:sz w:val="24"/>
          <w:szCs w:val="24"/>
          <w:vertAlign w:val="subscript"/>
          <w:lang w:val="nl-NL"/>
        </w:rPr>
        <w:t>A</w:t>
      </w:r>
      <w:r w:rsidRPr="0061671E">
        <w:rPr>
          <w:rFonts w:ascii="Times New Roman" w:hAnsi="Times New Roman" w:cs="Times New Roman"/>
          <w:bCs/>
          <w:color w:val="000000"/>
          <w:sz w:val="24"/>
          <w:szCs w:val="24"/>
          <w:lang w:val="nl-NL"/>
        </w:rPr>
        <w:t xml:space="preserve">  = 18</w:t>
      </w:r>
      <w:r w:rsidRPr="0061671E">
        <w:rPr>
          <w:rFonts w:ascii="Times New Roman" w:hAnsi="Times New Roman" w:cs="Times New Roman"/>
          <w:bCs/>
          <w:color w:val="000000"/>
          <w:sz w:val="24"/>
          <w:szCs w:val="24"/>
          <w:lang w:val="nl-NL"/>
        </w:rPr>
        <w:tab/>
      </w:r>
      <w:r w:rsidRPr="0061671E">
        <w:rPr>
          <w:rFonts w:ascii="Times New Roman" w:hAnsi="Times New Roman" w:cs="Times New Roman"/>
          <w:bCs/>
          <w:color w:val="000000"/>
          <w:sz w:val="24"/>
          <w:szCs w:val="24"/>
          <w:lang w:val="nl-NL"/>
        </w:rPr>
        <w:tab/>
        <w:t>2P</w:t>
      </w:r>
      <w:r w:rsidRPr="0061671E">
        <w:rPr>
          <w:rFonts w:ascii="Times New Roman" w:hAnsi="Times New Roman" w:cs="Times New Roman"/>
          <w:bCs/>
          <w:color w:val="000000"/>
          <w:sz w:val="24"/>
          <w:szCs w:val="24"/>
          <w:vertAlign w:val="subscript"/>
          <w:lang w:val="nl-NL"/>
        </w:rPr>
        <w:t>B</w:t>
      </w:r>
      <w:r w:rsidRPr="0061671E">
        <w:rPr>
          <w:rFonts w:ascii="Times New Roman" w:hAnsi="Times New Roman" w:cs="Times New Roman"/>
          <w:bCs/>
          <w:color w:val="000000"/>
          <w:sz w:val="24"/>
          <w:szCs w:val="24"/>
          <w:lang w:val="nl-NL"/>
        </w:rPr>
        <w:t xml:space="preserve"> + n</w:t>
      </w:r>
      <w:r w:rsidRPr="0061671E">
        <w:rPr>
          <w:rFonts w:ascii="Times New Roman" w:hAnsi="Times New Roman" w:cs="Times New Roman"/>
          <w:bCs/>
          <w:color w:val="000000"/>
          <w:sz w:val="24"/>
          <w:szCs w:val="24"/>
          <w:vertAlign w:val="subscript"/>
          <w:lang w:val="nl-NL"/>
        </w:rPr>
        <w:t>B</w:t>
      </w:r>
      <w:r w:rsidRPr="0061671E">
        <w:rPr>
          <w:rFonts w:ascii="Times New Roman" w:hAnsi="Times New Roman" w:cs="Times New Roman"/>
          <w:bCs/>
          <w:color w:val="000000"/>
          <w:sz w:val="24"/>
          <w:szCs w:val="24"/>
          <w:lang w:val="nl-NL"/>
        </w:rPr>
        <w:t xml:space="preserve">  = 24</w:t>
      </w:r>
      <w:r w:rsidRPr="0061671E">
        <w:rPr>
          <w:rFonts w:ascii="Times New Roman" w:hAnsi="Times New Roman" w:cs="Times New Roman"/>
          <w:bCs/>
          <w:color w:val="000000"/>
          <w:sz w:val="24"/>
          <w:szCs w:val="24"/>
          <w:lang w:val="nl-NL"/>
        </w:rPr>
        <w:tab/>
      </w:r>
      <w:r w:rsidRPr="0061671E">
        <w:rPr>
          <w:rFonts w:ascii="Times New Roman" w:hAnsi="Times New Roman" w:cs="Times New Roman"/>
          <w:bCs/>
          <w:color w:val="000000"/>
          <w:sz w:val="24"/>
          <w:szCs w:val="24"/>
          <w:lang w:val="nl-NL"/>
        </w:rPr>
        <w:tab/>
        <w:t>2P</w:t>
      </w:r>
      <w:r w:rsidRPr="0061671E">
        <w:rPr>
          <w:rFonts w:ascii="Times New Roman" w:hAnsi="Times New Roman" w:cs="Times New Roman"/>
          <w:bCs/>
          <w:color w:val="000000"/>
          <w:sz w:val="24"/>
          <w:szCs w:val="24"/>
          <w:vertAlign w:val="subscript"/>
          <w:lang w:val="nl-NL"/>
        </w:rPr>
        <w:t>X</w:t>
      </w:r>
      <w:r w:rsidRPr="0061671E">
        <w:rPr>
          <w:rFonts w:ascii="Times New Roman" w:hAnsi="Times New Roman" w:cs="Times New Roman"/>
          <w:bCs/>
          <w:color w:val="000000"/>
          <w:sz w:val="24"/>
          <w:szCs w:val="24"/>
          <w:lang w:val="nl-NL"/>
        </w:rPr>
        <w:t xml:space="preserve"> + n</w:t>
      </w:r>
      <w:r w:rsidRPr="0061671E">
        <w:rPr>
          <w:rFonts w:ascii="Times New Roman" w:hAnsi="Times New Roman" w:cs="Times New Roman"/>
          <w:bCs/>
          <w:color w:val="000000"/>
          <w:sz w:val="24"/>
          <w:szCs w:val="24"/>
          <w:vertAlign w:val="subscript"/>
          <w:lang w:val="nl-NL"/>
        </w:rPr>
        <w:t>X</w:t>
      </w:r>
      <w:r w:rsidRPr="0061671E">
        <w:rPr>
          <w:rFonts w:ascii="Times New Roman" w:hAnsi="Times New Roman" w:cs="Times New Roman"/>
          <w:bCs/>
          <w:color w:val="000000"/>
          <w:sz w:val="24"/>
          <w:szCs w:val="24"/>
          <w:lang w:val="nl-NL"/>
        </w:rPr>
        <w:t xml:space="preserve">  = 60</w:t>
      </w:r>
    </w:p>
    <w:p w14:paraId="481CAF30" w14:textId="77777777" w:rsidR="0047275C" w:rsidRPr="0061671E" w:rsidRDefault="0047275C" w:rsidP="00E03994">
      <w:pPr>
        <w:spacing w:after="0" w:line="276" w:lineRule="auto"/>
        <w:jc w:val="both"/>
        <w:rPr>
          <w:rFonts w:ascii="Times New Roman" w:hAnsi="Times New Roman" w:cs="Times New Roman"/>
          <w:bCs/>
          <w:color w:val="000000"/>
          <w:sz w:val="24"/>
          <w:szCs w:val="24"/>
          <w:lang w:val="nl-NL"/>
        </w:rPr>
      </w:pPr>
    </w:p>
    <w:p w14:paraId="0F798FF8" w14:textId="77777777" w:rsidR="0047275C" w:rsidRPr="0061671E" w:rsidRDefault="0047275C" w:rsidP="00E03994">
      <w:pPr>
        <w:spacing w:after="0" w:line="276" w:lineRule="auto"/>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ab/>
        <w:t xml:space="preserve">Vì   </w:t>
      </w:r>
      <w:r w:rsidRPr="0061671E">
        <w:rPr>
          <w:rFonts w:ascii="Times New Roman" w:hAnsi="Times New Roman" w:cs="Times New Roman"/>
          <w:bCs/>
          <w:color w:val="000000"/>
          <w:position w:val="-12"/>
          <w:sz w:val="24"/>
          <w:szCs w:val="24"/>
          <w:lang w:val="nl-NL"/>
        </w:rPr>
        <w:object w:dxaOrig="2260" w:dyaOrig="379" w14:anchorId="5003DC86">
          <v:shape id="Object 203" o:spid="_x0000_i1568" type="#_x0000_t75" style="width:112.5pt;height:19.5pt;mso-position-horizontal-relative:page;mso-position-vertical-relative:page" o:ole="">
            <v:imagedata r:id="rId1066" o:title=""/>
          </v:shape>
          <o:OLEObject Type="Embed" ProgID="Equation.DSMT4" ShapeID="Object 203" DrawAspect="Content" ObjectID="_1797798365" r:id="rId1067"/>
        </w:object>
      </w:r>
      <w:r w:rsidRPr="0061671E">
        <w:rPr>
          <w:rFonts w:ascii="Times New Roman" w:hAnsi="Times New Roman" w:cs="Times New Roman"/>
          <w:bCs/>
          <w:color w:val="000000"/>
          <w:sz w:val="24"/>
          <w:szCs w:val="24"/>
          <w:lang w:val="nl-NL"/>
        </w:rPr>
        <w:t xml:space="preserve">   </w:t>
      </w:r>
      <w:r w:rsidRPr="0061671E">
        <w:rPr>
          <w:rFonts w:ascii="Times New Roman" w:hAnsi="Times New Roman" w:cs="Times New Roman"/>
          <w:bCs/>
          <w:color w:val="000000"/>
          <w:position w:val="-32"/>
          <w:sz w:val="24"/>
          <w:szCs w:val="24"/>
          <w:lang w:val="nl-NL"/>
        </w:rPr>
        <w:object w:dxaOrig="2200" w:dyaOrig="759" w14:anchorId="3F2FEBFB">
          <v:shape id="Object 204" o:spid="_x0000_i1569" type="#_x0000_t75" style="width:110.25pt;height:38.25pt;mso-position-horizontal-relative:page;mso-position-vertical-relative:page" o:ole="">
            <v:imagedata r:id="rId1068" o:title=""/>
          </v:shape>
          <o:OLEObject Type="Embed" ProgID="Equation.DSMT4" ShapeID="Object 204" DrawAspect="Content" ObjectID="_1797798366" r:id="rId1069"/>
        </w:object>
      </w:r>
      <w:r w:rsidRPr="0061671E">
        <w:rPr>
          <w:rFonts w:ascii="Times New Roman" w:hAnsi="Times New Roman" w:cs="Times New Roman"/>
          <w:bCs/>
          <w:color w:val="000000"/>
          <w:sz w:val="24"/>
          <w:szCs w:val="24"/>
          <w:lang w:val="nl-NL"/>
        </w:rPr>
        <w:t xml:space="preserve">           </w:t>
      </w:r>
      <w:r w:rsidRPr="0061671E">
        <w:rPr>
          <w:rFonts w:ascii="Times New Roman" w:hAnsi="Times New Roman" w:cs="Times New Roman"/>
          <w:bCs/>
          <w:color w:val="000000"/>
          <w:position w:val="-30"/>
          <w:sz w:val="24"/>
          <w:szCs w:val="24"/>
          <w:lang w:val="nl-NL"/>
        </w:rPr>
        <w:object w:dxaOrig="2140" w:dyaOrig="740" w14:anchorId="2C7CBF52">
          <v:shape id="Object 205" o:spid="_x0000_i1570" type="#_x0000_t75" style="width:105.75pt;height:36.75pt;mso-position-horizontal-relative:page;mso-position-vertical-relative:page" o:ole="">
            <v:imagedata r:id="rId1070" o:title=""/>
          </v:shape>
          <o:OLEObject Type="Embed" ProgID="Equation.DSMT4" ShapeID="Object 205" DrawAspect="Content" ObjectID="_1797798367" r:id="rId1071"/>
        </w:object>
      </w:r>
    </w:p>
    <w:p w14:paraId="4594D42B"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bCs/>
          <w:color w:val="000000"/>
          <w:position w:val="-12"/>
          <w:sz w:val="24"/>
          <w:szCs w:val="24"/>
          <w:lang w:val="nl-NL"/>
        </w:rPr>
        <w:object w:dxaOrig="2160" w:dyaOrig="379" w14:anchorId="48C47D09">
          <v:shape id="Object 206" o:spid="_x0000_i1571" type="#_x0000_t75" style="width:108pt;height:19.5pt;mso-position-horizontal-relative:page;mso-position-vertical-relative:page" o:ole="">
            <v:imagedata r:id="rId1072" o:title=""/>
          </v:shape>
          <o:OLEObject Type="Embed" ProgID="Equation.DSMT4" ShapeID="Object 206" DrawAspect="Content" ObjectID="_1797798368" r:id="rId1073"/>
        </w:object>
      </w:r>
      <w:r w:rsidRPr="0061671E">
        <w:rPr>
          <w:rFonts w:ascii="Times New Roman" w:hAnsi="Times New Roman" w:cs="Times New Roman"/>
          <w:bCs/>
          <w:color w:val="000000"/>
          <w:sz w:val="24"/>
          <w:szCs w:val="24"/>
          <w:lang w:val="nl-NL"/>
        </w:rPr>
        <w:tab/>
        <w:t xml:space="preserve"> </w:t>
      </w:r>
      <w:r w:rsidRPr="0061671E">
        <w:rPr>
          <w:rFonts w:ascii="Times New Roman" w:hAnsi="Times New Roman" w:cs="Times New Roman"/>
          <w:color w:val="000000"/>
          <w:sz w:val="24"/>
          <w:szCs w:val="24"/>
          <w:lang w:val="nl-NL"/>
        </w:rPr>
        <w:t>Vậy A là Cacban  (C)</w:t>
      </w:r>
    </w:p>
    <w:p w14:paraId="799C3C80" w14:textId="77777777" w:rsidR="0047275C" w:rsidRPr="0061671E" w:rsidRDefault="0047275C" w:rsidP="00E03994">
      <w:pPr>
        <w:spacing w:after="0" w:line="276" w:lineRule="auto"/>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sz w:val="24"/>
          <w:szCs w:val="24"/>
          <w:lang w:val="nl-NL"/>
        </w:rPr>
        <w:t>Tương tự</w:t>
      </w:r>
    </w:p>
    <w:p w14:paraId="79C9F441" w14:textId="77777777" w:rsidR="0047275C" w:rsidRPr="0061671E" w:rsidRDefault="0047275C" w:rsidP="00E03994">
      <w:pPr>
        <w:spacing w:after="0" w:line="276" w:lineRule="auto"/>
        <w:ind w:firstLine="720"/>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position w:val="-32"/>
          <w:sz w:val="24"/>
          <w:szCs w:val="24"/>
          <w:lang w:val="nl-NL"/>
        </w:rPr>
        <w:object w:dxaOrig="2460" w:dyaOrig="759" w14:anchorId="34FDB0B7">
          <v:shape id="Object 207" o:spid="_x0000_i1572" type="#_x0000_t75" style="width:123pt;height:38.25pt;mso-position-horizontal-relative:page;mso-position-vertical-relative:page" o:ole="">
            <v:imagedata r:id="rId1074" o:title=""/>
          </v:shape>
          <o:OLEObject Type="Embed" ProgID="Equation.DSMT4" ShapeID="Object 207" DrawAspect="Content" ObjectID="_1797798369" r:id="rId1075"/>
        </w:object>
      </w:r>
      <w:r w:rsidRPr="0061671E">
        <w:rPr>
          <w:rFonts w:ascii="Times New Roman" w:hAnsi="Times New Roman" w:cs="Times New Roman"/>
          <w:bCs/>
          <w:color w:val="000000"/>
          <w:sz w:val="24"/>
          <w:szCs w:val="24"/>
          <w:lang w:val="nl-NL"/>
        </w:rPr>
        <w:t xml:space="preserve">            </w:t>
      </w:r>
      <w:r w:rsidRPr="0061671E">
        <w:rPr>
          <w:rFonts w:ascii="Times New Roman" w:hAnsi="Times New Roman" w:cs="Times New Roman"/>
          <w:bCs/>
          <w:color w:val="000000"/>
          <w:position w:val="-30"/>
          <w:sz w:val="24"/>
          <w:szCs w:val="24"/>
          <w:lang w:val="nl-NL"/>
        </w:rPr>
        <w:object w:dxaOrig="2340" w:dyaOrig="739" w14:anchorId="03712C48">
          <v:shape id="Object 208" o:spid="_x0000_i1573" type="#_x0000_t75" style="width:117pt;height:37.5pt;mso-position-horizontal-relative:page;mso-position-vertical-relative:page" o:ole="">
            <v:imagedata r:id="rId1076" o:title=""/>
          </v:shape>
          <o:OLEObject Type="Embed" ProgID="Equation.DSMT4" ShapeID="Object 208" DrawAspect="Content" ObjectID="_1797798370" r:id="rId1077"/>
        </w:object>
      </w:r>
    </w:p>
    <w:p w14:paraId="53AC6842"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bCs/>
          <w:color w:val="000000"/>
          <w:position w:val="-12"/>
          <w:sz w:val="24"/>
          <w:szCs w:val="24"/>
          <w:lang w:val="nl-NL"/>
        </w:rPr>
        <w:object w:dxaOrig="3300" w:dyaOrig="379" w14:anchorId="27BC8ACB">
          <v:shape id="Object 209" o:spid="_x0000_i1574" type="#_x0000_t75" style="width:165pt;height:19.5pt;mso-position-horizontal-relative:page;mso-position-vertical-relative:page" o:ole="">
            <v:imagedata r:id="rId1078" o:title=""/>
          </v:shape>
          <o:OLEObject Type="Embed" ProgID="Equation.DSMT4" ShapeID="Object 209" DrawAspect="Content" ObjectID="_1797798371" r:id="rId1079"/>
        </w:object>
      </w:r>
      <w:r w:rsidRPr="0061671E">
        <w:rPr>
          <w:rFonts w:ascii="Times New Roman" w:hAnsi="Times New Roman" w:cs="Times New Roman"/>
          <w:color w:val="000000"/>
          <w:sz w:val="24"/>
          <w:szCs w:val="24"/>
          <w:lang w:val="nl-NL"/>
        </w:rPr>
        <w:t xml:space="preserve">  số khối =  7 +10  = 17</w:t>
      </w:r>
      <w:r w:rsidRPr="0061671E">
        <w:rPr>
          <w:rFonts w:ascii="Times New Roman" w:hAnsi="Times New Roman" w:cs="Times New Roman"/>
          <w:color w:val="000000"/>
          <w:sz w:val="24"/>
          <w:szCs w:val="24"/>
          <w:lang w:val="nl-NL"/>
        </w:rPr>
        <w:tab/>
        <w:t>(Loại)</w:t>
      </w:r>
    </w:p>
    <w:p w14:paraId="1828958E"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bCs/>
          <w:color w:val="000000"/>
          <w:position w:val="-12"/>
          <w:sz w:val="24"/>
          <w:szCs w:val="24"/>
          <w:lang w:val="nl-NL"/>
        </w:rPr>
        <w:object w:dxaOrig="3280" w:dyaOrig="379" w14:anchorId="07254FE9">
          <v:shape id="Object 210" o:spid="_x0000_i1575" type="#_x0000_t75" style="width:164.25pt;height:19.5pt;mso-position-horizontal-relative:page;mso-position-vertical-relative:page" o:ole="">
            <v:imagedata r:id="rId1080" o:title=""/>
          </v:shape>
          <o:OLEObject Type="Embed" ProgID="Equation.DSMT4" ShapeID="Object 210" DrawAspect="Content" ObjectID="_1797798372" r:id="rId1081"/>
        </w:object>
      </w:r>
      <w:r w:rsidRPr="0061671E">
        <w:rPr>
          <w:rFonts w:ascii="Times New Roman" w:hAnsi="Times New Roman" w:cs="Times New Roman"/>
          <w:color w:val="000000"/>
          <w:sz w:val="24"/>
          <w:szCs w:val="24"/>
          <w:lang w:val="nl-NL"/>
        </w:rPr>
        <w:t xml:space="preserve">  số khối =  8 + 8   = 16</w:t>
      </w:r>
      <w:r w:rsidRPr="0061671E">
        <w:rPr>
          <w:rFonts w:ascii="Times New Roman" w:hAnsi="Times New Roman" w:cs="Times New Roman"/>
          <w:color w:val="000000"/>
          <w:sz w:val="24"/>
          <w:szCs w:val="24"/>
          <w:lang w:val="nl-NL"/>
        </w:rPr>
        <w:tab/>
        <w:t>(Chấp nhận)</w:t>
      </w:r>
    </w:p>
    <w:p w14:paraId="67FE1970"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ậy B là Oxygen       (O )</w:t>
      </w:r>
    </w:p>
    <w:p w14:paraId="1A22C803" w14:textId="77777777" w:rsidR="0047275C" w:rsidRPr="0061671E" w:rsidRDefault="0047275C" w:rsidP="00E03994">
      <w:pPr>
        <w:spacing w:after="0" w:line="276" w:lineRule="auto"/>
        <w:ind w:firstLine="720"/>
        <w:jc w:val="both"/>
        <w:rPr>
          <w:rFonts w:ascii="Times New Roman" w:hAnsi="Times New Roman" w:cs="Times New Roman"/>
          <w:bCs/>
          <w:color w:val="000000"/>
          <w:sz w:val="24"/>
          <w:szCs w:val="24"/>
          <w:lang w:val="nl-NL"/>
        </w:rPr>
      </w:pPr>
      <w:r w:rsidRPr="0061671E">
        <w:rPr>
          <w:rFonts w:ascii="Times New Roman" w:hAnsi="Times New Roman" w:cs="Times New Roman"/>
          <w:bCs/>
          <w:color w:val="000000"/>
          <w:position w:val="-32"/>
          <w:sz w:val="24"/>
          <w:szCs w:val="24"/>
          <w:lang w:val="nl-NL"/>
        </w:rPr>
        <w:object w:dxaOrig="2460" w:dyaOrig="759" w14:anchorId="3D776008">
          <v:shape id="Object 211" o:spid="_x0000_i1576" type="#_x0000_t75" style="width:123pt;height:38.25pt;mso-position-horizontal-relative:page;mso-position-vertical-relative:page" o:ole="">
            <v:imagedata r:id="rId1082" o:title=""/>
          </v:shape>
          <o:OLEObject Type="Embed" ProgID="Equation.DSMT4" ShapeID="Object 211" DrawAspect="Content" ObjectID="_1797798373" r:id="rId1083"/>
        </w:object>
      </w:r>
      <w:r w:rsidRPr="0061671E">
        <w:rPr>
          <w:rFonts w:ascii="Times New Roman" w:hAnsi="Times New Roman" w:cs="Times New Roman"/>
          <w:bCs/>
          <w:color w:val="000000"/>
          <w:sz w:val="24"/>
          <w:szCs w:val="24"/>
          <w:lang w:val="nl-NL"/>
        </w:rPr>
        <w:t xml:space="preserve">       </w:t>
      </w:r>
      <w:r w:rsidRPr="0061671E">
        <w:rPr>
          <w:rFonts w:ascii="Times New Roman" w:hAnsi="Times New Roman" w:cs="Times New Roman"/>
          <w:bCs/>
          <w:color w:val="000000"/>
          <w:position w:val="-30"/>
          <w:sz w:val="24"/>
          <w:szCs w:val="24"/>
          <w:lang w:val="nl-NL"/>
        </w:rPr>
        <w:object w:dxaOrig="2460" w:dyaOrig="739" w14:anchorId="27ABEA33">
          <v:shape id="Object 212" o:spid="_x0000_i1577" type="#_x0000_t75" style="width:123pt;height:37.5pt;mso-position-horizontal-relative:page;mso-position-vertical-relative:page" o:ole="">
            <v:imagedata r:id="rId1084" o:title=""/>
          </v:shape>
          <o:OLEObject Type="Embed" ProgID="Equation.DSMT4" ShapeID="Object 212" DrawAspect="Content" ObjectID="_1797798374" r:id="rId1085"/>
        </w:object>
      </w:r>
    </w:p>
    <w:p w14:paraId="435FEB43"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bCs/>
          <w:color w:val="000000"/>
          <w:position w:val="-12"/>
          <w:sz w:val="24"/>
          <w:szCs w:val="24"/>
          <w:lang w:val="nl-NL"/>
        </w:rPr>
        <w:object w:dxaOrig="1459" w:dyaOrig="379" w14:anchorId="09447176">
          <v:shape id="Object 213" o:spid="_x0000_i1578" type="#_x0000_t75" style="width:73.5pt;height:19.5pt;mso-position-horizontal-relative:page;mso-position-vertical-relative:page" o:ole="">
            <v:imagedata r:id="rId1086" o:title=""/>
          </v:shape>
          <o:OLEObject Type="Embed" ProgID="Equation.DSMT4" ShapeID="Object 213" DrawAspect="Content" ObjectID="_1797798375" r:id="rId1087"/>
        </w:object>
      </w:r>
      <w:r w:rsidRPr="0061671E">
        <w:rPr>
          <w:rFonts w:ascii="Times New Roman" w:hAnsi="Times New Roman" w:cs="Times New Roman"/>
          <w:color w:val="000000"/>
          <w:sz w:val="24"/>
          <w:szCs w:val="24"/>
          <w:lang w:val="nl-NL"/>
        </w:rPr>
        <w:t xml:space="preserve">  ( Loại vì khí trơ không tạo liên kết hóa học )</w:t>
      </w:r>
    </w:p>
    <w:p w14:paraId="51D150D1"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bCs/>
          <w:color w:val="000000"/>
          <w:position w:val="-12"/>
          <w:sz w:val="24"/>
          <w:szCs w:val="24"/>
          <w:lang w:val="nl-NL"/>
        </w:rPr>
        <w:object w:dxaOrig="3600" w:dyaOrig="379" w14:anchorId="21C1618F">
          <v:shape id="Object 214" o:spid="_x0000_i1579" type="#_x0000_t75" style="width:180pt;height:19.5pt;mso-position-horizontal-relative:page;mso-position-vertical-relative:page" o:ole="">
            <v:imagedata r:id="rId1088" o:title=""/>
          </v:shape>
          <o:OLEObject Type="Embed" ProgID="Equation.DSMT4" ShapeID="Object 214" DrawAspect="Content" ObjectID="_1797798376" r:id="rId1089"/>
        </w:object>
      </w:r>
      <w:r w:rsidRPr="0061671E">
        <w:rPr>
          <w:rFonts w:ascii="Times New Roman" w:hAnsi="Times New Roman" w:cs="Times New Roman"/>
          <w:color w:val="000000"/>
          <w:sz w:val="24"/>
          <w:szCs w:val="24"/>
          <w:lang w:val="nl-NL"/>
        </w:rPr>
        <w:t xml:space="preserve">  số khối =  19 + 22   =   41 ( Loại )</w:t>
      </w:r>
    </w:p>
    <w:p w14:paraId="661635D8"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bCs/>
          <w:color w:val="000000"/>
          <w:position w:val="-12"/>
          <w:sz w:val="24"/>
          <w:szCs w:val="24"/>
          <w:lang w:val="nl-NL"/>
        </w:rPr>
        <w:object w:dxaOrig="3640" w:dyaOrig="379" w14:anchorId="12C86C71">
          <v:shape id="Object 215" o:spid="_x0000_i1580" type="#_x0000_t75" style="width:183pt;height:19.5pt;mso-position-horizontal-relative:page;mso-position-vertical-relative:page" o:ole="">
            <v:imagedata r:id="rId1090" o:title=""/>
          </v:shape>
          <o:OLEObject Type="Embed" ProgID="Equation.DSMT4" ShapeID="Object 215" DrawAspect="Content" ObjectID="_1797798377" r:id="rId1091"/>
        </w:object>
      </w:r>
      <w:r w:rsidRPr="0061671E">
        <w:rPr>
          <w:rFonts w:ascii="Times New Roman" w:hAnsi="Times New Roman" w:cs="Times New Roman"/>
          <w:color w:val="000000"/>
          <w:sz w:val="24"/>
          <w:szCs w:val="24"/>
          <w:lang w:val="nl-NL"/>
        </w:rPr>
        <w:t xml:space="preserve">  số khối =  20 + 20   =   40 ( Chấp nhận )</w:t>
      </w:r>
    </w:p>
    <w:p w14:paraId="7D1C8A17"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ậy X là  Calcium   (Ca)</w:t>
      </w:r>
    </w:p>
    <w:p w14:paraId="4AEA8067"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ậy công thức Z là CaCO</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thỏa điều kiện M</w:t>
      </w:r>
      <w:r w:rsidRPr="0061671E">
        <w:rPr>
          <w:rFonts w:ascii="Times New Roman" w:hAnsi="Times New Roman" w:cs="Times New Roman"/>
          <w:color w:val="000000"/>
          <w:sz w:val="24"/>
          <w:szCs w:val="24"/>
          <w:vertAlign w:val="subscript"/>
          <w:lang w:val="nl-NL"/>
        </w:rPr>
        <w:t>Z</w:t>
      </w:r>
      <w:r w:rsidRPr="0061671E">
        <w:rPr>
          <w:rFonts w:ascii="Times New Roman" w:hAnsi="Times New Roman" w:cs="Times New Roman"/>
          <w:color w:val="000000"/>
          <w:sz w:val="24"/>
          <w:szCs w:val="24"/>
          <w:lang w:val="nl-NL"/>
        </w:rPr>
        <w:t xml:space="preserve"> &lt; 120 đ.v.c )</w:t>
      </w:r>
    </w:p>
    <w:p w14:paraId="214CC669"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b) Z</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Y</w:t>
      </w:r>
      <w:r w:rsidRPr="0061671E">
        <w:rPr>
          <w:rFonts w:ascii="Times New Roman" w:hAnsi="Times New Roman" w:cs="Times New Roman"/>
          <w:color w:val="000000"/>
          <w:sz w:val="24"/>
          <w:szCs w:val="24"/>
          <w:vertAlign w:val="subscript"/>
          <w:lang w:val="nl-NL"/>
        </w:rPr>
        <w:t>x</w:t>
      </w:r>
      <w:r w:rsidRPr="0061671E">
        <w:rPr>
          <w:rFonts w:ascii="Times New Roman" w:hAnsi="Times New Roman" w:cs="Times New Roman"/>
          <w:color w:val="000000"/>
          <w:sz w:val="24"/>
          <w:szCs w:val="24"/>
          <w:lang w:val="nl-NL"/>
        </w:rPr>
        <w:t>C</w:t>
      </w:r>
      <w:r w:rsidRPr="0061671E">
        <w:rPr>
          <w:rFonts w:ascii="Times New Roman" w:hAnsi="Times New Roman" w:cs="Times New Roman"/>
          <w:color w:val="000000"/>
          <w:sz w:val="24"/>
          <w:szCs w:val="24"/>
          <w:vertAlign w:val="subscript"/>
          <w:lang w:val="nl-NL"/>
        </w:rPr>
        <w:t xml:space="preserve">Y   </w:t>
      </w:r>
      <w:r w:rsidRPr="0061671E">
        <w:rPr>
          <w:rFonts w:ascii="Times New Roman" w:hAnsi="Times New Roman" w:cs="Times New Roman"/>
          <w:color w:val="000000"/>
          <w:sz w:val="24"/>
          <w:szCs w:val="24"/>
          <w:lang w:val="nl-NL"/>
        </w:rPr>
        <w:t>(x+y = 7 )</w:t>
      </w:r>
    </w:p>
    <w:p w14:paraId="19647F91"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Gọi số proton của nguyên tử Y là P</w:t>
      </w:r>
      <w:r w:rsidRPr="0061671E">
        <w:rPr>
          <w:rFonts w:ascii="Times New Roman" w:hAnsi="Times New Roman" w:cs="Times New Roman"/>
          <w:color w:val="000000"/>
          <w:sz w:val="24"/>
          <w:szCs w:val="24"/>
          <w:vertAlign w:val="subscript"/>
          <w:lang w:val="nl-NL"/>
        </w:rPr>
        <w:t>Y</w:t>
      </w:r>
    </w:p>
    <w:p w14:paraId="3F7E93D9"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noProof/>
          <w:color w:val="000000"/>
          <w:sz w:val="24"/>
          <w:szCs w:val="24"/>
        </w:rPr>
        <mc:AlternateContent>
          <mc:Choice Requires="wpg">
            <w:drawing>
              <wp:anchor distT="0" distB="0" distL="114300" distR="114300" simplePos="0" relativeHeight="251677696" behindDoc="0" locked="0" layoutInCell="1" allowOverlap="1" wp14:anchorId="067C1DAE" wp14:editId="628B5B13">
                <wp:simplePos x="0" y="0"/>
                <wp:positionH relativeFrom="column">
                  <wp:posOffset>3581400</wp:posOffset>
                </wp:positionH>
                <wp:positionV relativeFrom="paragraph">
                  <wp:posOffset>41910</wp:posOffset>
                </wp:positionV>
                <wp:extent cx="2463800" cy="965200"/>
                <wp:effectExtent l="5715" t="2540" r="0" b="3810"/>
                <wp:wrapNone/>
                <wp:docPr id="542840696"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800" cy="965200"/>
                          <a:chOff x="1728" y="7528"/>
                          <a:chExt cx="3880" cy="1520"/>
                        </a:xfrm>
                      </wpg:grpSpPr>
                      <wpg:grpSp>
                        <wpg:cNvPr id="1349312177" name="Group 41"/>
                        <wpg:cNvGrpSpPr>
                          <a:grpSpLocks/>
                        </wpg:cNvGrpSpPr>
                        <wpg:grpSpPr bwMode="auto">
                          <a:xfrm>
                            <a:off x="1728" y="7630"/>
                            <a:ext cx="3600" cy="900"/>
                            <a:chOff x="1728" y="7630"/>
                            <a:chExt cx="3600" cy="900"/>
                          </a:xfrm>
                        </wpg:grpSpPr>
                        <wps:wsp>
                          <wps:cNvPr id="781485459" name="Lines 42"/>
                          <wps:cNvCnPr>
                            <a:cxnSpLocks noChangeShapeType="1"/>
                          </wps:cNvCnPr>
                          <wps:spPr bwMode="auto">
                            <a:xfrm>
                              <a:off x="1728" y="8090"/>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2065973" name="Lines 43"/>
                          <wps:cNvCnPr>
                            <a:cxnSpLocks noChangeShapeType="1"/>
                          </wps:cNvCnPr>
                          <wps:spPr bwMode="auto">
                            <a:xfrm>
                              <a:off x="2448" y="763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4028520" name="Group 44"/>
                        <wpg:cNvGrpSpPr>
                          <a:grpSpLocks/>
                        </wpg:cNvGrpSpPr>
                        <wpg:grpSpPr bwMode="auto">
                          <a:xfrm>
                            <a:off x="1788" y="7528"/>
                            <a:ext cx="3820" cy="1520"/>
                            <a:chOff x="1788" y="7528"/>
                            <a:chExt cx="3820" cy="1520"/>
                          </a:xfrm>
                        </wpg:grpSpPr>
                        <wpg:grpSp>
                          <wpg:cNvPr id="700340246" name="Group 45"/>
                          <wpg:cNvGrpSpPr>
                            <a:grpSpLocks/>
                          </wpg:cNvGrpSpPr>
                          <wpg:grpSpPr bwMode="auto">
                            <a:xfrm>
                              <a:off x="2408" y="7548"/>
                              <a:ext cx="600" cy="1080"/>
                              <a:chOff x="2408" y="7548"/>
                              <a:chExt cx="600" cy="1080"/>
                            </a:xfrm>
                          </wpg:grpSpPr>
                          <wps:wsp>
                            <wps:cNvPr id="462463152" name="Text Box 46"/>
                            <wps:cNvSpPr txBox="1">
                              <a:spLocks noChangeArrowheads="1"/>
                            </wps:cNvSpPr>
                            <wps:spPr bwMode="auto">
                              <a:xfrm>
                                <a:off x="2408" y="754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3D4E5" w14:textId="77777777" w:rsidR="00FC529A" w:rsidRPr="00D51E9B" w:rsidRDefault="00FC529A" w:rsidP="0047275C">
                                  <w:pPr>
                                    <w:rPr>
                                      <w:lang w:val="nl-NL"/>
                                    </w:rPr>
                                  </w:pPr>
                                  <w:r w:rsidRPr="00D51E9B">
                                    <w:rPr>
                                      <w:lang w:val="nl-NL"/>
                                    </w:rPr>
                                    <w:t>1</w:t>
                                  </w:r>
                                </w:p>
                              </w:txbxContent>
                            </wps:txbx>
                            <wps:bodyPr rot="0" vert="horz" wrap="square" lIns="91440" tIns="45720" rIns="91440" bIns="45720" anchor="t" anchorCtr="0" upright="1">
                              <a:noAutofit/>
                            </wps:bodyPr>
                          </wps:wsp>
                          <wps:wsp>
                            <wps:cNvPr id="1800793264" name="Text Box 47"/>
                            <wps:cNvSpPr txBox="1">
                              <a:spLocks noChangeArrowheads="1"/>
                            </wps:cNvSpPr>
                            <wps:spPr bwMode="auto">
                              <a:xfrm>
                                <a:off x="2408" y="808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B230B" w14:textId="77777777" w:rsidR="00FC529A" w:rsidRPr="00D51E9B" w:rsidRDefault="00FC529A" w:rsidP="0047275C">
                                  <w:pPr>
                                    <w:rPr>
                                      <w:lang w:val="nl-NL"/>
                                    </w:rPr>
                                  </w:pPr>
                                  <w:r w:rsidRPr="00D51E9B">
                                    <w:rPr>
                                      <w:lang w:val="nl-NL"/>
                                    </w:rPr>
                                    <w:t>34</w:t>
                                  </w:r>
                                </w:p>
                              </w:txbxContent>
                            </wps:txbx>
                            <wps:bodyPr rot="0" vert="horz" wrap="square" lIns="91440" tIns="45720" rIns="91440" bIns="45720" anchor="t" anchorCtr="0" upright="1">
                              <a:noAutofit/>
                            </wps:bodyPr>
                          </wps:wsp>
                        </wpg:grpSp>
                        <wpg:grpSp>
                          <wpg:cNvPr id="1622353442" name="Group 48"/>
                          <wpg:cNvGrpSpPr>
                            <a:grpSpLocks/>
                          </wpg:cNvGrpSpPr>
                          <wpg:grpSpPr bwMode="auto">
                            <a:xfrm>
                              <a:off x="3408" y="7548"/>
                              <a:ext cx="600" cy="1080"/>
                              <a:chOff x="3408" y="7548"/>
                              <a:chExt cx="600" cy="1080"/>
                            </a:xfrm>
                          </wpg:grpSpPr>
                          <wps:wsp>
                            <wps:cNvPr id="793084171" name="Text Box 49"/>
                            <wps:cNvSpPr txBox="1">
                              <a:spLocks noChangeArrowheads="1"/>
                            </wps:cNvSpPr>
                            <wps:spPr bwMode="auto">
                              <a:xfrm>
                                <a:off x="3408" y="754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C2C46" w14:textId="77777777" w:rsidR="00FC529A" w:rsidRPr="00D51E9B" w:rsidRDefault="00FC529A" w:rsidP="0047275C">
                                  <w:pPr>
                                    <w:rPr>
                                      <w:lang w:val="nl-NL"/>
                                    </w:rPr>
                                  </w:pPr>
                                  <w:r w:rsidRPr="00D51E9B">
                                    <w:rPr>
                                      <w:lang w:val="nl-NL"/>
                                    </w:rPr>
                                    <w:t xml:space="preserve"> 2</w:t>
                                  </w:r>
                                </w:p>
                              </w:txbxContent>
                            </wps:txbx>
                            <wps:bodyPr rot="0" vert="horz" wrap="square" lIns="91440" tIns="45720" rIns="91440" bIns="45720" anchor="t" anchorCtr="0" upright="1">
                              <a:noAutofit/>
                            </wps:bodyPr>
                          </wps:wsp>
                          <wps:wsp>
                            <wps:cNvPr id="121792923" name="Text Box 50"/>
                            <wps:cNvSpPr txBox="1">
                              <a:spLocks noChangeArrowheads="1"/>
                            </wps:cNvSpPr>
                            <wps:spPr bwMode="auto">
                              <a:xfrm>
                                <a:off x="3408" y="808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B33A7" w14:textId="77777777" w:rsidR="00FC529A" w:rsidRPr="00D51E9B" w:rsidRDefault="00FC529A" w:rsidP="0047275C">
                                  <w:pPr>
                                    <w:rPr>
                                      <w:lang w:val="nl-NL"/>
                                    </w:rPr>
                                  </w:pPr>
                                  <w:r w:rsidRPr="00D51E9B">
                                    <w:rPr>
                                      <w:lang w:val="nl-NL"/>
                                    </w:rPr>
                                    <w:t>20</w:t>
                                  </w:r>
                                </w:p>
                              </w:txbxContent>
                            </wps:txbx>
                            <wps:bodyPr rot="0" vert="horz" wrap="square" lIns="91440" tIns="45720" rIns="91440" bIns="45720" anchor="t" anchorCtr="0" upright="1">
                              <a:noAutofit/>
                            </wps:bodyPr>
                          </wps:wsp>
                        </wpg:grpSp>
                        <wpg:grpSp>
                          <wpg:cNvPr id="1621712988" name="Group 51"/>
                          <wpg:cNvGrpSpPr>
                            <a:grpSpLocks/>
                          </wpg:cNvGrpSpPr>
                          <wpg:grpSpPr bwMode="auto">
                            <a:xfrm>
                              <a:off x="4048" y="7528"/>
                              <a:ext cx="1560" cy="1520"/>
                              <a:chOff x="4048" y="7528"/>
                              <a:chExt cx="1560" cy="1520"/>
                            </a:xfrm>
                          </wpg:grpSpPr>
                          <wps:wsp>
                            <wps:cNvPr id="1264254449" name="Text Box 52"/>
                            <wps:cNvSpPr txBox="1">
                              <a:spLocks noChangeArrowheads="1"/>
                            </wps:cNvSpPr>
                            <wps:spPr bwMode="auto">
                              <a:xfrm>
                                <a:off x="4368" y="752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94651" w14:textId="77777777" w:rsidR="00FC529A" w:rsidRPr="00D51E9B" w:rsidRDefault="00FC529A" w:rsidP="0047275C">
                                  <w:pPr>
                                    <w:rPr>
                                      <w:lang w:val="nl-NL"/>
                                    </w:rPr>
                                  </w:pPr>
                                  <w:r w:rsidRPr="00D51E9B">
                                    <w:rPr>
                                      <w:lang w:val="nl-NL"/>
                                    </w:rPr>
                                    <w:t xml:space="preserve"> 4</w:t>
                                  </w:r>
                                </w:p>
                              </w:txbxContent>
                            </wps:txbx>
                            <wps:bodyPr rot="0" vert="horz" wrap="square" lIns="91440" tIns="45720" rIns="91440" bIns="45720" anchor="t" anchorCtr="0" upright="1">
                              <a:noAutofit/>
                            </wps:bodyPr>
                          </wps:wsp>
                          <wps:wsp>
                            <wps:cNvPr id="623441971" name="Text Box 53"/>
                            <wps:cNvSpPr txBox="1">
                              <a:spLocks noChangeArrowheads="1"/>
                            </wps:cNvSpPr>
                            <wps:spPr bwMode="auto">
                              <a:xfrm>
                                <a:off x="4268" y="8068"/>
                                <a:ext cx="8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B5131" w14:textId="77777777" w:rsidR="00FC529A" w:rsidRPr="00D51E9B" w:rsidRDefault="00FC529A" w:rsidP="0047275C">
                                  <w:pPr>
                                    <w:rPr>
                                      <w:lang w:val="nl-NL"/>
                                    </w:rPr>
                                  </w:pPr>
                                  <w:r w:rsidRPr="00D51E9B">
                                    <w:rPr>
                                      <w:lang w:val="nl-NL"/>
                                    </w:rPr>
                                    <w:t xml:space="preserve"> 13</w:t>
                                  </w:r>
                                </w:p>
                              </w:txbxContent>
                            </wps:txbx>
                            <wps:bodyPr rot="0" vert="horz" wrap="square" lIns="91440" tIns="45720" rIns="91440" bIns="45720" anchor="t" anchorCtr="0" upright="1">
                              <a:noAutofit/>
                            </wps:bodyPr>
                          </wps:wsp>
                          <wps:wsp>
                            <wps:cNvPr id="1954592904" name="Text Box 54"/>
                            <wps:cNvSpPr txBox="1">
                              <a:spLocks noChangeArrowheads="1"/>
                            </wps:cNvSpPr>
                            <wps:spPr bwMode="auto">
                              <a:xfrm>
                                <a:off x="4048" y="8548"/>
                                <a:ext cx="156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68E61" w14:textId="77777777" w:rsidR="00FC529A" w:rsidRPr="00D51E9B" w:rsidRDefault="00FC529A" w:rsidP="0047275C">
                                  <w:pPr>
                                    <w:jc w:val="both"/>
                                    <w:rPr>
                                      <w:rFonts w:ascii="Times New Roman" w:hAnsi="Times New Roman"/>
                                      <w:b/>
                                      <w:sz w:val="26"/>
                                      <w:szCs w:val="26"/>
                                      <w:lang w:val="nl-NL"/>
                                    </w:rPr>
                                  </w:pPr>
                                  <w:r w:rsidRPr="00D51E9B">
                                    <w:rPr>
                                      <w:lang w:val="nl-NL"/>
                                    </w:rPr>
                                    <w:t xml:space="preserve"> (</w:t>
                                  </w:r>
                                  <w:r w:rsidRPr="00D51E9B">
                                    <w:rPr>
                                      <w:rFonts w:ascii="Times New Roman" w:hAnsi="Times New Roman"/>
                                      <w:lang w:val="nl-NL"/>
                                    </w:rPr>
                                    <w:t xml:space="preserve"> nhôm</w:t>
                                  </w:r>
                                  <w:r w:rsidRPr="00D51E9B">
                                    <w:rPr>
                                      <w:lang w:val="nl-NL"/>
                                    </w:rPr>
                                    <w:t xml:space="preserve"> )</w:t>
                                  </w:r>
                                  <w:r w:rsidRPr="00D51E9B">
                                    <w:rPr>
                                      <w:rFonts w:ascii="Times New Roman" w:hAnsi="Times New Roman"/>
                                      <w:b/>
                                      <w:sz w:val="26"/>
                                      <w:szCs w:val="26"/>
                                      <w:lang w:val="nl-NL"/>
                                    </w:rPr>
                                    <w:t xml:space="preserve"> </w:t>
                                  </w:r>
                                </w:p>
                                <w:p w14:paraId="5F510750" w14:textId="77777777" w:rsidR="00FC529A" w:rsidRPr="00D51E9B" w:rsidRDefault="00FC529A" w:rsidP="0047275C">
                                  <w:pPr>
                                    <w:rPr>
                                      <w:lang w:val="nl-NL"/>
                                    </w:rPr>
                                  </w:pPr>
                                </w:p>
                              </w:txbxContent>
                            </wps:txbx>
                            <wps:bodyPr rot="0" vert="horz" wrap="square" lIns="91440" tIns="45720" rIns="91440" bIns="45720" anchor="t" anchorCtr="0" upright="1">
                              <a:noAutofit/>
                            </wps:bodyPr>
                          </wps:wsp>
                        </wpg:grpSp>
                        <wpg:grpSp>
                          <wpg:cNvPr id="592767016" name="Group 55"/>
                          <wpg:cNvGrpSpPr>
                            <a:grpSpLocks/>
                          </wpg:cNvGrpSpPr>
                          <wpg:grpSpPr bwMode="auto">
                            <a:xfrm>
                              <a:off x="1788" y="7548"/>
                              <a:ext cx="660" cy="1260"/>
                              <a:chOff x="1788" y="7548"/>
                              <a:chExt cx="660" cy="1260"/>
                            </a:xfrm>
                          </wpg:grpSpPr>
                          <wps:wsp>
                            <wps:cNvPr id="793096122" name="Text Box 56"/>
                            <wps:cNvSpPr txBox="1">
                              <a:spLocks noChangeArrowheads="1"/>
                            </wps:cNvSpPr>
                            <wps:spPr bwMode="auto">
                              <a:xfrm>
                                <a:off x="1848" y="754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26D5E" w14:textId="77777777" w:rsidR="00FC529A" w:rsidRPr="00D51E9B" w:rsidRDefault="00FC529A" w:rsidP="0047275C">
                                  <w:pPr>
                                    <w:rPr>
                                      <w:lang w:val="nl-NL"/>
                                    </w:rPr>
                                  </w:pPr>
                                  <w:r w:rsidRPr="00D51E9B">
                                    <w:rPr>
                                      <w:lang w:val="nl-NL"/>
                                    </w:rPr>
                                    <w:t xml:space="preserve"> x</w:t>
                                  </w:r>
                                </w:p>
                              </w:txbxContent>
                            </wps:txbx>
                            <wps:bodyPr rot="0" vert="horz" wrap="square" lIns="91440" tIns="45720" rIns="91440" bIns="45720" anchor="t" anchorCtr="0" upright="1">
                              <a:noAutofit/>
                            </wps:bodyPr>
                          </wps:wsp>
                          <wps:wsp>
                            <wps:cNvPr id="294031477" name="Text Box 57"/>
                            <wps:cNvSpPr txBox="1">
                              <a:spLocks noChangeArrowheads="1"/>
                            </wps:cNvSpPr>
                            <wps:spPr bwMode="auto">
                              <a:xfrm>
                                <a:off x="1788" y="8148"/>
                                <a:ext cx="66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A78CF" w14:textId="77777777" w:rsidR="00FC529A" w:rsidRPr="00D51E9B" w:rsidRDefault="00FC529A" w:rsidP="0047275C">
                                  <w:pPr>
                                    <w:rPr>
                                      <w:vertAlign w:val="subscript"/>
                                      <w:lang w:val="nl-NL"/>
                                    </w:rPr>
                                  </w:pPr>
                                  <w:r w:rsidRPr="00D51E9B">
                                    <w:rPr>
                                      <w:lang w:val="nl-NL"/>
                                    </w:rPr>
                                    <w:t xml:space="preserve"> P</w:t>
                                  </w:r>
                                  <w:r w:rsidRPr="00D51E9B">
                                    <w:rPr>
                                      <w:vertAlign w:val="subscript"/>
                                      <w:lang w:val="nl-NL"/>
                                    </w:rPr>
                                    <w:t>Y</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67C1DAE" id="Group 54" o:spid="_x0000_s1037" style="position:absolute;left:0;text-align:left;margin-left:282pt;margin-top:3.3pt;width:194pt;height:76pt;z-index:251677696" coordorigin="1728,7528" coordsize="3880,1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uBC8WwYAAOU0AAAOAAAAZHJzL2Uyb0RvYy54bWzsW11vozgUfV9p/wPiPY1tzFfUdDSTNNVK s7uVpvsDKJAELcGsoU26o/3ve22wgXzMVK1CW4k8JCZgxz6+Pvdc++by026TGo8xLxKWTU18gUwj zkIWJdlqav51txh5plGUQRYFKcviqfkUF+anq19/udzmk5iwNUujmBvQSFZMtvnUXJdlPhmPi3Ad b4LiguVxBjeXjG+CEi75ahzxYAutb9IxQcgZbxmPcs7CuCjg23l107yS7S+XcVj+uVwWcWmkUxP6 Vsp3Lt/vxfv46jKYrHiQr5Ow7kbwgl5sgiSDH9VNzYMyMB54ctDUJgk5K9iyvAjZZsyWyySM5Rhg NBjtjeaGs4dcjmU12a5yDRNAu4fTi5sN/3i85UYSTU2bEo8ix3dMIws2MFXy1w2bCoy2+WoCj97w /Ft+y6uBQvErC/8u4PZ4/764XlUPG/fb31kE7QUPJZMY7ZZ8I5qA0Rs7ORVPeiriXWmE8CWhjuUh mLEQ7vmODXNdzVW4hgkV1bBLwLbgrmtDQc5juL6uq1ueV9fFUFXcHQeT6ndlX+u+VQOTF3qMNRzY or6FCXbdLh4UnxuPZmCOVQ9aoWI5GpIf4KGrtfDYr3gSDliGRWNpxess7ds6yGNpwIUwnxpa18PU s6ntK2S/JllcGJRUyMpHZ1llZuEuq83MyNhsHWSrWDZ695SDScm5gAltVREXBdjoT81Ow+wh/yTM XdMJJjkvypuYbQxRmJopdFyadPD4tSgrK1OPCAvP2CJJU2mbaWZswZJtYssKBUuTSNwUjxV8dT9L ufEYCJaSr9pkO48BG2SRbGwdB9F1XS6DJK3KMKdpJtoDc4Hu1KWKhr77yL/2rj06osS5HlE0n48+ L2Z05Cywa8+t+Ww2x/+JrmE6WSdRFGeid4oSMX2eIdTkXJGZJkUNw7jbulyV0Fn1KTstp1PMoFiR xeSeRU+3XEArrsA2q6/PbqQEuQQ5tu9ae1Zq9WqlhNKa5fSqVmSgyLFiAr2gByNt6YejfrEXI23c zI+cDKIUEU+4qI7TpWd3utj19r2nsivLE90Rflf5zmDS8roH9Vpe5qCmtsoGjmph1/Jg3+u6CFmA CN0TIdSuFt35RAihSOEBC06SrMJDu06MQFTIWxqOI9UaOA4qnkSjB6dLHSGpYEaVpd2J8X1hOwPA hkHVTlTIO6PcwffCu0rnVKk87X4/c862wgGBNuj430oZPtv/HoHuAHGb/sQBcxD4spfPccBiNC1X 9E6dZcfld5TBQr7EZIEhtR476VWlElD+HwPgX4g/WjieO6ILao98F3kjhP0vvoOoT+eLrv8Xquz1 /v/VqmeTlBAhpslmakJAAK9qCZ6SQFq+iO4rYaE+jwmMcne/kwGQq5ZBJTkMzkDhARNCdAuFNeP/ msYWIsWpWfzzEPDYNNLfMlgEPgYSh9BSXlAbZINp8Pad+/adIAuhqalZmkZVnJVVOPqQ82S1hl+q ll3GPkO8tEykqmyEUO86CAPorm8Rhx4Sh0YMtP0bEIeHwBcdp+qBONohxUAcZyUOaYTNEn3/xNGI sR9pU4cQy7YohOVdbVoP93xaDBTgS7TYkWrvVIsBnyKPYhcrZBst5isn1CulHoFu0GJiY+bkLs1A qWelVL0MBi3W2jgV29E+8YnektK8YUtV3HsMp3ljkGLi9EZveA680aXO3mI4rNfBRyGO52oxUAvE F3tvncO5sx9GUaT2n/Upm1IG2HZO7xMeqdeIscOab7kzhiG2JTalVJ9HNbTaPpLqL8KllqMEsDra VKDrPcUhwh0i3P5oteYZdRz3/kNcIYXOfkboEAiPsX8kjrPbp4Q9EgepicNDUOhsjUFuR3WoY//s vHDYU4dD+WFPvZVW8PI9dawd6EfRY70QB/ZF+gvx0eGmusq3kiktPTKH0nmQmLPHHI1aG6hj0Bz9 aQ7tQj8KdTwrlINl7zouwnsZDvbZMxxaGR/7K9zRgRyBkpQNOsPhSLUmkDuo+JZxnNhV9x1M9HlF E8a9TYYD9nTsfIA4iDCZYjOEcQOl9kepdVrZEMZBdNjkIxOfIgvTJtO7IY63yXDQnCsSpbthnGZc UagygVQ6vUo8rnOThzBuCOOCSTs7/BVhXK1OPg5xtLXYQRn+SyMzwur//Yg/67SvZY5V8++kq/8B AAD//wMAUEsDBBQABgAIAAAAIQC9HLF+3wAAAAkBAAAPAAAAZHJzL2Rvd25yZXYueG1sTI9BS8NA FITvgv9heYI3u0k1oU2zKaWopyLYCuLtNfuahGZ3Q3abpP/e58kehxlmvsnXk2nFQL1vnFUQzyIQ ZEunG1sp+Dq8PS1A+IBWY+ssKbiSh3Vxf5djpt1oP2nYh0pwifUZKqhD6DIpfVmTQT9zHVn2Tq43 GFj2ldQ9jlxuWjmPolQabCwv1NjRtqbyvL8YBe8jjpvn+HXYnU/b688h+fjexaTU48O0WYEINIX/ MPzhMzoUzHR0F6u9aBUk6Qt/CQrSFAT7y2TO+sjBZJGCLHJ5+6D4BQAA//8DAFBLAQItABQABgAI AAAAIQC2gziS/gAAAOEBAAATAAAAAAAAAAAAAAAAAAAAAABbQ29udGVudF9UeXBlc10ueG1sUEsB Ai0AFAAGAAgAAAAhADj9If/WAAAAlAEAAAsAAAAAAAAAAAAAAAAALwEAAF9yZWxzLy5yZWxzUEsB Ai0AFAAGAAgAAAAhAHy4ELxbBgAA5TQAAA4AAAAAAAAAAAAAAAAALgIAAGRycy9lMm9Eb2MueG1s UEsBAi0AFAAGAAgAAAAhAL0csX7fAAAACQEAAA8AAAAAAAAAAAAAAAAAtQgAAGRycy9kb3ducmV2 LnhtbFBLBQYAAAAABAAEAPMAAADBCQAAAAA= ">
                <v:group id="_x0000_s1038" style="position:absolute;left:1728;top:7630;width:3600;height:900" coordorigin="1728,7630" coordsize="3600,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oETyyQAAAOMAAAAPAAAAZHJzL2Rvd25yZXYueG1sRE9fa8Iw EH8f+B3CDXybaew2tTOKyDb2IIPpQHw7mrMtNpfSZG399stA2OP9/t9yPdhadNT6yrEGNUlAEOfO VFxo+D68PcxB+IBssHZMGq7kYb0a3S0xM67nL+r2oRAxhH2GGsoQmkxKn5dk0U9cQxy5s2sthni2 hTQt9jHc1nKaJM/SYsWxocSGtiXll/2P1fDeY79J1Wu3u5y319Ph6fO4U6T1+H7YvIAINIR/8c39 YeL89HGRqqmazeDvpwiAXP0CAAD//wMAUEsBAi0AFAAGAAgAAAAhANvh9svuAAAAhQEAABMAAAAA AAAAAAAAAAAAAAAAAFtDb250ZW50X1R5cGVzXS54bWxQSwECLQAUAAYACAAAACEAWvQsW78AAAAV AQAACwAAAAAAAAAAAAAAAAAfAQAAX3JlbHMvLnJlbHNQSwECLQAUAAYACAAAACEAx6BE8skAAADj AAAADwAAAAAAAAAAAAAAAAAHAgAAZHJzL2Rvd25yZXYueG1sUEsFBgAAAAADAAMAtwAAAP0CAAAA AA== ">
                  <v:line id="Lines 42" o:spid="_x0000_s1039" style="position:absolute;visibility:visible;mso-wrap-style:square" from="1728,8090" to="5328,80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K9cizQAAAOIAAAAPAAAAZHJzL2Rvd25yZXYueG1sRI9BS8NA FITvQv/D8gre7Kbaxph2W4oitD2IrYIeX7OvSTT7NuyuSfz3riB4HGbmG2a5HkwjOnK+tqxgOklA EBdW11wqeH15vMpA+ICssbFMCr7Jw3o1ulhirm3PB+qOoRQRwj5HBVUIbS6lLyoy6Ce2JY7e2TqD IUpXSu2wj3DTyOskSaXBmuNChS3dV1R8Hr+Mgqeb57Tb7Pbb4W2XnoqHw+n9o3dKXY6HzQJEoCH8 h//aW63gNpvOsvlsfge/l+IdkKsfAAAA//8DAFBLAQItABQABgAIAAAAIQDb4fbL7gAAAIUBAAAT AAAAAAAAAAAAAAAAAAAAAABbQ29udGVudF9UeXBlc10ueG1sUEsBAi0AFAAGAAgAAAAhAFr0LFu/ AAAAFQEAAAsAAAAAAAAAAAAAAAAAHwEAAF9yZWxzLy5yZWxzUEsBAi0AFAAGAAgAAAAhAIIr1yLN AAAA4gAAAA8AAAAAAAAAAAAAAAAABwIAAGRycy9kb3ducmV2LnhtbFBLBQYAAAAAAwADALcAAAAB AwAAAAA= "/>
                  <v:line id="Lines 43" o:spid="_x0000_s1040" style="position:absolute;visibility:visible;mso-wrap-style:square" from="2448,7630" to="2448,85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JFnTzQAAAOMAAAAPAAAAZHJzL2Rvd25yZXYueG1sRI9PS8NA FMTvgt9heYI3u2uKqcZuS1GE1kOxf0CPr9lnEs2+DbtrEr+9Kwgeh5n5DTNfjrYVPfnQONZwPVEg iEtnGq40HA9PV7cgQkQ22DomDd8UYLk4P5tjYdzAO+r3sRIJwqFADXWMXSFlKGuyGCauI07eu/MW Y5K+ksbjkOC2lZlSubTYcFqosaOHmsrP/ZfVsJ2+5P1q87weXzf5qXzcnd4+Bq/15cW4ugcRaYz/ 4b/22mjI1CxT+c3dbAq/n9IfkIsfAAAA//8DAFBLAQItABQABgAIAAAAIQDb4fbL7gAAAIUBAAAT AAAAAAAAAAAAAAAAAAAAAABbQ29udGVudF9UeXBlc10ueG1sUEsBAi0AFAAGAAgAAAAhAFr0LFu/ AAAAFQEAAAsAAAAAAAAAAAAAAAAAHwEAAF9yZWxzLy5yZWxzUEsBAi0AFAAGAAgAAAAhAHwkWdPN AAAA4wAAAA8AAAAAAAAAAAAAAAAABwIAAGRycy9kb3ducmV2LnhtbFBLBQYAAAAAAwADALcAAAAB AwAAAAA= "/>
                </v:group>
                <v:group id="Group 44" o:spid="_x0000_s1041" style="position:absolute;left:1788;top:7528;width:3820;height:1520" coordorigin="1788,7528" coordsize="3820,15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ZQDDzAAAAOMAAAAPAAAAZHJzL2Rvd25yZXYueG1sRI9BS8NA EIXvgv9hGcGb3U1spcRuSykqHorQVhBvQ3aahGZnQ3ZN0n/vHASPM/PmvfetNpNv1UB9bAJbyGYG FHEZXMOVhc/T68MSVEzIDtvAZOFKETbr25sVFi6MfKDhmColJhwLtFCn1BVax7Imj3EWOmK5nUPv McnYV9r1OIq5b3VuzJP22LAk1NjRrqbycvzxFt5GHLeP2cuwv5x31+/T4uNrn5G193fT9hlUoin9 i/++353UN/O5yZeLXCiESRag178AAAD//wMAUEsBAi0AFAAGAAgAAAAhANvh9svuAAAAhQEAABMA AAAAAAAAAAAAAAAAAAAAAFtDb250ZW50X1R5cGVzXS54bWxQSwECLQAUAAYACAAAACEAWvQsW78A AAAVAQAACwAAAAAAAAAAAAAAAAAfAQAAX3JlbHMvLnJlbHNQSwECLQAUAAYACAAAACEAAWUAw8wA AADjAAAADwAAAAAAAAAAAAAAAAAHAgAAZHJzL2Rvd25yZXYueG1sUEsFBgAAAAADAAMAtwAAAAAD AAAAAA== ">
                  <v:group id="Group 45" o:spid="_x0000_s1042" style="position:absolute;left:2408;top:7548;width:600;height:1080" coordorigin="2408,7548" coordsize="600,10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IY7gywAAAOIAAAAPAAAAZHJzL2Rvd25yZXYueG1sRI9Pa8JA FMTvQr/D8gq91d34ryV1FZEqHkSoFkpvj+wzCWbfhuw2id/eFQoeh5n5DTNf9rYSLTW+dKwhGSoQ xJkzJecavk+b13cQPiAbrByThit5WC6eBnNMjev4i9pjyEWEsE9RQxFCnUrps4Is+qGriaN3do3F EGWTS9NgF+G2kiOlZtJiyXGhwJrWBWWX45/VsO2wW42Tz3Z/Oa+vv6fp4WefkNYvz/3qA0SgPjzC /+2d0fCm1HiiRpMZ3C/FOyAXNwAAAP//AwBQSwECLQAUAAYACAAAACEA2+H2y+4AAACFAQAAEwAA AAAAAAAAAAAAAAAAAAAAW0NvbnRlbnRfVHlwZXNdLnhtbFBLAQItABQABgAIAAAAIQBa9CxbvwAA ABUBAAALAAAAAAAAAAAAAAAAAB8BAABfcmVscy8ucmVsc1BLAQItABQABgAIAAAAIQBEIY7gywAA AOIAAAAPAAAAAAAAAAAAAAAAAAcCAABkcnMvZG93bnJldi54bWxQSwUGAAAAAAMAAwC3AAAA/wIA AAAA ">
                    <v:shape id="Text Box 46" o:spid="_x0000_s1043" type="#_x0000_t202" style="position:absolute;left:2408;top:7548;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Gc31yQAAAOIAAAAPAAAAZHJzL2Rvd25yZXYueG1sRI9Ba8JA FITvBf/D8oTe6q5pDDV1FbEUerLUVsHbI/tMQrNvQ3Zr4r93hYLHYWa+YRarwTbiTJ2vHWuYThQI 4sKZmksNP9/vTy8gfEA22DgmDRfysFqOHhaYG9fzF513oRQRwj5HDVUIbS6lLyqy6CeuJY7eyXUW Q5RdKU2HfYTbRiZKZdJizXGhwpY2FRW/uz+rYb89HQ+p+izf7Kzt3aAk27nU+nE8rF9BBBrCPfzf /jAa0ixJs+fpLIHbpXgH5PIKAAD//wMAUEsBAi0AFAAGAAgAAAAhANvh9svuAAAAhQEAABMAAAAA AAAAAAAAAAAAAAAAAFtDb250ZW50X1R5cGVzXS54bWxQSwECLQAUAAYACAAAACEAWvQsW78AAAAV AQAACwAAAAAAAAAAAAAAAAAfAQAAX3JlbHMvLnJlbHNQSwECLQAUAAYACAAAACEAlRnN9ckAAADi AAAADwAAAAAAAAAAAAAAAAAHAgAAZHJzL2Rvd25yZXYueG1sUEsFBgAAAAADAAMAtwAAAP0CAAAA AA== " filled="f" stroked="f">
                      <v:textbox>
                        <w:txbxContent>
                          <w:p w14:paraId="4C03D4E5" w14:textId="77777777" w:rsidR="00DF5B3B" w:rsidRPr="00D51E9B" w:rsidRDefault="00DF5B3B" w:rsidP="0047275C">
                            <w:pPr>
                              <w:rPr>
                                <w:lang w:val="nl-NL"/>
                              </w:rPr>
                            </w:pPr>
                            <w:r w:rsidRPr="00D51E9B">
                              <w:rPr>
                                <w:lang w:val="nl-NL"/>
                              </w:rPr>
                              <w:t>1</w:t>
                            </w:r>
                          </w:p>
                        </w:txbxContent>
                      </v:textbox>
                    </v:shape>
                    <v:shape id="Text Box 47" o:spid="_x0000_s1044" type="#_x0000_t202" style="position:absolute;left:2408;top:8088;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FI2UxgAAAOMAAAAPAAAAZHJzL2Rvd25yZXYueG1sRE9LawIx EL4X+h/CCL3VROtzu1HEUvBUqVWht2Ez+6CbybJJ3e2/NwXB43zvSde9rcWFWl851jAaKhDEmTMV FxqOX+/PCxA+IBusHZOGP/KwXj0+pJgY1/EnXQ6hEDGEfYIayhCaREqflWTRD11DHLnctRZDPNtC mha7GG5rOVZqJi1WHBtKbGhbUvZz+LUaTh/593mi9sWbnTad65Vku5RaPw36zSuIQH24i2/unYnz F0rNly/j2QT+f4oAyNUVAAD//wMAUEsBAi0AFAAGAAgAAAAhANvh9svuAAAAhQEAABMAAAAAAAAA AAAAAAAAAAAAAFtDb250ZW50X1R5cGVzXS54bWxQSwECLQAUAAYACAAAACEAWvQsW78AAAAVAQAA CwAAAAAAAAAAAAAAAAAfAQAAX3JlbHMvLnJlbHNQSwECLQAUAAYACAAAACEAAxSNlMYAAADjAAAA DwAAAAAAAAAAAAAAAAAHAgAAZHJzL2Rvd25yZXYueG1sUEsFBgAAAAADAAMAtwAAAPoCAAAAAA== " filled="f" stroked="f">
                      <v:textbox>
                        <w:txbxContent>
                          <w:p w14:paraId="4A0B230B" w14:textId="77777777" w:rsidR="00DF5B3B" w:rsidRPr="00D51E9B" w:rsidRDefault="00DF5B3B" w:rsidP="0047275C">
                            <w:pPr>
                              <w:rPr>
                                <w:lang w:val="nl-NL"/>
                              </w:rPr>
                            </w:pPr>
                            <w:r w:rsidRPr="00D51E9B">
                              <w:rPr>
                                <w:lang w:val="nl-NL"/>
                              </w:rPr>
                              <w:t>34</w:t>
                            </w:r>
                          </w:p>
                        </w:txbxContent>
                      </v:textbox>
                    </v:shape>
                  </v:group>
                  <v:group id="Group 48" o:spid="_x0000_s1045" style="position:absolute;left:3408;top:7548;width:600;height:1080" coordorigin="3408,7548" coordsize="600,10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6sV1yAAAAOMAAAAPAAAAZHJzL2Rvd25yZXYueG1sRE9La8JA EL4L/Q/LFHrTzUOlpK4i0ooHEaqF0tuQHZNgdjZkt0n8964geJzvPYvVYGrRUesqywriSQSCOLe6 4kLBz+lr/A7CeWSNtWVScCUHq+XLaIGZtj1/U3f0hQgh7DJUUHrfZFK6vCSDbmIb4sCdbWvQh7Mt pG6xD+GmlkkUzaXBikNDiQ1tSsovx3+jYNtjv07jz25/OW+uf6fZ4Xcfk1Jvr8P6A4SnwT/FD/dO h/nzJEln6XSawP2nAIBc3gAAAP//AwBQSwECLQAUAAYACAAAACEA2+H2y+4AAACFAQAAEwAAAAAA AAAAAAAAAAAAAAAAW0NvbnRlbnRfVHlwZXNdLnhtbFBLAQItABQABgAIAAAAIQBa9CxbvwAAABUB AAALAAAAAAAAAAAAAAAAAB8BAABfcmVscy8ucmVsc1BLAQItABQABgAIAAAAIQB56sV1yAAAAOMA AAAPAAAAAAAAAAAAAAAAAAcCAABkcnMvZG93bnJldi54bWxQSwUGAAAAAAMAAwC3AAAA/AIAAAAA ">
                    <v:shape id="Text Box 49" o:spid="_x0000_s1046" type="#_x0000_t202" style="position:absolute;left:3408;top:7548;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zeApygAAAOIAAAAPAAAAZHJzL2Rvd25yZXYueG1sRI9ba8JA FITfhf6H5RT6prvxUjV1FVGEPlVML9C3Q/aYhGbPhuzWpP++Kwg+DjPzDbPa9LYWF2p95VhDMlIg iHNnKi40fLwfhgsQPiAbrB2Thj/ysFk/DFaYGtfxiS5ZKESEsE9RQxlCk0rp85Is+pFriKN3dq3F EGVbSNNiF+G2lmOlnqXFiuNCiQ3tSsp/sl+r4fPt/P01Vcdib2dN53ol2S6l1k+P/fYFRKA+3MO3 9qvRMF9O1GKazBO4Xop3QK7/AQAA//8DAFBLAQItABQABgAIAAAAIQDb4fbL7gAAAIUBAAATAAAA AAAAAAAAAAAAAAAAAABbQ29udGVudF9UeXBlc10ueG1sUEsBAi0AFAAGAAgAAAAhAFr0LFu/AAAA FQEAAAsAAAAAAAAAAAAAAAAAHwEAAF9yZWxzLy5yZWxzUEsBAi0AFAAGAAgAAAAhALXN4CnKAAAA 4gAAAA8AAAAAAAAAAAAAAAAABwIAAGRycy9kb3ducmV2LnhtbFBLBQYAAAAAAwADALcAAAD+AgAA AAA= " filled="f" stroked="f">
                      <v:textbox>
                        <w:txbxContent>
                          <w:p w14:paraId="284C2C46" w14:textId="77777777" w:rsidR="00DF5B3B" w:rsidRPr="00D51E9B" w:rsidRDefault="00DF5B3B" w:rsidP="0047275C">
                            <w:pPr>
                              <w:rPr>
                                <w:lang w:val="nl-NL"/>
                              </w:rPr>
                            </w:pPr>
                            <w:r w:rsidRPr="00D51E9B">
                              <w:rPr>
                                <w:lang w:val="nl-NL"/>
                              </w:rPr>
                              <w:t xml:space="preserve"> 2</w:t>
                            </w:r>
                          </w:p>
                        </w:txbxContent>
                      </v:textbox>
                    </v:shape>
                    <v:shape id="Text Box 50" o:spid="_x0000_s1047" type="#_x0000_t202" style="position:absolute;left:3408;top:8088;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qq1sxgAAAOIAAAAPAAAAZHJzL2Rvd25yZXYueG1sRE9ba8Iw FH4X9h/CGfimiVW3tTOKOASfHHMX2NuhObZlzUlpMlv/vREEHz+++2LV21qcqPWVYw2TsQJBnDtT caHh63M7egHhA7LB2jFpOJOH1fJhsMDMuI4/6HQIhYgh7DPUUIbQZFL6vCSLfuwa4sgdXWsxRNgW 0rTYxXBby0SpJ2mx4thQYkObkvK/w7/V8L0//v7M1HvxZudN53ol2aZS6+Fjv34FEagPd/HNvTNx fjJ5TpM0mcL1UsQglxcAAAD//wMAUEsBAi0AFAAGAAgAAAAhANvh9svuAAAAhQEAABMAAAAAAAAA AAAAAAAAAAAAAFtDb250ZW50X1R5cGVzXS54bWxQSwECLQAUAAYACAAAACEAWvQsW78AAAAVAQAA CwAAAAAAAAAAAAAAAAAfAQAAX3JlbHMvLnJlbHNQSwECLQAUAAYACAAAACEAXaqtbMYAAADiAAAA DwAAAAAAAAAAAAAAAAAHAgAAZHJzL2Rvd25yZXYueG1sUEsFBgAAAAADAAMAtwAAAPoCAAAAAA== " filled="f" stroked="f">
                      <v:textbox>
                        <w:txbxContent>
                          <w:p w14:paraId="0D4B33A7" w14:textId="77777777" w:rsidR="00DF5B3B" w:rsidRPr="00D51E9B" w:rsidRDefault="00DF5B3B" w:rsidP="0047275C">
                            <w:pPr>
                              <w:rPr>
                                <w:lang w:val="nl-NL"/>
                              </w:rPr>
                            </w:pPr>
                            <w:r w:rsidRPr="00D51E9B">
                              <w:rPr>
                                <w:lang w:val="nl-NL"/>
                              </w:rPr>
                              <w:t>20</w:t>
                            </w:r>
                          </w:p>
                        </w:txbxContent>
                      </v:textbox>
                    </v:shape>
                  </v:group>
                  <v:group id="_x0000_s1048" style="position:absolute;left:4048;top:7528;width:1560;height:1520" coordorigin="4048,7528" coordsize="1560,15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pvZGzAAAAOMAAAAPAAAAZHJzL2Rvd25yZXYueG1sRI9BS8NA EIXvgv9hGcGb3WzEWmO3pRQVD6VgK4i3ITtNQrOzIbsm6b93DoLHmffmvW+W68m3aqA+NoEtmFkG irgMruHKwufx9W4BKiZkh21gsnChCOvV9dUSCxdG/qDhkColIRwLtFCn1BVax7Imj3EWOmLRTqH3 mGTsK+16HCXctzrPsrn22LA01NjRtqbyfPjxFt5GHDf35mXYnU/by/fxYf+1M2Tt7c20eQaVaEr/ 5r/rdyf489w8mvxpIdDykyxAr34BAAD//wMAUEsBAi0AFAAGAAgAAAAhANvh9svuAAAAhQEAABMA AAAAAAAAAAAAAAAAAAAAAFtDb250ZW50X1R5cGVzXS54bWxQSwECLQAUAAYACAAAACEAWvQsW78A AAAVAQAACwAAAAAAAAAAAAAAAAAfAQAAX3JlbHMvLnJlbHNQSwECLQAUAAYACAAAACEAeqb2RswA AADjAAAADwAAAAAAAAAAAAAAAAAHAgAAZHJzL2Rvd25yZXYueG1sUEsFBgAAAAADAAMAtwAAAAAD AAAAAA== ">
                    <v:shape id="_x0000_s1049" type="#_x0000_t202" style="position:absolute;left:4368;top:7528;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p1CbxgAAAOMAAAAPAAAAZHJzL2Rvd25yZXYueG1sRE9fa8Iw EH8f+B3CCXubyUqU2RlFlMGeHOo22NvRnG1ZcylNtN23NwPBx/v9v8VqcI24UBdqzwaeJwoEceFt zaWBz+Pb0wuIEJEtNp7JwB8FWC1HDwvMre95T5dDLEUK4ZCjgSrGNpcyFBU5DBPfEifu5DuHMZ1d KW2HfQp3jcyUmkmHNaeGClvaVFT8Hs7OwNfu9POt1Ue5ddO294OS7ObSmMfxsH4FEWmId/HN/W7T /Gyms6nWeg7/PyUA5PIKAAD//wMAUEsBAi0AFAAGAAgAAAAhANvh9svuAAAAhQEAABMAAAAAAAAA AAAAAAAAAAAAAFtDb250ZW50X1R5cGVzXS54bWxQSwECLQAUAAYACAAAACEAWvQsW78AAAAVAQAA CwAAAAAAAAAAAAAAAAAfAQAAX3JlbHMvLnJlbHNQSwECLQAUAAYACAAAACEAZadQm8YAAADjAAAA DwAAAAAAAAAAAAAAAAAHAgAAZHJzL2Rvd25yZXYueG1sUEsFBgAAAAADAAMAtwAAAPoCAAAAAA== " filled="f" stroked="f">
                      <v:textbox>
                        <w:txbxContent>
                          <w:p w14:paraId="19094651" w14:textId="77777777" w:rsidR="00DF5B3B" w:rsidRPr="00D51E9B" w:rsidRDefault="00DF5B3B" w:rsidP="0047275C">
                            <w:pPr>
                              <w:rPr>
                                <w:lang w:val="nl-NL"/>
                              </w:rPr>
                            </w:pPr>
                            <w:r w:rsidRPr="00D51E9B">
                              <w:rPr>
                                <w:lang w:val="nl-NL"/>
                              </w:rPr>
                              <w:t xml:space="preserve"> 4</w:t>
                            </w:r>
                          </w:p>
                        </w:txbxContent>
                      </v:textbox>
                    </v:shape>
                    <v:shape id="_x0000_s1050" type="#_x0000_t202" style="position:absolute;left:4268;top:8068;width:840;height:50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OYQyygAAAOIAAAAPAAAAZHJzL2Rvd25yZXYueG1sRI9Ba8JA FITvhf6H5RV6q7uxqdXUVcQieKqoVfD2yD6T0OzbkN2a+O/dQsHjMDPfMNN5b2txodZXjjUkAwWC OHem4kLD9371MgbhA7LB2jFpuJKH+ezxYYqZcR1v6bILhYgQ9hlqKENoMil9XpJFP3ANcfTOrrUY omwLaVrsItzWcqjUSFqsOC6U2NCypPxn92s1HL7Op2OqNsWnfWs61yvJdiK1fn7qFx8gAvXhHv5v r42G0fA1TZPJewJ/l+IdkLMbAAAA//8DAFBLAQItABQABgAIAAAAIQDb4fbL7gAAAIUBAAATAAAA AAAAAAAAAAAAAAAAAABbQ29udGVudF9UeXBlc10ueG1sUEsBAi0AFAAGAAgAAAAhAFr0LFu/AAAA FQEAAAsAAAAAAAAAAAAAAAAAHwEAAF9yZWxzLy5yZWxzUEsBAi0AFAAGAAgAAAAhAGU5hDLKAAAA 4gAAAA8AAAAAAAAAAAAAAAAABwIAAGRycy9kb3ducmV2LnhtbFBLBQYAAAAAAwADALcAAAD+AgAA AAA= " filled="f" stroked="f">
                      <v:textbox>
                        <w:txbxContent>
                          <w:p w14:paraId="13DB5131" w14:textId="77777777" w:rsidR="00DF5B3B" w:rsidRPr="00D51E9B" w:rsidRDefault="00DF5B3B" w:rsidP="0047275C">
                            <w:pPr>
                              <w:rPr>
                                <w:lang w:val="nl-NL"/>
                              </w:rPr>
                            </w:pPr>
                            <w:r w:rsidRPr="00D51E9B">
                              <w:rPr>
                                <w:lang w:val="nl-NL"/>
                              </w:rPr>
                              <w:t xml:space="preserve"> 13</w:t>
                            </w:r>
                          </w:p>
                        </w:txbxContent>
                      </v:textbox>
                    </v:shape>
                    <v:shape id="Text Box 54" o:spid="_x0000_s1051" type="#_x0000_t202" style="position:absolute;left:4048;top:8548;width:1560;height:50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2tJGxgAAAOMAAAAPAAAAZHJzL2Rvd25yZXYueG1sRE9fa8Iw EH8X/A7hhL3ZRGnH2hlFNgZ7msxtgm9Hc7ZlzaU0me2+vREEH+/3/1ab0bbiTL1vHGtYJAoEcelM w5WG76+3+RMIH5ANto5Jwz952KynkxUWxg38Sed9qEQMYV+ghjqErpDSlzVZ9InriCN3cr3FEM++ kqbHIYbbVi6VepQWG44NNXb0UlP5u/+zGn4+TsdDqnbVq826wY1Kss2l1g+zcfsMItAY7uKb+93E +XmWZvkyVylcf4oAyPUFAAD//wMAUEsBAi0AFAAGAAgAAAAhANvh9svuAAAAhQEAABMAAAAAAAAA AAAAAAAAAAAAAFtDb250ZW50X1R5cGVzXS54bWxQSwECLQAUAAYACAAAACEAWvQsW78AAAAVAQAA CwAAAAAAAAAAAAAAAAAfAQAAX3JlbHMvLnJlbHNQSwECLQAUAAYACAAAACEA5trSRsYAAADjAAAA DwAAAAAAAAAAAAAAAAAHAgAAZHJzL2Rvd25yZXYueG1sUEsFBgAAAAADAAMAtwAAAPoCAAAAAA== " filled="f" stroked="f">
                      <v:textbox>
                        <w:txbxContent>
                          <w:p w14:paraId="5FC68E61" w14:textId="77777777" w:rsidR="00DF5B3B" w:rsidRPr="00D51E9B" w:rsidRDefault="00DF5B3B" w:rsidP="0047275C">
                            <w:pPr>
                              <w:jc w:val="both"/>
                              <w:rPr>
                                <w:rFonts w:ascii="Times New Roman" w:hAnsi="Times New Roman"/>
                                <w:b/>
                                <w:sz w:val="26"/>
                                <w:szCs w:val="26"/>
                                <w:lang w:val="nl-NL"/>
                              </w:rPr>
                            </w:pPr>
                            <w:r w:rsidRPr="00D51E9B">
                              <w:rPr>
                                <w:lang w:val="nl-NL"/>
                              </w:rPr>
                              <w:t xml:space="preserve"> (</w:t>
                            </w:r>
                            <w:r w:rsidRPr="00D51E9B">
                              <w:rPr>
                                <w:rFonts w:ascii="Times New Roman" w:hAnsi="Times New Roman"/>
                                <w:lang w:val="nl-NL"/>
                              </w:rPr>
                              <w:t xml:space="preserve"> nhôm</w:t>
                            </w:r>
                            <w:r w:rsidRPr="00D51E9B">
                              <w:rPr>
                                <w:lang w:val="nl-NL"/>
                              </w:rPr>
                              <w:t xml:space="preserve"> )</w:t>
                            </w:r>
                            <w:r w:rsidRPr="00D51E9B">
                              <w:rPr>
                                <w:rFonts w:ascii="Times New Roman" w:hAnsi="Times New Roman"/>
                                <w:b/>
                                <w:sz w:val="26"/>
                                <w:szCs w:val="26"/>
                                <w:lang w:val="nl-NL"/>
                              </w:rPr>
                              <w:t xml:space="preserve"> </w:t>
                            </w:r>
                          </w:p>
                          <w:p w14:paraId="5F510750" w14:textId="77777777" w:rsidR="00DF5B3B" w:rsidRPr="00D51E9B" w:rsidRDefault="00DF5B3B" w:rsidP="0047275C">
                            <w:pPr>
                              <w:rPr>
                                <w:lang w:val="nl-NL"/>
                              </w:rPr>
                            </w:pPr>
                          </w:p>
                        </w:txbxContent>
                      </v:textbox>
                    </v:shape>
                  </v:group>
                  <v:group id="Group 55" o:spid="_x0000_s1052" style="position:absolute;left:1788;top:7548;width:660;height:1260" coordorigin="1788,7548" coordsize="660,12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2z9iygAAAOIAAAAPAAAAZHJzL2Rvd25yZXYueG1sRI9Ba8JA FITvhf6H5Qm91U0sxhpdRaQVDyJUBfH2yD6TYPZtyG6T+O9dodDjMDPfMPNlbyrRUuNKywriYQSC OLO65FzB6fj9/gnCeWSNlWVScCcHy8XryxxTbTv+ofbgcxEg7FJUUHhfp1K6rCCDbmhr4uBdbWPQ B9nkUjfYBbip5CiKEmmw5LBQYE3rgrLb4dco2HTYrT7ir3Z3u67vl+N4f97FpNTboF/NQHjq/X/4 r73VCsbT0SSZRHECz0vhDsjFAwAA//8DAFBLAQItABQABgAIAAAAIQDb4fbL7gAAAIUBAAATAAAA AAAAAAAAAAAAAAAAAABbQ29udGVudF9UeXBlc10ueG1sUEsBAi0AFAAGAAgAAAAhAFr0LFu/AAAA FQEAAAsAAAAAAAAAAAAAAAAAHwEAAF9yZWxzLy5yZWxzUEsBAi0AFAAGAAgAAAAhAJ7bP2LKAAAA 4gAAAA8AAAAAAAAAAAAAAAAABwIAAGRycy9kb3ducmV2LnhtbFBLBQYAAAAAAwADALcAAAD+AgAA AAA= ">
                    <v:shape id="Text Box 56" o:spid="_x0000_s1053" type="#_x0000_t202" style="position:absolute;left:1848;top:7548;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jL9FyQAAAOIAAAAPAAAAZHJzL2Rvd25yZXYueG1sRI9Ba8JA FITvBf/D8gRvddfY2ia6SlEET5VaLXh7ZJ9JaPZtyK4m/fduodDjMDPfMItVb2txo9ZXjjVMxgoE ce5MxYWG4+f28RWED8gGa8ek4Yc8rJaDhwVmxnX8QbdDKESEsM9QQxlCk0np85Is+rFriKN3ca3F EGVbSNNiF+G2lolSM2mx4rhQYkPrkvLvw9VqOL1fzl9Pal9s7HPTuV5JtqnUejTs3+YgAvXhP/zX 3hkNL+lUpbNJksDvpXgH5PIOAAD//wMAUEsBAi0AFAAGAAgAAAAhANvh9svuAAAAhQEAABMAAAAA AAAAAAAAAAAAAAAAAFtDb250ZW50X1R5cGVzXS54bWxQSwECLQAUAAYACAAAACEAWvQsW78AAAAV AQAACwAAAAAAAAAAAAAAAAAfAQAAX3JlbHMvLnJlbHNQSwECLQAUAAYACAAAACEAVoy/RckAAADi AAAADwAAAAAAAAAAAAAAAAAHAgAAZHJzL2Rvd25yZXYueG1sUEsFBgAAAAADAAMAtwAAAP0CAAAA AA== " filled="f" stroked="f">
                      <v:textbox>
                        <w:txbxContent>
                          <w:p w14:paraId="42926D5E" w14:textId="77777777" w:rsidR="00DF5B3B" w:rsidRPr="00D51E9B" w:rsidRDefault="00DF5B3B" w:rsidP="0047275C">
                            <w:pPr>
                              <w:rPr>
                                <w:lang w:val="nl-NL"/>
                              </w:rPr>
                            </w:pPr>
                            <w:r w:rsidRPr="00D51E9B">
                              <w:rPr>
                                <w:lang w:val="nl-NL"/>
                              </w:rPr>
                              <w:t xml:space="preserve"> x</w:t>
                            </w:r>
                          </w:p>
                        </w:txbxContent>
                      </v:textbox>
                    </v:shape>
                    <v:shape id="Text Box 57" o:spid="_x0000_s1054" type="#_x0000_t202" style="position:absolute;left:1788;top:8148;width:660;height:6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SYbhyQAAAOIAAAAPAAAAZHJzL2Rvd25yZXYueG1sRI9Ba8JA FITvQv/D8gq96a4ataauIpZCTxVjW+jtkX0mwezbkN2a9N93BcHjMDPfMKtNb2txodZXjjWMRwoE ce5MxYWGz+Pb8BmED8gGa8ek4Y88bNYPgxWmxnV8oEsWChEh7FPUUIbQpFL6vCSLfuQa4uidXGsx RNkW0rTYRbit5USpubRYcVwosaFdSfk5+7Uavj5OP9+J2hevdtZ0rleS7VJq/fTYb19ABOrDPXxr vxsNk2WipuNksYDrpXgH5PofAAD//wMAUEsBAi0AFAAGAAgAAAAhANvh9svuAAAAhQEAABMAAAAA AAAAAAAAAAAAAAAAAFtDb250ZW50X1R5cGVzXS54bWxQSwECLQAUAAYACAAAACEAWvQsW78AAAAV AQAACwAAAAAAAAAAAAAAAAAfAQAAX3JlbHMvLnJlbHNQSwECLQAUAAYACAAAACEAdUmG4ckAAADi AAAADwAAAAAAAAAAAAAAAAAHAgAAZHJzL2Rvd25yZXYueG1sUEsFBgAAAAADAAMAtwAAAP0CAAAA AA== " filled="f" stroked="f">
                      <v:textbox>
                        <w:txbxContent>
                          <w:p w14:paraId="067A78CF" w14:textId="77777777" w:rsidR="00DF5B3B" w:rsidRPr="00D51E9B" w:rsidRDefault="00DF5B3B" w:rsidP="0047275C">
                            <w:pPr>
                              <w:rPr>
                                <w:vertAlign w:val="subscript"/>
                                <w:lang w:val="nl-NL"/>
                              </w:rPr>
                            </w:pPr>
                            <w:r w:rsidRPr="00D51E9B">
                              <w:rPr>
                                <w:lang w:val="nl-NL"/>
                              </w:rPr>
                              <w:t xml:space="preserve"> P</w:t>
                            </w:r>
                            <w:r w:rsidRPr="00D51E9B">
                              <w:rPr>
                                <w:vertAlign w:val="subscript"/>
                                <w:lang w:val="nl-NL"/>
                              </w:rPr>
                              <w:t>Y</w:t>
                            </w:r>
                          </w:p>
                        </w:txbxContent>
                      </v:textbox>
                    </v:shape>
                  </v:group>
                </v:group>
              </v:group>
            </w:pict>
          </mc:Fallback>
        </mc:AlternateConten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x + 12y  = 140</w:t>
      </w:r>
    </w:p>
    <w:p w14:paraId="75FAD22E"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hay</w:t>
      </w:r>
      <w:r w:rsidRPr="0061671E">
        <w:rPr>
          <w:rFonts w:ascii="Times New Roman" w:hAnsi="Times New Roman" w:cs="Times New Roman"/>
          <w:color w:val="000000"/>
          <w:sz w:val="24"/>
          <w:szCs w:val="24"/>
          <w:lang w:val="nl-NL"/>
        </w:rPr>
        <w:tab/>
        <w:t xml:space="preserve">   P</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x</w:t>
      </w:r>
      <w:r w:rsidRPr="0061671E">
        <w:rPr>
          <w:rFonts w:ascii="Times New Roman" w:hAnsi="Times New Roman" w:cs="Times New Roman"/>
          <w:color w:val="000000"/>
          <w:sz w:val="24"/>
          <w:szCs w:val="24"/>
          <w:lang w:val="nl-NL"/>
        </w:rPr>
        <w:tab/>
        <w:t xml:space="preserve"> +  6y</w:t>
      </w:r>
      <w:r w:rsidRPr="0061671E">
        <w:rPr>
          <w:rFonts w:ascii="Times New Roman" w:hAnsi="Times New Roman" w:cs="Times New Roman"/>
          <w:color w:val="000000"/>
          <w:sz w:val="24"/>
          <w:szCs w:val="24"/>
          <w:lang w:val="nl-NL"/>
        </w:rPr>
        <w:tab/>
        <w:t xml:space="preserve"> =   70</w:t>
      </w:r>
    </w:p>
    <w:p w14:paraId="325E338F"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color w:val="000000"/>
          <w:position w:val="-6"/>
          <w:sz w:val="24"/>
          <w:szCs w:val="24"/>
          <w:lang w:val="nl-NL"/>
        </w:rPr>
        <w:object w:dxaOrig="339" w:dyaOrig="259" w14:anchorId="2DF4D516">
          <v:shape id="Object 216" o:spid="_x0000_i1581" type="#_x0000_t75" style="width:17.25pt;height:12.75pt;mso-position-horizontal-relative:page;mso-position-vertical-relative:page" o:ole="">
            <v:imagedata r:id="rId1092" o:title=""/>
          </v:shape>
          <o:OLEObject Type="Embed" ProgID="Equation.DSMT4" ShapeID="Object 216" DrawAspect="Content" ObjectID="_1797798378" r:id="rId1093"/>
        </w:object>
      </w:r>
      <w:r w:rsidRPr="0061671E">
        <w:rPr>
          <w:rFonts w:ascii="Times New Roman" w:hAnsi="Times New Roman" w:cs="Times New Roman"/>
          <w:color w:val="000000"/>
          <w:sz w:val="24"/>
          <w:szCs w:val="24"/>
          <w:lang w:val="nl-NL"/>
        </w:rPr>
        <w:tab/>
        <w:t xml:space="preserve">   P</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x   + 6(7-x) =   70 </w:t>
      </w:r>
    </w:p>
    <w:p w14:paraId="62ECD0BC"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color w:val="000000"/>
          <w:position w:val="-6"/>
          <w:sz w:val="24"/>
          <w:szCs w:val="24"/>
          <w:lang w:val="nl-NL"/>
        </w:rPr>
        <w:object w:dxaOrig="339" w:dyaOrig="259" w14:anchorId="249F8303">
          <v:shape id="Object 217" o:spid="_x0000_i1582" type="#_x0000_t75" style="width:17.25pt;height:12.75pt;mso-position-horizontal-relative:page;mso-position-vertical-relative:page" o:ole="">
            <v:imagedata r:id="rId1094" o:title=""/>
          </v:shape>
          <o:OLEObject Type="Embed" ProgID="Equation.DSMT4" ShapeID="Object 217" DrawAspect="Content" ObjectID="_1797798379" r:id="rId1095"/>
        </w:object>
      </w:r>
      <w:r w:rsidRPr="0061671E">
        <w:rPr>
          <w:rFonts w:ascii="Times New Roman" w:hAnsi="Times New Roman" w:cs="Times New Roman"/>
          <w:color w:val="000000"/>
          <w:sz w:val="24"/>
          <w:szCs w:val="24"/>
          <w:lang w:val="nl-NL"/>
        </w:rPr>
        <w:tab/>
        <w:t xml:space="preserve">   P</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x  - 6x  </w:t>
      </w:r>
      <w:r w:rsidRPr="0061671E">
        <w:rPr>
          <w:rFonts w:ascii="Times New Roman" w:hAnsi="Times New Roman" w:cs="Times New Roman"/>
          <w:color w:val="000000"/>
          <w:sz w:val="24"/>
          <w:szCs w:val="24"/>
          <w:lang w:val="nl-NL"/>
        </w:rPr>
        <w:tab/>
        <w:t xml:space="preserve">=   28 </w:t>
      </w:r>
    </w:p>
    <w:p w14:paraId="3210A9B1"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color w:val="000000"/>
          <w:position w:val="-6"/>
          <w:sz w:val="24"/>
          <w:szCs w:val="24"/>
          <w:lang w:val="nl-NL"/>
        </w:rPr>
        <w:object w:dxaOrig="339" w:dyaOrig="259" w14:anchorId="1671D1A6">
          <v:shape id="Object 218" o:spid="_x0000_i1583" type="#_x0000_t75" style="width:17.25pt;height:12.75pt;mso-position-horizontal-relative:page;mso-position-vertical-relative:page" o:ole="">
            <v:imagedata r:id="rId1094" o:title=""/>
          </v:shape>
          <o:OLEObject Type="Embed" ProgID="Equation.DSMT4" ShapeID="Object 218" DrawAspect="Content" ObjectID="_1797798380" r:id="rId1096"/>
        </w:object>
      </w:r>
      <w:r w:rsidRPr="0061671E">
        <w:rPr>
          <w:rFonts w:ascii="Times New Roman" w:hAnsi="Times New Roman" w:cs="Times New Roman"/>
          <w:color w:val="000000"/>
          <w:sz w:val="24"/>
          <w:szCs w:val="24"/>
          <w:lang w:val="nl-NL"/>
        </w:rPr>
        <w:tab/>
        <w:t xml:space="preserve">   </w:t>
      </w:r>
      <w:r w:rsidRPr="0061671E">
        <w:rPr>
          <w:rFonts w:ascii="Times New Roman" w:hAnsi="Times New Roman" w:cs="Times New Roman"/>
          <w:color w:val="000000"/>
          <w:position w:val="-26"/>
          <w:sz w:val="24"/>
          <w:szCs w:val="24"/>
          <w:lang w:val="nl-NL"/>
        </w:rPr>
        <w:object w:dxaOrig="2439" w:dyaOrig="700" w14:anchorId="278492B1">
          <v:shape id="_x0000_i1584" type="#_x0000_t75" style="width:122.25pt;height:34.5pt" o:ole="">
            <v:imagedata r:id="rId1097" o:title=""/>
          </v:shape>
          <o:OLEObject Type="Embed" ProgID="Equation.DSMT4" ShapeID="_x0000_i1584" DrawAspect="Content" ObjectID="_1797798381" r:id="rId1098"/>
        </w:object>
      </w:r>
    </w:p>
    <w:p w14:paraId="444ACCA2" w14:textId="77777777" w:rsidR="0047275C" w:rsidRPr="0061671E" w:rsidRDefault="0047275C" w:rsidP="00E03994">
      <w:pPr>
        <w:spacing w:after="0" w:line="276" w:lineRule="auto"/>
        <w:ind w:firstLine="720"/>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ậy Y là nhôm  ( Al ). và Z</w:t>
      </w:r>
      <w:r w:rsidRPr="0061671E">
        <w:rPr>
          <w:rFonts w:ascii="Times New Roman" w:hAnsi="Times New Roman" w:cs="Times New Roman"/>
          <w:color w:val="000000"/>
          <w:sz w:val="24"/>
          <w:szCs w:val="24"/>
          <w:vertAlign w:val="superscript"/>
          <w:lang w:val="nl-NL"/>
        </w:rPr>
        <w:t xml:space="preserve"> ‘</w:t>
      </w:r>
      <w:r w:rsidRPr="0061671E">
        <w:rPr>
          <w:rFonts w:ascii="Times New Roman" w:hAnsi="Times New Roman" w:cs="Times New Roman"/>
          <w:color w:val="000000"/>
          <w:sz w:val="24"/>
          <w:szCs w:val="24"/>
          <w:lang w:val="nl-NL"/>
        </w:rPr>
        <w:t xml:space="preserve">là Al </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C</w:t>
      </w:r>
      <w:r w:rsidRPr="0061671E">
        <w:rPr>
          <w:rFonts w:ascii="Times New Roman" w:hAnsi="Times New Roman" w:cs="Times New Roman"/>
          <w:color w:val="000000"/>
          <w:sz w:val="24"/>
          <w:szCs w:val="24"/>
          <w:vertAlign w:val="subscript"/>
          <w:lang w:val="nl-NL"/>
        </w:rPr>
        <w:t>3</w:t>
      </w:r>
    </w:p>
    <w:p w14:paraId="04993AD2"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2)</w:t>
      </w:r>
      <w:r w:rsidRPr="0061671E">
        <w:rPr>
          <w:rFonts w:ascii="Times New Roman" w:hAnsi="Times New Roman" w:cs="Times New Roman"/>
          <w:color w:val="000000"/>
          <w:sz w:val="24"/>
          <w:szCs w:val="24"/>
          <w:lang w:val="nl-NL"/>
        </w:rPr>
        <w:t xml:space="preserve"> MYO</w:t>
      </w:r>
      <w:r w:rsidRPr="0061671E">
        <w:rPr>
          <w:rFonts w:ascii="Times New Roman" w:hAnsi="Times New Roman" w:cs="Times New Roman"/>
          <w:color w:val="000000"/>
          <w:sz w:val="24"/>
          <w:szCs w:val="24"/>
          <w:vertAlign w:val="subscript"/>
          <w:lang w:val="nl-NL"/>
        </w:rPr>
        <w:t>m</w:t>
      </w:r>
      <w:r w:rsidRPr="0061671E">
        <w:rPr>
          <w:rFonts w:ascii="Times New Roman" w:hAnsi="Times New Roman" w:cs="Times New Roman"/>
          <w:color w:val="000000"/>
          <w:sz w:val="24"/>
          <w:szCs w:val="24"/>
          <w:lang w:val="nl-NL"/>
        </w:rPr>
        <w:t>: tổng e = tổng p = 42</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05724736"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YO</w:t>
      </w:r>
      <w:r w:rsidRPr="0061671E">
        <w:rPr>
          <w:rFonts w:ascii="Times New Roman" w:hAnsi="Times New Roman" w:cs="Times New Roman"/>
          <w:color w:val="000000"/>
          <w:sz w:val="24"/>
          <w:szCs w:val="24"/>
          <w:vertAlign w:val="subscript"/>
          <w:lang w:val="nl-NL"/>
        </w:rPr>
        <w:t>m</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có 32 e nên ion M</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có 10e,  nguyên tử M có 11e </w:t>
      </w:r>
      <w:r w:rsidRPr="0061671E">
        <w:rPr>
          <w:rFonts w:ascii="Times New Roman" w:hAnsi="Times New Roman" w:cs="Times New Roman"/>
          <w:color w:val="000000"/>
          <w:sz w:val="24"/>
          <w:szCs w:val="24"/>
          <w:lang w:val="nl-NL"/>
        </w:rPr>
        <w:sym w:font="Symbol" w:char="F0AE"/>
      </w:r>
      <w:r w:rsidRPr="0061671E">
        <w:rPr>
          <w:rFonts w:ascii="Times New Roman" w:hAnsi="Times New Roman" w:cs="Times New Roman"/>
          <w:color w:val="000000"/>
          <w:sz w:val="24"/>
          <w:szCs w:val="24"/>
          <w:lang w:val="nl-NL"/>
        </w:rPr>
        <w:t xml:space="preserve">  M là Na</w:t>
      </w:r>
      <w:r w:rsidRPr="0061671E">
        <w:rPr>
          <w:rFonts w:ascii="Times New Roman" w:hAnsi="Times New Roman" w:cs="Times New Roman"/>
          <w:color w:val="000000"/>
          <w:sz w:val="24"/>
          <w:szCs w:val="24"/>
          <w:lang w:val="nl-NL"/>
        </w:rPr>
        <w:tab/>
      </w:r>
    </w:p>
    <w:p w14:paraId="0C228995"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Z</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8m +1 =32 </w:t>
      </w:r>
      <w:r w:rsidRPr="0061671E">
        <w:rPr>
          <w:rFonts w:ascii="Times New Roman" w:hAnsi="Times New Roman" w:cs="Times New Roman"/>
          <w:color w:val="000000"/>
          <w:sz w:val="24"/>
          <w:szCs w:val="24"/>
          <w:lang w:val="nl-NL"/>
        </w:rPr>
        <w:sym w:font="Wingdings" w:char="F0E0"/>
      </w:r>
      <w:r w:rsidRPr="0061671E">
        <w:rPr>
          <w:rFonts w:ascii="Times New Roman" w:hAnsi="Times New Roman" w:cs="Times New Roman"/>
          <w:color w:val="000000"/>
          <w:sz w:val="24"/>
          <w:szCs w:val="24"/>
          <w:lang w:val="nl-NL"/>
        </w:rPr>
        <w:t xml:space="preserve"> Z</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31-8m </w:t>
      </w:r>
    </w:p>
    <w:p w14:paraId="2404DDFD"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Do Y thuộc chu kỳ 2 nên  3 ≤ Z</w:t>
      </w:r>
      <w:r w:rsidRPr="0061671E">
        <w:rPr>
          <w:rFonts w:ascii="Times New Roman" w:hAnsi="Times New Roman" w:cs="Times New Roman"/>
          <w:color w:val="000000"/>
          <w:sz w:val="24"/>
          <w:szCs w:val="24"/>
          <w:vertAlign w:val="subscript"/>
          <w:lang w:val="nl-NL"/>
        </w:rPr>
        <w:t>y</w:t>
      </w:r>
      <w:r w:rsidRPr="0061671E">
        <w:rPr>
          <w:rFonts w:ascii="Times New Roman" w:hAnsi="Times New Roman" w:cs="Times New Roman"/>
          <w:color w:val="000000"/>
          <w:sz w:val="24"/>
          <w:szCs w:val="24"/>
          <w:lang w:val="nl-NL"/>
        </w:rPr>
        <w:t xml:space="preserve"> ≤ 9 (trừ Ne) nên 2, 8 ≤ m ≤3, 5 </w:t>
      </w:r>
    </w:p>
    <w:p w14:paraId="69C509F9"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Chọn m = 3   Thay vào được Z </w:t>
      </w:r>
      <w:r w:rsidRPr="0061671E">
        <w:rPr>
          <w:rFonts w:ascii="Times New Roman" w:hAnsi="Times New Roman" w:cs="Times New Roman"/>
          <w:color w:val="000000"/>
          <w:sz w:val="24"/>
          <w:szCs w:val="24"/>
          <w:vertAlign w:val="subscript"/>
          <w:lang w:val="nl-NL"/>
        </w:rPr>
        <w:t xml:space="preserve">y </w:t>
      </w:r>
      <w:r w:rsidRPr="0061671E">
        <w:rPr>
          <w:rFonts w:ascii="Times New Roman" w:hAnsi="Times New Roman" w:cs="Times New Roman"/>
          <w:color w:val="000000"/>
          <w:sz w:val="24"/>
          <w:szCs w:val="24"/>
          <w:lang w:val="nl-NL"/>
        </w:rPr>
        <w:t xml:space="preserve">= 7 </w:t>
      </w:r>
      <w:r w:rsidRPr="0061671E">
        <w:rPr>
          <w:rFonts w:ascii="Times New Roman" w:hAnsi="Times New Roman" w:cs="Times New Roman"/>
          <w:color w:val="000000"/>
          <w:sz w:val="24"/>
          <w:szCs w:val="24"/>
          <w:lang w:val="nl-NL"/>
        </w:rPr>
        <w:sym w:font="Wingdings" w:char="F0E0"/>
      </w:r>
      <w:r w:rsidRPr="0061671E">
        <w:rPr>
          <w:rFonts w:ascii="Times New Roman" w:hAnsi="Times New Roman" w:cs="Times New Roman"/>
          <w:color w:val="000000"/>
          <w:sz w:val="24"/>
          <w:szCs w:val="24"/>
          <w:lang w:val="nl-NL"/>
        </w:rPr>
        <w:t xml:space="preserve"> Y là N. Vậy MYO</w:t>
      </w:r>
      <w:r w:rsidRPr="0061671E">
        <w:rPr>
          <w:rFonts w:ascii="Times New Roman" w:hAnsi="Times New Roman" w:cs="Times New Roman"/>
          <w:color w:val="000000"/>
          <w:sz w:val="24"/>
          <w:szCs w:val="24"/>
          <w:vertAlign w:val="subscript"/>
          <w:lang w:val="nl-NL"/>
        </w:rPr>
        <w:t>m</w:t>
      </w:r>
      <w:r w:rsidRPr="0061671E">
        <w:rPr>
          <w:rFonts w:ascii="Times New Roman" w:hAnsi="Times New Roman" w:cs="Times New Roman"/>
          <w:color w:val="000000"/>
          <w:sz w:val="24"/>
          <w:szCs w:val="24"/>
          <w:lang w:val="nl-NL"/>
        </w:rPr>
        <w:t xml:space="preserve"> là NaNO</w:t>
      </w:r>
      <w:r w:rsidRPr="0061671E">
        <w:rPr>
          <w:rFonts w:ascii="Times New Roman" w:hAnsi="Times New Roman" w:cs="Times New Roman"/>
          <w:color w:val="000000"/>
          <w:sz w:val="24"/>
          <w:szCs w:val="24"/>
          <w:vertAlign w:val="subscript"/>
          <w:lang w:val="nl-NL"/>
        </w:rPr>
        <w:t>3</w:t>
      </w:r>
    </w:p>
    <w:p w14:paraId="471C9835"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Câu  32:</w:t>
      </w:r>
    </w:p>
    <w:p w14:paraId="2F0801AC"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 Hợp chât A được tạo từ các ion đơn nguyên tử đều có cấu hình electron là 1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3p</w:t>
      </w:r>
      <w:r w:rsidRPr="0061671E">
        <w:rPr>
          <w:rFonts w:ascii="Times New Roman" w:hAnsi="Times New Roman" w:cs="Times New Roman"/>
          <w:color w:val="000000"/>
          <w:sz w:val="24"/>
          <w:szCs w:val="24"/>
          <w:vertAlign w:val="superscript"/>
          <w:lang w:val="nl-NL"/>
        </w:rPr>
        <w:t xml:space="preserve">6 </w:t>
      </w:r>
      <w:r w:rsidRPr="0061671E">
        <w:rPr>
          <w:rFonts w:ascii="Times New Roman" w:hAnsi="Times New Roman" w:cs="Times New Roman"/>
          <w:color w:val="000000"/>
          <w:sz w:val="24"/>
          <w:szCs w:val="24"/>
          <w:lang w:val="nl-NL"/>
        </w:rPr>
        <w:t xml:space="preserve">(giá trị tuyệt đối điện tích của các ion (đều </w:t>
      </w:r>
      <w:r w:rsidRPr="0061671E">
        <w:rPr>
          <w:rFonts w:ascii="Times New Roman" w:hAnsi="Times New Roman" w:cs="Times New Roman"/>
          <w:color w:val="000000"/>
          <w:position w:val="-4"/>
          <w:sz w:val="24"/>
          <w:szCs w:val="24"/>
          <w:lang w:val="nl-NL"/>
        </w:rPr>
        <w:object w:dxaOrig="199" w:dyaOrig="239" w14:anchorId="23FC4B6C">
          <v:shape id="Object 242" o:spid="_x0000_i1585" type="#_x0000_t75" style="width:9.75pt;height:12pt;mso-position-horizontal-relative:page;mso-position-vertical-relative:page" o:ole="">
            <v:imagedata r:id="rId1099" o:title=""/>
          </v:shape>
          <o:OLEObject Type="Embed" ProgID="Equation.DSMT4" ShapeID="Object 242" DrawAspect="Content" ObjectID="_1797798382" r:id="rId1100"/>
        </w:object>
      </w:r>
      <w:r w:rsidRPr="0061671E">
        <w:rPr>
          <w:rFonts w:ascii="Times New Roman" w:hAnsi="Times New Roman" w:cs="Times New Roman"/>
          <w:color w:val="000000"/>
          <w:sz w:val="24"/>
          <w:szCs w:val="24"/>
          <w:lang w:val="nl-NL"/>
        </w:rPr>
        <w:t xml:space="preserve"> 3). Trong một phân tử của A có tổng số hạt là 164. Biện luận xác định tên của A và vị trí các nguyên tố tạo A trong bảng tuần hoàn</w:t>
      </w:r>
    </w:p>
    <w:p w14:paraId="6134E3D9"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sz w:val="24"/>
          <w:szCs w:val="24"/>
          <w:u w:val="single"/>
          <w:lang w:val="nl-NL"/>
        </w:rPr>
      </w:pPr>
      <w:r w:rsidRPr="0061671E">
        <w:rPr>
          <w:rFonts w:ascii="Times New Roman" w:hAnsi="Times New Roman" w:cs="Times New Roman"/>
          <w:color w:val="000000"/>
          <w:sz w:val="24"/>
          <w:szCs w:val="24"/>
          <w:lang w:val="nl-NL"/>
        </w:rPr>
        <w:t>2) Hợp chất A được tạo bởi hai nguyên tố X</w:t>
      </w:r>
      <w:r w:rsidRPr="0061671E">
        <w:rPr>
          <w:rFonts w:ascii="Times New Roman" w:hAnsi="Times New Roman" w:cs="Times New Roman"/>
          <w:color w:val="000000"/>
          <w:sz w:val="24"/>
          <w:szCs w:val="24"/>
          <w:vertAlign w:val="subscript"/>
          <w:lang w:val="nl-NL"/>
        </w:rPr>
        <w:t>a</w:t>
      </w:r>
      <w:r w:rsidRPr="0061671E">
        <w:rPr>
          <w:rFonts w:ascii="Times New Roman" w:hAnsi="Times New Roman" w:cs="Times New Roman"/>
          <w:color w:val="000000"/>
          <w:sz w:val="24"/>
          <w:szCs w:val="24"/>
          <w:lang w:val="nl-NL"/>
        </w:rPr>
        <w:t>Y</w:t>
      </w:r>
      <w:r w:rsidRPr="0061671E">
        <w:rPr>
          <w:rFonts w:ascii="Times New Roman" w:hAnsi="Times New Roman" w:cs="Times New Roman"/>
          <w:color w:val="000000"/>
          <w:sz w:val="24"/>
          <w:szCs w:val="24"/>
          <w:vertAlign w:val="subscript"/>
          <w:lang w:val="nl-NL"/>
        </w:rPr>
        <w:t>b</w:t>
      </w:r>
      <w:r w:rsidRPr="0061671E">
        <w:rPr>
          <w:rFonts w:ascii="Times New Roman" w:hAnsi="Times New Roman" w:cs="Times New Roman"/>
          <w:color w:val="000000"/>
          <w:sz w:val="24"/>
          <w:szCs w:val="24"/>
          <w:lang w:val="nl-NL"/>
        </w:rPr>
        <w:t>,  trong đó X chiếm 15, 0485% về khối lượng. Trong hạt nhân nguyên tử X có Z + 1 = N,  còn trong hạt nhân của Y có Z' +1 = N'. Biết rằng tổng số proton trong một phân tử A là 100 và a + b = 6. Tìm công thức phân tử của A?</w:t>
      </w:r>
    </w:p>
    <w:p w14:paraId="4515D6CC" w14:textId="77777777" w:rsidR="0047275C" w:rsidRPr="0061671E" w:rsidRDefault="0047275C" w:rsidP="00E03994">
      <w:pP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Giải:</w:t>
      </w:r>
    </w:p>
    <w:p w14:paraId="71DE1737"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1)</w:t>
      </w:r>
      <w:r w:rsidRPr="0061671E">
        <w:rPr>
          <w:rFonts w:ascii="Times New Roman" w:hAnsi="Times New Roman" w:cs="Times New Roman"/>
          <w:color w:val="000000"/>
          <w:sz w:val="24"/>
          <w:szCs w:val="24"/>
          <w:lang w:val="nl-NL"/>
        </w:rPr>
        <w:t xml:space="preserve"> Từ giả thiết </w:t>
      </w:r>
      <w:r w:rsidRPr="0061671E">
        <w:rPr>
          <w:rFonts w:ascii="Times New Roman" w:hAnsi="Times New Roman" w:cs="Times New Roman"/>
          <w:color w:val="000000"/>
          <w:position w:val="-6"/>
          <w:sz w:val="24"/>
          <w:szCs w:val="24"/>
          <w:lang w:val="nl-NL"/>
        </w:rPr>
        <w:object w:dxaOrig="299" w:dyaOrig="239" w14:anchorId="20E62DC7">
          <v:shape id="Object 243" o:spid="_x0000_i1586" type="#_x0000_t75" style="width:15pt;height:12pt;mso-position-horizontal-relative:page;mso-position-vertical-relative:page" o:ole="">
            <v:imagedata r:id="rId1101" o:title=""/>
          </v:shape>
          <o:OLEObject Type="Embed" ProgID="Equation.DSMT4" ShapeID="Object 243" DrawAspect="Content" ObjectID="_1797798383" r:id="rId1102"/>
        </w:object>
      </w:r>
      <w:r w:rsidRPr="0061671E">
        <w:rPr>
          <w:rFonts w:ascii="Times New Roman" w:hAnsi="Times New Roman" w:cs="Times New Roman"/>
          <w:color w:val="000000"/>
          <w:sz w:val="24"/>
          <w:szCs w:val="24"/>
          <w:lang w:val="nl-NL"/>
        </w:rPr>
        <w:t xml:space="preserve"> Tổng số e trong mỗi ion là 18</w:t>
      </w:r>
    </w:p>
    <w:p w14:paraId="702D8147"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Gọi a là số lượng ion trong A,  N là tổng số neutron trong A</w:t>
      </w:r>
    </w:p>
    <w:p w14:paraId="1CC57B01"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position w:val="-6"/>
          <w:sz w:val="24"/>
          <w:szCs w:val="24"/>
          <w:lang w:val="nl-NL"/>
        </w:rPr>
        <w:object w:dxaOrig="299" w:dyaOrig="239" w14:anchorId="3976DFF8">
          <v:shape id="Object 244" o:spid="_x0000_i1587" type="#_x0000_t75" style="width:15pt;height:12pt;mso-position-horizontal-relative:page;mso-position-vertical-relative:page" o:ole="">
            <v:imagedata r:id="rId1101" o:title=""/>
          </v:shape>
          <o:OLEObject Type="Embed" ProgID="Equation.DSMT4" ShapeID="Object 244" DrawAspect="Content" ObjectID="_1797798384" r:id="rId1103"/>
        </w:object>
      </w:r>
      <w:r w:rsidRPr="0061671E">
        <w:rPr>
          <w:rFonts w:ascii="Times New Roman" w:hAnsi="Times New Roman" w:cs="Times New Roman"/>
          <w:color w:val="000000"/>
          <w:sz w:val="24"/>
          <w:szCs w:val="24"/>
          <w:lang w:val="nl-NL"/>
        </w:rPr>
        <w:t xml:space="preserve"> Tổng số e trong A là 18a = tổng số proton</w:t>
      </w:r>
      <w:r w:rsidRPr="0061671E">
        <w:rPr>
          <w:rFonts w:ascii="Times New Roman" w:hAnsi="Times New Roman" w:cs="Times New Roman"/>
          <w:color w:val="000000"/>
          <w:position w:val="-6"/>
          <w:sz w:val="24"/>
          <w:szCs w:val="24"/>
          <w:lang w:val="nl-NL"/>
        </w:rPr>
        <w:object w:dxaOrig="299" w:dyaOrig="239" w14:anchorId="207AFB2C">
          <v:shape id="Object 245" o:spid="_x0000_i1588" type="#_x0000_t75" style="width:15pt;height:12pt;mso-position-horizontal-relative:page;mso-position-vertical-relative:page" o:ole="">
            <v:imagedata r:id="rId1101" o:title=""/>
          </v:shape>
          <o:OLEObject Type="Embed" ProgID="Equation.DSMT4" ShapeID="Object 245" DrawAspect="Content" ObjectID="_1797798385" r:id="rId1104"/>
        </w:object>
      </w:r>
      <w:r w:rsidRPr="0061671E">
        <w:rPr>
          <w:rFonts w:ascii="Times New Roman" w:hAnsi="Times New Roman" w:cs="Times New Roman"/>
          <w:color w:val="000000"/>
          <w:sz w:val="24"/>
          <w:szCs w:val="24"/>
          <w:lang w:val="nl-NL"/>
        </w:rPr>
        <w:t xml:space="preserve"> 164 = 2.18a + N    </w:t>
      </w:r>
      <w:r w:rsidRPr="0061671E">
        <w:rPr>
          <w:rFonts w:ascii="Times New Roman" w:hAnsi="Times New Roman" w:cs="Times New Roman"/>
          <w:color w:val="000000"/>
          <w:position w:val="-6"/>
          <w:sz w:val="24"/>
          <w:szCs w:val="24"/>
          <w:lang w:val="nl-NL"/>
        </w:rPr>
        <w:object w:dxaOrig="299" w:dyaOrig="239" w14:anchorId="290284CD">
          <v:shape id="Object 246" o:spid="_x0000_i1589" type="#_x0000_t75" style="width:15pt;height:12pt;mso-position-horizontal-relative:page;mso-position-vertical-relative:page" o:ole="">
            <v:imagedata r:id="rId1101" o:title=""/>
          </v:shape>
          <o:OLEObject Type="Embed" ProgID="Equation.DSMT4" ShapeID="Object 246" DrawAspect="Content" ObjectID="_1797798386" r:id="rId1105"/>
        </w:object>
      </w:r>
      <w:r w:rsidRPr="0061671E">
        <w:rPr>
          <w:rFonts w:ascii="Times New Roman" w:hAnsi="Times New Roman" w:cs="Times New Roman"/>
          <w:color w:val="000000"/>
          <w:sz w:val="24"/>
          <w:szCs w:val="24"/>
          <w:lang w:val="nl-NL"/>
        </w:rPr>
        <w:t xml:space="preserve"> N = 164 – 36a</w:t>
      </w:r>
    </w:p>
    <w:p w14:paraId="5F0C92BA"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Áp dụng bất đẳng thức: 1 </w:t>
      </w:r>
      <w:r w:rsidRPr="0061671E">
        <w:rPr>
          <w:rFonts w:ascii="Times New Roman" w:hAnsi="Times New Roman" w:cs="Times New Roman"/>
          <w:color w:val="000000"/>
          <w:position w:val="-4"/>
          <w:sz w:val="24"/>
          <w:szCs w:val="24"/>
          <w:lang w:val="nl-NL"/>
        </w:rPr>
        <w:object w:dxaOrig="199" w:dyaOrig="239" w14:anchorId="60AD80B1">
          <v:shape id="Object 247" o:spid="_x0000_i1590" type="#_x0000_t75" style="width:9.75pt;height:12pt;mso-position-horizontal-relative:page;mso-position-vertical-relative:page" o:ole="">
            <v:imagedata r:id="rId1106" o:title=""/>
          </v:shape>
          <o:OLEObject Type="Embed" ProgID="Equation.DSMT4" ShapeID="Object 247" DrawAspect="Content" ObjectID="_1797798387" r:id="rId1107"/>
        </w:object>
      </w:r>
      <w:r w:rsidRPr="0061671E">
        <w:rPr>
          <w:rFonts w:ascii="Times New Roman" w:hAnsi="Times New Roman" w:cs="Times New Roman"/>
          <w:color w:val="000000"/>
          <w:position w:val="-32"/>
          <w:sz w:val="24"/>
          <w:szCs w:val="24"/>
          <w:lang w:val="nl-NL"/>
        </w:rPr>
        <w:object w:dxaOrig="1079" w:dyaOrig="759" w14:anchorId="7B2EE66E">
          <v:shape id="Object 248" o:spid="_x0000_i1591" type="#_x0000_t75" style="width:54pt;height:38.25pt;mso-position-horizontal-relative:page;mso-position-vertical-relative:page" o:ole="">
            <v:imagedata r:id="rId1108" o:title=""/>
          </v:shape>
          <o:OLEObject Type="Embed" ProgID="Equation.DSMT4" ShapeID="Object 248" DrawAspect="Content" ObjectID="_1797798388" r:id="rId1109"/>
        </w:object>
      </w:r>
      <w:r w:rsidRPr="0061671E">
        <w:rPr>
          <w:rFonts w:ascii="Times New Roman" w:hAnsi="Times New Roman" w:cs="Times New Roman"/>
          <w:color w:val="000000"/>
          <w:position w:val="-4"/>
          <w:sz w:val="24"/>
          <w:szCs w:val="24"/>
          <w:lang w:val="nl-NL"/>
        </w:rPr>
        <w:object w:dxaOrig="199" w:dyaOrig="239" w14:anchorId="514B0BE3">
          <v:shape id="Object 249" o:spid="_x0000_i1592" type="#_x0000_t75" style="width:9.75pt;height:12pt;mso-position-horizontal-relative:page;mso-position-vertical-relative:page" o:ole="">
            <v:imagedata r:id="rId1110" o:title=""/>
          </v:shape>
          <o:OLEObject Type="Embed" ProgID="Equation.DSMT4" ShapeID="Object 249" DrawAspect="Content" ObjectID="_1797798389" r:id="rId1111"/>
        </w:object>
      </w:r>
      <w:r w:rsidRPr="0061671E">
        <w:rPr>
          <w:rFonts w:ascii="Times New Roman" w:hAnsi="Times New Roman" w:cs="Times New Roman"/>
          <w:color w:val="000000"/>
          <w:sz w:val="24"/>
          <w:szCs w:val="24"/>
          <w:lang w:val="nl-NL"/>
        </w:rPr>
        <w:t xml:space="preserve"> 1, 5 </w:t>
      </w:r>
    </w:p>
    <w:p w14:paraId="0065E0B6"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position w:val="-6"/>
          <w:sz w:val="24"/>
          <w:szCs w:val="24"/>
          <w:lang w:val="nl-NL"/>
        </w:rPr>
        <w:object w:dxaOrig="299" w:dyaOrig="239" w14:anchorId="4713DBF4">
          <v:shape id="Object 250" o:spid="_x0000_i1593" type="#_x0000_t75" style="width:15pt;height:12pt;mso-position-horizontal-relative:page;mso-position-vertical-relative:page" o:ole="">
            <v:imagedata r:id="rId1101" o:title=""/>
          </v:shape>
          <o:OLEObject Type="Embed" ProgID="Equation.DSMT4" ShapeID="Object 250" DrawAspect="Content" ObjectID="_1797798390" r:id="rId1112"/>
        </w:object>
      </w:r>
      <w:r w:rsidRPr="0061671E">
        <w:rPr>
          <w:rFonts w:ascii="Times New Roman" w:hAnsi="Times New Roman" w:cs="Times New Roman"/>
          <w:color w:val="000000"/>
          <w:sz w:val="24"/>
          <w:szCs w:val="24"/>
          <w:lang w:val="nl-NL"/>
        </w:rPr>
        <w:t xml:space="preserve"> 18a </w:t>
      </w:r>
      <w:r w:rsidRPr="0061671E">
        <w:rPr>
          <w:rFonts w:ascii="Times New Roman" w:hAnsi="Times New Roman" w:cs="Times New Roman"/>
          <w:color w:val="000000"/>
          <w:position w:val="-4"/>
          <w:sz w:val="24"/>
          <w:szCs w:val="24"/>
          <w:lang w:val="nl-NL"/>
        </w:rPr>
        <w:object w:dxaOrig="199" w:dyaOrig="239" w14:anchorId="5FEA0D56">
          <v:shape id="Object 251" o:spid="_x0000_i1594" type="#_x0000_t75" style="width:9.75pt;height:12pt;mso-position-horizontal-relative:page;mso-position-vertical-relative:page" o:ole="">
            <v:imagedata r:id="rId1106" o:title=""/>
          </v:shape>
          <o:OLEObject Type="Embed" ProgID="Equation.DSMT4" ShapeID="Object 251" DrawAspect="Content" ObjectID="_1797798391" r:id="rId1113"/>
        </w:object>
      </w:r>
      <w:r w:rsidRPr="0061671E">
        <w:rPr>
          <w:rFonts w:ascii="Times New Roman" w:hAnsi="Times New Roman" w:cs="Times New Roman"/>
          <w:color w:val="000000"/>
          <w:sz w:val="24"/>
          <w:szCs w:val="24"/>
          <w:lang w:val="nl-NL"/>
        </w:rPr>
        <w:t xml:space="preserve"> 164- 36a </w:t>
      </w:r>
      <w:r w:rsidRPr="0061671E">
        <w:rPr>
          <w:rFonts w:ascii="Times New Roman" w:hAnsi="Times New Roman" w:cs="Times New Roman"/>
          <w:color w:val="000000"/>
          <w:position w:val="-4"/>
          <w:sz w:val="24"/>
          <w:szCs w:val="24"/>
          <w:lang w:val="nl-NL"/>
        </w:rPr>
        <w:object w:dxaOrig="199" w:dyaOrig="239" w14:anchorId="310E7316">
          <v:shape id="Object 252" o:spid="_x0000_i1595" type="#_x0000_t75" style="width:9.75pt;height:12pt;mso-position-horizontal-relative:page;mso-position-vertical-relative:page" o:ole="">
            <v:imagedata r:id="rId1106" o:title=""/>
          </v:shape>
          <o:OLEObject Type="Embed" ProgID="Equation.DSMT4" ShapeID="Object 252" DrawAspect="Content" ObjectID="_1797798392" r:id="rId1114"/>
        </w:object>
      </w:r>
      <w:r w:rsidRPr="0061671E">
        <w:rPr>
          <w:rFonts w:ascii="Times New Roman" w:hAnsi="Times New Roman" w:cs="Times New Roman"/>
          <w:color w:val="000000"/>
          <w:sz w:val="24"/>
          <w:szCs w:val="24"/>
          <w:lang w:val="nl-NL"/>
        </w:rPr>
        <w:t xml:space="preserve"> 1, 5. 18a</w:t>
      </w:r>
      <w:r w:rsidRPr="0061671E">
        <w:rPr>
          <w:rFonts w:ascii="Times New Roman" w:hAnsi="Times New Roman" w:cs="Times New Roman"/>
          <w:color w:val="000000"/>
          <w:position w:val="-6"/>
          <w:sz w:val="24"/>
          <w:szCs w:val="24"/>
          <w:lang w:val="nl-NL"/>
        </w:rPr>
        <w:object w:dxaOrig="299" w:dyaOrig="239" w14:anchorId="1261DA7A">
          <v:shape id="Object 253" o:spid="_x0000_i1596" type="#_x0000_t75" style="width:15pt;height:12pt;mso-position-horizontal-relative:page;mso-position-vertical-relative:page" o:ole="">
            <v:imagedata r:id="rId1101" o:title=""/>
          </v:shape>
          <o:OLEObject Type="Embed" ProgID="Equation.DSMT4" ShapeID="Object 253" DrawAspect="Content" ObjectID="_1797798393" r:id="rId1115"/>
        </w:object>
      </w:r>
      <w:r w:rsidRPr="0061671E">
        <w:rPr>
          <w:rFonts w:ascii="Times New Roman" w:hAnsi="Times New Roman" w:cs="Times New Roman"/>
          <w:color w:val="000000"/>
          <w:sz w:val="24"/>
          <w:szCs w:val="24"/>
          <w:lang w:val="nl-NL"/>
        </w:rPr>
        <w:t xml:space="preserve">  2, 6 </w:t>
      </w:r>
      <w:r w:rsidRPr="0061671E">
        <w:rPr>
          <w:rFonts w:ascii="Times New Roman" w:hAnsi="Times New Roman" w:cs="Times New Roman"/>
          <w:color w:val="000000"/>
          <w:position w:val="-4"/>
          <w:sz w:val="24"/>
          <w:szCs w:val="24"/>
          <w:lang w:val="nl-NL"/>
        </w:rPr>
        <w:object w:dxaOrig="199" w:dyaOrig="239" w14:anchorId="4F0738BC">
          <v:shape id="Object 254" o:spid="_x0000_i1597" type="#_x0000_t75" style="width:9.75pt;height:12pt;mso-position-horizontal-relative:page;mso-position-vertical-relative:page" o:ole="">
            <v:imagedata r:id="rId1106" o:title=""/>
          </v:shape>
          <o:OLEObject Type="Embed" ProgID="Equation.DSMT4" ShapeID="Object 254" DrawAspect="Content" ObjectID="_1797798394" r:id="rId1116"/>
        </w:object>
      </w:r>
      <w:r w:rsidRPr="0061671E">
        <w:rPr>
          <w:rFonts w:ascii="Times New Roman" w:hAnsi="Times New Roman" w:cs="Times New Roman"/>
          <w:color w:val="000000"/>
          <w:sz w:val="24"/>
          <w:szCs w:val="24"/>
          <w:lang w:val="nl-NL"/>
        </w:rPr>
        <w:t xml:space="preserve"> a </w:t>
      </w:r>
      <w:r w:rsidRPr="0061671E">
        <w:rPr>
          <w:rFonts w:ascii="Times New Roman" w:hAnsi="Times New Roman" w:cs="Times New Roman"/>
          <w:color w:val="000000"/>
          <w:position w:val="-4"/>
          <w:sz w:val="24"/>
          <w:szCs w:val="24"/>
          <w:lang w:val="nl-NL"/>
        </w:rPr>
        <w:object w:dxaOrig="199" w:dyaOrig="239" w14:anchorId="631869E6">
          <v:shape id="Object 255" o:spid="_x0000_i1598" type="#_x0000_t75" style="width:9.75pt;height:12pt;mso-position-horizontal-relative:page;mso-position-vertical-relative:page" o:ole="">
            <v:imagedata r:id="rId1106" o:title=""/>
          </v:shape>
          <o:OLEObject Type="Embed" ProgID="Equation.DSMT4" ShapeID="Object 255" DrawAspect="Content" ObjectID="_1797798395" r:id="rId1117"/>
        </w:object>
      </w:r>
      <w:r w:rsidRPr="0061671E">
        <w:rPr>
          <w:rFonts w:ascii="Times New Roman" w:hAnsi="Times New Roman" w:cs="Times New Roman"/>
          <w:color w:val="000000"/>
          <w:sz w:val="24"/>
          <w:szCs w:val="24"/>
          <w:lang w:val="nl-NL"/>
        </w:rPr>
        <w:t xml:space="preserve"> 3, 03    </w:t>
      </w:r>
      <w:r w:rsidRPr="0061671E">
        <w:rPr>
          <w:rFonts w:ascii="Times New Roman" w:hAnsi="Times New Roman" w:cs="Times New Roman"/>
          <w:color w:val="000000"/>
          <w:position w:val="-6"/>
          <w:sz w:val="24"/>
          <w:szCs w:val="24"/>
          <w:lang w:val="nl-NL"/>
        </w:rPr>
        <w:object w:dxaOrig="299" w:dyaOrig="239" w14:anchorId="3AA38215">
          <v:shape id="Object 256" o:spid="_x0000_i1599" type="#_x0000_t75" style="width:15pt;height:12pt;mso-position-horizontal-relative:page;mso-position-vertical-relative:page" o:ole="">
            <v:imagedata r:id="rId1101" o:title=""/>
          </v:shape>
          <o:OLEObject Type="Embed" ProgID="Equation.DSMT4" ShapeID="Object 256" DrawAspect="Content" ObjectID="_1797798396" r:id="rId1118"/>
        </w:object>
      </w:r>
      <w:r w:rsidRPr="0061671E">
        <w:rPr>
          <w:rFonts w:ascii="Times New Roman" w:hAnsi="Times New Roman" w:cs="Times New Roman"/>
          <w:color w:val="000000"/>
          <w:sz w:val="24"/>
          <w:szCs w:val="24"/>
          <w:lang w:val="nl-NL"/>
        </w:rPr>
        <w:t xml:space="preserve">  a = 3 </w:t>
      </w:r>
      <w:r w:rsidRPr="0061671E">
        <w:rPr>
          <w:rFonts w:ascii="Times New Roman" w:hAnsi="Times New Roman" w:cs="Times New Roman"/>
          <w:color w:val="000000"/>
          <w:position w:val="-6"/>
          <w:sz w:val="24"/>
          <w:szCs w:val="24"/>
          <w:lang w:val="nl-NL"/>
        </w:rPr>
        <w:object w:dxaOrig="299" w:dyaOrig="239" w14:anchorId="2DC23E31">
          <v:shape id="Object 257" o:spid="_x0000_i1600" type="#_x0000_t75" style="width:15pt;height:12pt;mso-position-horizontal-relative:page;mso-position-vertical-relative:page" o:ole="">
            <v:imagedata r:id="rId1101" o:title=""/>
          </v:shape>
          <o:OLEObject Type="Embed" ProgID="Equation.DSMT4" ShapeID="Object 257" DrawAspect="Content" ObjectID="_1797798397" r:id="rId1119"/>
        </w:object>
      </w:r>
      <w:r w:rsidRPr="0061671E">
        <w:rPr>
          <w:rFonts w:ascii="Times New Roman" w:hAnsi="Times New Roman" w:cs="Times New Roman"/>
          <w:color w:val="000000"/>
          <w:sz w:val="24"/>
          <w:szCs w:val="24"/>
          <w:lang w:val="nl-NL"/>
        </w:rPr>
        <w:t xml:space="preserve"> A có dạng M</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X hoặc MX</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5F6A5240"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Nếu A có dạng M</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X </w:t>
      </w:r>
      <w:r w:rsidRPr="0061671E">
        <w:rPr>
          <w:rFonts w:ascii="Times New Roman" w:hAnsi="Times New Roman" w:cs="Times New Roman"/>
          <w:color w:val="000000"/>
          <w:position w:val="-6"/>
          <w:sz w:val="24"/>
          <w:szCs w:val="24"/>
          <w:lang w:val="nl-NL"/>
        </w:rPr>
        <w:object w:dxaOrig="299" w:dyaOrig="239" w14:anchorId="0FD89A1F">
          <v:shape id="Object 258" o:spid="_x0000_i1601" type="#_x0000_t75" style="width:15pt;height:12pt;mso-position-horizontal-relative:page;mso-position-vertical-relative:page" o:ole="">
            <v:imagedata r:id="rId1101" o:title=""/>
          </v:shape>
          <o:OLEObject Type="Embed" ProgID="Equation.DSMT4" ShapeID="Object 258" DrawAspect="Content" ObjectID="_1797798398" r:id="rId1120"/>
        </w:object>
      </w:r>
      <w:r w:rsidRPr="0061671E">
        <w:rPr>
          <w:rFonts w:ascii="Times New Roman" w:hAnsi="Times New Roman" w:cs="Times New Roman"/>
          <w:color w:val="000000"/>
          <w:sz w:val="24"/>
          <w:szCs w:val="24"/>
          <w:lang w:val="nl-NL"/>
        </w:rPr>
        <w:t xml:space="preserve"> Các ion tạo A là M</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và X</w:t>
      </w:r>
      <w:r w:rsidRPr="0061671E">
        <w:rPr>
          <w:rFonts w:ascii="Times New Roman" w:hAnsi="Times New Roman" w:cs="Times New Roman"/>
          <w:color w:val="000000"/>
          <w:sz w:val="24"/>
          <w:szCs w:val="24"/>
          <w:vertAlign w:val="superscript"/>
          <w:lang w:val="nl-NL"/>
        </w:rPr>
        <w:t>2-</w:t>
      </w:r>
    </w:p>
    <w:p w14:paraId="0CE23A92"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Do:  M</w:t>
      </w:r>
      <w:r w:rsidRPr="0061671E">
        <w:rPr>
          <w:rFonts w:ascii="Times New Roman" w:hAnsi="Times New Roman" w:cs="Times New Roman"/>
          <w:color w:val="000000"/>
          <w:sz w:val="24"/>
          <w:szCs w:val="24"/>
          <w:vertAlign w:val="superscript"/>
          <w:lang w:val="nl-NL"/>
        </w:rPr>
        <w:t>+</w:t>
      </w:r>
      <w:r w:rsidRPr="0061671E">
        <w:rPr>
          <w:rFonts w:ascii="Times New Roman" w:hAnsi="Times New Roman" w:cs="Times New Roman"/>
          <w:color w:val="000000"/>
          <w:sz w:val="24"/>
          <w:szCs w:val="24"/>
          <w:lang w:val="nl-NL"/>
        </w:rPr>
        <w:t xml:space="preserve"> có cấu hình 1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3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6"/>
          <w:sz w:val="24"/>
          <w:szCs w:val="24"/>
          <w:lang w:val="nl-NL"/>
        </w:rPr>
        <w:object w:dxaOrig="299" w:dyaOrig="239" w14:anchorId="039D5335">
          <v:shape id="Object 259" o:spid="_x0000_i1602" type="#_x0000_t75" style="width:15pt;height:12pt;mso-position-horizontal-relative:page;mso-position-vertical-relative:page" o:ole="">
            <v:imagedata r:id="rId1101" o:title=""/>
          </v:shape>
          <o:OLEObject Type="Embed" ProgID="Equation.DSMT4" ShapeID="Object 259" DrawAspect="Content" ObjectID="_1797798399" r:id="rId1121"/>
        </w:object>
      </w:r>
      <w:r w:rsidRPr="0061671E">
        <w:rPr>
          <w:rFonts w:ascii="Times New Roman" w:hAnsi="Times New Roman" w:cs="Times New Roman"/>
          <w:color w:val="000000"/>
          <w:sz w:val="24"/>
          <w:szCs w:val="24"/>
          <w:lang w:val="nl-NL"/>
        </w:rPr>
        <w:t xml:space="preserve"> M là Potassium; Chu kì 4 nhóm IA</w:t>
      </w:r>
    </w:p>
    <w:p w14:paraId="5DEDA251"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X</w:t>
      </w:r>
      <w:r w:rsidRPr="0061671E">
        <w:rPr>
          <w:rFonts w:ascii="Times New Roman" w:hAnsi="Times New Roman" w:cs="Times New Roman"/>
          <w:color w:val="000000"/>
          <w:sz w:val="24"/>
          <w:szCs w:val="24"/>
          <w:vertAlign w:val="superscript"/>
          <w:lang w:val="nl-NL"/>
        </w:rPr>
        <w:t xml:space="preserve">2- </w:t>
      </w:r>
      <w:r w:rsidRPr="0061671E">
        <w:rPr>
          <w:rFonts w:ascii="Times New Roman" w:hAnsi="Times New Roman" w:cs="Times New Roman"/>
          <w:color w:val="000000"/>
          <w:sz w:val="24"/>
          <w:szCs w:val="24"/>
          <w:lang w:val="nl-NL"/>
        </w:rPr>
        <w:t>có cấu hình 1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3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6"/>
          <w:sz w:val="24"/>
          <w:szCs w:val="24"/>
          <w:lang w:val="nl-NL"/>
        </w:rPr>
        <w:object w:dxaOrig="299" w:dyaOrig="239" w14:anchorId="458DD7B8">
          <v:shape id="Object 260" o:spid="_x0000_i1603" type="#_x0000_t75" style="width:15pt;height:12pt;mso-position-horizontal-relative:page;mso-position-vertical-relative:page" o:ole="">
            <v:imagedata r:id="rId1101" o:title=""/>
          </v:shape>
          <o:OLEObject Type="Embed" ProgID="Equation.DSMT4" ShapeID="Object 260" DrawAspect="Content" ObjectID="_1797798400" r:id="rId1122"/>
        </w:object>
      </w:r>
      <w:r w:rsidRPr="0061671E">
        <w:rPr>
          <w:rFonts w:ascii="Times New Roman" w:hAnsi="Times New Roman" w:cs="Times New Roman"/>
          <w:color w:val="000000"/>
          <w:sz w:val="24"/>
          <w:szCs w:val="24"/>
          <w:lang w:val="nl-NL"/>
        </w:rPr>
        <w:t xml:space="preserve"> X là Lưu huỳnh; Chu kì 3 nhóm VIA</w:t>
      </w:r>
      <w:r w:rsidRPr="0061671E">
        <w:rPr>
          <w:rFonts w:ascii="Times New Roman" w:hAnsi="Times New Roman" w:cs="Times New Roman"/>
          <w:color w:val="000000"/>
          <w:position w:val="-6"/>
          <w:sz w:val="24"/>
          <w:szCs w:val="24"/>
          <w:lang w:val="nl-NL"/>
        </w:rPr>
        <w:object w:dxaOrig="299" w:dyaOrig="239" w14:anchorId="6D9981E9">
          <v:shape id="Object 261" o:spid="_x0000_i1604" type="#_x0000_t75" style="width:15pt;height:12pt;mso-position-horizontal-relative:page;mso-position-vertical-relative:page" o:ole="">
            <v:imagedata r:id="rId1101" o:title=""/>
          </v:shape>
          <o:OLEObject Type="Embed" ProgID="Equation.DSMT4" ShapeID="Object 261" DrawAspect="Content" ObjectID="_1797798401" r:id="rId1123"/>
        </w:object>
      </w:r>
      <w:r w:rsidRPr="0061671E">
        <w:rPr>
          <w:rFonts w:ascii="Times New Roman" w:hAnsi="Times New Roman" w:cs="Times New Roman"/>
          <w:color w:val="000000"/>
          <w:sz w:val="24"/>
          <w:szCs w:val="24"/>
          <w:lang w:val="nl-NL"/>
        </w:rPr>
        <w:t xml:space="preserve"> A là K</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S </w:t>
      </w:r>
      <w:r w:rsidRPr="0061671E">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ab/>
      </w:r>
    </w:p>
    <w:p w14:paraId="0078EEDF"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Nếu A có dạng MX</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6"/>
          <w:sz w:val="24"/>
          <w:szCs w:val="24"/>
          <w:lang w:val="nl-NL"/>
        </w:rPr>
        <w:object w:dxaOrig="299" w:dyaOrig="239" w14:anchorId="3519C035">
          <v:shape id="Object 262" o:spid="_x0000_i1605" type="#_x0000_t75" style="width:15pt;height:12pt;mso-position-horizontal-relative:page;mso-position-vertical-relative:page" o:ole="">
            <v:imagedata r:id="rId1101" o:title=""/>
          </v:shape>
          <o:OLEObject Type="Embed" ProgID="Equation.DSMT4" ShapeID="Object 262" DrawAspect="Content" ObjectID="_1797798402" r:id="rId1124"/>
        </w:object>
      </w:r>
      <w:r w:rsidRPr="0061671E">
        <w:rPr>
          <w:rFonts w:ascii="Times New Roman" w:hAnsi="Times New Roman" w:cs="Times New Roman"/>
          <w:color w:val="000000"/>
          <w:sz w:val="24"/>
          <w:szCs w:val="24"/>
          <w:lang w:val="nl-NL"/>
        </w:rPr>
        <w:t xml:space="preserve"> Các ion tạo A là M</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 xml:space="preserve"> và X</w:t>
      </w:r>
      <w:r w:rsidRPr="0061671E">
        <w:rPr>
          <w:rFonts w:ascii="Times New Roman" w:hAnsi="Times New Roman" w:cs="Times New Roman"/>
          <w:color w:val="000000"/>
          <w:sz w:val="24"/>
          <w:szCs w:val="24"/>
          <w:vertAlign w:val="superscript"/>
          <w:lang w:val="nl-NL"/>
        </w:rPr>
        <w:t>-</w:t>
      </w:r>
    </w:p>
    <w:p w14:paraId="3A7094A3"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Do:  M</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 xml:space="preserve"> có cấu hình 1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3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6"/>
          <w:sz w:val="24"/>
          <w:szCs w:val="24"/>
          <w:lang w:val="nl-NL"/>
        </w:rPr>
        <w:object w:dxaOrig="299" w:dyaOrig="239" w14:anchorId="37EF6EC5">
          <v:shape id="Object 263" o:spid="_x0000_i1606" type="#_x0000_t75" style="width:15pt;height:12pt;mso-position-horizontal-relative:page;mso-position-vertical-relative:page" o:ole="">
            <v:imagedata r:id="rId1101" o:title=""/>
          </v:shape>
          <o:OLEObject Type="Embed" ProgID="Equation.DSMT4" ShapeID="Object 263" DrawAspect="Content" ObjectID="_1797798403" r:id="rId1125"/>
        </w:object>
      </w:r>
      <w:r w:rsidRPr="0061671E">
        <w:rPr>
          <w:rFonts w:ascii="Times New Roman" w:hAnsi="Times New Roman" w:cs="Times New Roman"/>
          <w:color w:val="000000"/>
          <w:sz w:val="24"/>
          <w:szCs w:val="24"/>
          <w:lang w:val="nl-NL"/>
        </w:rPr>
        <w:t xml:space="preserve"> M là Calcium; Chu kì 4 nhóm IIA</w:t>
      </w:r>
    </w:p>
    <w:p w14:paraId="0C0310D4"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X</w:t>
      </w:r>
      <w:r w:rsidRPr="0061671E">
        <w:rPr>
          <w:rFonts w:ascii="Times New Roman" w:hAnsi="Times New Roman" w:cs="Times New Roman"/>
          <w:color w:val="000000"/>
          <w:sz w:val="24"/>
          <w:szCs w:val="24"/>
          <w:vertAlign w:val="superscript"/>
          <w:lang w:val="nl-NL"/>
        </w:rPr>
        <w:t xml:space="preserve">- </w:t>
      </w:r>
      <w:r w:rsidRPr="0061671E">
        <w:rPr>
          <w:rFonts w:ascii="Times New Roman" w:hAnsi="Times New Roman" w:cs="Times New Roman"/>
          <w:color w:val="000000"/>
          <w:sz w:val="24"/>
          <w:szCs w:val="24"/>
          <w:lang w:val="nl-NL"/>
        </w:rPr>
        <w:t>có cấu hình 1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2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3s</w:t>
      </w:r>
      <w:r w:rsidRPr="0061671E">
        <w:rPr>
          <w:rFonts w:ascii="Times New Roman" w:hAnsi="Times New Roman" w:cs="Times New Roman"/>
          <w:color w:val="000000"/>
          <w:sz w:val="24"/>
          <w:szCs w:val="24"/>
          <w:vertAlign w:val="superscript"/>
          <w:lang w:val="nl-NL"/>
        </w:rPr>
        <w:t>2</w:t>
      </w:r>
      <w:r w:rsidRPr="0061671E">
        <w:rPr>
          <w:rFonts w:ascii="Times New Roman" w:hAnsi="Times New Roman" w:cs="Times New Roman"/>
          <w:color w:val="000000"/>
          <w:sz w:val="24"/>
          <w:szCs w:val="24"/>
          <w:lang w:val="nl-NL"/>
        </w:rPr>
        <w:t>3p</w:t>
      </w:r>
      <w:r w:rsidRPr="0061671E">
        <w:rPr>
          <w:rFonts w:ascii="Times New Roman" w:hAnsi="Times New Roman" w:cs="Times New Roman"/>
          <w:color w:val="000000"/>
          <w:sz w:val="24"/>
          <w:szCs w:val="24"/>
          <w:vertAlign w:val="superscript"/>
          <w:lang w:val="nl-NL"/>
        </w:rPr>
        <w:t>6</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6"/>
          <w:sz w:val="24"/>
          <w:szCs w:val="24"/>
          <w:lang w:val="nl-NL"/>
        </w:rPr>
        <w:object w:dxaOrig="299" w:dyaOrig="239" w14:anchorId="77795A46">
          <v:shape id="Object 264" o:spid="_x0000_i1607" type="#_x0000_t75" style="width:15pt;height:12pt;mso-position-horizontal-relative:page;mso-position-vertical-relative:page" o:ole="">
            <v:imagedata r:id="rId1101" o:title=""/>
          </v:shape>
          <o:OLEObject Type="Embed" ProgID="Equation.DSMT4" ShapeID="Object 264" DrawAspect="Content" ObjectID="_1797798404" r:id="rId1126"/>
        </w:object>
      </w:r>
      <w:r w:rsidRPr="0061671E">
        <w:rPr>
          <w:rFonts w:ascii="Times New Roman" w:hAnsi="Times New Roman" w:cs="Times New Roman"/>
          <w:color w:val="000000"/>
          <w:sz w:val="24"/>
          <w:szCs w:val="24"/>
          <w:lang w:val="nl-NL"/>
        </w:rPr>
        <w:t xml:space="preserve"> X là Chlorine; Chu kì 3 nhóm VIIA</w:t>
      </w:r>
    </w:p>
    <w:p w14:paraId="6CA94B43"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position w:val="-6"/>
          <w:sz w:val="24"/>
          <w:szCs w:val="24"/>
          <w:lang w:val="nl-NL"/>
        </w:rPr>
        <w:object w:dxaOrig="299" w:dyaOrig="239" w14:anchorId="0589200D">
          <v:shape id="Object 265" o:spid="_x0000_i1608" type="#_x0000_t75" style="width:15pt;height:12pt;mso-position-horizontal-relative:page;mso-position-vertical-relative:page" o:ole="">
            <v:imagedata r:id="rId1101" o:title=""/>
          </v:shape>
          <o:OLEObject Type="Embed" ProgID="Equation.DSMT4" ShapeID="Object 265" DrawAspect="Content" ObjectID="_1797798405" r:id="rId1127"/>
        </w:object>
      </w:r>
      <w:r w:rsidRPr="0061671E">
        <w:rPr>
          <w:rFonts w:ascii="Times New Roman" w:hAnsi="Times New Roman" w:cs="Times New Roman"/>
          <w:color w:val="000000"/>
          <w:sz w:val="24"/>
          <w:szCs w:val="24"/>
          <w:lang w:val="nl-NL"/>
        </w:rPr>
        <w:t xml:space="preserve"> A là CaCl</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w:t>
      </w:r>
    </w:p>
    <w:p w14:paraId="35B936A9"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 Theo bài ta có các phương trình đại số:</w:t>
      </w:r>
    </w:p>
    <w:p w14:paraId="1D72CBD6" w14:textId="77777777" w:rsidR="0047275C" w:rsidRPr="0061671E" w:rsidRDefault="0047275C" w:rsidP="00E03994">
      <w:pPr>
        <w:spacing w:after="0" w:line="276" w:lineRule="auto"/>
        <w:rPr>
          <w:rFonts w:ascii="Times New Roman" w:hAnsi="Times New Roman" w:cs="Times New Roman"/>
          <w:b/>
          <w:bCs/>
          <w:color w:val="000000"/>
          <w:sz w:val="24"/>
          <w:szCs w:val="24"/>
          <w:lang w:val="nl-NL"/>
        </w:rPr>
      </w:pPr>
      <w:r w:rsidRPr="0061671E">
        <w:rPr>
          <w:rFonts w:ascii="Times New Roman" w:hAnsi="Times New Roman" w:cs="Times New Roman"/>
          <w:b/>
          <w:bCs/>
          <w:color w:val="000000"/>
          <w:position w:val="-28"/>
          <w:sz w:val="24"/>
          <w:szCs w:val="24"/>
          <w:lang w:val="nl-NL"/>
        </w:rPr>
        <w:object w:dxaOrig="3660" w:dyaOrig="659" w14:anchorId="789F467F">
          <v:shape id="Picture 266" o:spid="_x0000_i1609" type="#_x0000_t75" style="width:183pt;height:33pt;mso-position-horizontal-relative:page;mso-position-vertical-relative:page" o:ole="">
            <v:imagedata r:id="rId1128" o:title=""/>
          </v:shape>
          <o:OLEObject Type="Embed" ProgID="Equation.3" ShapeID="Picture 266" DrawAspect="Content" ObjectID="_1797798406" r:id="rId1129"/>
        </w:object>
      </w:r>
    </w:p>
    <w:p w14:paraId="58028D6F"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Z+1 =N </w:t>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2)</w:t>
      </w:r>
    </w:p>
    <w:p w14:paraId="74F8BA1B"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Z' +1 =N' </w:t>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Pr>
          <w:rFonts w:ascii="Times New Roman" w:hAnsi="Times New Roman" w:cs="Times New Roman"/>
          <w:color w:val="000000"/>
          <w:sz w:val="24"/>
          <w:szCs w:val="24"/>
          <w:lang w:val="nl-NL"/>
        </w:rPr>
        <w:tab/>
      </w:r>
      <w:r w:rsidRPr="0061671E">
        <w:rPr>
          <w:rFonts w:ascii="Times New Roman" w:hAnsi="Times New Roman" w:cs="Times New Roman"/>
          <w:color w:val="000000"/>
          <w:sz w:val="24"/>
          <w:szCs w:val="24"/>
          <w:lang w:val="nl-NL"/>
        </w:rPr>
        <w:t>(3)</w:t>
      </w:r>
    </w:p>
    <w:p w14:paraId="05089566"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Z+b.Z'=100 (4)</w:t>
      </w:r>
    </w:p>
    <w:p w14:paraId="355819A3"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b=6 (5)</w:t>
      </w:r>
    </w:p>
    <w:p w14:paraId="0FDC42CE"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Thế 2 và 3 vào 1 =&gt; </w:t>
      </w:r>
      <w:r w:rsidRPr="0061671E">
        <w:rPr>
          <w:rFonts w:ascii="Times New Roman" w:hAnsi="Times New Roman" w:cs="Times New Roman"/>
          <w:color w:val="000000"/>
          <w:position w:val="-24"/>
          <w:sz w:val="24"/>
          <w:szCs w:val="24"/>
          <w:lang w:val="nl-NL"/>
        </w:rPr>
        <w:object w:dxaOrig="3280" w:dyaOrig="619" w14:anchorId="116063AF">
          <v:shape id="Picture 267" o:spid="_x0000_i1610" type="#_x0000_t75" style="width:164.25pt;height:31.5pt;mso-position-horizontal-relative:page;mso-position-vertical-relative:page" o:ole="">
            <v:imagedata r:id="rId1130" o:title=""/>
          </v:shape>
          <o:OLEObject Type="Embed" ProgID="Equation.3" ShapeID="Picture 267" DrawAspect="Content" ObjectID="_1797798407" r:id="rId1131"/>
        </w:object>
      </w:r>
    </w:p>
    <w:p w14:paraId="0FFBA258" w14:textId="77777777" w:rsidR="0047275C" w:rsidRPr="0061671E" w:rsidRDefault="0047275C" w:rsidP="00E03994">
      <w:pPr>
        <w:spacing w:after="0" w:line="276" w:lineRule="auto"/>
        <w:rPr>
          <w:rFonts w:ascii="Times New Roman" w:hAnsi="Times New Roman" w:cs="Times New Roman"/>
          <w:b/>
          <w:bCs/>
          <w:color w:val="000000"/>
          <w:sz w:val="24"/>
          <w:szCs w:val="24"/>
          <w:lang w:val="nl-NL"/>
        </w:rPr>
      </w:pPr>
      <w:r w:rsidRPr="0061671E">
        <w:rPr>
          <w:rFonts w:ascii="Times New Roman" w:hAnsi="Times New Roman" w:cs="Times New Roman"/>
          <w:b/>
          <w:bCs/>
          <w:color w:val="000000"/>
          <w:sz w:val="24"/>
          <w:szCs w:val="24"/>
          <w:lang w:val="nl-NL"/>
        </w:rPr>
        <w:t xml:space="preserve">Thế 4 vào 6 =&gt; </w:t>
      </w:r>
      <w:r w:rsidRPr="0061671E">
        <w:rPr>
          <w:rFonts w:ascii="Times New Roman" w:hAnsi="Times New Roman" w:cs="Times New Roman"/>
          <w:b/>
          <w:bCs/>
          <w:color w:val="000000"/>
          <w:position w:val="-10"/>
          <w:sz w:val="24"/>
          <w:szCs w:val="24"/>
          <w:lang w:val="nl-NL"/>
        </w:rPr>
        <w:object w:dxaOrig="1658" w:dyaOrig="319" w14:anchorId="39DCF97B">
          <v:shape id="Picture 268" o:spid="_x0000_i1611" type="#_x0000_t75" style="width:82.5pt;height:15.75pt;mso-position-horizontal-relative:page;mso-position-vertical-relative:page" o:ole="">
            <v:imagedata r:id="rId1132" o:title=""/>
          </v:shape>
          <o:OLEObject Type="Embed" ProgID="Equation.3" ShapeID="Picture 268" DrawAspect="Content" ObjectID="_1797798408" r:id="rId1133"/>
        </w:object>
      </w:r>
    </w:p>
    <w:p w14:paraId="438FC4B6" w14:textId="77777777" w:rsidR="0047275C" w:rsidRPr="0061671E" w:rsidRDefault="0047275C" w:rsidP="00E03994">
      <w:pP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Lập bả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74"/>
        <w:gridCol w:w="1788"/>
        <w:gridCol w:w="1778"/>
        <w:gridCol w:w="1778"/>
        <w:gridCol w:w="1786"/>
        <w:gridCol w:w="1778"/>
      </w:tblGrid>
      <w:tr w:rsidR="0047275C" w:rsidRPr="0061671E" w14:paraId="2C216B4D" w14:textId="77777777" w:rsidTr="0047275C">
        <w:trPr>
          <w:jc w:val="center"/>
        </w:trPr>
        <w:tc>
          <w:tcPr>
            <w:tcW w:w="1816" w:type="dxa"/>
          </w:tcPr>
          <w:p w14:paraId="7D7A638A"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w:t>
            </w:r>
          </w:p>
        </w:tc>
        <w:tc>
          <w:tcPr>
            <w:tcW w:w="1826" w:type="dxa"/>
          </w:tcPr>
          <w:p w14:paraId="5B4994C6"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w:t>
            </w:r>
          </w:p>
        </w:tc>
        <w:tc>
          <w:tcPr>
            <w:tcW w:w="1819" w:type="dxa"/>
          </w:tcPr>
          <w:p w14:paraId="30DD627F"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w:t>
            </w:r>
          </w:p>
        </w:tc>
        <w:tc>
          <w:tcPr>
            <w:tcW w:w="1819" w:type="dxa"/>
          </w:tcPr>
          <w:p w14:paraId="38187190"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w:t>
            </w:r>
          </w:p>
        </w:tc>
        <w:tc>
          <w:tcPr>
            <w:tcW w:w="1827" w:type="dxa"/>
          </w:tcPr>
          <w:p w14:paraId="1CC96979"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4</w:t>
            </w:r>
          </w:p>
        </w:tc>
        <w:tc>
          <w:tcPr>
            <w:tcW w:w="1819" w:type="dxa"/>
          </w:tcPr>
          <w:p w14:paraId="75DFF75C"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5</w:t>
            </w:r>
          </w:p>
        </w:tc>
      </w:tr>
      <w:tr w:rsidR="0047275C" w:rsidRPr="0061671E" w14:paraId="20FFDEAE" w14:textId="77777777" w:rsidTr="0047275C">
        <w:trPr>
          <w:jc w:val="center"/>
        </w:trPr>
        <w:tc>
          <w:tcPr>
            <w:tcW w:w="1816" w:type="dxa"/>
          </w:tcPr>
          <w:p w14:paraId="191E2B96"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Z</w:t>
            </w:r>
          </w:p>
        </w:tc>
        <w:tc>
          <w:tcPr>
            <w:tcW w:w="1826" w:type="dxa"/>
          </w:tcPr>
          <w:p w14:paraId="357ADF54"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5</w:t>
            </w:r>
          </w:p>
        </w:tc>
        <w:tc>
          <w:tcPr>
            <w:tcW w:w="1819" w:type="dxa"/>
          </w:tcPr>
          <w:p w14:paraId="45D65815"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7, 25</w:t>
            </w:r>
          </w:p>
        </w:tc>
        <w:tc>
          <w:tcPr>
            <w:tcW w:w="1819" w:type="dxa"/>
          </w:tcPr>
          <w:p w14:paraId="4AFDEACE"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4, 67</w:t>
            </w:r>
          </w:p>
        </w:tc>
        <w:tc>
          <w:tcPr>
            <w:tcW w:w="1827" w:type="dxa"/>
          </w:tcPr>
          <w:p w14:paraId="0A25BE20"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 375</w:t>
            </w:r>
          </w:p>
        </w:tc>
        <w:tc>
          <w:tcPr>
            <w:tcW w:w="1819" w:type="dxa"/>
          </w:tcPr>
          <w:p w14:paraId="64FB8A92"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 8</w:t>
            </w:r>
          </w:p>
        </w:tc>
      </w:tr>
      <w:tr w:rsidR="0047275C" w:rsidRPr="0061671E" w14:paraId="070EF105" w14:textId="77777777" w:rsidTr="0047275C">
        <w:trPr>
          <w:jc w:val="center"/>
        </w:trPr>
        <w:tc>
          <w:tcPr>
            <w:tcW w:w="1816" w:type="dxa"/>
          </w:tcPr>
          <w:p w14:paraId="130E724F"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B</w:t>
            </w:r>
          </w:p>
        </w:tc>
        <w:tc>
          <w:tcPr>
            <w:tcW w:w="1826" w:type="dxa"/>
          </w:tcPr>
          <w:p w14:paraId="2C4403E9"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5</w:t>
            </w:r>
          </w:p>
        </w:tc>
        <w:tc>
          <w:tcPr>
            <w:tcW w:w="1819" w:type="dxa"/>
          </w:tcPr>
          <w:p w14:paraId="4856D8DC"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4</w:t>
            </w:r>
          </w:p>
        </w:tc>
        <w:tc>
          <w:tcPr>
            <w:tcW w:w="1819" w:type="dxa"/>
          </w:tcPr>
          <w:p w14:paraId="46CA5A3F"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w:t>
            </w:r>
          </w:p>
        </w:tc>
        <w:tc>
          <w:tcPr>
            <w:tcW w:w="1827" w:type="dxa"/>
          </w:tcPr>
          <w:p w14:paraId="5BF4F30F"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w:t>
            </w:r>
          </w:p>
        </w:tc>
        <w:tc>
          <w:tcPr>
            <w:tcW w:w="1819" w:type="dxa"/>
          </w:tcPr>
          <w:p w14:paraId="5F1D6DEC"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w:t>
            </w:r>
          </w:p>
        </w:tc>
      </w:tr>
      <w:tr w:rsidR="0047275C" w:rsidRPr="0061671E" w14:paraId="4A88222B" w14:textId="77777777" w:rsidTr="0047275C">
        <w:trPr>
          <w:jc w:val="center"/>
        </w:trPr>
        <w:tc>
          <w:tcPr>
            <w:tcW w:w="1816" w:type="dxa"/>
          </w:tcPr>
          <w:p w14:paraId="63411113"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Z'</w:t>
            </w:r>
          </w:p>
        </w:tc>
        <w:tc>
          <w:tcPr>
            <w:tcW w:w="1826" w:type="dxa"/>
          </w:tcPr>
          <w:p w14:paraId="5238F1F3"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7</w:t>
            </w:r>
          </w:p>
        </w:tc>
        <w:tc>
          <w:tcPr>
            <w:tcW w:w="1819" w:type="dxa"/>
          </w:tcPr>
          <w:p w14:paraId="6DA6CE44"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p>
        </w:tc>
        <w:tc>
          <w:tcPr>
            <w:tcW w:w="1819" w:type="dxa"/>
          </w:tcPr>
          <w:p w14:paraId="3344027C"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p>
        </w:tc>
        <w:tc>
          <w:tcPr>
            <w:tcW w:w="1827" w:type="dxa"/>
          </w:tcPr>
          <w:p w14:paraId="53202B95"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p>
        </w:tc>
        <w:tc>
          <w:tcPr>
            <w:tcW w:w="1819" w:type="dxa"/>
          </w:tcPr>
          <w:p w14:paraId="1434D97C"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p>
        </w:tc>
      </w:tr>
      <w:tr w:rsidR="0047275C" w:rsidRPr="0061671E" w14:paraId="5F02D4B4" w14:textId="77777777" w:rsidTr="0047275C">
        <w:trPr>
          <w:jc w:val="center"/>
        </w:trPr>
        <w:tc>
          <w:tcPr>
            <w:tcW w:w="1816" w:type="dxa"/>
          </w:tcPr>
          <w:p w14:paraId="6393A755"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lastRenderedPageBreak/>
              <w:t>Kết luận</w:t>
            </w:r>
          </w:p>
        </w:tc>
        <w:tc>
          <w:tcPr>
            <w:tcW w:w="1826" w:type="dxa"/>
          </w:tcPr>
          <w:p w14:paraId="32874E4F"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Nhận</w:t>
            </w:r>
          </w:p>
        </w:tc>
        <w:tc>
          <w:tcPr>
            <w:tcW w:w="1819" w:type="dxa"/>
          </w:tcPr>
          <w:p w14:paraId="0BD3EBCB"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c>
          <w:tcPr>
            <w:tcW w:w="1819" w:type="dxa"/>
          </w:tcPr>
          <w:p w14:paraId="5C097BF9"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c>
          <w:tcPr>
            <w:tcW w:w="1827" w:type="dxa"/>
          </w:tcPr>
          <w:p w14:paraId="72E5E642"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c>
          <w:tcPr>
            <w:tcW w:w="1819" w:type="dxa"/>
          </w:tcPr>
          <w:p w14:paraId="78BF53E8"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Loại</w:t>
            </w:r>
          </w:p>
        </w:tc>
      </w:tr>
    </w:tbl>
    <w:p w14:paraId="0AA6ED1D" w14:textId="77777777" w:rsidR="0047275C" w:rsidRPr="0061671E" w:rsidRDefault="0047275C" w:rsidP="00E03994">
      <w:pP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color w:val="000000"/>
          <w:sz w:val="24"/>
          <w:szCs w:val="24"/>
          <w:lang w:val="nl-NL"/>
        </w:rPr>
        <w:t>Kết luận</w:t>
      </w:r>
      <w:r w:rsidRPr="0061671E">
        <w:rPr>
          <w:rFonts w:ascii="Times New Roman" w:hAnsi="Times New Roman" w:cs="Times New Roman"/>
          <w:b/>
          <w:color w:val="000000"/>
          <w:sz w:val="24"/>
          <w:szCs w:val="24"/>
          <w:lang w:val="nl-NL"/>
        </w:rPr>
        <w:t>: X là P; Y là Cl; chất A là PCl</w:t>
      </w:r>
      <w:r w:rsidRPr="0061671E">
        <w:rPr>
          <w:rFonts w:ascii="Times New Roman" w:hAnsi="Times New Roman" w:cs="Times New Roman"/>
          <w:b/>
          <w:color w:val="000000"/>
          <w:sz w:val="24"/>
          <w:szCs w:val="24"/>
          <w:vertAlign w:val="subscript"/>
          <w:lang w:val="nl-NL"/>
        </w:rPr>
        <w:t>5</w:t>
      </w:r>
    </w:p>
    <w:p w14:paraId="40E31E58" w14:textId="77777777" w:rsidR="0047275C" w:rsidRDefault="0047275C" w:rsidP="00E03994">
      <w:pPr>
        <w:pStyle w:val="Heading1"/>
        <w:spacing w:before="0" w:line="276" w:lineRule="auto"/>
        <w:rPr>
          <w:rFonts w:ascii="Times New Roman" w:eastAsia="Times New Roman" w:hAnsi="Times New Roman" w:cs="Times New Roman"/>
          <w:b/>
          <w:bCs/>
          <w:sz w:val="24"/>
          <w:szCs w:val="24"/>
        </w:rPr>
      </w:pPr>
      <w:bookmarkStart w:id="23" w:name="_Toc159801319"/>
      <w:r w:rsidRPr="0089701B">
        <w:rPr>
          <w:rFonts w:ascii="Times New Roman" w:eastAsia="Times New Roman" w:hAnsi="Times New Roman" w:cs="Times New Roman"/>
          <w:b/>
          <w:bCs/>
          <w:sz w:val="24"/>
          <w:szCs w:val="24"/>
        </w:rPr>
        <w:t xml:space="preserve">DẠNG </w:t>
      </w:r>
      <w:r>
        <w:rPr>
          <w:rFonts w:ascii="Times New Roman" w:eastAsia="Times New Roman" w:hAnsi="Times New Roman" w:cs="Times New Roman"/>
          <w:b/>
          <w:bCs/>
          <w:sz w:val="24"/>
          <w:szCs w:val="24"/>
        </w:rPr>
        <w:t>5</w:t>
      </w:r>
      <w:r w:rsidRPr="0089701B">
        <w:rPr>
          <w:rFonts w:ascii="Times New Roman" w:eastAsia="Times New Roman" w:hAnsi="Times New Roman" w:cs="Times New Roman"/>
          <w:b/>
          <w:bCs/>
          <w:sz w:val="24"/>
          <w:szCs w:val="24"/>
        </w:rPr>
        <w:t>:</w:t>
      </w:r>
      <w:r w:rsidRPr="0061671E">
        <w:rPr>
          <w:rFonts w:ascii="Times New Roman" w:eastAsia="Times New Roman" w:hAnsi="Times New Roman" w:cs="Times New Roman"/>
          <w:b/>
          <w:bCs/>
          <w:sz w:val="24"/>
          <w:szCs w:val="24"/>
        </w:rPr>
        <w:t xml:space="preserve"> BÀI TẬP LIÊN QUAN VỀ ĐỒNG VỊ</w:t>
      </w:r>
      <w:bookmarkEnd w:id="23"/>
    </w:p>
    <w:p w14:paraId="640FE145" w14:textId="77777777" w:rsidR="0047275C" w:rsidRPr="00135138" w:rsidRDefault="0047275C" w:rsidP="00E03994">
      <w:pPr>
        <w:pStyle w:val="Heading2"/>
        <w:spacing w:before="0" w:line="276" w:lineRule="auto"/>
        <w:rPr>
          <w:rFonts w:ascii="Times New Roman Bold" w:hAnsi="Times New Roman Bold" w:cs="Times New Roman"/>
          <w:b/>
          <w:bCs/>
          <w:caps/>
          <w:sz w:val="24"/>
          <w:szCs w:val="24"/>
        </w:rPr>
      </w:pPr>
      <w:bookmarkStart w:id="24" w:name="_Toc159801320"/>
      <w:r w:rsidRPr="00135138">
        <w:rPr>
          <w:rFonts w:ascii="Times New Roman Bold" w:hAnsi="Times New Roman Bold" w:cs="Times New Roman"/>
          <w:b/>
          <w:bCs/>
          <w:caps/>
          <w:sz w:val="24"/>
          <w:szCs w:val="24"/>
        </w:rPr>
        <w:t>Dạng 5.1. Xác định nguyên tử khối trung bình của nguyên tử</w:t>
      </w:r>
      <w:bookmarkEnd w:id="24"/>
    </w:p>
    <w:p w14:paraId="504202F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 xml:space="preserve">Ví dụ 2: </w:t>
      </w:r>
      <w:r w:rsidRPr="0061671E">
        <w:rPr>
          <w:rFonts w:ascii="Times New Roman" w:eastAsia="Times New Roman" w:hAnsi="Times New Roman" w:cs="Times New Roman"/>
          <w:sz w:val="24"/>
          <w:szCs w:val="24"/>
        </w:rPr>
        <w:t xml:space="preserve">Tính khối lượng nguyên tử trung bình của argon và </w:t>
      </w:r>
      <w:r w:rsidRPr="0009065F">
        <w:rPr>
          <w:rFonts w:eastAsia="Times New Roman" w:cs="Times New Roman"/>
          <w:color w:val="FF0000"/>
          <w:szCs w:val="24"/>
        </w:rPr>
        <w:t>potassium</w:t>
      </w:r>
      <w:r w:rsidRPr="0061671E">
        <w:rPr>
          <w:rFonts w:ascii="Times New Roman" w:eastAsia="Times New Roman" w:hAnsi="Times New Roman" w:cs="Times New Roman"/>
          <w:sz w:val="24"/>
          <w:szCs w:val="24"/>
        </w:rPr>
        <w:t xml:space="preserve"> biết rằng trong tự nhiên: </w:t>
      </w:r>
    </w:p>
    <w:p w14:paraId="0F786A9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Argon có 3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3820" w:dyaOrig="380" w14:anchorId="6D5BB368">
          <v:shape id="_x0000_i1612" type="#_x0000_t75" style="width:190.5pt;height:19.5pt" o:ole="">
            <v:imagedata r:id="rId1134" o:title=""/>
          </v:shape>
          <o:OLEObject Type="Embed" ProgID="Equation.DSMT4" ShapeID="_x0000_i1612" DrawAspect="Content" ObjectID="_1797798409" r:id="rId1135"/>
        </w:object>
      </w:r>
      <w:r w:rsidRPr="0061671E">
        <w:rPr>
          <w:rFonts w:ascii="Times New Roman" w:eastAsia="Times New Roman" w:hAnsi="Times New Roman" w:cs="Times New Roman"/>
          <w:sz w:val="24"/>
          <w:szCs w:val="24"/>
        </w:rPr>
        <w:t xml:space="preserve"> </w:t>
      </w:r>
    </w:p>
    <w:p w14:paraId="199EDB4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09065F">
        <w:rPr>
          <w:rFonts w:eastAsia="Times New Roman" w:cs="Times New Roman"/>
          <w:color w:val="FF0000"/>
          <w:szCs w:val="24"/>
        </w:rPr>
        <w:t>Potassium</w:t>
      </w:r>
      <w:r w:rsidRPr="0061671E">
        <w:rPr>
          <w:rFonts w:ascii="Times New Roman" w:eastAsia="Times New Roman" w:hAnsi="Times New Roman" w:cs="Times New Roman"/>
          <w:sz w:val="24"/>
          <w:szCs w:val="24"/>
        </w:rPr>
        <w:t xml:space="preserve"> có 3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3820" w:dyaOrig="380" w14:anchorId="71FE80CF">
          <v:shape id="_x0000_i1613" type="#_x0000_t75" style="width:190.5pt;height:19.5pt" o:ole="">
            <v:imagedata r:id="rId1136" o:title=""/>
          </v:shape>
          <o:OLEObject Type="Embed" ProgID="Equation.DSMT4" ShapeID="_x0000_i1613" DrawAspect="Content" ObjectID="_1797798410" r:id="rId1137"/>
        </w:object>
      </w:r>
      <w:r w:rsidRPr="0061671E">
        <w:rPr>
          <w:rFonts w:ascii="Times New Roman" w:eastAsia="Times New Roman" w:hAnsi="Times New Roman" w:cs="Times New Roman"/>
          <w:sz w:val="24"/>
          <w:szCs w:val="24"/>
        </w:rPr>
        <w:t xml:space="preserve"> </w:t>
      </w:r>
    </w:p>
    <w:p w14:paraId="7E502A1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ừ kết quả trên hãy giải thích vì sao nguyên tử có số hiệu nguyên tử nhỏ lại có khối lượng nguyên tử trung bình lớn hơn và ngược lại. </w:t>
      </w:r>
    </w:p>
    <w:p w14:paraId="646C47CA"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290B057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4300" w:dyaOrig="620" w14:anchorId="4BA071EB">
          <v:shape id="_x0000_i1614" type="#_x0000_t75" style="width:215.25pt;height:30.75pt" o:ole="">
            <v:imagedata r:id="rId1138" o:title=""/>
          </v:shape>
          <o:OLEObject Type="Embed" ProgID="Equation.DSMT4" ShapeID="_x0000_i1614" DrawAspect="Content" ObjectID="_1797798411" r:id="rId1139"/>
        </w:object>
      </w:r>
      <w:r w:rsidRPr="0061671E">
        <w:rPr>
          <w:rFonts w:ascii="Times New Roman" w:eastAsia="Times New Roman" w:hAnsi="Times New Roman" w:cs="Times New Roman"/>
          <w:sz w:val="24"/>
          <w:szCs w:val="24"/>
        </w:rPr>
        <w:t xml:space="preserve"> </w:t>
      </w:r>
    </w:p>
    <w:p w14:paraId="26DEAF4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4360" w:dyaOrig="620" w14:anchorId="653F33CA">
          <v:shape id="_x0000_i1615" type="#_x0000_t75" style="width:218.25pt;height:30.75pt" o:ole="">
            <v:imagedata r:id="rId1140" o:title=""/>
          </v:shape>
          <o:OLEObject Type="Embed" ProgID="Equation.DSMT4" ShapeID="_x0000_i1615" DrawAspect="Content" ObjectID="_1797798412" r:id="rId1141"/>
        </w:object>
      </w:r>
      <w:r w:rsidRPr="0061671E">
        <w:rPr>
          <w:rFonts w:ascii="Times New Roman" w:eastAsia="Times New Roman" w:hAnsi="Times New Roman" w:cs="Times New Roman"/>
          <w:sz w:val="24"/>
          <w:szCs w:val="24"/>
        </w:rPr>
        <w:t xml:space="preserve"> </w:t>
      </w:r>
    </w:p>
    <w:p w14:paraId="47F818D4" w14:textId="77777777" w:rsidR="0047275C" w:rsidRPr="00D11D48"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a thấy argon có nguyên tử khối lớn hơn </w:t>
      </w:r>
      <w:r w:rsidRPr="0009065F">
        <w:rPr>
          <w:rFonts w:eastAsia="Times New Roman" w:cs="Times New Roman"/>
          <w:color w:val="FF0000"/>
          <w:szCs w:val="24"/>
        </w:rPr>
        <w:t>potassium</w:t>
      </w:r>
      <w:r w:rsidRPr="0061671E">
        <w:rPr>
          <w:rFonts w:ascii="Times New Roman" w:eastAsia="Times New Roman" w:hAnsi="Times New Roman" w:cs="Times New Roman"/>
          <w:sz w:val="24"/>
          <w:szCs w:val="24"/>
        </w:rPr>
        <w:t xml:space="preserve">, trong khi đó số hiệu nguyên tử argon lại nhỏ hơn </w:t>
      </w:r>
      <w:r w:rsidRPr="0009065F">
        <w:rPr>
          <w:rFonts w:eastAsia="Times New Roman" w:cs="Times New Roman"/>
          <w:color w:val="FF0000"/>
          <w:szCs w:val="24"/>
        </w:rPr>
        <w:t>potassium</w:t>
      </w:r>
      <w:r w:rsidRPr="0061671E">
        <w:rPr>
          <w:rFonts w:ascii="Times New Roman" w:eastAsia="Times New Roman" w:hAnsi="Times New Roman" w:cs="Times New Roman"/>
          <w:sz w:val="24"/>
          <w:szCs w:val="24"/>
        </w:rPr>
        <w:t xml:space="preserve">. Sở dĩ như vậy là do argon có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có số khối cao chiếm tỷ lệ cao nhất, còn ở </w:t>
      </w:r>
      <w:r w:rsidRPr="0009065F">
        <w:rPr>
          <w:rFonts w:eastAsia="Times New Roman" w:cs="Times New Roman"/>
          <w:color w:val="FF0000"/>
          <w:szCs w:val="24"/>
        </w:rPr>
        <w:t>potassium</w:t>
      </w:r>
      <w:r w:rsidRPr="0061671E">
        <w:rPr>
          <w:rFonts w:ascii="Times New Roman" w:eastAsia="Times New Roman" w:hAnsi="Times New Roman" w:cs="Times New Roman"/>
          <w:sz w:val="24"/>
          <w:szCs w:val="24"/>
        </w:rPr>
        <w:t xml:space="preserve"> thì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có số khối thấp nhất lại chiếm tỷ lệ cao nhất. </w:t>
      </w:r>
    </w:p>
    <w:p w14:paraId="13DD6086" w14:textId="77777777" w:rsidR="0047275C" w:rsidRPr="0061671E" w:rsidRDefault="0047275C" w:rsidP="00E03994">
      <w:pPr>
        <w:pBdr>
          <w:top w:val="single" w:sz="4" w:space="1" w:color="auto"/>
          <w:left w:val="single" w:sz="4" w:space="0" w:color="auto"/>
          <w:bottom w:val="single" w:sz="4" w:space="1" w:color="auto"/>
          <w:right w:val="single" w:sz="4" w:space="1" w:color="auto"/>
        </w:pBdr>
        <w:spacing w:after="0" w:line="276" w:lineRule="auto"/>
        <w:rPr>
          <w:rFonts w:ascii="Times New Roman" w:hAnsi="Times New Roman" w:cs="Times New Roman"/>
          <w:b/>
          <w:color w:val="000000"/>
          <w:sz w:val="24"/>
          <w:szCs w:val="24"/>
          <w:lang w:val="nl-NL"/>
        </w:rPr>
      </w:pPr>
      <w:r w:rsidRPr="0061671E">
        <w:rPr>
          <w:rFonts w:ascii="Times New Roman" w:hAnsi="Times New Roman" w:cs="Times New Roman"/>
          <w:b/>
          <w:color w:val="000000"/>
          <w:sz w:val="24"/>
          <w:szCs w:val="24"/>
          <w:lang w:val="nl-NL"/>
        </w:rPr>
        <w:t>Câu 20:</w:t>
      </w:r>
    </w:p>
    <w:p w14:paraId="2ECCB08C" w14:textId="77777777" w:rsidR="0047275C" w:rsidRPr="0061671E" w:rsidRDefault="0047275C" w:rsidP="00E03994">
      <w:pPr>
        <w:pBdr>
          <w:top w:val="single" w:sz="4" w:space="1" w:color="auto"/>
          <w:left w:val="single" w:sz="4" w:space="0" w:color="auto"/>
          <w:bottom w:val="single" w:sz="4" w:space="1" w:color="auto"/>
          <w:right w:val="single" w:sz="4" w:space="1" w:color="auto"/>
        </w:pBd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 Nguyên tử của nguyên tố X có điện tích hạt nhân bằng +41, 652.10</w:t>
      </w:r>
      <w:r w:rsidRPr="0061671E">
        <w:rPr>
          <w:rFonts w:ascii="Times New Roman" w:hAnsi="Times New Roman" w:cs="Times New Roman"/>
          <w:color w:val="000000"/>
          <w:sz w:val="24"/>
          <w:szCs w:val="24"/>
          <w:vertAlign w:val="superscript"/>
          <w:lang w:val="nl-NL"/>
        </w:rPr>
        <w:t xml:space="preserve">-19 </w:t>
      </w:r>
      <w:r w:rsidRPr="0061671E">
        <w:rPr>
          <w:rFonts w:ascii="Times New Roman" w:hAnsi="Times New Roman" w:cs="Times New Roman"/>
          <w:color w:val="000000"/>
          <w:sz w:val="24"/>
          <w:szCs w:val="24"/>
          <w:lang w:val="nl-NL"/>
        </w:rPr>
        <w:t>C; nguyên tử của nguyên tố Y có khối lượng bằng 1, 8.10</w:t>
      </w:r>
      <w:r w:rsidRPr="0061671E">
        <w:rPr>
          <w:rFonts w:ascii="Times New Roman" w:hAnsi="Times New Roman" w:cs="Times New Roman"/>
          <w:color w:val="000000"/>
          <w:sz w:val="24"/>
          <w:szCs w:val="24"/>
          <w:vertAlign w:val="superscript"/>
          <w:lang w:val="nl-NL"/>
        </w:rPr>
        <w:t>-22</w:t>
      </w:r>
      <w:r w:rsidRPr="0061671E">
        <w:rPr>
          <w:rFonts w:ascii="Times New Roman" w:hAnsi="Times New Roman" w:cs="Times New Roman"/>
          <w:color w:val="000000"/>
          <w:sz w:val="24"/>
          <w:szCs w:val="24"/>
          <w:lang w:val="nl-NL"/>
        </w:rPr>
        <w:t xml:space="preserve"> gam. Xác định X,  Y và dựa trên cấu hình electron,  hãy cho biết (có giải thích) mức </w:t>
      </w:r>
      <w:r w:rsidRPr="0009065F">
        <w:rPr>
          <w:rFonts w:cs="Times New Roman"/>
          <w:szCs w:val="24"/>
          <w:lang w:val="nl-NL"/>
        </w:rPr>
        <w:t>oxi hóa</w:t>
      </w:r>
      <w:r w:rsidRPr="0061671E">
        <w:rPr>
          <w:rFonts w:ascii="Times New Roman" w:hAnsi="Times New Roman" w:cs="Times New Roman"/>
          <w:color w:val="000000"/>
          <w:sz w:val="24"/>
          <w:szCs w:val="24"/>
          <w:lang w:val="nl-NL"/>
        </w:rPr>
        <w:t xml:space="preserve"> bền nhất của X và Y trong hợp chất.</w:t>
      </w:r>
    </w:p>
    <w:p w14:paraId="7D9DC9B7" w14:textId="77777777" w:rsidR="0047275C" w:rsidRPr="0061671E" w:rsidRDefault="0047275C" w:rsidP="00E03994">
      <w:pPr>
        <w:pBdr>
          <w:top w:val="single" w:sz="4" w:space="1" w:color="auto"/>
          <w:left w:val="single" w:sz="4" w:space="0" w:color="auto"/>
          <w:bottom w:val="single" w:sz="4" w:space="1" w:color="auto"/>
          <w:right w:val="single" w:sz="4" w:space="1"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2) Trong tự nhiên nguyên tố molypden (Mo) có các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bền với thành phần % vế số lượng nguyên tử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9"/>
        <w:gridCol w:w="1056"/>
        <w:gridCol w:w="916"/>
        <w:gridCol w:w="1056"/>
        <w:gridCol w:w="1056"/>
        <w:gridCol w:w="776"/>
        <w:gridCol w:w="1225"/>
      </w:tblGrid>
      <w:tr w:rsidR="0047275C" w:rsidRPr="0061671E" w14:paraId="7A26B5CF" w14:textId="77777777" w:rsidTr="0047275C">
        <w:trPr>
          <w:jc w:val="center"/>
        </w:trPr>
        <w:tc>
          <w:tcPr>
            <w:tcW w:w="2479" w:type="dxa"/>
          </w:tcPr>
          <w:p w14:paraId="29507009"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w:r w:rsidRPr="0009065F">
              <w:rPr>
                <w:rFonts w:cs="Times New Roman"/>
                <w:color w:val="000000" w:themeColor="text1"/>
                <w:szCs w:val="24"/>
                <w:lang w:val="nl-NL"/>
              </w:rPr>
              <w:t>Đồng vị</w:t>
            </w:r>
          </w:p>
        </w:tc>
        <w:tc>
          <w:tcPr>
            <w:tcW w:w="1056" w:type="dxa"/>
          </w:tcPr>
          <w:p w14:paraId="0DE6DB2B" w14:textId="77777777" w:rsidR="0047275C" w:rsidRPr="0061671E" w:rsidRDefault="00E12629"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m:oMathPara>
              <m:oMath>
                <m:sPre>
                  <m:sPrePr>
                    <m:ctrlPr>
                      <w:rPr>
                        <w:rFonts w:ascii="Cambria Math" w:hAnsi="Cambria Math" w:cs="Times New Roman"/>
                        <w:i/>
                        <w:sz w:val="24"/>
                        <w:szCs w:val="24"/>
                      </w:rPr>
                    </m:ctrlPr>
                  </m:sPrePr>
                  <m:sub>
                    <m:r>
                      <w:rPr>
                        <w:rFonts w:ascii="Cambria Math" w:hAnsi="Cambria Math" w:cs="Times New Roman"/>
                        <w:sz w:val="24"/>
                        <w:szCs w:val="24"/>
                      </w:rPr>
                      <m:t>42</m:t>
                    </m:r>
                  </m:sub>
                  <m:sup>
                    <m:r>
                      <w:rPr>
                        <w:rFonts w:ascii="Cambria Math" w:hAnsi="Cambria Math" w:cs="Times New Roman"/>
                        <w:sz w:val="24"/>
                        <w:szCs w:val="24"/>
                      </w:rPr>
                      <m:t>92</m:t>
                    </m:r>
                  </m:sup>
                  <m:e>
                    <m:r>
                      <w:rPr>
                        <w:rFonts w:ascii="Cambria Math" w:hAnsi="Cambria Math" w:cs="Times New Roman"/>
                        <w:sz w:val="24"/>
                        <w:szCs w:val="24"/>
                      </w:rPr>
                      <m:t>Mo</m:t>
                    </m:r>
                  </m:e>
                </m:sPre>
              </m:oMath>
            </m:oMathPara>
          </w:p>
        </w:tc>
        <w:tc>
          <w:tcPr>
            <w:tcW w:w="916" w:type="dxa"/>
          </w:tcPr>
          <w:p w14:paraId="6C72C88D" w14:textId="77777777" w:rsidR="0047275C" w:rsidRPr="0061671E" w:rsidRDefault="00E12629"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m:oMathPara>
              <m:oMath>
                <m:sPre>
                  <m:sPrePr>
                    <m:ctrlPr>
                      <w:rPr>
                        <w:rFonts w:ascii="Cambria Math" w:hAnsi="Cambria Math" w:cs="Times New Roman"/>
                        <w:i/>
                        <w:sz w:val="24"/>
                        <w:szCs w:val="24"/>
                      </w:rPr>
                    </m:ctrlPr>
                  </m:sPrePr>
                  <m:sub>
                    <m:r>
                      <w:rPr>
                        <w:rFonts w:ascii="Cambria Math" w:hAnsi="Cambria Math" w:cs="Times New Roman"/>
                        <w:sz w:val="24"/>
                        <w:szCs w:val="24"/>
                      </w:rPr>
                      <m:t>42</m:t>
                    </m:r>
                  </m:sub>
                  <m:sup>
                    <m:r>
                      <w:rPr>
                        <w:rFonts w:ascii="Cambria Math" w:hAnsi="Cambria Math" w:cs="Times New Roman"/>
                        <w:sz w:val="24"/>
                        <w:szCs w:val="24"/>
                      </w:rPr>
                      <m:t>94</m:t>
                    </m:r>
                  </m:sup>
                  <m:e>
                    <m:r>
                      <w:rPr>
                        <w:rFonts w:ascii="Cambria Math" w:hAnsi="Cambria Math" w:cs="Times New Roman"/>
                        <w:sz w:val="24"/>
                        <w:szCs w:val="24"/>
                      </w:rPr>
                      <m:t>Mo</m:t>
                    </m:r>
                  </m:e>
                </m:sPre>
              </m:oMath>
            </m:oMathPara>
          </w:p>
        </w:tc>
        <w:tc>
          <w:tcPr>
            <w:tcW w:w="1056" w:type="dxa"/>
          </w:tcPr>
          <w:p w14:paraId="0A84B174" w14:textId="77777777" w:rsidR="0047275C" w:rsidRPr="0061671E" w:rsidRDefault="00E12629"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m:oMathPara>
              <m:oMath>
                <m:sPre>
                  <m:sPrePr>
                    <m:ctrlPr>
                      <w:rPr>
                        <w:rFonts w:ascii="Cambria Math" w:hAnsi="Cambria Math" w:cs="Times New Roman"/>
                        <w:i/>
                        <w:sz w:val="24"/>
                        <w:szCs w:val="24"/>
                      </w:rPr>
                    </m:ctrlPr>
                  </m:sPrePr>
                  <m:sub>
                    <m:r>
                      <w:rPr>
                        <w:rFonts w:ascii="Cambria Math" w:hAnsi="Cambria Math" w:cs="Times New Roman"/>
                        <w:sz w:val="24"/>
                        <w:szCs w:val="24"/>
                      </w:rPr>
                      <m:t>42</m:t>
                    </m:r>
                  </m:sub>
                  <m:sup>
                    <m:r>
                      <w:rPr>
                        <w:rFonts w:ascii="Cambria Math" w:hAnsi="Cambria Math" w:cs="Times New Roman"/>
                        <w:sz w:val="24"/>
                        <w:szCs w:val="24"/>
                      </w:rPr>
                      <m:t>95</m:t>
                    </m:r>
                  </m:sup>
                  <m:e>
                    <m:r>
                      <w:rPr>
                        <w:rFonts w:ascii="Cambria Math" w:hAnsi="Cambria Math" w:cs="Times New Roman"/>
                        <w:sz w:val="24"/>
                        <w:szCs w:val="24"/>
                      </w:rPr>
                      <m:t>Mo</m:t>
                    </m:r>
                  </m:e>
                </m:sPre>
              </m:oMath>
            </m:oMathPara>
          </w:p>
        </w:tc>
        <w:tc>
          <w:tcPr>
            <w:tcW w:w="1056" w:type="dxa"/>
          </w:tcPr>
          <w:p w14:paraId="1F9855BB" w14:textId="77777777" w:rsidR="0047275C" w:rsidRPr="0061671E" w:rsidRDefault="00E12629"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m:oMathPara>
              <m:oMath>
                <m:sPre>
                  <m:sPrePr>
                    <m:ctrlPr>
                      <w:rPr>
                        <w:rFonts w:ascii="Cambria Math" w:hAnsi="Cambria Math" w:cs="Times New Roman"/>
                        <w:i/>
                        <w:sz w:val="24"/>
                        <w:szCs w:val="24"/>
                      </w:rPr>
                    </m:ctrlPr>
                  </m:sPrePr>
                  <m:sub>
                    <m:r>
                      <w:rPr>
                        <w:rFonts w:ascii="Cambria Math" w:hAnsi="Cambria Math" w:cs="Times New Roman"/>
                        <w:sz w:val="24"/>
                        <w:szCs w:val="24"/>
                      </w:rPr>
                      <m:t>42</m:t>
                    </m:r>
                  </m:sub>
                  <m:sup>
                    <m:r>
                      <w:rPr>
                        <w:rFonts w:ascii="Cambria Math" w:hAnsi="Cambria Math" w:cs="Times New Roman"/>
                        <w:sz w:val="24"/>
                        <w:szCs w:val="24"/>
                      </w:rPr>
                      <m:t>96</m:t>
                    </m:r>
                  </m:sup>
                  <m:e>
                    <m:r>
                      <w:rPr>
                        <w:rFonts w:ascii="Cambria Math" w:hAnsi="Cambria Math" w:cs="Times New Roman"/>
                        <w:sz w:val="24"/>
                        <w:szCs w:val="24"/>
                      </w:rPr>
                      <m:t>Mo</m:t>
                    </m:r>
                  </m:e>
                </m:sPre>
              </m:oMath>
            </m:oMathPara>
          </w:p>
        </w:tc>
        <w:tc>
          <w:tcPr>
            <w:tcW w:w="776" w:type="dxa"/>
          </w:tcPr>
          <w:p w14:paraId="321DAF51" w14:textId="77777777" w:rsidR="0047275C" w:rsidRPr="0061671E" w:rsidRDefault="00E12629"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m:oMathPara>
              <m:oMath>
                <m:sPre>
                  <m:sPrePr>
                    <m:ctrlPr>
                      <w:rPr>
                        <w:rFonts w:ascii="Cambria Math" w:hAnsi="Cambria Math" w:cs="Times New Roman"/>
                        <w:i/>
                        <w:sz w:val="24"/>
                        <w:szCs w:val="24"/>
                      </w:rPr>
                    </m:ctrlPr>
                  </m:sPrePr>
                  <m:sub>
                    <m:r>
                      <w:rPr>
                        <w:rFonts w:ascii="Cambria Math" w:hAnsi="Cambria Math" w:cs="Times New Roman"/>
                        <w:sz w:val="24"/>
                        <w:szCs w:val="24"/>
                      </w:rPr>
                      <m:t>42</m:t>
                    </m:r>
                  </m:sub>
                  <m:sup>
                    <m:r>
                      <w:rPr>
                        <w:rFonts w:ascii="Cambria Math" w:hAnsi="Cambria Math" w:cs="Times New Roman"/>
                        <w:sz w:val="24"/>
                        <w:szCs w:val="24"/>
                      </w:rPr>
                      <m:t>97</m:t>
                    </m:r>
                  </m:sup>
                  <m:e>
                    <m:r>
                      <w:rPr>
                        <w:rFonts w:ascii="Cambria Math" w:hAnsi="Cambria Math" w:cs="Times New Roman"/>
                        <w:sz w:val="24"/>
                        <w:szCs w:val="24"/>
                      </w:rPr>
                      <m:t>Mo</m:t>
                    </m:r>
                  </m:e>
                </m:sPre>
              </m:oMath>
            </m:oMathPara>
          </w:p>
        </w:tc>
        <w:tc>
          <w:tcPr>
            <w:tcW w:w="1225" w:type="dxa"/>
          </w:tcPr>
          <w:p w14:paraId="37DB7BBC" w14:textId="77777777" w:rsidR="0047275C" w:rsidRPr="0061671E" w:rsidRDefault="00E12629"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m:oMathPara>
              <m:oMath>
                <m:sPre>
                  <m:sPrePr>
                    <m:ctrlPr>
                      <w:rPr>
                        <w:rFonts w:ascii="Cambria Math" w:hAnsi="Cambria Math" w:cs="Times New Roman"/>
                        <w:i/>
                        <w:sz w:val="24"/>
                        <w:szCs w:val="24"/>
                      </w:rPr>
                    </m:ctrlPr>
                  </m:sPrePr>
                  <m:sub>
                    <m:r>
                      <w:rPr>
                        <w:rFonts w:ascii="Cambria Math" w:hAnsi="Cambria Math" w:cs="Times New Roman"/>
                        <w:sz w:val="24"/>
                        <w:szCs w:val="24"/>
                      </w:rPr>
                      <m:t>42</m:t>
                    </m:r>
                  </m:sub>
                  <m:sup>
                    <m:r>
                      <w:rPr>
                        <w:rFonts w:ascii="Cambria Math" w:hAnsi="Cambria Math" w:cs="Times New Roman"/>
                        <w:sz w:val="24"/>
                        <w:szCs w:val="24"/>
                      </w:rPr>
                      <m:t>98</m:t>
                    </m:r>
                  </m:sup>
                  <m:e>
                    <m:r>
                      <w:rPr>
                        <w:rFonts w:ascii="Cambria Math" w:hAnsi="Cambria Math" w:cs="Times New Roman"/>
                        <w:sz w:val="24"/>
                        <w:szCs w:val="24"/>
                      </w:rPr>
                      <m:t>Mo</m:t>
                    </m:r>
                  </m:e>
                </m:sPre>
              </m:oMath>
            </m:oMathPara>
          </w:p>
        </w:tc>
      </w:tr>
      <w:tr w:rsidR="0047275C" w:rsidRPr="0061671E" w14:paraId="75BEEBA3" w14:textId="77777777" w:rsidTr="0047275C">
        <w:trPr>
          <w:jc w:val="center"/>
        </w:trPr>
        <w:tc>
          <w:tcPr>
            <w:tcW w:w="2479" w:type="dxa"/>
          </w:tcPr>
          <w:p w14:paraId="3A19B039"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Thành phần %</w:t>
            </w:r>
          </w:p>
        </w:tc>
        <w:tc>
          <w:tcPr>
            <w:tcW w:w="1056" w:type="dxa"/>
          </w:tcPr>
          <w:p w14:paraId="068A5573"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4, 84</w:t>
            </w:r>
          </w:p>
        </w:tc>
        <w:tc>
          <w:tcPr>
            <w:tcW w:w="916" w:type="dxa"/>
          </w:tcPr>
          <w:p w14:paraId="03FCCEFC"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9, 25</w:t>
            </w:r>
          </w:p>
        </w:tc>
        <w:tc>
          <w:tcPr>
            <w:tcW w:w="1056" w:type="dxa"/>
          </w:tcPr>
          <w:p w14:paraId="149D417D"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5, 92</w:t>
            </w:r>
          </w:p>
        </w:tc>
        <w:tc>
          <w:tcPr>
            <w:tcW w:w="1056" w:type="dxa"/>
          </w:tcPr>
          <w:p w14:paraId="6FE604C4"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16, 68</w:t>
            </w:r>
          </w:p>
        </w:tc>
        <w:tc>
          <w:tcPr>
            <w:tcW w:w="776" w:type="dxa"/>
          </w:tcPr>
          <w:p w14:paraId="6651C16C"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9, 55</w:t>
            </w:r>
          </w:p>
        </w:tc>
        <w:tc>
          <w:tcPr>
            <w:tcW w:w="1225" w:type="dxa"/>
          </w:tcPr>
          <w:p w14:paraId="69762D90"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33, 76</w:t>
            </w:r>
          </w:p>
        </w:tc>
      </w:tr>
    </w:tbl>
    <w:p w14:paraId="3862D5DC"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Tính nguyên tử khối trung bình của nguyên tố molypden?</w:t>
      </w:r>
    </w:p>
    <w:p w14:paraId="42B32653" w14:textId="77777777" w:rsidR="0047275C" w:rsidRPr="0061671E" w:rsidRDefault="0047275C" w:rsidP="00E03994">
      <w:pPr>
        <w:spacing w:after="0" w:line="276" w:lineRule="auto"/>
        <w:rPr>
          <w:rFonts w:ascii="Times New Roman" w:hAnsi="Times New Roman" w:cs="Times New Roman"/>
          <w:b/>
          <w:color w:val="000000"/>
          <w:sz w:val="24"/>
          <w:szCs w:val="24"/>
          <w:u w:val="single"/>
          <w:lang w:val="nl-NL"/>
        </w:rPr>
      </w:pPr>
      <w:r w:rsidRPr="0061671E">
        <w:rPr>
          <w:rFonts w:ascii="Times New Roman" w:hAnsi="Times New Roman" w:cs="Times New Roman"/>
          <w:b/>
          <w:color w:val="000000"/>
          <w:sz w:val="24"/>
          <w:szCs w:val="24"/>
          <w:u w:val="single"/>
          <w:lang w:val="nl-NL"/>
        </w:rPr>
        <w:t>Giải:</w:t>
      </w:r>
    </w:p>
    <w:p w14:paraId="6DD209FA"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1)</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32"/>
          <w:sz w:val="24"/>
          <w:szCs w:val="24"/>
          <w:lang w:val="nl-NL"/>
        </w:rPr>
        <w:object w:dxaOrig="2460" w:dyaOrig="759" w14:anchorId="44B2AA0B">
          <v:shape id="Object 102" o:spid="_x0000_i1616" type="#_x0000_t75" style="width:123pt;height:38.25pt;mso-position-horizontal-relative:page;mso-position-vertical-relative:page" o:ole="">
            <v:imagedata r:id="rId1142" o:title=""/>
          </v:shape>
          <o:OLEObject Type="Embed" ProgID="Equation.3" ShapeID="Object 102" DrawAspect="Content" ObjectID="_1797798413" r:id="rId1143"/>
        </w:object>
      </w:r>
      <w:r w:rsidRPr="0061671E">
        <w:rPr>
          <w:rFonts w:ascii="Times New Roman" w:hAnsi="Times New Roman" w:cs="Times New Roman"/>
          <w:color w:val="000000"/>
          <w:sz w:val="24"/>
          <w:szCs w:val="24"/>
          <w:lang w:val="nl-NL"/>
        </w:rPr>
        <w:t>,  X là iron (</w:t>
      </w:r>
      <w:r w:rsidRPr="0061671E">
        <w:rPr>
          <w:rFonts w:ascii="Times New Roman" w:hAnsi="Times New Roman" w:cs="Times New Roman"/>
          <w:b/>
          <w:color w:val="000000"/>
          <w:sz w:val="24"/>
          <w:szCs w:val="24"/>
          <w:lang w:val="nl-NL"/>
        </w:rPr>
        <w:t>Fe</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32"/>
          <w:sz w:val="24"/>
          <w:szCs w:val="24"/>
          <w:lang w:val="nl-NL"/>
        </w:rPr>
        <w:object w:dxaOrig="2700" w:dyaOrig="759" w14:anchorId="153243C9">
          <v:shape id="Object 103" o:spid="_x0000_i1617" type="#_x0000_t75" style="width:135.75pt;height:38.25pt;mso-position-horizontal-relative:page;mso-position-vertical-relative:page" o:ole="">
            <v:imagedata r:id="rId1144" o:title=""/>
          </v:shape>
          <o:OLEObject Type="Embed" ProgID="Equation.3" ShapeID="Object 103" DrawAspect="Content" ObjectID="_1797798414" r:id="rId1145"/>
        </w:object>
      </w:r>
      <w:r w:rsidRPr="0061671E">
        <w:rPr>
          <w:rFonts w:ascii="Times New Roman" w:hAnsi="Times New Roman" w:cs="Times New Roman"/>
          <w:color w:val="000000"/>
          <w:sz w:val="24"/>
          <w:szCs w:val="24"/>
          <w:lang w:val="nl-NL"/>
        </w:rPr>
        <w:t>,  Y là silver (</w:t>
      </w:r>
      <w:r w:rsidRPr="0061671E">
        <w:rPr>
          <w:rFonts w:ascii="Times New Roman" w:hAnsi="Times New Roman" w:cs="Times New Roman"/>
          <w:b/>
          <w:color w:val="000000"/>
          <w:sz w:val="24"/>
          <w:szCs w:val="24"/>
          <w:lang w:val="nl-NL"/>
        </w:rPr>
        <w:t>Ag</w:t>
      </w:r>
      <w:r w:rsidRPr="0061671E">
        <w:rPr>
          <w:rFonts w:ascii="Times New Roman" w:hAnsi="Times New Roman" w:cs="Times New Roman"/>
          <w:color w:val="000000"/>
          <w:sz w:val="24"/>
          <w:szCs w:val="24"/>
          <w:lang w:val="nl-NL"/>
        </w:rPr>
        <w:t>)</w:t>
      </w:r>
    </w:p>
    <w:p w14:paraId="2DD5B521" w14:textId="77777777" w:rsidR="0047275C" w:rsidRPr="0061671E" w:rsidRDefault="0047275C" w:rsidP="00E03994">
      <w:pPr>
        <w:tabs>
          <w:tab w:val="left" w:pos="340"/>
        </w:tabs>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Mức </w:t>
      </w:r>
      <w:r w:rsidRPr="0009065F">
        <w:rPr>
          <w:rFonts w:cs="Times New Roman"/>
          <w:szCs w:val="24"/>
          <w:lang w:val="nl-NL"/>
        </w:rPr>
        <w:t>oxi hóa</w:t>
      </w:r>
      <w:r w:rsidRPr="0061671E">
        <w:rPr>
          <w:rFonts w:ascii="Times New Roman" w:hAnsi="Times New Roman" w:cs="Times New Roman"/>
          <w:color w:val="000000"/>
          <w:sz w:val="24"/>
          <w:szCs w:val="24"/>
          <w:lang w:val="nl-NL"/>
        </w:rPr>
        <w:t xml:space="preserve"> bền nhất </w:t>
      </w:r>
      <w:r w:rsidRPr="0061671E">
        <w:rPr>
          <w:rFonts w:ascii="Times New Roman" w:hAnsi="Times New Roman" w:cs="Times New Roman"/>
          <w:b/>
          <w:color w:val="000000"/>
          <w:sz w:val="24"/>
          <w:szCs w:val="24"/>
          <w:lang w:val="nl-NL"/>
        </w:rPr>
        <w:t>của Fe là +3</w:t>
      </w:r>
      <w:r w:rsidRPr="0061671E">
        <w:rPr>
          <w:rFonts w:ascii="Times New Roman" w:hAnsi="Times New Roman" w:cs="Times New Roman"/>
          <w:color w:val="000000"/>
          <w:sz w:val="24"/>
          <w:szCs w:val="24"/>
          <w:lang w:val="nl-NL"/>
        </w:rPr>
        <w:t>,  ứng với cấu hình bền là cấu hình bán bão hòa phân lớp d (d</w:t>
      </w:r>
      <w:r w:rsidRPr="0061671E">
        <w:rPr>
          <w:rFonts w:ascii="Times New Roman" w:hAnsi="Times New Roman" w:cs="Times New Roman"/>
          <w:color w:val="000000"/>
          <w:sz w:val="24"/>
          <w:szCs w:val="24"/>
          <w:vertAlign w:val="superscript"/>
          <w:lang w:val="nl-NL"/>
        </w:rPr>
        <w:t>5</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30"/>
          <w:sz w:val="24"/>
          <w:szCs w:val="24"/>
          <w:lang w:val="nl-NL"/>
        </w:rPr>
        <w:object w:dxaOrig="2299" w:dyaOrig="599" w14:anchorId="445F3D0D">
          <v:shape id="Object 104" o:spid="_x0000_i1618" type="#_x0000_t75" style="width:114.75pt;height:30pt;mso-position-horizontal-relative:page;mso-position-vertical-relative:page" o:ole="">
            <v:imagedata r:id="rId1146" o:title=""/>
          </v:shape>
          <o:OLEObject Type="Embed" ProgID="Equation.3" ShapeID="Object 104" DrawAspect="Content" ObjectID="_1797798415" r:id="rId1147"/>
        </w:object>
      </w:r>
    </w:p>
    <w:p w14:paraId="7A928FD2"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Mức </w:t>
      </w:r>
      <w:r w:rsidRPr="0009065F">
        <w:rPr>
          <w:rFonts w:cs="Times New Roman"/>
          <w:szCs w:val="24"/>
          <w:lang w:val="nl-NL"/>
        </w:rPr>
        <w:t>oxi hóa</w:t>
      </w:r>
      <w:r w:rsidRPr="0061671E">
        <w:rPr>
          <w:rFonts w:ascii="Times New Roman" w:hAnsi="Times New Roman" w:cs="Times New Roman"/>
          <w:color w:val="000000"/>
          <w:sz w:val="24"/>
          <w:szCs w:val="24"/>
          <w:lang w:val="nl-NL"/>
        </w:rPr>
        <w:t xml:space="preserve"> bền nhất </w:t>
      </w:r>
      <w:r w:rsidRPr="0061671E">
        <w:rPr>
          <w:rFonts w:ascii="Times New Roman" w:hAnsi="Times New Roman" w:cs="Times New Roman"/>
          <w:b/>
          <w:color w:val="000000"/>
          <w:sz w:val="24"/>
          <w:szCs w:val="24"/>
          <w:lang w:val="nl-NL"/>
        </w:rPr>
        <w:t>của Ag là +1</w:t>
      </w:r>
      <w:r w:rsidRPr="0061671E">
        <w:rPr>
          <w:rFonts w:ascii="Times New Roman" w:hAnsi="Times New Roman" w:cs="Times New Roman"/>
          <w:color w:val="000000"/>
          <w:sz w:val="24"/>
          <w:szCs w:val="24"/>
          <w:lang w:val="nl-NL"/>
        </w:rPr>
        <w:t>,  ứng với cấu hình bền là cấu hình bão hòa phân lớp d (d</w:t>
      </w:r>
      <w:r w:rsidRPr="0061671E">
        <w:rPr>
          <w:rFonts w:ascii="Times New Roman" w:hAnsi="Times New Roman" w:cs="Times New Roman"/>
          <w:color w:val="000000"/>
          <w:sz w:val="24"/>
          <w:szCs w:val="24"/>
          <w:vertAlign w:val="superscript"/>
          <w:lang w:val="nl-NL"/>
        </w:rPr>
        <w:t>10</w:t>
      </w: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position w:val="-34"/>
          <w:sz w:val="24"/>
          <w:szCs w:val="24"/>
          <w:lang w:val="nl-NL"/>
        </w:rPr>
        <w:object w:dxaOrig="2299" w:dyaOrig="639" w14:anchorId="14B5FD0F">
          <v:shape id="Object 105" o:spid="_x0000_i1619" type="#_x0000_t75" style="width:114.75pt;height:32.25pt;mso-position-horizontal-relative:page;mso-position-vertical-relative:page" o:ole="">
            <v:imagedata r:id="rId1148" o:title=""/>
          </v:shape>
          <o:OLEObject Type="Embed" ProgID="Equation.3" ShapeID="Object 105" DrawAspect="Content" ObjectID="_1797798416" r:id="rId1149"/>
        </w:object>
      </w:r>
    </w:p>
    <w:p w14:paraId="63A46D83" w14:textId="77777777" w:rsidR="0047275C" w:rsidRPr="0061671E" w:rsidRDefault="0047275C" w:rsidP="00E03994">
      <w:pPr>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2) Nguyên tử khối trung bình của Mo là</w:t>
      </w:r>
    </w:p>
    <w:p w14:paraId="360A2EF4" w14:textId="77777777" w:rsidR="0047275C" w:rsidRPr="0061671E" w:rsidRDefault="0047275C" w:rsidP="00E03994">
      <w:pPr>
        <w:spacing w:after="0" w:line="276" w:lineRule="auto"/>
        <w:jc w:val="center"/>
        <w:rPr>
          <w:rFonts w:ascii="Times New Roman" w:hAnsi="Times New Roman" w:cs="Times New Roman"/>
          <w:color w:val="000000"/>
          <w:position w:val="-24"/>
          <w:sz w:val="24"/>
          <w:szCs w:val="24"/>
          <w:lang w:val="nl-NL"/>
        </w:rPr>
      </w:pPr>
      <w:r w:rsidRPr="0061671E">
        <w:rPr>
          <w:rFonts w:ascii="Times New Roman" w:hAnsi="Times New Roman" w:cs="Times New Roman"/>
          <w:color w:val="000000"/>
          <w:position w:val="-24"/>
          <w:sz w:val="24"/>
          <w:szCs w:val="24"/>
          <w:lang w:val="nl-NL"/>
        </w:rPr>
        <w:object w:dxaOrig="7640" w:dyaOrig="619" w14:anchorId="24B9DA0E">
          <v:shape id="Object 106" o:spid="_x0000_i1620" type="#_x0000_t75" style="width:381pt;height:31.5pt;mso-position-horizontal-relative:page;mso-position-vertical-relative:page" o:ole="">
            <v:imagedata r:id="rId1150" o:title=""/>
          </v:shape>
          <o:OLEObject Type="Embed" ProgID="Equation.DSMT4" ShapeID="Object 106" DrawAspect="Content" ObjectID="_1797798417" r:id="rId1151"/>
        </w:object>
      </w:r>
    </w:p>
    <w:p w14:paraId="3FB823DA" w14:textId="77777777" w:rsidR="0047275C" w:rsidRPr="0061671E" w:rsidRDefault="0047275C" w:rsidP="00E03994">
      <w:pPr>
        <w:pStyle w:val="Heading2"/>
        <w:spacing w:before="0" w:line="276" w:lineRule="auto"/>
        <w:rPr>
          <w:rFonts w:ascii="Times New Roman" w:eastAsia="Times New Roman" w:hAnsi="Times New Roman" w:cs="Times New Roman"/>
          <w:b/>
          <w:bCs/>
          <w:sz w:val="24"/>
          <w:szCs w:val="24"/>
        </w:rPr>
      </w:pPr>
      <w:bookmarkStart w:id="25" w:name="_Toc159801321"/>
      <w:r w:rsidRPr="0061671E">
        <w:rPr>
          <w:rFonts w:ascii="Times New Roman" w:eastAsia="Times New Roman" w:hAnsi="Times New Roman" w:cs="Times New Roman"/>
          <w:b/>
          <w:bCs/>
          <w:sz w:val="24"/>
          <w:szCs w:val="24"/>
        </w:rPr>
        <w:t xml:space="preserve">DẠNG </w:t>
      </w:r>
      <w:r>
        <w:rPr>
          <w:rFonts w:ascii="Times New Roman" w:eastAsia="Times New Roman" w:hAnsi="Times New Roman" w:cs="Times New Roman"/>
          <w:b/>
          <w:bCs/>
          <w:sz w:val="24"/>
          <w:szCs w:val="24"/>
        </w:rPr>
        <w:t>5</w:t>
      </w:r>
      <w:r w:rsidRPr="0061671E">
        <w:rPr>
          <w:rFonts w:ascii="Times New Roman" w:eastAsia="Times New Roman" w:hAnsi="Times New Roman" w:cs="Times New Roman"/>
          <w:b/>
          <w:bCs/>
          <w:sz w:val="24"/>
          <w:szCs w:val="24"/>
        </w:rPr>
        <w:t>.</w:t>
      </w:r>
      <w:r>
        <w:rPr>
          <w:rFonts w:ascii="Times New Roman" w:eastAsia="Times New Roman" w:hAnsi="Times New Roman" w:cs="Times New Roman"/>
          <w:b/>
          <w:bCs/>
          <w:sz w:val="24"/>
          <w:szCs w:val="24"/>
        </w:rPr>
        <w:t>2</w:t>
      </w:r>
      <w:r w:rsidRPr="0061671E">
        <w:rPr>
          <w:rFonts w:ascii="Times New Roman" w:eastAsia="Times New Roman" w:hAnsi="Times New Roman" w:cs="Times New Roman"/>
          <w:b/>
          <w:bCs/>
          <w:sz w:val="24"/>
          <w:szCs w:val="24"/>
        </w:rPr>
        <w:t>: TÍNH THEO PHẦN TRĂM CÁC ĐỒNG VỊ</w:t>
      </w:r>
      <w:bookmarkEnd w:id="25"/>
      <w:r w:rsidRPr="0061671E">
        <w:rPr>
          <w:rFonts w:ascii="Times New Roman" w:eastAsia="Times New Roman" w:hAnsi="Times New Roman" w:cs="Times New Roman"/>
          <w:b/>
          <w:bCs/>
          <w:sz w:val="24"/>
          <w:szCs w:val="24"/>
        </w:rPr>
        <w:t> </w:t>
      </w:r>
    </w:p>
    <w:p w14:paraId="16443A8A" w14:textId="2962302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hAnsi="Times New Roman" w:cs="Times New Roman"/>
          <w:color w:val="000000" w:themeColor="text1"/>
          <w:sz w:val="24"/>
          <w:szCs w:val="24"/>
        </w:rPr>
      </w:pPr>
      <w:r w:rsidRPr="0061671E">
        <w:rPr>
          <w:rFonts w:ascii="Times New Roman" w:eastAsia="Calibri" w:hAnsi="Times New Roman" w:cs="Times New Roman"/>
          <w:b/>
          <w:color w:val="000000" w:themeColor="text1"/>
          <w:sz w:val="24"/>
          <w:szCs w:val="24"/>
        </w:rPr>
        <w:t xml:space="preserve">Câu 9: </w:t>
      </w:r>
      <w:r w:rsidRPr="0061671E">
        <w:rPr>
          <w:rFonts w:ascii="Times New Roman" w:eastAsia="Calibri" w:hAnsi="Times New Roman" w:cs="Times New Roman"/>
          <w:bCs/>
          <w:color w:val="000000" w:themeColor="text1"/>
          <w:sz w:val="24"/>
          <w:szCs w:val="24"/>
        </w:rPr>
        <w:t xml:space="preserve">Nguyên tố </w:t>
      </w:r>
      <w:r w:rsidRPr="0061671E">
        <w:rPr>
          <w:rFonts w:ascii="Times New Roman" w:eastAsia="Calibri" w:hAnsi="Times New Roman" w:cs="Times New Roman"/>
          <w:color w:val="000000" w:themeColor="text1"/>
          <w:sz w:val="24"/>
          <w:szCs w:val="24"/>
          <w:lang w:val="fr-FR"/>
        </w:rPr>
        <w:t>magnesium có trong l</w:t>
      </w:r>
      <w:r w:rsidRPr="0061671E">
        <w:rPr>
          <w:rFonts w:ascii="Times New Roman" w:hAnsi="Times New Roman" w:cs="Times New Roman"/>
          <w:color w:val="000000" w:themeColor="text1"/>
          <w:sz w:val="24"/>
          <w:szCs w:val="24"/>
        </w:rPr>
        <w:t xml:space="preserve">oại bột màu trắng có tên gọi là “magnesium </w:t>
      </w:r>
      <w:r w:rsidRPr="00FC529A">
        <w:rPr>
          <w:rFonts w:ascii="Times New Roman" w:hAnsi="Times New Roman" w:cs="Times New Roman"/>
          <w:sz w:val="24"/>
          <w:szCs w:val="24"/>
        </w:rPr>
        <w:t>carbonate</w:t>
      </w:r>
      <w:r w:rsidRPr="0061671E">
        <w:rPr>
          <w:rFonts w:ascii="Times New Roman" w:hAnsi="Times New Roman" w:cs="Times New Roman"/>
          <w:color w:val="000000" w:themeColor="text1"/>
          <w:sz w:val="24"/>
          <w:szCs w:val="24"/>
        </w:rPr>
        <w:t>”(</w:t>
      </w:r>
      <w:r w:rsidRPr="0061671E">
        <w:rPr>
          <w:rFonts w:ascii="Times New Roman" w:hAnsi="Times New Roman" w:cs="Times New Roman"/>
          <w:b/>
          <w:bCs/>
          <w:color w:val="000000" w:themeColor="text1"/>
          <w:sz w:val="24"/>
          <w:szCs w:val="24"/>
        </w:rPr>
        <w:t>MgCO</w:t>
      </w:r>
      <w:r w:rsidRPr="0061671E">
        <w:rPr>
          <w:rFonts w:ascii="Times New Roman" w:hAnsi="Times New Roman" w:cs="Times New Roman"/>
          <w:b/>
          <w:bCs/>
          <w:color w:val="000000" w:themeColor="text1"/>
          <w:sz w:val="24"/>
          <w:szCs w:val="24"/>
          <w:vertAlign w:val="subscript"/>
        </w:rPr>
        <w:t>3</w:t>
      </w:r>
      <w:r w:rsidRPr="0061671E">
        <w:rPr>
          <w:rFonts w:ascii="Times New Roman" w:hAnsi="Times New Roman" w:cs="Times New Roman"/>
          <w:color w:val="000000" w:themeColor="text1"/>
          <w:sz w:val="24"/>
          <w:szCs w:val="24"/>
        </w:rPr>
        <w:t xml:space="preserve">)  mà người ta vẫn hay gọi là “ bột magnesium”. </w:t>
      </w:r>
      <w:r w:rsidRPr="0061671E">
        <w:rPr>
          <w:rFonts w:ascii="Times New Roman" w:hAnsi="Times New Roman" w:cs="Times New Roman"/>
          <w:b/>
          <w:bCs/>
          <w:color w:val="000000" w:themeColor="text1"/>
          <w:sz w:val="24"/>
          <w:szCs w:val="24"/>
        </w:rPr>
        <w:t>MgCO</w:t>
      </w:r>
      <w:r w:rsidRPr="0061671E">
        <w:rPr>
          <w:rFonts w:ascii="Times New Roman" w:hAnsi="Times New Roman" w:cs="Times New Roman"/>
          <w:b/>
          <w:bCs/>
          <w:color w:val="000000" w:themeColor="text1"/>
          <w:sz w:val="24"/>
          <w:szCs w:val="24"/>
          <w:vertAlign w:val="subscript"/>
        </w:rPr>
        <w:t>3</w:t>
      </w:r>
      <w:r w:rsidRPr="0061671E">
        <w:rPr>
          <w:rFonts w:ascii="Times New Roman" w:hAnsi="Times New Roman" w:cs="Times New Roman"/>
          <w:color w:val="000000" w:themeColor="text1"/>
          <w:sz w:val="24"/>
          <w:szCs w:val="24"/>
        </w:rPr>
        <w:t> là loại bột</w:t>
      </w:r>
      <w:r w:rsidRPr="0061671E">
        <w:rPr>
          <w:rFonts w:ascii="Times New Roman" w:hAnsi="Times New Roman" w:cs="Times New Roman"/>
          <w:color w:val="000000" w:themeColor="text1"/>
          <w:sz w:val="24"/>
          <w:szCs w:val="24"/>
          <w:vertAlign w:val="subscript"/>
        </w:rPr>
        <w:t xml:space="preserve"> </w:t>
      </w:r>
      <w:r w:rsidRPr="0061671E">
        <w:rPr>
          <w:rFonts w:ascii="Times New Roman" w:hAnsi="Times New Roman" w:cs="Times New Roman"/>
          <w:color w:val="000000" w:themeColor="text1"/>
          <w:sz w:val="24"/>
          <w:szCs w:val="24"/>
        </w:rPr>
        <w:t xml:space="preserve">rắn mịn, nhẹ có tác dụng hút ẩm rất tốt. Khi tiến hành thi đấu, bàn tay của các vận động viên thường có nhiều mồ hôi. Điều đó đối với các vận động viên thi đấu thể thao hết sức bất lợi. Khi có nhiều mồ hôi ở lòng bàn tay sẽ làm giảm độ ma sát khiến các vận động viên sẽ không nắm chắc được các dụng cụ khi thi đấu. Điều này không chỉ ảnh </w:t>
      </w:r>
      <w:r w:rsidRPr="0061671E">
        <w:rPr>
          <w:rFonts w:ascii="Times New Roman" w:hAnsi="Times New Roman" w:cs="Times New Roman"/>
          <w:color w:val="000000" w:themeColor="text1"/>
          <w:sz w:val="24"/>
          <w:szCs w:val="24"/>
        </w:rPr>
        <w:lastRenderedPageBreak/>
        <w:t xml:space="preserve">hưởng xấu đến thành tích mà còn gây nguy hiểm khi trình diễn. </w:t>
      </w:r>
      <w:r w:rsidRPr="0061671E">
        <w:rPr>
          <w:rFonts w:ascii="Times New Roman" w:hAnsi="Times New Roman" w:cs="Times New Roman"/>
          <w:b/>
          <w:bCs/>
          <w:color w:val="000000" w:themeColor="text1"/>
          <w:sz w:val="24"/>
          <w:szCs w:val="24"/>
        </w:rPr>
        <w:t>MgCO</w:t>
      </w:r>
      <w:r w:rsidRPr="0061671E">
        <w:rPr>
          <w:rFonts w:ascii="Times New Roman" w:hAnsi="Times New Roman" w:cs="Times New Roman"/>
          <w:b/>
          <w:bCs/>
          <w:color w:val="000000" w:themeColor="text1"/>
          <w:sz w:val="24"/>
          <w:szCs w:val="24"/>
          <w:vertAlign w:val="subscript"/>
        </w:rPr>
        <w:t>3</w:t>
      </w:r>
      <w:r w:rsidRPr="0061671E">
        <w:rPr>
          <w:rFonts w:ascii="Times New Roman" w:hAnsi="Times New Roman" w:cs="Times New Roman"/>
          <w:color w:val="000000" w:themeColor="text1"/>
          <w:sz w:val="24"/>
          <w:szCs w:val="24"/>
        </w:rPr>
        <w:t> có tác dụng hấp thụ mồ hôi đồng thời tăng cường độ ma sát giữa bàn tay và các dụng cụ thể thao giúp vận động viên có thể nắm chắc dụng cụ và thực hiện các động tác chuẩn xác hơn.</w:t>
      </w:r>
    </w:p>
    <w:p w14:paraId="52867987"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jc w:val="both"/>
        <w:rPr>
          <w:rFonts w:ascii="Times New Roman" w:eastAsia="Calibri" w:hAnsi="Times New Roman" w:cs="Times New Roman"/>
          <w:color w:val="000000" w:themeColor="text1"/>
          <w:sz w:val="24"/>
          <w:szCs w:val="24"/>
          <w:lang w:val="fr-FR"/>
        </w:rPr>
      </w:pPr>
      <w:r w:rsidRPr="0061671E">
        <w:rPr>
          <w:rFonts w:ascii="Times New Roman" w:eastAsia="Calibri" w:hAnsi="Times New Roman" w:cs="Times New Roman"/>
          <w:color w:val="000000" w:themeColor="text1"/>
          <w:sz w:val="24"/>
          <w:szCs w:val="24"/>
          <w:lang w:val="fr-FR"/>
        </w:rPr>
        <w:t xml:space="preserve">Trong tự nhiên nguyên tố magnesium có 3 </w:t>
      </w:r>
      <w:r w:rsidRPr="0009065F">
        <w:rPr>
          <w:rFonts w:eastAsia="Calibri" w:cs="Times New Roman"/>
          <w:szCs w:val="24"/>
          <w:lang w:val="fr-FR"/>
        </w:rPr>
        <w:t>đồng vị</w:t>
      </w:r>
      <w:r w:rsidRPr="0061671E">
        <w:rPr>
          <w:rFonts w:ascii="Times New Roman" w:eastAsia="Calibri" w:hAnsi="Times New Roman" w:cs="Times New Roman"/>
          <w:color w:val="000000" w:themeColor="text1"/>
          <w:sz w:val="24"/>
          <w:szCs w:val="24"/>
          <w:lang w:val="fr-FR"/>
        </w:rPr>
        <w:t xml:space="preserve"> bền </w:t>
      </w:r>
      <w:r w:rsidRPr="0061671E">
        <w:rPr>
          <w:rFonts w:ascii="Times New Roman" w:eastAsia="Calibri" w:hAnsi="Times New Roman" w:cs="Times New Roman"/>
          <w:color w:val="000000" w:themeColor="text1"/>
          <w:position w:val="-10"/>
          <w:sz w:val="24"/>
          <w:szCs w:val="24"/>
          <w:lang w:val="fr-FR"/>
        </w:rPr>
        <w:object w:dxaOrig="2180" w:dyaOrig="420" w14:anchorId="08EF0802">
          <v:shape id="_x0000_i1621" type="#_x0000_t75" style="width:109.5pt;height:21pt" o:ole="">
            <v:imagedata r:id="rId1152" o:title=""/>
          </v:shape>
          <o:OLEObject Type="Embed" ProgID="Equation.DSMT4" ShapeID="_x0000_i1621" DrawAspect="Content" ObjectID="_1797798418" r:id="rId1153"/>
        </w:object>
      </w:r>
      <w:r w:rsidRPr="0061671E">
        <w:rPr>
          <w:rFonts w:ascii="Times New Roman" w:eastAsia="Calibri" w:hAnsi="Times New Roman" w:cs="Times New Roman"/>
          <w:color w:val="000000" w:themeColor="text1"/>
          <w:sz w:val="24"/>
          <w:szCs w:val="24"/>
          <w:lang w:val="fr-FR"/>
        </w:rPr>
        <w:t xml:space="preserve"> Dựa vào phổ khối lượng dưới đây, các em hãy :</w:t>
      </w:r>
    </w:p>
    <w:p w14:paraId="0BF10F21"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84"/>
          <w:tab w:val="left" w:pos="2710"/>
          <w:tab w:val="left" w:pos="5137"/>
          <w:tab w:val="left" w:pos="7569"/>
        </w:tabs>
        <w:spacing w:after="0" w:line="276" w:lineRule="auto"/>
        <w:jc w:val="both"/>
        <w:rPr>
          <w:rFonts w:ascii="Times New Roman" w:eastAsia="Calibri" w:hAnsi="Times New Roman" w:cs="Times New Roman"/>
          <w:color w:val="000000" w:themeColor="text1"/>
          <w:sz w:val="24"/>
          <w:szCs w:val="24"/>
        </w:rPr>
      </w:pPr>
      <w:r w:rsidRPr="0061671E">
        <w:rPr>
          <w:rFonts w:ascii="Times New Roman" w:eastAsia="Calibri" w:hAnsi="Times New Roman" w:cs="Times New Roman"/>
          <w:color w:val="000000" w:themeColor="text1"/>
          <w:sz w:val="24"/>
          <w:szCs w:val="24"/>
          <w:lang w:val="fr-FR"/>
        </w:rPr>
        <w:t xml:space="preserve">a) Tính nguyên tử  khối trung bình của Magnesium. </w:t>
      </w:r>
    </w:p>
    <w:p w14:paraId="39DE2BB9"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84"/>
          <w:tab w:val="left" w:pos="2710"/>
          <w:tab w:val="left" w:pos="5137"/>
          <w:tab w:val="left" w:pos="7569"/>
        </w:tabs>
        <w:spacing w:after="0" w:line="276" w:lineRule="auto"/>
        <w:jc w:val="both"/>
        <w:rPr>
          <w:rFonts w:ascii="Times New Roman" w:eastAsia="Calibri" w:hAnsi="Times New Roman" w:cs="Times New Roman"/>
          <w:color w:val="000000" w:themeColor="text1"/>
          <w:sz w:val="24"/>
          <w:szCs w:val="24"/>
        </w:rPr>
      </w:pPr>
      <w:r w:rsidRPr="0061671E">
        <w:rPr>
          <w:rFonts w:ascii="Times New Roman" w:eastAsia="Calibri" w:hAnsi="Times New Roman" w:cs="Times New Roman"/>
          <w:color w:val="000000" w:themeColor="text1"/>
          <w:sz w:val="24"/>
          <w:szCs w:val="24"/>
        </w:rPr>
        <w:t xml:space="preserve">b) Mỗi khi có 50 nguyên tử </w:t>
      </w:r>
      <w:r w:rsidRPr="0061671E">
        <w:rPr>
          <w:rFonts w:ascii="Times New Roman" w:eastAsia="Calibri" w:hAnsi="Times New Roman" w:cs="Times New Roman"/>
          <w:color w:val="000000" w:themeColor="text1"/>
          <w:sz w:val="24"/>
          <w:szCs w:val="24"/>
          <w:vertAlign w:val="superscript"/>
          <w:lang w:val="fr-FR"/>
        </w:rPr>
        <w:t>25</w:t>
      </w:r>
      <w:r w:rsidRPr="0061671E">
        <w:rPr>
          <w:rFonts w:ascii="Times New Roman" w:eastAsia="Calibri" w:hAnsi="Times New Roman" w:cs="Times New Roman"/>
          <w:color w:val="000000" w:themeColor="text1"/>
          <w:sz w:val="24"/>
          <w:szCs w:val="24"/>
          <w:lang w:val="fr-FR"/>
        </w:rPr>
        <w:t>Mg</w:t>
      </w:r>
      <w:r w:rsidRPr="0061671E">
        <w:rPr>
          <w:rFonts w:ascii="Times New Roman" w:eastAsia="Calibri" w:hAnsi="Times New Roman" w:cs="Times New Roman"/>
          <w:color w:val="000000" w:themeColor="text1"/>
          <w:sz w:val="24"/>
          <w:szCs w:val="24"/>
        </w:rPr>
        <w:t xml:space="preserve"> thì có bao nhiêu nguyên tử các </w:t>
      </w:r>
      <w:r w:rsidRPr="0009065F">
        <w:rPr>
          <w:rFonts w:eastAsia="Calibri" w:cs="Times New Roman"/>
          <w:szCs w:val="24"/>
        </w:rPr>
        <w:t>đồng vị</w:t>
      </w:r>
      <w:r w:rsidRPr="0061671E">
        <w:rPr>
          <w:rFonts w:ascii="Times New Roman" w:eastAsia="Calibri" w:hAnsi="Times New Roman" w:cs="Times New Roman"/>
          <w:color w:val="000000" w:themeColor="text1"/>
          <w:sz w:val="24"/>
          <w:szCs w:val="24"/>
        </w:rPr>
        <w:t xml:space="preserve"> còn lại.</w:t>
      </w:r>
    </w:p>
    <w:p w14:paraId="1B401DAB"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84"/>
          <w:tab w:val="left" w:pos="2710"/>
          <w:tab w:val="left" w:pos="5137"/>
          <w:tab w:val="left" w:pos="7569"/>
        </w:tabs>
        <w:spacing w:after="0" w:line="276" w:lineRule="auto"/>
        <w:jc w:val="both"/>
        <w:rPr>
          <w:rFonts w:ascii="Times New Roman" w:eastAsia="Calibri" w:hAnsi="Times New Roman" w:cs="Times New Roman"/>
          <w:bCs/>
          <w:color w:val="000000" w:themeColor="text1"/>
          <w:sz w:val="24"/>
          <w:szCs w:val="24"/>
        </w:rPr>
      </w:pPr>
    </w:p>
    <w:p w14:paraId="05BEEB36"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84"/>
          <w:tab w:val="left" w:pos="2710"/>
          <w:tab w:val="left" w:pos="5137"/>
          <w:tab w:val="left" w:pos="7569"/>
        </w:tabs>
        <w:spacing w:after="0" w:line="276" w:lineRule="auto"/>
        <w:jc w:val="center"/>
        <w:rPr>
          <w:rFonts w:ascii="Times New Roman" w:eastAsia="Calibri" w:hAnsi="Times New Roman" w:cs="Times New Roman"/>
          <w:bCs/>
          <w:color w:val="000000" w:themeColor="text1"/>
          <w:sz w:val="24"/>
          <w:szCs w:val="24"/>
        </w:rPr>
      </w:pPr>
      <w:r w:rsidRPr="0061671E">
        <w:rPr>
          <w:rFonts w:ascii="Times New Roman" w:eastAsia="Calibri" w:hAnsi="Times New Roman" w:cs="Times New Roman"/>
          <w:noProof/>
          <w:color w:val="000000" w:themeColor="text1"/>
          <w:sz w:val="24"/>
          <w:szCs w:val="24"/>
        </w:rPr>
        <mc:AlternateContent>
          <mc:Choice Requires="wpg">
            <w:drawing>
              <wp:inline distT="0" distB="0" distL="0" distR="0" wp14:anchorId="1731D0F4" wp14:editId="6D29ED71">
                <wp:extent cx="2887133" cy="1998134"/>
                <wp:effectExtent l="0" t="0" r="27940" b="21590"/>
                <wp:docPr id="41" name="Group 41"/>
                <wp:cNvGraphicFramePr/>
                <a:graphic xmlns:a="http://schemas.openxmlformats.org/drawingml/2006/main">
                  <a:graphicData uri="http://schemas.microsoft.com/office/word/2010/wordprocessingGroup">
                    <wpg:wgp>
                      <wpg:cNvGrpSpPr/>
                      <wpg:grpSpPr>
                        <a:xfrm>
                          <a:off x="0" y="0"/>
                          <a:ext cx="2887133" cy="1998134"/>
                          <a:chOff x="0" y="0"/>
                          <a:chExt cx="3941497" cy="2569545"/>
                        </a:xfrm>
                      </wpg:grpSpPr>
                      <wps:wsp>
                        <wps:cNvPr id="40" name="Text Box 2"/>
                        <wps:cNvSpPr txBox="1">
                          <a:spLocks noChangeArrowheads="1"/>
                        </wps:cNvSpPr>
                        <wps:spPr bwMode="auto">
                          <a:xfrm>
                            <a:off x="283789" y="2212340"/>
                            <a:ext cx="3657708" cy="357205"/>
                          </a:xfrm>
                          <a:prstGeom prst="rect">
                            <a:avLst/>
                          </a:prstGeom>
                          <a:solidFill>
                            <a:srgbClr val="FFFFFF"/>
                          </a:solidFill>
                          <a:ln w="9525">
                            <a:solidFill>
                              <a:srgbClr val="000000"/>
                            </a:solidFill>
                            <a:miter lim="800000"/>
                            <a:headEnd/>
                            <a:tailEnd/>
                          </a:ln>
                        </wps:spPr>
                        <wps:txbx>
                          <w:txbxContent>
                            <w:p w14:paraId="23793F85" w14:textId="77777777" w:rsidR="00FC529A" w:rsidRPr="004A021B" w:rsidRDefault="00FC529A" w:rsidP="0047275C">
                              <w:pPr>
                                <w:jc w:val="center"/>
                                <w:rPr>
                                  <w:b/>
                                  <w:bCs/>
                                </w:rPr>
                              </w:pPr>
                              <w:r w:rsidRPr="004A021B">
                                <w:rPr>
                                  <w:b/>
                                  <w:bCs/>
                                </w:rPr>
                                <w:t>Phổ khối lượng nguyên tố Magnesium</w:t>
                              </w:r>
                            </w:p>
                          </w:txbxContent>
                        </wps:txbx>
                        <wps:bodyPr rot="0" vert="horz" wrap="square" lIns="91440" tIns="45720" rIns="91440" bIns="45720" anchor="t" anchorCtr="0">
                          <a:noAutofit/>
                        </wps:bodyPr>
                      </wps:wsp>
                      <pic:pic xmlns:pic="http://schemas.openxmlformats.org/drawingml/2006/picture">
                        <pic:nvPicPr>
                          <pic:cNvPr id="39" name="Picture 39"/>
                          <pic:cNvPicPr>
                            <a:picLocks noChangeAspect="1"/>
                          </pic:cNvPicPr>
                        </pic:nvPicPr>
                        <pic:blipFill>
                          <a:blip r:embed="rId1154" cstate="print">
                            <a:extLst>
                              <a:ext uri="{28A0092B-C50C-407E-A947-70E740481C1C}">
                                <a14:useLocalDpi xmlns:a14="http://schemas.microsoft.com/office/drawing/2010/main" val="0"/>
                              </a:ext>
                            </a:extLst>
                          </a:blip>
                          <a:stretch>
                            <a:fillRect/>
                          </a:stretch>
                        </pic:blipFill>
                        <pic:spPr>
                          <a:xfrm>
                            <a:off x="0" y="0"/>
                            <a:ext cx="3819525" cy="2212340"/>
                          </a:xfrm>
                          <a:prstGeom prst="rect">
                            <a:avLst/>
                          </a:prstGeom>
                        </pic:spPr>
                      </pic:pic>
                    </wpg:wgp>
                  </a:graphicData>
                </a:graphic>
              </wp:inline>
            </w:drawing>
          </mc:Choice>
          <mc:Fallback xmlns:cx="http://schemas.microsoft.com/office/drawing/2014/chartex" xmlns:w15="http://schemas.microsoft.com/office/word/2012/wordml" xmlns:w16se="http://schemas.microsoft.com/office/word/2015/wordml/symex">
            <w:pict>
              <v:group w14:anchorId="1731D0F4" id="Group 41" o:spid="_x0000_s1055" style="width:227.35pt;height:157.35pt;mso-position-horizontal-relative:char;mso-position-vertical-relative:line" coordsize="39414,2569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PiP1dyQMAAJ0IAAAOAAAAZHJzL2Uyb0RvYy54bWykVttu4zYQfS/QfyD4 7ujq6ILIi6xzwQLbNtjLB9AUZRErkSxJR84W/fcOSdlJ7BRttwZi8zbDM2dmDnP1bj8O6JFpw6Vo cHIRY8QElS0X2wZ//XK3KDEyloiWDFKwBj8xg9+tfv7palI1S2Uvh5ZpBE6EqSfV4N5aVUeRoT0b ibmQignY7KQeiYWp3katJhN4H4cojePLaJK6VVpSZgys3oRNvPL+u45R+1vXGWbR0GDAZv239t8b 9x2trki91UT1nM4wyA+gGAkXcOnR1Q2xBO00P3M1cqqlkZ29oHKMZNdxynwMEE0Sn0Rzr+VO+Vi2 9bRVR5qA2hOeftgt/fXxQSPeNjhPMBJkhBz5axHMgZxJbWs4c6/VZ/Wg54VtmLl4950e3S9Egvae 1qcjrWxvEYXFtCyLJMsworCXVFWZZHkgnvaQnTM72t/OllmVJ3lVBMt0eVkt86WzjA4XRw7fEc6k oIjMM0/m//H0uSeKefqN4+DAE5RR4OmLC/C93KM0MOVPOZqQ3cMyxOpLwqiPkn4zSMh1T8SWXWst p56RFuB5jiGIo6lj3NTGOdlMv8gW0kF2VnpHJ1ynZVaUFUZAapomaZbP1XygPbtcFkUM/edoz5ZF Gr/mjtRKG3vP5IjcoMEausVfRB4/GhtoPhxxOTZy4O0dHwY/0dvNetDokUBn3fnPnJlXxwaBpgZX y3QZuPhbF7H/vOVi5BYkYuBjg8vjIVI7Bm9FCzBJbQkfwhgqYxBQIAcWA592v9n7Ik8uD6nayPYJ SNYySAJIGAx6qb9jNIEcNNj8viOaYTR8EJCoKsmBX2T9JHdkYqRf7mxe7hBBwVWDLUZhuLZecxxW Ia8hoR33BDuYAcmMGcp3daU4reFv7ncYndXxP+siWNmdwx+0dfxXPkaiv+3UAqRJEcs3fOD2ycss JM+BEo8PnD7oMHluiQyqMLQEbLtbEaxAYpyJOxVsoN44PWkFo6DmDm3w+njkpq8u3AxcHcrPjefQ gNkTNXyDnaC0N5LuRiZseDo0GyBKKUzPlYF01mzcsBb64EMLWkjh2bLQfkpzEdoCGgv6wuXQtZhX 9z/S8jqOq/T9Yr2M14s8Lm4X11VeLIr4tsjjvEzWyfpPV/pJXu8Mg/DJcKP4DB1Wz8C/KeXzoxce Cf/YhMbzLQ81D4C8Kh4gwpJjyGE1VjNLezfsoHc/AeGhtY8bnulnch3vToCcxYnkQNGfy3tWJr6/ vc68UKKjSP9HofFwAgA/BDy+Ofwb6KOc32v3yL6c+1PP/1Ws/gI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OoxcTLdAAAABQEAAA8AAABkcnMvZG93bnJldi54bWxMj0FLw0AQhe+C /2EZwZvdxLYqMZtSinoqQluh9DZNpklodjZkt0n67x296GV4wxve+yZdjLZRPXW+dmwgnkSgiHNX 1Fwa+Nq9P7yA8gG5wMYxGbiSh0V2e5NiUriBN9RvQ6kkhH2CBqoQ2kRrn1dk0U9cSyzeyXUWg6xd qYsOBwm3jX6MoidtsWZpqLClVUX5eXuxBj4GHJbT+K1fn0+r62E3/9yvYzLm/m5cvoIKNIa/Y/jB F3TIhOnoLlx41RiQR8LvFG82nz2DOhqYxiJ0lur/9Nk3AAAA//8DAFBLAwQKAAAAAAAAACEAlBEY rwCzAAAAswAAFAAAAGRycy9tZWRpYS9pbWFnZTEucG5niVBORw0KGgoAAAANSUhEUgAAAqAAAAGd CAYAAADNMMErAAAAAXNSR0IArs4c6QAAAARnQU1BAACxjwv8YQUAAAAJcEhZcwAAIdUAACHVAQSc tJ0AALKVSURBVHhe7N0FYFRnovbxe/fevXf32+7uXddud6tbdyq0tMXdNe6uhEAgECBAsODu7g5B gwVIgECIE3f3TDIueb7zngRr03bY2d2W5PntvgVmzmhOZv5zbP4DRERERET/RgxQIiIiIvq3YoAS ERER0b8VA5SIiIiI/q0YoERERET0b8UAJSIiIqJ/KwYoEREREf1bMUCJiIiI6N/qXx+gLS3S/786 vjutt2806KHXG2D6Lu8KERERUSf0lQBtMemhVNShqrIC5eXlKCsrk0d5eQWqqmvRpNLCKCLS+C3T qXVS3El112KCXtWI4px0JNyKR1JuJfRGU9ut/RuJ+2wyQtNch6KsBBxcvwQLVh5Fob7t/E5MBLnJ aGz9ebUFeovJBKPRAINBGm3nfdMHh3vXYZQud3+6tsuYpNNMUul/0+WJiIio8/hKgBrVVUi8fBSr 58+Al+M4DBk0EAMHDoZDwHSs3LgP19KLoDK0wKCSprt0BKvnhcHTcSwGt03nFDADKzftw/WMUmik 6aRShaIsGWtDxuGl3/8Uv+89HTmNmrZb+zeSQljdWIJLexbD6rOX8f/+55f4cMQcJH0Hd+V7Q45G A1SNVchNT0OxwiidZIJB14zKgruIvXQOUSeicC7mJnLLG6AzfN0HhxboVHXIuBOPlNxyaPRt04kP H1olKksKUVxWBZVW3xa5j+tBFLfG7IOgla9O/Ef+uxS/0nlGEcL3hphWPu/h0TqdHMwPT/fQdYpB RERE/xrtLAE1QN1ch9z4E5g0pit+8aP/xn/85+/guu4ycsvq2iKibbqmWuTcPIqgUR/j//5Xmu4H v4f72kvSdLX3p5Ov06hFWfIZTLXtjj880wsb0+qlpPg3k6KjuS4Pl49she/gd/HUD3/RuQNUKiyj XoPKvGScObwPu/ceRWq1XjpNjeLUi1g6zR8uHr4InuAL61FjMCFyNzIrmtoNsxaDGjmxhxA+eSq2 n09Bk87YdoYJOnU90q9HY9+uvTgTm4JKhUZegm4+MbNJYWzSQ9Ncj6baStTUNaKmSQ+11tgajVI8 thh0MOkU0s+4EhXFhSgqLERhcTnKaptQrzRAqxdLcduiU9MEbWMlqsuK5OkKCstQUlmPumYt1FI8 G+QQbbt5IiIi+qf72m1ATcoC7J5pi2d+9iP8x39/hJ0V7S/9alHlYftUK/z5p/+L//yfD7Cz2NB2 zqNapDjIvLQdTr26YuzqRGi/ozd4o16BQ9NH4fdPde4ANRn1qMiMw+al87F08zEpLpvlQFPVFeLA In/06jkM8/dfQ2lJFnaEWeGdjwZj+clkaI2P/uBEGNbnXsPa8EmIWH8C+XVqeYnjPWJpo6axArfO 7ELE9HCsO3gFJQ2PTtM+6XxpmhYpPk1GKVr19aiS7m/qpaM4f/UOzqc3oqReB4N0f8RjMaqqoa1O xt1rR3F8y2psXL0Wa7YcxN6LaYjLVaCqSQud2KRAq4Sq/C4qbx9F9L4N2LR6NVat34sdJ64jNqca RU0GqKQIlTczab0XRERE9E/2tQHaoi3GgbnOePb/foz/+GEPHG5qO+PL9EXYG24vh+p//m93HKr9 urfsFhjVtbhzdDG8ph9GddtCsn83k0GFqAhr/PFnnXkVvAnKihRsme0Pn6krEZ9fKwWX9BMyGVCV FYvQsZ+iSx83HE0ugU6nxJ3D4fjg+RcxfMY+1Kgf+iAixaW6NheHV87AxBmrcC2rWoq81nB7hDSd VlGKyzvmwMPZB+ujbqNOrf/mpYzSZSDFrUmvhLqhEDX5cYjbtwhbIyYiYuUhLD1bieRSKSoNBhh1 TVCWJ6Ps+lbpvoQi1MMRbvaOcPKahID5+7A66i7uFNajTiVN11CAouuHEbN6IuYHu8LNwQn2zoHw m74Wy04k4kJOAyqadXJoy0v6v+k+EhER0T/k6wNUV4KD81zwnBygvXBU2XbGlxmKsW+WA/76cylA f9QTR+rbTm9XCwzqaqTcSkfjdxigJ+fZ4E8//9U/GKAmaOpKkZdf+mBVsxmM2iaUFuSjrEHbdsp3 x6SpwsX1kzC49wgslaLr3uMQO5YV3oqCQ7cX8f6g8YjOroTeoEHG5VXo9dzv8ab9EhQ13NtrS/ws 65FwcjMmTpqNvVez0aw3ff0SQ7F0tfwOlgaMwXDnUJxPL4f+S0tTHyEC1NAs/b8QJXeO4dKaQMx2 7ItR/fpiaMAaTDxQgpuFauj0amibi1EYtxdn51hhmqcNRth6wdnFEV6u9hg1JhAuwZux7UqGFKw5 KM8+hXNrpyFkYF+4OjjDzt1bitVxcHH0gNXk7Zh7KAWJZQooxFJQ6S4wQImIiP75/uUBapICpizz FvatX4KpIRMQMD4Y0yKWI+pGDpoe2gNdLH1rKM/G2X3rsfZADCoa1FDX5uD45kXS5SYhfPEmXLlb AYMcPo3Iij+LdZHhCJ44BUu2nkJena7tmr6ZCNBT820fCtAWqOvLkXDlLA4fOoADBw7g8KmLyKlU y6t/m2vzcOVY6+kHDhzF5StRWBnqgeGjHLDiVAbu3WqLUYfqwmQc3bocM0NDEBI6E8s2H0JiYT0M RjXunl4Dp1HD4TFzF3KV7W/O8G/RYkBlwgG49X4D7w+firj8eim0WitLBGjBzWOw6/oc3h8ShAs5 ldJ91yLryhr0fu53eNVqIQrrW39oYrve8vRLWDRjKpbtu4IqpfST+ZZYM0nPw42d0/DFh90wfuVJ VDZ/3SEIxJ7zeugVpWjMOYe4veFY4NILI7u8iLdfeRsfOUTCa3cRYvOl+NTUQlkZj/h987BgyIdw GueIkZOWY3pkhHTfvOHUbxhGDAvAlB2XcDjuEpKjI7F6ohM+f6Uf7H1mYuqSJVg8ww2T3cag94hQ uM45jqj0ShSrjNwWlIiI6F/kXxig0pu3SY3sq3vgN6YvRjhPxMbd+7Bz2QR8+tyf8Px7A7Ho6B00 GkxQ1xXi/I4I2A7oiuf/+Fu8a7cAt+JOIsyqO17+25/xy5/9BE/94o/4ZEwIjiXk4eqBJbDq9S7+ 8rtf4Cc//hF+/oeXYR++D0XN37AErk17AapTNiA/5QrWTBiF15//C178aAg2Xa2St4nUNFXgZtQ2 jLfujZefeRWjvFww/KOX8NT/+yX6TdiNGilSTLpm3I3eAI8xQ+EePAcbNm9AxHgbdHn9FXzQzxk7 YlJwabUXnvvFj/D02yOx/26jFOXx2LkkFN6zNuNOfjVq8uOxPtwXQ/v3w1jPMBxOKIeuLQzvETva 1OTfxvbIKbAdOQj9+g2GredkbIu6gdI6JTQaDTRavRyU7YdTC4yqYhyN9MSrv/89Rsw8hOJG/f3n THwIqLx7CUFD3sd7fTwRlVoKnU6F5BPz8PFfn0b38VtQIcWzOJyVqjYfR9ZHIHTeZqSWNJqxTad0 /dLzWXpnL6w+egVvDZ2I2JxaeTX3V5nkVe+K/JvIOjQTm2fYS8E/Dj0/fAdfvPcOerlHwnuPFKB5 0mNWFKAx6xBOLp8Ix/f7wNl7HmaeuIXjN68h5vg6rHQfDJ8Rw+EcsQeLNmzB2ZUemObpihe/mIrQ NSdx5uYV3Ly0CnsW+cJ+gCMcvVZg7ZU8JNTqoJXmTbFX/MMe3Zu+dTzYM791PHweERERfZV5Afrf n2FbQRWqqtoZZXewftIYPC12QnokQKWwLLqJxa7d8PzLn2P23quoUmqhVdbh0ozu+NEP/x+6Oc9D UpkGqroy3Dm/D9Nc+uHpn/8Pnu0+Gj5ewVi66wxSMu/i9OYZ+PzF3+DHv3oJfaz8MGVGODbsO4c7 d+Kwa9ow/OHHP8Sv3xqOPTfKII789E2+GqAivEww6rWoubQQ7z/9f/jZs12x/EKl9AikiJBiS1lb jAORvnj9979BV7tJWD/HBZ906YrgrfHQitXWcdsw9qM30c9lIW4UNUClVqGprgAn5trg5d//Cn// wgEb926Ba+8P8emIiVi3NRK2/T/CM7/+KZ7u6YOduzZjsv0AvPfWq3ju6d/gJz/5P7z6uSOOpouw a7vjLXqU3j4En6GfobfVBByMuY2EmKMIs/0Uf/vjH/DMcy/itTfewofjwnExvUrepvMrpACsz4xB 6NiP8Iufv4bJe+JQr3swoQhEZU0utoc7odvnQ7EiKgn10s/myFw7vPxqN8yQpldJV2yUojTlwm6E hUzFkeu58k475rSWuP66ohuYMvw9/PqZblh6JuX+0tdHtQZoY95NZO6fhR0LAuEweRZsRg6ATc8P McI3Er73ArQmHbXxq7En3Ac93rCB+7Rd2CWFbVp9DQqTz+Js+EjMtOmNkYErEDB5DrZPGgI/N0/8 zWYPlp+8iwLpZ1tffhZx+2Zi0qDhcLINQ/jxDJwv0ULzpQAVfxeHbKqvr0dubi4yMjLkcffuXaSn pyM1NRVpaWnIzs6Wj42r1X73m1sQERF9H5kXoP/5DAZ7+cHPr53h44h+H76Mn/7wv74SoNVJJ+Hf 86945s3BWHsuBU1SHYoIqb44CU//13/j5QEBuJzZAJMUefrmGlzeNAVd/vZ/+O37Nth3PQ9qrUFe otRclYGlLt3wsx89hTf6euBgfCGUOnEIHulyjTGwe+kp/Nev38Ks/fFo/pa12+0F6D26jK3o9fxv 8PP7ASq0QK+sxbn1U/D+X36J5z/sD68JYVh/8CrKm7XQK7KxTLpvf36hC6YfLXiw1FJ6nNqaeIT0 exk/+p8f46/vD8LkyO2IL2iAuqEMl3fPwRcv/xa/fr07nNwmYeOhi8gpLkPGxbXo9+Iv8ZPfvAjf lVegkO+EFD4NyVhoL8Xmy59g3tF06MThhAwa5MUfgtW70vX89W3YBs7E+sPXUFSjanfJYotJhbsX t2DU+8/gJ3/ojVXn70L18IRSYJmkuMyLP44QFyvY+0/H6pWzYT+4L2wmLkdSiUKO9caSO1gx2QPz tl5EpVL6GRm0qCvLRcL1q7gcE4vk7FKoRby1Xe190vUrq3KwwqsnfvPU7zAy8pQU8O39wKQANeqg leK3Lj0WGfGncebGWayZ6YZJw7rBxn8R/PaKAG2GuvQOqi/MxeZQT7z3vi885x3H6VIFClXNqMy6 ilvL7aQPQX0wwHUObF0DsdT5M3i5eeHVgIvYdLkYlU3VUDXcROKJhZg7si/crAMRvCsZJ7I08iGZ vhygYilzcnIyNm/ejEWLFskjMjISCxYsQHh4OObMmYNVq1bh/PnzqKura7skERERPcy8AP3BK/BZ uQEbNrQz1s6H+5CP8asf/fArq+A1UjgeWTUVIbPW4np2BZRqNRqqihG32wvPSAH6Qi9vXLhbJ4de i6YRN3fPwicv/gavjZuHtBJxzEnx5t8CnaICB8OG4zc/+y36eCxGcv1D0WIqR9gXv8R//fTvmLg1 Bg3fsl/QNwWoPnM7+rzw23YDNHpDKLo88yf08FmC1AopxMR9azGi8sYm9Hn593j6zeHYl/voNo0i oi4ttcLvfvzf+NmbtjidUdW6etzQhNTzGzD8/b9JAToSW2NyoGlbZGnSV2Odzav436f+iHEhu1Ei H9XKhLprK9D39T/gL+8Mx/6U1idZxLyiLA2LPD7F7555D5PWnkVN89fvXW7S1uLanjn45Nlf4yev WGHv9ULovzKtWMKpRHHqVWxbHoGQkFAs3nwEqSX18jaRBlU5Ti3zgtfEVUiqUMvPZ0niaSwMcoKV tS2cbK0xys4Xa06nQfmVxbAt0NYXY2foCPzx5z/C3x3Wff2OXGJVtk4HY3MjtMoyKNRZOL9hIuaO k4I9YDEC9hbLAaoqikfFyelYO8kdr3adCO/FZxBT3YxyrQZ1+TeRusEFK737orfdNIwY64aIsR/A 3c0X706Nx464StQp66FtTkba2WVYYtUDntZe8N90B4dS1e0GqEqlQlxcHCIiIhAQECAPf39/eHl5 YezYsRg2bBhsbW2xevVqlJSUtF2SiIiIHvYv3gnJBK1KgdrqchRmJ+P80T1YvnAewgIH4PdfDlCt AvF756DbS7/F618KUH1TFY7PGoPf/t/vvxqgqMXs3r/Cfz31EoK3XP73BqhRibgNgXjplz/G3953 wpmaR29crL7PvTgf7/7yR/jBT9/F4phs6EWAGpuRfnEzRn3wHJ7pFYRLd2ukW2kljnl5NOhD/O9P /oBRQVtQIAeoESVRs/HZi7/En94ehr3JtfL04j401+ZiY+gw/PG3r8Bt3gGUN2ql08VlvsrUXI6z a4Pxxp9/hp+864rjCWXtr6pvl1g6qkDKkbmwHuODo8nVUrwaoSxLxCr/QXijy2AsP3oTBennETz4 PfzxbRsczVG1PYf3SAGrKMfhCFv8RXpO/q/3TNRr2j9urHgQLUYjWvRaKYhroNNl4/LGiZj3NQG6 RgToJ5PgveQsrj4UoOkbXbHKp58UoFMxfLQrIsZ0gburH96fdhs7r1eiXtkATXMK0qOXY5lND3hZ e8oBejCl/QAVS0DFqvZt27Zh2bJl8li6dKkcpO7u7ujfvz8+++wzTJkyBTk5OW2XJCIioof9awNU 7EVeU4QrRzdjVugkTJuzBLuORSPmaDBebCdAb4kA/Xs7AdosBejssfhduwFahzl9fv0dBWgtjs61 wZ9+/EP89V07RJV/6cZbTChJ3oG+T/8EP/jhSwg7ldYWoEqkX9qC0R8+326Anpj0CX70SICa0JS0 G9Yf/xW/fq4rFp7IlK5Hunrp+puqMrBqfD8887cPELJOLAHVSafLV/UVJkUZTq0MwCt/fAo/6eKB qMTyLwXi12uR7lfZ7QPwGWeLBVGZrUs3TWrkXNqK0e89g1eHTEFMVj2MhnocDxuGn/7PUxix7BbU X7ovxqZKHF/giGd+9SP8rxSMtV8XoIJ4INI81GKsl35uObi6aSLmW30pQItvoeLsbKyf7IG3PgyE 58KTOF/ZhBKNCjW515G42hHLPPugr+MMjLX1wUK7T+AhBeibwdew7WopaptroVYkIOXMYiwc2xse 1r4Yvy0RR9LbD1CdTicv2RRLQcVqdjGio6Nx+PBhzJgxAyNGjMD7778vb56SmZnZdkkiIiJ62L8w QE3Q1hfg1LpQjBo4GIFzt+BGRimatQY0JM/Hq//dEQK0Difm2eHpH/8Af3h1ALamau6HpEwKxLK0 /Rj87FP4wU/eQeSlrAcBevlxAlQ6XVWE/bOd8NbzL2CQ7zIkFjdAq2lC5tV98Oj/Dj4e4o1D13Nb o6n1Il/RugR0Al4XS0DfccbRW6XmLQGVIlBRchsrQrzhv/w0arRtz4yhDtf3zUHXp3+ND5wicbtY HLpKh1srHfGLH/0n3rDejIpHfh4tUoBW4Nh8B/xFCtCf9piGum8KUJl0W6YG6ba+JkArklF9dQm2 hXnj03dc4D7rAA4X1iO7qQFl6RdxZcFYzHXsjaHeC+HuH4p1Pn3h4+qFF12PY110Lkrry6Govoz4 IxGYPnQQXGykD0oHUnE6r/1tQMVOSGI1fE1NDSorK+VRUVEh74y0ZcsWuLi4oGvXrvJqeQYoERFR +/5lASoiK/PiBox5/294u58njsYXyts5ivfzxpTva4DukAP0Z3/9CMuj7y0d/GqAppS3BahJjYTt IXj11z/Ez55+B6EH8/DIVqDyEtDt6P3np/CTl8fgRFpF6zcO/QMBKq6roTAeCzwH4K33RIRNwexZ MzDe3QbWDn7YcOIGKpu033g4JJO2Btf2zEbX536Nn/x9LHbF5uOhneC/hnj+K3Bm02x4TVmB5HLp 53LvHH0tru6aiQ/+9Ct0dV2CO6Va6TwDEte64Jc//k+8MnwVSr4UoPrGUuybORZ//sWP8Kz1CjRp v+UH9o0BKr4lKQd1qTtweGEQRr47GM4T1mBpXD7i8jJx99pe7J4wDEGjB8MmbAtmLF6Jw/NsMdHd DS/0X4yIPTdwOzcD+Sl7cHZ9MLwGWsHBdT6WROfgeqX2Gw/D9PBhl0SUVldX49ChQ/D19UW3bt3k bUOzsrLaLkVEREQP+9oANWmKsX+uE56VwvI//rsnDje1Xyot2kLsmWmHZ+Tvgn/wVZwtmkqcX+eL F372M7w/OhRXM8XXPYo3bxPqEubg5f/6LzzbwwPRaTUwiDdyTSPipTj6VOyENHYuUovbIk9ES1MV joltQH/+O/R2X4SkuocCtKV1G9Af/ORFBG2+hDozAvTkXBv5qzg/GD4LiQ+tIzYWH8Twv/8eP/7T 25h7LAcGcX+l+6ZpKMXhJa2HYfrMIxJJpfeOe9mChtQDGPXOH+VtNgcHbkF+s1G6363XZzIakH1u Dt761a/xkfsKZNWKQJMuZWhGWts2oH/pOR4X06vl0wURoMcndsX//r/fY2TgZuS1FaJ43iqSoxAx eRKWbN6DA7u3Y8vW7Thw7BwSs0rRrJNuV57y68l7wV/YjJHvPYOnft8TK6LT29lR6FFGgxa5UshN 8p+EPbE5jx6b1NSMpKjl6PPS7/CO9RzcKGiWgkyFmAXj8LP/+U908TuOpoc/K0hPjLomH+sD++O3 P/sVBsw+Bs23HTfrmwI0XwWtNJ81l19CzJYwTOr2AZycQuG9MQZ7zx5D9J4IzBwzCDYD7OG/6gy2 nYrCzf1TMd/XCW++7gD/yP3YceECLuybjY2hDhg6wBd2E3dgb2IpspWG1qXV936Y30BMU1tbiyNH jsir3sU2oAxQIiKir/c1AdoCQ1MetodZ4emf/S/+478+xNYSXTuB0wJjcw42Tx6NPz31P/iPH3bB 1oK2yNJU4fLmILzys/+HP789CEsOXEVBWRlyE85ioddn+L///AH+0GU0Nh66gLjYBBQqGhC7LQwf PfdLvDhsJpILG1ojTxqte8GPxG9+9mv0dJ6PhOqHYstQjmmf/xI/+NGz8F17DjVf3a37EUZ9Ew7P HI0/PCWF8aCpuPnQd4K2KG9i/Cd/w//8RIq/0G1IL61GVVke4o6th8fgj/CHn/8Urw8Pxtlb2ahv bl3aaFRX4PAsK/zlF0/h2S7Dse5cBhQiBsX9VlZh/9TBeOGtvlh2+i5U8mGoxF7mDUiIWoEBb/8F v/vYHVF3Stu+dUd63rUN2O31Hv7nx7/BAM/lSFOIbxhqgUmRimVeg9F96HicTspFRWWlfBxWseSt prYODYpmaHQG+T597TPQYkR91iVMGfshfvF/ryJkVyzqtF+/yl4sdW0suYVV08dj7qYzKFe0/mzv azGgLuM8QkZ2wUufu+DgjXw01aVjqeNneOpnz2Pq2Qo8ugC0BY2lSZhl/RF+/ecuiDiWID/ub/ZN AaqGTtcEjSITmRc2Ym/AEExwtMMIl4nw8vfGBB8njB3uAlvPRVh+KgnXMlNRcHsPDi0MgvMXfeHg 4gO3oGAEetjA08ERI6TnO3RzHK4W1aNaZ/5XcTJAiYiIHs9XArTFoEZteT4SovfAd1gX/Ox//wv/ 8R+/glXkSSTczUFlfbMcDSZpupryPCSc3QHPQe/iqf/5Af7jP38J20VRuHNXCqS6OuTG7YXLp3/D T5/6Pzz/TjeMsrKFvWsQFovV2T/9Af7353/CZ8PdsHL/ZWSkxWFF8Fg8/+sf4RdvjcaWqCvILquH qqkG6dejMHnU+/jJj36M13o5Ysv5VFRI0VVTVoT02K0Y9Oz/w3/+4Jfo4x2JmNQiOQC/QooEvaYJ BSnRmDrmQ/z8hz/E394djjVnU1BW29T6veQmBU7NHomnf/4j/PzPr6L/aHs4OjjAwy8Ek/wc8MbT P8WvXvgIzkEzcPh6YduByqUIy7+GeU498Pwzf8NnI32w8fAFxN+6gZNbwmE1cCAClxxFSVPrNw6J g7gXJkVjYeAYvPS7/4cf/uYteM7eiJjEXJSXZOPK4dUY/fbv8IP//jFe+ngklh68iqKaJmjzTsCt +8v4+S/+gNe6fIq+AwZh6LARGDXWCnZObgicMgdbjl5GQXWTvKS5fVLgNhfh0AJ3vPyH32P4zAOP fBPSo8S0xTi1ehqCpq9EfL5YUv3lKaWY1tbh9qFFsB88AJ7TFmHd4ikY9NknGDhhBwpVj/4c5KW4 6Sfg0v0NvNbXBxfuVkrB3Hbm1xIB2ijNl3m4vnMGlrsNhV/oaoQeLsHNIilADXrp51qH+pzLyDwy DSvGj8CIzz7Ep10+xEfdh6O38wIErbmC8+mVKFPUobEyBaknlmNnwAC4Df4Un374Ebp83A+9rSbC Z/V57I6vQEGDVt5cRNw3BigREdE/31cC1KipQVrcKWxaOhfBfp5wcXaGszR8J0zHqu1HEJ9ZBrVB ihNpuhRpuo1LIhDs+2A6v+AZWCNNdyunHEpFJW4cWw1f2xEYOHg4XCfMxfEb2airzcTa8WMxYqwz 5m89jez8HNw8uRVzQoPg7iJdj7s/wpeuxZHYHFSVpOLwpsWYHOAlX7+nXzAWrt+H+LS7SIk9hy1L ZsDHzUU6zwW+E2di06GLKFC0873wUiSo6osRvXs5pgZ5yffX3Xs85q3ahVgpWpvlHWtMUBReQ2SA Fbp/0hWf9x4Kr2nLcfZ2FmIOr4Ofix0Cw1fhnPTvBqXu/hJak1GL6rx4bJsfDLtRwzByrC3cPTzh GxiKNftjUNygvh9auuYaXD+yAkE+nnAVj9XZDV5+47FgcxSuXz2KeZP84Sk/Hme4untj2oL1uJpe CnVTMQ7PdcK7f38Zb7zxJl59+e94/rln8cxfnsaf/vh7/OZXv8IfXuyKiRvPo1xsBtB6c1/RYtKh LH4vnLq/ii4jwnCjsOFrdkQyQV2WiIObt+DMrdzWVfztTSdFpUFdh9QrR7Fy/kxMCQ3Dkq0nkVer /Epctpj0SD42H30+7gqPhYdQovjSTlvtEgGqkgK0Gvk3T+HynnU4cDwGx5PqUVCrkz44iG+x0sg7 vDVkncO1Q6uwds5UhEv3Y9qcVVi08zKO3ixBXrUSKmk6naoG1ZnXkHZiJXYumYlZU6cidOZizNtw DAdu5CO5Qo1GjUHe/ELMEd9+/8QswAAlIiJ6HF9dAireeB/aweLLQ5x/b7R3/r1xbxqxDWFDVRkK C0tQ36SG2N5TLAlTNVahrKIG6rbV1WJby69ej7iO9k6/d/1ff95XtN2fr5v+3mVaWoxQNZQhLeEm ElKyUdOslR6DHg3V0mMoLkWjSgpP+X49dBvy5U3QqZtQmpOCq5cuIuZ6Ekpqm+Ulqw9PK99WO/fh m4cRmtpsHFk9BxErduDMubOIOn4UB/btwc7t27B543osj5wN95G98YX7EsTmN399OInb11Tg3Cp/ 9PliKJafTpW/VeqrWh+TuP2Hn592tfOYvjK99G9Dcz62hTlgsFUgou6UyDv5fDvpesShmKRwVjfV o7G6AjW1jaht1kOjl27r3m0bNFIIN0BRXYyygizkZOcgK7cERRX1qG3SStMaYRTTGfVShCqgrCtD RUE28rMzkZVXhLyyWlRJQazUGmFo+5mJR/ANj/o+MS0DlIiIyHxfuxMSPS6xOroZmXHHED7eEwFz t+Fu2UPf5f4Pk8JNWYozq4MwymE6LmdVt7sq3KRvQsKBRXCdvuGbA1TWAmV5EtZNdYP7lFW4U9y2 ve2/jLh/0nMTvQGBLi5Yuj8WNcqv/8Ymi5jEV4PqoNNJoSmFtbHdr/qU7pF040a9DgadNK3BAJ0U ne0vCf52DFAiIqLHwwD9p2mBRlGB4yuC8Paff4KfvzEaB+PzzDjM0bcxoSbpGDz6vIZnu7lh/5U0 1ChUcoTK/2sxQq9VojLvNnYsnY9l+2NQ+g2r4O8RSxQrMq9i1eypWLTtNArrxTE8/wVFKF2nQbp/ RckXsGL2DCzZdg6FdWKThH9FfUqk65WXXj402tXOdP/oPRKXZYASERGZjwH6T9MCvboBt06sh8vw XhjgHoEbuVX/8FK1B6QATT2NCSM+wK9+8Ru82X00Quatwu6DR3DiZBROHD+MnZtXIXzKJIQt2oaE dncWaocUTWJJYU3eHezZsBbbj11BsaK9VfEWkG5DxGfJ3Zs4tHM7DkUnoOJbjlX6JGKAEhERPR4G 6D+T2A5U1YCinBwUltdC9zWrfx9Xi74JmVcOYKbPOHz69kv47S+ewo9+9BP84je/x3MvvYHP+o/F tOV7kFRQ03rsyrbLmcuorkHi5QtIqf62byV6TFKYiSjPS09Gem6ZfNSAjogBSkRE9HgYoE+M1u/V v3PtPA7v34nNmzZh89YdOHj8LOLT8tuOS9o2Kf1bMUCJiIgeDwOUyEIMUCIiosfDACWyEAOUiIjo 8TBAiSzEACUiIno8DFAiCzFAiYiIHg8DlMhCDFAiIqLHwwAlshADlIiI6PEwQIksxAAlIiJ6PAxQ IgsxQImIiB4PA5TIQgxQIiKix8MAJbIQA5SIiOjxMECJLMQAJSIiejwMUCILMUCJiIgeDwOUyEIM UCIiosfDACWyEAOUiIjo8TBAiSzEACUiIno8DFAiCzFAiYiIHg8DlMhCDFAiIqLHwwAlshADlIiI 6PEwQIksxAAlIiJ6PAxQIgsxQImIiB4PA5TIQgxQIiKix8MAJbIQA5SIiOjxMECJLMQAJSIiejwM UCILMUCJiIgeDwOUyEIMUCIiosfDACWyEAOUiIjo8TBAiSzEACUiIno8DFAiCzFAiYiIHg8DlMhC DFAiIqLHwwAlshADlIiI6PEwQIksxAAlIiJ6PAxQIgsxQDsW8fP85w/petuu/572p/vnDiKi7ysG KJGFxBs9A7QjEMHWApPJCKNOA626Cc2KRjQ2tjMUTVAoNVBpDdDp9TBo1dA0N6Hp3vSKZjSpNNDo DDCYTNJ1ivmk9VbuaWkRp0u3pddCp2mGskkBhUIaTUo0q7TQ6o1tlzVI90cNrVK6/sYGNNRL1y+m UeugM0iXF9MYpfuhUUKjbIZao4PGYJJPJyL6vmKAElmIAdpRiEKUwk3TBGVJKgpuncH5E/uxd/du 7JbHLuzaJcZu7D0YhRPXMnAzpxZlFaWozE9CckwUzh3Zj3179uPAics4ez0T6aX1qNcZoTVKYful Am2RwtKglcKzMgslKTGIPXMUxw4fw7FTV3E5IRfZNWrUafTQS9M0Fich5/pJnD0g3f6OA9gbdR2X k4tR2KBCkwhYdR3KU+KQdvUS4tOLkF6lhUJrbLslIqLvHwYokYUYoB1Fa4Dqm6pQm3AUcdumIWKC CxxtrWFtbQ2rsaMxdtQwDB86EiNsfeG79DjWRmcgPj4G8SfXY1O4Pya7O8DezglOfjMwadE+7Lyc geRqKSTVrUsqH2YyqKCuK0DxzSO4tDkcCyZ5wdvdG95BEQhffwL7E0qlkKxHU0Mhci5uxbFF0vW7 jsPYMS6w91uEiO2XEJ1diaKGaigqkhG3Yzl2LZyPDSfiEZWtREUzA5SIvr8YoEQWYoB2FG0B2lyD uuSTuLlnDhZN84OPuxvc3NzgbD0MNgM/xqfvfYQ3PxqDsbN3IfJEDI7sWoxtszzgbmMjxaE17B3s YG1lBxun8fBfcgTrr5Qis0IFneHRADU2F6Im8wyi18/EAm9buDs7wdrBCQ52jnAZPwd+q87hQNxN 5BddwLGVUgy7jIOnq7N0vW5wsHKG//TViDyVgssJ11F6YxM2zpqB0OBIrDlxBzHFatRI0UtE9H3F ACWyEAO0I2lpXQVflIjcuKM4eWAbtmzagI0b12HlLD/McPgM/T/qhlc/cobLsj1Ye/owNoY7Y6pN f/Qc5Y+x/rOwYHEEZvjZwH3kAAx0mQvnlfG4kl4D9f1V4iJ0W6CruIbc85FYGuAoha0VnIPCMXH2 DMwIsIarvSt62C5A+JYtiEneiHkBbnDpNw6+UyMwed4MTLbuC0+PQLiuOI2127fgxiZvhE6aC4/p h6VozUdBsx4qw6Or/ImIvk8YoEQWYoB2LCaxTWVjJepLs5GbkYqU5AQkJ8chems4Vrh9ihF9huC9 EbMwY/cRHI3eipUBo+A3cgQGT9iMKVsu4mLMRZzfNA1rAkZg2JggDAo4gDNxBVBr9PduQR4NKftx c7MPglxcMdh6BmZtPo6j56Xo3RGGiABX9O/uhoDZs7Hp8iqMd7TFuG5D4TZpJoJmhSJoWFc42dlg VPhGjA+djZUe4xAyayNmHUjDtfwGNMo7MLXeGhHR9xEDlMhCDNCOpcVkgtGgh0GngUatgkZZDbUi C7cPzMEKu08wdpQz+k3Ziy2XLuJGzCas8RkJn5HWGDvnBBaczERqRiYyTy/D8VnWGDPEBT3HrUTU hXSo1Lq2WxBLQg0ou7ASp2ePgotLEAZP2o/d17JQUpOJ4tRd2D/fHw4fD4BH0CRMP7ENAR5ucOs3 BC6+AXAZ7wfXwV/AwXYMxk2ZCWvnYLgNcsfsDWdwMKsReU166IwmmLgAlIi+xxigRBZigHZgJgNM 6hIYq87i/OrxCOrbHWMdpsJn+02czchA5q392BcyCoFDe+MLuxlwnrUVW/fuwo6Ffpjl2AvdPhmH T0YsxrHzaW0BKqpQLAnVIufYfOyd0BcOnlMweu4FnEyuQJOmDA0lp3F21USMl+YjN9/pGH/wCpYs jsSKYHcEebnC3sUDTvYe8HV3RVCgKxy8QzHKbys2nMlAaq0ODXpxCKYW+ZaIiL6vGKBEFmKAdkSt 22m2GHXQ16ZAmbgQO0JtMPSjEbDyX4tlcSVIqqlHeeZlXFnujlk2n+Pjz4eixwhneAX5w2Ncbwz7 +E288OYIfDRmOY7dXwJ6L0DVSNk7E5s8P4ejz3TYL7+J83froNbXQFF1FTGbpiCszwdw9YmA54EC HDx9Glf2LsaK6eMx3ncCxk9diGkTxmO252j4Tp4Lu/V3cOR2OSrqlVBq9PIOT1wCSkTfZwxQIgsx QDugFpM0DDDqlWjMuoCszdaY6zYMnw+cCK/IUziTW48ytRbNNbkoit2JU2tCEOJmBycbG9jY22NU n4/Q871X8MInTvjcZx+i4gqgkrcBvRegKiTvmYGN7p/B0XcmHFfdxsXMemgNtWiqjsXVLVMQ3u99 uEkB6nGoEqcS8lFwNwGJsRdxMWovTuxciCXTJ8DLMQDB4Suw8mQMjlyMx/WETGQV16Gq2QC1QXwb kpg/W2+ViOj7hAFKZCEGaAckAtSkhkFVjuK4XTjp/zH8xwzH5x4bMH1/Cu7WqKA0mmDQKqCuuYu8 m0dxYt1sLAsLwAQfJ1j1+VgK0LfxztBJGDH/KqJTKqHWGsQVS6M1QFP3hWOL1xdw8JkOO3kJaC00 8hLQK4jZNBnT+3wgBeg8+B6rw4VcNRRKJTTN1ajJjkHigRlYMc0Pds6hCAxdgI3b1mHN+vVYs2kf dp+6jcuplShp1EIjPQzpbsoRSkT0fcIAJbIQA7TjaTEZ0aKrha7mJhKPzMPs3m/BbpgTrCPPY+P1 KpQ166CXos5k1MGgqUdjZS7yk2Nx++x2REnxGGo3CEO79cVgv5UIOZaP+KJmKS6N8ldvmkx6aWiQ LbYBDeoHB89QjJl78f42oPWlZ3B2zURM+PxzuPkvweSLDbhWqodK3QR9Uw4KbuzHgZmemOVnD48g KUJd3GA3Yixc7MbB0c0TNr5LELrqPC5k16Bcal0RoQxQIvq+YYASWYgB2tG0tH5NpqIAiru7cXaV L0a//SlGjA1F2JG7OFeoQaNWClQxpfSzNxn1MKgboBKr42/tw+VNAZjuao3Rw33gv/QkdqYpkFuv hVqjgUaphFqtgtaoRdHFNTg1ZzTcXIMwLHgPdl6V4rI6CwXJO7B3nj8cPh0Gz8kbsSyxCYk1OjQr ytCYewZx+xdgjqcXJns5YMZ0J1jZjMM77wzBmLHD4Og4Dr36eGKc11psvVmAdC0gvhCJ24MS0fcN A5Q6AOndtcUkxYBRigEpHPR66OVhgN5ghEEckkbsFSwmE/8T04rAEIfakYf4e+tXJYo36tbpzMcA 7WhEVOqgKk9G8cmZ2BoyDu+9Z4fhAZuxI6EUmU1GaO4fZFOa1iTNa00laM49i6vbp2KObXdYj3bB mPEbseJkKlJrNajXKNHUWIuq4lJUVFSjTqdDdcoBxG/2wQRHNwy2mYN5+6/hXEIMrh0Kx+Lxrujz hTf8FhzBiTIV8prUqC9NRt7Judg33xde4+dh6uTJ2BZhDy9vX7w6bD6mLVmEzatnwH+4M9wcwrHs SgauqYB6BigRfQ8xQOmJJ1aXGnVN0DWWojI/HXfvxCMhPh7xt1OQmFGCvHIFGlR66MTxHY1SLDTX QlmZjfy7d5CYcBu376QjNacMJfUqNOpapOlEVLZduRkYoB2N9EHG0IyG7BjcWeOGSNeheGNQBJyW xCCmqAG1xhbo7xWd9KHHqG9GU/FtFJyZj61TbTG2Z2+McpuF4M1xOHu3Go1aFdTqEpRk3sS141G4 cOEm4qt1KC64hqzoJVg+3g32I5zgNW0Rpi9ZiAVTnOHj7IG+9sswe/dNJDepUN1YjJLEKJxd5I8F QT4IWHQQqzdtwsUNfpg5MQDvj5iFKfPnYtXiqfAZ7QFP9/lYFZuF6wxQIvqeYoDSk0teVNkiBYAW 2tp81N2NwqXdkVgc6oMJvn7wmTALocuPY+v5LKSWN6JRb4BWq4AiPx7FF9dgz5JQTJswAUGTF2HO hlM4kVyOzAYDmqUClY+jKK6+7aa+CQO0g2nRwaSvREXScZycboUwh7HoO/kEwo8XI7NWA400U9wP OpNY/V6NsjsncGmuHeZ42GGQ61xM3nAeJ9MqUNSohU5XB03tVdw+thwLXH0ROmUNliY34UaxFKUZ 0biwLgQR9r0xrEdXdPmgKz76tD/6O0yDx6orOJhQjhq1Ak2ll5F8ejnm+k2Er3ck1p68hWup13D3 0jKsn2SN/q+/iS/efwMfdeuBd/sGwnrqfhxMKUOBHlBxG1Ai+h5igNKTS+ypbNRApyxDWcoZxG6c gmUhbnCxs4K1lRXGWTvDymUagubvw57YXKSWVaCmLBnppzdhf5gzQr3sYW9rB2trV7iNj0DY1hj5 Db+gQQO1QUSoeW/cDNAOpkUPk6EONXmxiNs2HzuXLcbcI+k4ltqMaqWh7Ys024gA1dShKuMqbm2Z jR3LliJ880UcvFmAvAY1lGI+0jdA23AbqRd3YFPYHCxbshfbMpVIrlWivjoP+df24PTKSZjhI82P 1vaw8wjFpKUHsfVaCZLK1dKHpmaoy2KREbMLa5dswaKVp3H5rhSvDUWoyjuPS9vnYp7TaHiOG4Fx Dt5wmLoFCw4k4HZpIxqkOyp2lmJ/EtH3DQOUnlwiQKVQUNXG4/bRRVgytifcx1hhpFco/EImYXKg C+wHDsLYsb4I3nwJB+JuISN+Fw4uCIBj1x5wcPKG24RJCPKwhqe9HYZ4LkfIpjjEFtShVmeSv0ub AdoJSfOVyahtPeRRfjoKsjJwt6QRpQ0GaPQmOebuzxZiu2ODNG1jFeryUpGflYnUgmoU16vQrDNI 81Dr9qRGbR3qy/ORnZiMu3fzkd+oQ71WD52mGcqaIpRnJyH1xlXEXrmKq/FJSMgsQX6NCg1qsU2z FrqGQtQUpCHpTgZup5aivEEJtU4l3cdKVBWkIuPmJcReuoQLl68jNilPur/1qFPpoJPuqFEaZszG RET/VgxQemKJnY5adKVoKj2J6HUT4fVOF1iN9oHrsn1YsXc3dq4NR9iYL2A7YBCsZ+3Dol2HcXXv NEQGOOC9N8fAfcpyLN2+DdtXBmNugA0GDJLCdMoe7LtTipxmA/TSO7eIy2/DAO1o7u2oJnZq08vb DRuMYic1KSa/Mj9I05qkaaXzW6Tp5D3ipemM0nRiWjG5mD/E4ZfEzm56rRZ6nU6at6Trls9vvR35 u+e1ailI1dDo9NA+tPOcUewkJ4WqpqkRDU0qNCrbvulIOk/e8c4kBa5eDZVSjaYmDTRS2MqXFdcv 38PWQUT0fcIApSeW/Oarykdjzj6cWDwe1q/0gqPnAkRcSMGZtDTEX9iLnUEDMWF0b4wJ2YCp85fj SIQtJnq44dmBSxCx6xris5ORk7wbp9ZPhGd/azi6LMCS8zm4XqWDVnoTZ4B2ZnI9yj9febSd2i4x n7QNMd2Xp71/HSJWxRDT3vfgPJM8HopXca74u9EgR+r9ozqI09ouKzYIECFrlE433A/Th6+fiOj7 hwFKTyw5QDWlaCo8iQtrp8D/o8/hYB8E7zWHsPrgAezeuACzHAbAZeRIOIZvx8x5C7E9eCB83Lzw vMsxrI3ORWljOZpqLuPW4QhMGzIIzjYhmHYoDWcLNPKhdsx5IxfTMECJiIjMxwClJ5a8+tJQD1Xt Ldw5GIGlw97BuN698PFQV4x2sIez7TD06toTvQZ5wX/VcSxbtQQb/XrC080Xb068hq1XS1HTXAu1 4jZSTi3CgjG94W7th/HbknD0rgZqsb1fW4CKP41Go3x8UbVajcbGRtTX18ujrq4OeXl52LlzJzw8 PPDpp58yQImIiL4BA5SeXFKAwqiAuj4FaccXYKP1mxjz6bt48V0pQj/7BD0+/xCvvtYTHw0KxsRN p7F2/VKs9/4CHm5+eHdaPHbEVaBOWQdNUxLSzi7DEque8LCWYnVTIg6lqr8SoBqNRl7SmZSUhGPH jmHPnj3y2L17NzZu3IgpU6Zg2LBh6NKlCwOUiIjoGzBA6Yklr4LX1UFVFY/EQ/Ow3OoDjO3+Cd7p Ngjd+/RC/96f4b13++CzYcEIXh+FVasjsc7zC3kJ6LtTpQCNfRCgqeekALVuC9DNXw1QsW2eUqlE QUGBvKp98uTJcHNzk4erqyscHBwwfPhweennW2+9xQAlIiL6BgxQemKJr9M0KgrQkH4QZ1ZPhnvf QbBz8IfP3JWYu1IKyrkhCLYZAgcrezjN2orp4eFY79UDXq4+eC3gErZcLkZNUw1Uingkn4rEvFF9 4WYVgOCdSTie9dVV8CqVCiUlJTh//jwWL16M6dOnyyMsLAyTJk2Ck5MTevbsiXfeeYcB2omJeeUf GUREnQkDlJ5YcoBWp6DmyhLsCPPEJ+85wHnqVmxPzMftojzcvXEUJ2eNwXS7vhjiFQnv8dOwefxA +Lp64Xm7/Vh5KgMFNcWoL4/G9QMzMXnwUDjbTsXMo+mILtQ+shOS+FOr1aKhoQGZmZm4dOkSTp8+ LY9Tp07hwIEDmDVrFkaPHo0PP/yQAdpJiSXlYjthsbRczCv3thNub4jzm5qa5PlKXI6IqDNhgNIT Sw7QGilAry3G9lBXfPzaaFgHb8S6WwW4VZiDzLj9OBI6GBNHdccAryUImrEIxyOdMc3TBS92m4Zp my7hYmoS0mI34OhSX9gPcICd1wqsuZKHhDoddA8dhkn8KY7jKLYDFfEgloSK1fFi5OfnIzExERs2 bICzszM++eQTBmgnJOaRe/OH2E5YfDAR2wp/3RAfXmJjY1FaWipHKxFRZ8IApSeWHKAN2ahP3ILD C/ww8oOBGOc8HZO3nsD2Y4dweOs8zHfpB+cRQzEmdBsWbNmHG4cisCrEA5+9MxqeYauweOdu7Fg5 EZHj7TF09BS4zz6K43crUKRp/RabhwNUDLGkSoSoTicFatsQS7DKy8vlpaA+Pj7o1q0bA7QTEvOH WKJZXFyMvXv3ytsJT5gwQd45LTQ0VB7i7yEhIZg4cSKmTp2KlStX4vbt23K4EhF1JgxQemLJOyGp q6Esvob4A5FY6DAYLsOHYOCIcRg5ZhTGjhqOgf1GYKTjZEzZdhnHbiYhP/kkojdMQ+jwXrAfPVKK TmnaoUMx2sodVpN3YMHRNNypaEKDgd8FT49HzAdi6WdaWhrmzJmDvn37ykdFEDupicNziSF2WhM7 rI0ZMwZDpflO/DsqKgrNzc1t10JE1DkwQOnJJY4DalRD11yC0jsnELPaD3NcB2PIFx+j28cf45Mv BqLnmInwiDiA3TfykFZdj7raPOTFbMcZ8Y1I1n3R74se+KzXGAzznIuwPfE4mdGA8mYd9PK30TBA yXz35gOxRNPf3x9vvvmmHKHe3t7yv8UQS8jFZhojR46Uj5jQv39/+TBeYskpEVFnwgClJ5eoQ5MB Bp0SzdWFqEiLwe1zB3F09xZs27oNW3YcxN7jV3Hhdh6yKxWo12ih0SrQWJaJkoSzuHpiHw7s2omd e4/j0PnbiMuuQmGDDiqd8ZHv0f42DFASHg7QoKAgdO3aVT4ywtKlS7Fq1Sp5LF++HHPnzpWPmjB4 8GAMGjSIAUpEnRIDlDoQKRcNWhi1zfJeyAqVFjq9se28R4lYMGo10GtU0OgM0Bilf5tTm+1ggJJw bz5ISEiQt/Xs16+fvB3o4cOHceLECXkcPXoUu3btkrf9tLe3x4gRI7B//36ugieiTocBSh2IVJBG g/R/nRSeemil+DSIDTnbIQeoQQ+DGEYxXesq938EA5QEBigRkfkYoNSxSBEgQkCsQpdXo0ujXW3n PTLaznpc4rIMULo3HzBAiYi+HQOUyEIMUBIYoERE5mOAElmIAUoCA5SIyHwMUCILMUBJYIASEZmP AUpkIQYoCQxQIiLzMUCJLMQAJYEBSkRkPgYokYUYoCQwQImIzMcAJbIQA5QEBigRkfkYoEQWYoCS wAAlIjIfA5TIQgxQEhigRETmY4ASWYgBSgIDlIjIfAxQIgsxQElggBIRmY8BSmQhBigJDFAiIvMx QIksxAAlgQFKRGQ+BiiRhRigJDBAiYjMxwAlshADlAQGKBGR+RigRBZigJLAACUiMh8DlMhCDFAS GKBEROZjgBJZiAFKAgOUiMh8DFAiCzFASWCAEhGZjwFKZCEGKAkMUCIi8zFAiSzEACWBAUpEZD4G KJGFGKAkMECJiMzHACWyEAOUBAYoEZH5GKBEFmKAksAAJSIyHwOUyEIMUBIYoERE5mOAElmIAUoC A5SIyHwMUCILMUBJYIASEZmPAUpkIQYoCQxQIiLzMUCJLMQAJYEBSkRkPgYokYUYoCQwQImIzMcA JbIQA5QEBigRkfkYoEQWYoCSwAAlIjIfA5TIQgxQEhigRETmY4ASWYgBSgIDlIjIfAxQIgsxQElg gBIRmY8BSmQhBigJDFAiIvMxQIksxAAlgQFKRGQ+BiiRhRigJDBAiYjMxwAlshADlAQGKBGR+Rig RBZigJLAACUiMh8DlMhCDFASGKBEROZjgBJZiAFKAgOUiMh8DFAiCzFASWCAEhGZjwFKZCEGKAkM UCIi8zFAiSzEACWBAUpEZD4GKJGFGKAkMECJiMzHACWyEAOUBAYoEZH5GKBEFmKAksAAJSIyHwOU yEIMUBIYoERE5mOAElmIAUoCA5SIyHwMUCILMUBJYIASEZmPAUpkIQYoCQxQIiLzMUCJLMQAJYEB SkRkPgYokYUYoCQwQImIzMcApQ6kRfq/EUaDBpqmBijqa1GvUKNRbYTOYILJ1AKT0QCjRgldUzVq K0pQWlyM4tIKlNU0okGlg1qazmBskWKi7SrNwAAlgQFKRGQ+Bih1AKIWRXyapP5UQaMoRXHSNSRe Po/Ld/IQX6xBrVIKT6MUlzollGV3UXH7KKL3bcCm1auxav0+7DhxHddyalDUbIBKL8WqFBNt1/qt GKAkMECJiMzHAKUOwCS9+xuk/tRAXZ+P8rRoXNixAluWLMXKIzdxOL0ZJQ06KT6boW0oQNH1w7i8 OhgLJrjBzdEJ9s6B8Ju+BkuPJ+JiTgMqmnXQiqWlomnNKFAGKAkMUCIi8zFAqQMwSu/+Ghh1tSi9 dQiXVgdihqcTHF1CMXnLVRyQArS4QQV9UyEac08heu00hAzsC1cHZ9h5eMPNfhycHT1gNWUb5h5K RmKZAo0GE4yiaxmgZCYGKBGR+Rig9IRrgcmkg1FVAVXZTcRun4HFLv1gO8oWI7wWYc6hO7hUoEJl owKainiUXlmMNZOc8PmrfWHvOxNTlyzB4hlumOI2Br1HTIHr7GOISq9AsdoAg8m8bUEZoCQwQImI zMcApSeYWEduhFHXDFXJTVReno91k50xtt84OAUvw7yDN3ExsxqlCh2amuvReDcKKdt9EObtihe/ mIapa6NwNv4K4i+vwd5FvnDo7wRHrxVYeyUfd2p10BlNclTItyT9+XXDZDKhpqZGDg1fX19069YN /v7+yMzMlC9LnYOYFxigRETmYYDSk0t6w4dJC72yElUJB3Br2ShMshmGrn184RmxF9uvZSOppBG1 zTooFTWouL4bMfNHw9/dC89a78Hyk+nIry1GXflZxO2biUkDh8PJdhrCj2fgQrEWGsOjAarTSdej VKKsrAypqalyaIhx+/ZtXLx4EYsWLcLYsWPRpUsXeUkoA7RzYYASEZmPAUpPrhYTYGyCpiEDd08u wRb7d+A4eAA+HhsKt+kbsHrPWZy4kY3E4gaUV5Uh9/xGHJ/cD95u3njV/wI2XS5CZVM1lPU3kRi1 EHNH9YWbdSAm7krG8SwNNPoHASqWcopIKCoqwunTpxEREYHg4GB5TJgwAT4+PhgyZAjeffddvPTS S/K/GaCdCwOUiMh8DFB6YrW0GGHSV6G54jKubglGyEd/Rt+Pu+Hd4f4Y6x6CkKlzEL5sF9Ydu47L iem4cmgVdvl/AU93X7w7LR474ipRp6yHtjkZaWeXYYlVD3hae8F/0x0cSlVD3U6A5uXl4eDBg3J0 Ojo6wsHBQQ6JcePG4YsvvsArr7yC559/Ht7e3gzQToYBSkRkPgYoPbHkAFUXoDF3H6IWO2Lc87/D u8+9jpc+HoIvBgzC8CED0bvXaAx3nokZO85i/dpFWOcpBaibH94Lu40d11sDVCMC9NwyLLUWAeoJ /413cPBLASr+1Gg0qK6ulgPj0KFD2LFjhzy2b9+O1atXy9t99u7dG2+99Za8LSgDtHNhgBIRmY8B Sk8sOUCbs1GfugEH5tij3zOv4pMPB6G/axDcJgQg0MMGY774FAP6j4XNrO0ImzMHqzxEgPrizeBr 2Ha1DLXNtVA3JSDlzGIsHNsLHla+GL8tEUfSvxqger1e3ga0vLxcjkuxHagYKSkpuHLlCpYuXQpr a2t88MEH3Aa0E2KAEhGZjwFKTyw5QBWZqE9aj32zPdHvxf4Y5xqBOSev4HDcFUQf2YANfoPgP7o/ hgcuR0DIDGwM6AdfNy+85HoMa8/moKSuDI3VlxF/ZA7Chg6Ci80kTDuYhjN5j24DKv40Go1yhKrV aigUCjQ2NsqjoaFBXjW/c+dOuLu745NPPuFe8J0QA5SIyHwMUHpitS4BzUFD+k4cXhCIka8NgJP/ CiyOy8XV/FxkXD+Eo6FDMHlMTwz1W44JMxbi4GwbhLi74cX+izBn93XE52YgL3kPzqybAI+BVrB3 W4Al57NxvVIH7Zf2gr83xPagDw8RpmLVvFgtf+8wTDwOaOfDACUiMh8DlJ5YcoBqStFUeBLRayfD +4NPYO8UhvE7Y3HwylVcO7EOG3z6wWd4f4yZvBVz1u7ElR2TscDfBW+/5QT/hXuxLfoczu6bjQ2h jhg22B8OITuwJ7EE2c0G6B86Dug3uRcePBB958YAJSIyHwOUnlxSgLYYGqCuTUTKyZXY4DYIfnZ2 GOUWAt+gYIQEuMNp+FBY2/ohaF009l66joy4nTgUOQHO3fvB0dkLruODEOBhAw9HJ4z0XoGpW+Jw ragO1Tpj2zchMUDJPAxQIiLzMUDpySWOA2oywKCuQ11GNNJ2BGCu42f44u9P44U//RFP/+0NPPex EwYHbcP6K9lIqq5FbWU67kYtwT7fT2H96Uv4+1+fxV9e+AjvDgqA66pL2J1Qg6JGHbRGE4xSe5rR nwxQkjFAiYjMxwClJ5iowxYY9Rqoq3NRk3wcl/YsxfIZExE6IRhBIbMxbfE+bDiRiJuFdahQa6BS 1aIm8yrSj6/A9sVhmCEFwqRpkZi77igO3ChAcoUGjRqjFJ8tbdf+7RigJDBAiYjMxwClJ16LSQpG vQr65jo0VhehND8L2ZlZuJuZh7yiKpTXNkOh1kNnNMJg1EOvaoSytgyVhbnIz85GVl4h8spqUNWo hlJrNHvbz3sYoCQwQImIzMcApY7FpIfRIMWmTg+NVopNgwkm6eQv56SIBaNeB4M0dHqxw5H0b/Ob 8xEMUBIYoERE5mOAUsfS8ughksRotyulWHh0OunfbWc9LgYoCQxQIiLzMUCJLMQAJYEBSkRkPgYo kYUYoCQwQImIzMcAJbIQA5QEBigRkfkYoEQWYoCSwAAlIjIfA5TIQgxQEhigRETmY4ASWYgBSgID lIjIfAxQIgsxQElggBIRmY8BSmQhBigJDFAiIvMxQIksxAAlgQFKRGQ+BiiRhRigJDBAiYjMxwAl shADlAQGKBGR+RigRBZigJLAACUiMh8DlMhCDFASGKBEROZjgBJZiAFKAgOUiMh8DFAiCzFASWCA EhGZjwFKZCEGKAkMUCIi8zFAiSzEACWBAUpEZD4GKJGFGKAkMECJiMzHACWyEAOUBAYoEZH5GKBE FmKAksAAJSIyHwOUyEIMUBIYoERE5mOAElmIAUoCA5SIyHwMUCILMUBJYIASEZmPAUpkIQYoCQxQ IiLzMUCJLMQAJYEBSkRkPgYokYUYoCQwQImIzMcAJbIQA5QEBigRkfkYoEQWYoCSwAAlIjIfA5TI QgxQEhigRETmY4ASWYgBSgIDlIjIfAxQIgsxQElggBIRmY8BSmQhBigJDFAiIvMxQIksxAAlgQFK RGQ+BiiRhRigJDBAiYjMxwAlshADlAQGKBGR+RigRBZigJLAACUiMh8DlMhCDFASGKBEROZjgBJZ iAFKAgOUiMh8DFAiCzFASWCAEhGZjwFKZCEGKAkMUCIi8zFAiSzEACWBAUpEZD4GKJGFGKAkMECJ iMzHACWyEAOUBAYoEZH5GKBEFmKAksAAJSIyHwOUyEIMUBIYoERE5mOAElmIAUoCA5SIyHwMUCIL MUBJYIASEZmPAUpkIQYoCQxQIiLzMUCJLMQAJYEBSkRkPgYokYUYoCQwQImIzMcAJbIQA5QEBigR kfkYoNThtBh1MGob0FRXgryMXGRkFKOyQYlmgxE6gw46RSWaS9KQnRiHG9eu4mrsHdxKK0RBjRIN WhN0xhYpJtquzAwMUBIYoERE5mOAUsciRYDRoISuLh35iWexb8NebN54DjdyKlCm1UGtaUBjbhzy zy7H9vnBCPH1g2/QXMxYfQyHEkqQXqdHk84Eo3Q9okHN6VAGKAkMUCIi8zFAqYOQUrHFhBajGtqm QhTH78XpdTMx3n0GvCfvxJE7echVVKGuMhHJUeuwc5I9QtxtYW1jCysrJ7j4hSNkw0XsvVmKvDo1 1AYpQk0iKtqu/hswQElggBIRmY8BSh1AW3yaDDCoy1GXfxGX1o3HLNt+6PaZC3q5bcTWuAxkVKai OGkH9s71g82HPWDv7A/PyVMwyccG3g62GOSyBMHrruJqfh1qtEYYTGJV/LcXKAOUBAYoEZH5GKDU AYhFlXqY9E1oyLuKtOPzsCZgAMZ0ex9/e90KH9qvxfqYFCRlXUDaiTAs8HfE22/ZwDNsDVbt2429 GydjUbA9Bg/0g8OkHdhzuwRZCgP0RilqGaBkJgYoEZH5GKD0hGtBi0kPo64RmoZcZJ5Zj0PTx2Hi 2K7o8UlXPP2GHT5xkAL0UgKu3ziAK6udMNHDHc8NWoaIPbG4lZOC3NQ9OL1hErwHWMHBeT4WnctG XKUOWsOjASr+LobJZILBYLg/9Ho9KisrcfDgQfj6+qJbt24M0E6IAUpEZD4GKD3BRByaYNSroK5K R1XCbhxdOQPTnO0R5DAQ9mMG4PWurvjMYQ3WXYjHpejNOBY+FL7u3njR9TjWROeitKEcTTWXcetI BMKGDoKLdQimHkjDmXwNNA8F6MPhqVaroVAo0NjYKI+Ghgbk5+dj586d8PDwwCeffMIA7YQYoERE 5mOA0hNLjkKjBlpFKcrvHMH19R4ID/DGiLHBCPF3RJj/KHza0xmfWC3BkhMxOHZoBXYG9YKnmy/e nHgNW6+WobqpBurG20g+vRgLx/SGu7UfgrYl4chdDdT6RwNULOkUoVBaWoqUlBQ5NMS4ffs2Ll68 iMjISIwbNw4ffPABA7QTYoASEZmPAUpPrJYWEwzKCjTkXEDszumYa90NYwaPxBcj/eDhPAb+9r3w XpdBeL3fRASuOohVK2ZjnUc3eEgB+t60W9geV4Ha5npompKRdm4Zllr3gKe1F/w3JeJgqvqRABVL P1UqFUpKSnDu3DksXLgQoaGh8hCxERgYKMeEiM/XXnsN/v7+yMzMlC9LnQMDlIjIfAxQemKJvd51 NWkovbocO6aMQu/nXsCH73fHZyPtMHJ4Dwzr/jqee+5t/Pk9awyesFKKgolY5thVDtD3w25jx/VK 1CkboG1OQXr0ciyz6QEva08pQO+0G6BitXtqaiqWL1+OPn364M0338Qbb7yB119/HS+//DL+8pe/ 4He/+x2effZZeWckBmjnwgAlIjIfA5SeUK07H6mqMlAUsxGHIgPgNmIkrK0cYOfuATebvhjT8y28 8Py7+EsXWwwLWYPw8KnY4N0dXm4+eNX/AjZfLkZ1UzVUjTeRdHIh5o7sC3frAEzclYTjWRpovrQK XqPRyDsb3bx5E7t378a6devksXbtWixevBienp7o2bMn3n77bS4B7YQYoERE5mOA0hOqLUCr81By 8xgu7V2FZZELsGDBAsyPmIG5gWPgPexjvP5aNzz/qQfsZ++Q3vQX4MC0ofB388TzNruxIiod+VVF qC09i9h9MzFp0DA42U3DrGN3caFY+7U7IYkQbWpquj/EktGCggI5SkWEfvrpp9wGtBNigBIRmY8B Sk8oEaAG6JT1aCzNQmF6Am7fvIEbN24g7vIZXN4airVBI9C922i8OzgcM3ZfwKnovYjd6osZXq54 pdsUTN1wDufuxONOzBocjPSB3UBnOPiuxoZr+Uis00PH44DSY2CAEhGZjwFKTyx5qaTRAINOA61a BaX0Ji7eyBXVhai+shrnIl0wfIAHPrNZhbUXk5CUG4fcmGVYH+qNPl1GwXPyIszdsBHrIwMxx98R w63C4DP/BE5mVKFILV2v/E1IbTf2DRigJDBAiYjMxwClDsekrIby9mZcXemNscP80NNpA7bGZSGz thCVedG4tHkmwkf1gsPIwRg4dBgGDxiEEWPdYTNtN5acuIvkiiYo9PwueHo8DFAiIvMxQKnDManq ob57AkkHFmJqyCL4zj6KqNRiFKqksGwsQP61PYhe5I4wlxEYOWgwBgx1gE3gIkQcTMDZrEZUNuug N7VA+j8DlMzGACUiMh8DlDock14DfX0havNTcDs+BXF3ClFU14wmgx46rRLNVXmoSLuKWxeicOrY MRw9eQFnYlNwp6AWpQodVHojjFJMiPY0oz8ZoCRjgBIRmY8BSh2OyWSEyaiHUS8Fp04PrTT0Rikq TSZ5T/Z7241qmhVQKhrR2KyCQq2TppOmMbZNwwClx8QAJSIyHwOUOiURCyJEjfIQcdq6yv0fwQAl gQFKRGQ+BiiRhRigJDBAiYjMxwAlshADlAQGKBGR+RigRBZigJLAACUiMh8DlMhCDFASGKBEROZj gBJZiAFKAgOUiMh8DFAiCzFASWCAEhGZjwFKZCEGKAkMUCIi8zFAiSzEACWBAUpEZD4GKJGFGKAk MECJiMzHACWyEAOUBAYoEZH5GKBEFmKAksAAJSIyHwOUyEIMUBIYoERE5mOAElmIAUoCA5SIyHwM UCILMUBJYIASEZmPAUpkIQYoCQxQIiLzMUCJLMQAJYEBSkRkPgYokYUYoCQwQImIzMcAJbIQA5QE BigRkfkYoEQWYoCSwAAlIjIfA5TIQgxQEhigRETmY4ASWYgBSgIDlIjIfAxQIgsxQElggBIRmY8B SmQhBigJDFAiIvMxQIksxAAlgQFKRGQ+BiiRhRigJDBAiYjMxwAlshADlAQGKBGR+RigRBZigJLA ACUiMh8DlMhCDFASGKBEROZjgBJZiAFKAgOUiMh8DFAiCzFASWCAEhGZjwFKZCEGKAkMUCIi8zFA iSzEACWBAUpEZD4GKJGFGKAkMECJiMzHACWyEAOUBAYoEZH5GKBEFmKAksAAJSIyHwOUyEIMUBIY oERE5mOAElmIAUoCA5SIyHwMUCILMUBJYIASEZmPAUpkIQYoCQxQIiLzMUCJLMQAJYEBSkRkPgYo kYUYoCQwQImIzMcAJbIQA5QEBigRkfkYoEQWYoCSwAAlIjIfA5TIQgxQEhigRETmY4ASWYgBSgID lIjIfAxQIgsxQElggBIRmY8BSmQhBigJDFAiIvMxQIksxAAlgQFKRGQ+BiiRhRigJDBAiYjMxwAl shADlAQGKBGR+RigRBZigJLAACUiMh8DlMhCDFASGKBEROZjgBJZiAFKAgOUiMh8DFB6cklv+DAZ YTRooFM2QFFdisqSAuTn5yG/oBhFZTWoVqjRrDNCb2yRA6HFaIBR3QydohLV5UUoLixAQVEZSirr Ua/UQW1ogdHUetXmYoCSwAAlIjIfA5SeXKISjRroVVWoyYtHypntOLxpKZYumI+FSzdh7Z5onEks RmatHgqNCaYWE4x6JVQV6ahKOIKze9Zg/bJlWLZqN7YevY5rubUoUpqgkiKUAUqPiwFKRGQ+Big9 uaSghKER2to0ZF3ZiX2zfTDVeTTGDh2CISMcYeMTgelbY3A4qQYF9Wpo9CpoFMUouXkEsWuDMM/P Frajx2DUOG+4h67B0pMpuJyvQJVKD70UE9K1w5wOZYCSwAAlIjIfA5SeWC0tRphUJWjOP4WrBxZj uocfgjx8EBTgBU/bMbAdZY0hbovgv/oqLmSWo7IhH7U5pxG9bjomD+4HV0dnOHhK8elgBVdnT1iH bsP8QylIKlNAYTDCaDJvSSgDlAQGKBGR+Rig9MSSA7Q5H01Zh3F5/3KEBMzD7DkrsWHTCiwLdUTg mD748DNX9HTbhK3X0nC3KA55MZFYHWSLj5/9AuM8whASuQiR0xww0XEYPh8yCQ6zjiHqbgVK1AYY jCY5Kr4NA5QEBigRkfkYoPTEammRAlFbD21NJoozEhBz+Q5u3EpFeko87pxegb3zPDCulyMGjpqP 5WfjcTn+GOK2+iLM2wV//zwUU1Yfx6nrl3H9/ErsXugLuwFOcPBZibVX83GnVgfdQwEq/hTDZDLB aDTCYJACtW3o9XpUVlbi4MGD8PHxQbdu3RignRADlIjIfAxQenKJONTrYFQ3Qa1sQr1CDYVSC3VT FRSZBxG3fTI8+ztiyJBwLIqKxYno7YiaNxr+7p541no3lp1MQ151EWrLziB270xMHDQcTnZhmHU8 AxeKtdAYHg1QEZtqtRp1dXUoKipCfn6+PPLy8uToWLNmDRwcHPDxxx/D398fmZmZ8mWpc2CAEhGZ jwFKTy4Rh0YjTAY9jFIc6qRg1BtNMKhr0JS2F7GbJ8BliAcGj1uIFadjcTxqPfZO6Q8vN2+86n8B my4XobKpGsqGG0iMWoiIUX3hajMeE3en4ESWBmr9owGq1WpRU1OD5ORkOSb27dsnj71792Ljxo0I CgpC//798c477zBAOyEGKBGR+Rig9OQScSgN8cbfOqRgNGmhbSxAyaVVOD7fA7ZWIRgVuAs7Ym4h +vgq7BzfA55uPngn9Ca2x1agtrkOmqZEpJ1disVWPeFp7Y2AzYk4lKZ+JEDFqneVSoWysjJcunQJ q1atQkREhDzmzJmD0NBQWFtbo2vXrnj99dflbUEZoJ0LA5SIyHwMUOpApAg1NqCp8hZubJ6C5T7j MMZ7KdxW3UT0nbu4dWIVdgd0h6e7L94PS8CO65WoUzZA25yC9OjlWGbTA17WnvDbeAcHUtoP0JKS Epw7dw4LFy6UI0MMERmBgYFyTHTp0gWvvfYaA7QTYoASEZmPAUodhBSfJj001SkourEdO2b5I9jV Gz4Lj2DZpVKk5hci8+w6HAruDS93P7w1MRbbrpahVlkLTVMCUs4sxsKxveBh7YPArXdwOP2rAarR aFBdXY07d+7g0KFD2L59uzy2bduG1atXy9HZt29fvP322wzQTogBSkRkPgYoPfHkVe8tBhh1Tai5 cxDX1/tgqt94OPivxPKoZMRXqVFRV4nCmK04M2MIfNy98YJbFNZF56KisRzN9VeRcGwuZg4dCBfr iQg9kIrTeZqv7IQk9n4X24EqFAp5r/fy8nJ5iNXy6enp8nagzs7O8mp4bgPa+TBAO5OHN/sxth0Z Qxw7uPU1Q7xsSP+VpxP/kE+TpjOJrwKWphXHGDa1nf5V9y5jkqYXXzWsl4+0odcboG+7jXuXbZ3G AIM4X6eDTp7G1HYM49bz5fsnH7Hj4cvKN0H0nWKA0pOr7VXUZNTDqKqCuuwW4vfMx5pAG/gHzcH4 ZWdx7E4xSpQaNDTWoCrhEOLXOGGyhzte6L8YEXtu4FbeXRSk7MXZdcHwHGAFB9f5WBydjeuVOmjb OQxTe0MsHRU7J4nQ8PX15WGYOikxLzBAO7p7v/dSyJmkqFPXo6kyG3mZdxGfVIDckjoodVKMtk0j jlXcIk1n1DWjuSoPZRm3kX43FylFzahSiBgV37f2qNbLaKFT1qCmIAUZNy/i8tnTOHs+Fpdu5SC1 qBZ1aul8oxIaRSnK7t7AnQtROHnkOI6duYrzSWXILG9Gk0Yj3W4tmmtzkXknCQnxd5FbVodarRF6 6Walu0j0nWKA0hNLfiMQL+5aBVRlt1F2bQU2TXWH/YAxcJ+0DHMPxuLcnWxkF5WjsKQc5ennkXM8 DJH+rnjnbScELNiNbWfP4Mze2Vgf6oThQ/zhGLILexNLka00SC/SrW823+ZeePBA9J0bA7QzEFEp xadYKqlqhKI0BTmxe3Bo13bMX3MGx6/loFKphVZ+bRJLPHUwSK9PIgLz4w7j4rZIbN15HBsvlSG5 RJpOlOB94rWm7QO1tgYNJbeRcGIdds2bgCk+nvAOnImJCw9gy5kUpJTXob65FNV5l3F153wsn+AE Vysb2HrNgP/Ki9gbW4jCmloo61NQkngEe9dswsrlh3Dqdh5ymvXQMEDpe4ABSk8s+Y1A3wRtfRYK rm3DqXlj4T2gK95+6QN8NtgRNhNmYfKchVi4chtWH7iK6CsxyI3bjkMLJ8D5i75wdPGB6/hgBLpb w8vBESO8ViB0cxyuFdajWmeCwcwXaQYoCQzQzsAo/ZxFfNagLicWSVGrsHWOJ3y9gjDCfwtWHk1G YZMGahGgRq0UkrVoKE1C+vlt2D/fB9NcpQ/Hk1cgZF8+ruZqoPlKgJrkD9Tq0lvIvrgem2cHIsDB Gk72Ulw6uMLaMQgTFuzElktpSEy+jLvRK7B+uh88xo2Dg80YWDt4Y6jtAoRvOIcLGRlIv3MYsTtn Yu7MJQhdFIXjCUUoUOqhZYDS9wADlJ5YcoBqqtFcegU394dj3tgPMOSd5/H8X/6G5158Fa+8+S7e evd9fNDHGgPGb8GiA7HIunsDKceXY1dgf7gN/hSffvgxunzcD32sJsJ39QXsia9AQb30xmAU20qZ 9yLNACWBAdrxiR0dTfoGNJUnIvVYJLZOGga7Hu/grY+G4vWxyxG+9w7yFK0BatQ2QlOTgtyrW7Fn hi28+76JT95+G12tZsJlczYuZKkfClDxYiOq0AC9ogzVcVtxcakL/Oxt0X+0D8bPnI5pU3zgMaw3 bB0nwGPxCezdsQpX1rgjyMMbg20nYdbCUMwKDcCgt8fAI2AhVl84i707F2JziAMmRmzE9IPpuJbf CIXOCKOZr21E/0oMUHpiyQGqk17ka+8iO+4IjiwLx9IZkzBl0iRMemiEzFqCiK0XcfxGLiqqylCT eRXpx1dg55LpCA+dgsnTF2Hu+qM4cKMAyRVqNGrExvotbSvEvh0DlAQGaMdn0jXBUJOI4pvbsWO2 NwKHfYbBH7+GVz8ajBdHLsO03SJA1VKAGqGuK0D5jW2IXhOIEKchGPjha/jw1VfQddxUOG7KQvRX AtQo3YAKqup0pB0Ix9aAwXBwDMSokC3YeOQUTu5Zho2Bg+Dj4IShviuxcu4UREeOg4edC7qPCkJ4 5GTMDPFE97/1h42VN2ZvX4KZ86ZhgnsQZq47iV0JVcipE9uOSq+brbdI9J1igNITS97I36SHUaeE SlGDmpJClBQW3P+KzPujsARFFfWokd4YxF7sOlUjmmtKUVGQjbzsTGTlFiK3tAYVjWo0iQ305aWf DFB6PB06QKXHBrGHt1EPvVaKpMZGNNY3okmtg1rqptYlamKHPLHDjQpaZT0aa6tQXVmJyqpa1DQ0 o1mrl+KnRfpw13adX9K6dFGKsuYGNNRUypetqJJ+rxuV0u1It2uQfi/Ft55ppd/3Run0itajUJRW SH9XqOSdf+S9xPUa6FX1aJbuY02jSr6soe0DpaVM6loYis8i8/R8zAn0hcOgIXAe+gl6DBqL18at QNj9ADWguSwdOYdnY0+4A9zcXTGkby8M/eRtDHQKg8vm9gLUID2RNWgsvYpLK/0w16ovnMYvQdCu VMRmSc9Fyhkkb/bEPD9H9B89FZGhQbi40gXBrs7oP9wVQVJ8Bvg44fM3R8F6pDWmRnjBY3IYbAI3 Y/3JFCRXq9Agln4+xodron8lBig9ucSbojTEG9/jDrHnulGng6Ht0CViqcCDQ5eI0XYbZhDTM0Dp 3nzQUQNUxGeLphZNZVlIu3IF16JjkVBQiXwNoJLCUnwgNEoBqa7KRkliNGKO7sSerduwedcJHLqQ iITiRlSoWuQIbU+LTgFdfQ6Kki/i0oGt2Ld1K7bsOoojMamIz6tHbbMUkqo6aMqTkXntMI5uXI61 y9diyfojOBqXjeQyFWqVOmjritCUeQ4JsZdx9FIWbmXXQamXwkvcRutN/cNMWgUMNQkoSzyKQzt2 YfWsmVg+fjgcbO3xns3KhwLUCHVtMSriDuL6odXYsHUVZkxwgt+gj2DlPh1uW74UoOIFx6STArQE dYVRODLHAxMHDob7tK2Ye7EKd6u10JbGo/z0VKwJdsaQ/oFYMnMuEo4twZa5kxDo7AxvNwe4eLhj rONEuDpJQeppD8/QRRi/8TpOpVahSgpxrfQaJz5cE30fMECpcxJvqF8ebWc9rnvhwQDt3O7NBx0t QFvEsSMNWnnHG0XpHWRc3o+ds+chcvoqbLt6F7FNQL0UUiaDBjpFGcoSonBly0wsnOAMN3sH2DgF IyBiK9ZfysaNUqW8FM4gekv+hZP+I1Y9txigbchHddoxXNoxBxHe9vCws4WtaxACFuzB2lPpSC5R oLY8C+U3tyNqeSDGjxuM4YNGYMDYAIxfeRI7bpQiSywNzbqG7CPh2LFmGaasicGB2FI0aKXbbL01 i7RIkWjS1UKjKEdZcTEyY44jZqkrJns6o6vDasyQA7R1G1CDRgltTQkayjKRm3cVpzeFYp7153Dx mgHPre0FqBbQZ6Mmdy92TXWFd6/R8A7fh+U3G5DTaIChOhm11+ZjyxQPjO3pi9WRW5GffBmJJ9Zh 57xghPj6w39CCKYum4+gwCB4jXXHxDmbseZaPuKLm1DXLEWsOB6oiFBxk623TPSdYYASWYgBSkKH DVCjAfqmMtRlX8aNgwuxKtgRtr3GYMToUMw6cQfnGoEanQFGVQka86NxeescLPCyg6ezM+xc3OBi PQ4uboFwmH0IK89kIadBDaVUQCJC5QxqEUv+GlCVcR6xG4KxZIIdxtm4wc7RHp4u9rBzDoHP9G3Y HpuNy9fP4+JKPywV07j6w8nZAcHuo+E4cRkmrj2P8/FxSDi/Czsne2DujEjMPpiEMxkNaBarnltv zTJtx+g0SrGtVjahNu0CEtZ5IszHFZ98KUBbNxdQQaeuRUN1ImJ3z8Riu+5w9ZYCdNvXBWgWqnN2 YftkV3j0GAuf2QewOqERuQrp/temov56JLZP9YR1D1+sXbQPFYW5qM5NQHrsWURHHcfB7auxJ9ID YRMC4Oi7ADNW7MfRyzdxJTEHaXnVqFKooRJre8RNtt4y0XeGAUpkIQYoCR0uQEUUScElDnWmKIrH 3ZNLsCF4GKw+fg1//0MXvP6JH8bvi8ephhZUi+07q2+j9NoSrA9xglXvUbD2CkPQnAjMnTAWAbYj 8PFQKbwizyGmuBGV+hbo5PaS/mNsQos2F5nn12GDRz+4Dx+K3l7zEDAjDJHT3eA2YjRGjgzExJ2X sGzHdqxz74lghzEYOHktJs8Mxs6wvhjnOAHDfFdhy+4NOLQpAuPHeCAkbCO23SpBcr2h9Usl5Adl qba1JfImPEo0ZV1E4nqvdgO0dRt1KViNCqjqkhG/ZyaWSAHq9o0Bmi0F6B7smOIKz55j4D17P1be vhegKaiPW4htoR6w6umPtYuPoLaqDga9RorcRqgaipAbsxtRkwZiup8H7MPWYcay7di7fQt27j6M fSev41pGGQoa7h3lgwlK3y0GKJGFGKAkdMgANTZD15yDrJid2DfDBVPse2FY30/xxrOf40MpQCfK AWpCtVoFReZppOzyxyxfFwyxDkPo6mM4eukMrkbNx6ZZHhjewxlO46UoTKxCaqMJSrEIVCxR1FTC WBWN67tmYfKwEXCwmYDxUmzuuHgBF09swOogB/hZ28Bu/n6Mn7say+w/RZD1EPTwWQCfIA+sCuyG oVa+6GUTjnmh/lgZHgTHoNWYvS0OcYWNUhyLY/r+k2NLem5MehWasy8haYMXprcXoCJ5xaGVTE1Q 1yfjlhSgS9sJUDlo5VjVokVfiJq8ozgw0xXj+w+Dx/SdWHilDhl1eugrElATPRMbJrlh+IAQrFh5 GjXVja1fxaksh6boLG4cWITJNi7wsbFHgL8L3DzdYWPnCidbB3gFTMGENaex9WoJKhS61m9rans4 RN8FBiiRhRigJHTMAFVAq0hHyrmt2DLZAzP9x8LdfQx6vDsIvT73R+gBEaBGVKkUqLyxG1cWjkGQ hycGjd+ONWfuIrcyF7XFx3Fp+1T4dB8MJ6c5mHOxBJfLDWgUR0MX3xakyIc+ewvOrhwP+z6OsPVa jnVJpbhVXYWizKs4v9QHEW7DMXjCejhMWYl1AcMR7jEag50nwcnFHtNce2KkvTcG2kzEeHs7hE2Y CJ+1l7E5rgLFDbp/zddOSlf4zwlQcWB78T3tOmjVTdCqSlBTeB6nF/tg5qiBcJ64GpMP5+J2SYO8 CUSWFPiL/Z0waNw8LN9yFTV1TdL9aIayIgklFxdj/+JJGGM3F242zghz/hzWYwbhw/42GNqvO8aM HIre3qswfnMisquU8rc1tS1/JfpOMECJLMQAJaFDBqhJDYO6EqVZt3Ejai8uHIzEjpWBcOkzGoO6 B2CaHKAGVCobUXhxE45P7g9fdx+MmBGFHbGlqGqqgroxDrePRCCs7xdwtQ3BhMMFiMrVo17dGqDG ukxo4yNxdJ4nhvXzhXXwDhzKb0COWoXakmTc3hKMFX4j0Mt9Keym78CJzfOwb8kEBHl6wtXRBe6u zvAJ8oWX9DvnaBcA/5CVWH0hE7ElStRrDDCKGBSP5Z9Jur5/SoDqdNIkKqibalFdWoLKiiKUFSXg uhTsaz0Hwc5jOhwiz+BkQhqSr+3BifDRmOTqiCF+27DmaDpqGxqln08JylJO4uwCXywKDoRb5HFM nDQVEfbd4SF9GBgZugKzZnhjVrAdBjkvgPv8i0gpa4RSuo9iW1Ci7woDlMhCDFASOmSAim1ATTqo lQrUV+ShPucEkk6EY8pIG4zoEYiwewHaXIesM6uxL7A7vN19YTX/PPbfqkKdsg5a5R0kn4zE/CEf w902AF47c3EoXY86VWuAGqrTobk8EwfCndFvUDCspx7A6dJGFOu0aKjIQNqeqVg3YTQ+t18A+4jj uB4bjaRz27Azcjrmhs3EpLAIRMzwQ9hkH9j7zEPAvCM4cSsLGRV1UgBroNKJx/A9DVCtEi26MlQV 3MHNM9G4EnMLtzPv4s7ZNTg21x7eLp4Y4TEb8zduxLoVMzDdcRBcXQPgvOQC9l4vR219DZSlcUg6 tQaLvDwREjgLC6LTsHbDKqzxGowJ/v6wn7MBCxcEY+E0N4xyXwTvhReRWqpggNJ3jgFKZCEGKAkd LkBFQEFsoyhFokEPnaoG2vLzyDg9B9NG22Jkzy8F6KlV2OP3uRSgfrBeeAkHb1ejXlUvXS4ZKacX IXLYR/Cw9YX79hwcSNeh9l6AVqVBc3E69oc7oc/gENhMP4zoMgVK9To0Vmbi7r4wbAgeg8/s5sFu 3nncTs9FbWkO8lLikRwfjZjoHVgf5o+pHh4InLsOc3afxfEzF3HtZiru5NeirEELw9cce/Qf9s8K UE01WpqvIfnsaiz2DkLY1HVYfzkdVxMuIv7ofCwJHAfrXt3Qu/un6Na9Lz7tYwvbSWuwLDoLt0qb UF+Vh7KYdTi1YgI8/OYjMPIkLuRU407MPpxdYIVgq5744OMe6NrlffTsOwx9/Tdg2t505NeooROP oe3hEH0XGKBEFmKAktDxAvQB8dhM+kYYqy8j++xchLUToLln1uBAYA94e/hh3LwL2H+zEnVKKVrl JaALMW9IV7jZBsB7Vy4O3dWhrm0VvKH6LjRXZuHgbBf0HxgMm6kHcKakAcVaLerLM5C6JxRrg0bj c8dIOC6JRVJenRzEeo0CytLryI9ZiVWT/eFr74ngGXMxe+UqLF68FMtWbMa6XedwOj4POfU6NOjE zkhtD8hS4vkwaKAqvoPsE4uxaelC+Mw9is1SGJaKg+FL5z8IUCW0ilxknN+C/XMCsHDJZiw6XYxb xVpoNTVSgMYh+ZwUlX6TMDNsAzbH5SGhOB9FaacRvX4q5roOw5h+PdFnkB2Gey1C+LYYXJKegzK1 Hs01+Si5uBHnNs5B6PITWHwiD8UNajQWXUfmiblYM9kWo/r0Ru/P+2GIzXj4rT6HnfFVqGrWcy94 +s4xQIksxAAloSMHqAiulm8KUGUDii5tQlTYQPh5eGNE2DFsv1KESkUFVI1XEH94NkL79ICL3WRM OpqHU/kiQI1SfxpgqM+C9s5SHF/ohRF9vWETtBX7pcDKVKlQU5yE+E0TsMx3JHp7roLXhmSkFEn3 w6iBrqkcpde2ImaJLaZO9IeVcwDcx46Gx5jBGGlrjcEjbDFmpBeCFx/C1pQm3K03QvfPWucsng9x fFRlLRQl6chOT8ONlCLkiG0r9dJjEuffD1AdjFoFGspzUJAcj7T0bKSVKlHTLHY+UqNFV4na4rtI vnYdt2+lI6tCgVppfmiuL0FZVoJ0ejSiT57AydOXcP56KhJzK1HRpIXKYJC/8rQuNxE5CbG4mpiP O4VNaNLooW2uQmNxMjJuXsCFqKM4fuwUTl64gdi7pcitVkMtNkuQ7iPRd4kBSmQhBigJnTdAxV7w Tai5fQCxy20R4umOIT7rsPS4iMUslGXuw7n1wXDtPhyO7gsRGVOMq1KA1TY2Q6lSo7mhEJrcPTi/ biLc+tvCzj0Si2MLca24EIWpZxG1wAsznMZg+ORdCD2Sj4zyJnnHqObi64jbNhfL3YdjYthEuIaE wKn/INj16osx3r4YPW4MxnXvCbugpZh4pgZXiqUwaz36/T+B9HxIcWkSO1GJpbE66bp1UpAaWsNO 3Mq9/4oIFccDbZ1OC51eD53BJEV0i/yVwC0mA3RaNVTSPKBSqqCVztcbpemNehh0GqhVzVA0Nkqj Cc1qrbznvEE+jqf0p3R9qsZ6NNbVok6hgkJrlC4rXa8Ux0bpslplo/T81qK+oVE6Xw2lFKfitsU2 sWJ+JfouMUCJLMQAJaEzB2i1WgqovAvIPhyC+X4uGD56MiatPokDMZdw7chsbA5zwsBennAM2YF9 aeVILqtAWXEeCsuqUVhdDkXNNdw6NA/howfD2ToAnhuvYeeFaFw/tRIrA+3hNdYZzkvPYdWNehTU NENbdQcVN9Zjy5ypsBvhj1nLZmPBmpnwGOkMl9HjMWv7PixdPAULnXrCO3geHHdV4HSm+CrK7190 ifnGKAdn6xBR2hqxYvtbEaoiXtuGOE9cRo5b6e/SeQYRrDqdFL8GeVtXqU1bf15iWhGiUvgapPP0 bdHL8KTvCwYokYUYoCR03gBtQY1WB0NtKqriN2NPRAC8x9jB2S8UgTNmYuZ4O4x3ccAgp8UIWR+D a4WlSEu6jJtRu3D4TCxO3ClEcXUOcq7twN7JNphob43hXrMRGDoFEVM94WHnAke32ZhzOAlnCppR WV+JysRjuL4xCBFTZmB0wFasP7IbR44vxyw3V3iNdsGE+YswZbIvJlkNhOfkpfA7UoWLubrvbYB+ ZbSeI4/2zxPaOU8e4izpP4+c9uA8MYi+DxigRBYSL+wMULo3H3TsAI1BdvQChFs7YVz/YIQfuo0z DeK74I0wamuhLLuFhIMLscZvCKx6fYAu776Pt9/9At1HBsJtxXlsv1GEvPJc3D68CNsm2yEgbBVC 9qTiTkE1avNikXY4HGuDhmNI1/fx4Vtv472PeuDzMSHwWHACx5LKUKhoQGN9BpKPrsYmbxtMnb4M k45l41x6OlJuHMDB6VYY3/8tfPTBu/j7G5/i3Y/GwW7GLqxJakRqnQl6HneI6HuDAUpkIQYoCR0/ QJUwKjJQkRqFI2s2YFXkHhyNz0OyEmgS2xWKHYOU5ahIOYfY3QuwYpofAr284e4XhimL9mLb1Tzc LmtCXWM5cq/ux9mNEVi55Sg2XChEdqUSqvoi1KafxtV9i7BokhfGe3rC038apiw9hK3Rmbhb0Yxm XTPUzXnIjDmGw4sjsXP/WRzKbkZGTb18LM2UY8uxe650u57OcHQNhnfIGqw4fBOx5RpUqFv+eXvB E5HFGKBEFmKAktDhA9RokL/2UdNUjcriUhQXVKCqUQWFAfJ3rYudaYwGDbRNNWgoy0NhRgrSkpKR lJaN9PxKlNZL02oM0OnUUNaUoqowC3lF5civUaFJOt0gna5TVqO+PA8FmUlITU5BUnI2MvIrUFqr RLNW7DWugV5Ti9rSfGQn30VOfjlKlXoodDpoVQ1oqixEaVYKkm/HSz+HFCRmFCK/ohH1GqO8+v2f fTx6IvrHMUCJLMQAJaFDB+jjkGPVKMWqTt5LW6cXhz96KP7E+YbWnWN00p/iPLHjjHSyOBPSBaXL a6HXiz3LjVJ0ip1x2i4sRa7JoIJGrYRCoYJSLU0nXbFRbA8p/if2NpduV6tSQauRYljsMX7/uono +4QBSmQhBigJDNCHSM+F2Atb3hP7/l7dbcTfxaGJxGGM5NEap63ni7+0nSdfVjpPGtIkreTzxPFD RZhKsSkfjuhL1y3v/d06jXyYo/vXTUTfJwxQIgsxQElggBIRmY8BSmQhBigJDFAiIvMxQIksxAAl gQFKRGQ+BiiRhRigJDBA6duIbzXSarVobGxEZWUliouLv3aUlpaipqZGnjfEDlli/iLqSBigRBZi gJLAAKVvI+KzrKwMN27cwM6dO7F48WIsWrRI/vPeEP8WY/Xq1fI8k5qaKgcrA5Q6GgYokYUYoCQw QOnbKJVKOSi3bdsGFxcXfPHFF+jZs6c8r9wbvXv3Rvfu3TF48GCEhobi+PHjKC8vZ4BSh8MAJbIQ A5QEBmj7xPNyb7QeWumbx8PTi9GRKBQKxMXFyUs4hw4dio8++kj+08HB4f4YO3asHKU9evSAm5sb tmzZgoKCgg73XBAxQIksJN4YGKB0bz5ggD5KRGVTU5McUWlpaUhMTLw/kpKS7o97p+Xl5cmhptPp 5Mt2JGJV+qVLlzB79mwMGDBAXgLq4eGBsLCw+yM4OBijR49Gr1695HlkxYoVyM3NZYBSh8MAJbIQ A5QEBmj7DAYDMjIysG7dOjmuXF1d5dXPIrw8xfe9tw1xmjhPBFd6ejrq6+vly3Yk9wJ0zpw5GDdu HMaMGSP/fePGjffH8uXL5dcPcb67uzsDlDosBiiRhRigJDBA2yf24L527ZocnOJ344MPPkDXrl3l 7RzFquZ74/3338crr7wih+iVK1fkvcTFZTsSEaCXL1/GvHnz4OTkJK9iFzsbiXnk3hA7J82cOVOO Tx8fH3leYYBSR8QAJbIQA5QEBmj7REReuHBBXqInonPUqFHyks7AwEB5iei9MXLkSLz55puws7OT pxc73nTUAJ0/f778HIglv+vXr78/f4ixd+9eeamol5eX/HrCAKWOigFKZCEGKAkM0PaJiDx//ry8 XeOgQYMwYcIEREZGyuEldrC5N4KCgvDpp5/C0dGRAcoApU6AAUpkIQYoCQzQ9t1bAir27haPd8aM GXJ07du37/5qZzGmT58u73gjwowBygCljo8BSmQhBigJDND2iYi8ePGivApeLAUVe4Bv3rwZhw4d ko9xeW/MmjULffv2lbeLZIAyQKnjY4ASWYgBSgIDtH0iIsWe31ZWVvf3+har3B9+XsQQYSqeM7Hz jQhWBigDlDo2BiiRhRigJDBA28cAfYABSvQAA5TIQgxQEhig7WOAPsAAJXqAAUpkIQYoCQzQ9jFA H2CAEj3AACWyEAOUBAZo+xigDzBAiR5ggBJZiAFKAgO0fQzQBxigRA8wQIksxAAlgQHaPgboAwxQ ogcYoEQWYoCSwABtHwP0AQYo0QMMUCILMUBJYIC2jwH6AAOU6AEGKJGFGKAkMEDbxwB9gAFK9AAD lMhCDFASGKDtY4A+wAAleoABSmQhBigJDND2MUAfYIASPcAAJbIQA5QEBmj7GKAPMECJHmCAElmI AUoCA7R9DNAHGKBEDzBAiSzEACWBAdo+BugDDFCiBxigRBZigJLAAG0fA/QBBijRAwxQIgsxQElg gLaPAfoAA5ToAQYokYUYoCQwQNvHAH2AAUr0AAOUyEIMUBIYoO1jgD7AACV6gAFKZCEGKAkM0PYx QB9ggBI9wAAlshADlAQGaPsYoA8wQIkeYIASWYgBSgIDtH0M0AcYoEQPMECJLMQAJYEB2j4G6AMM UKIHGKDUqbS0mGAy6GDUqaFWNqGpSQFFkxLNKi00egP0phaYTGK6tguYgQFKAgO0fQzQBxigRA8w QKmTEC/eUlwatNDWF6Mx7zoSr5zGWekF//ipGFy4kYm75U2o1pigNbYwQOmxMUDbxwB9gAFK9AAD lDqHFpP0Am6AQVWH+sxLyDoyB2umusPTzh62LlMwfsFe7LhegMQaHRq0JhhNrRFqzks+A5QEBmj7 GKAPMECJHmCAUqfQYtLDpKlEc0kcbu5fglWeYxDo4gBbB2fYWdvBxTMEfkuisPFyPjJrVFAaRISK qGi7gm/AACWBAdo+BugDDFCiBxig1AmIVe9qGOqSUXl7A7bP8MCQN7+ArUsQfKeHY1qALfzsx6KP bQR8l53HhZwaVGqNMMhLQb/9Rf/LAdqtWzf4+voiNTUVWq2Wo5MMjUYjR9P169cRHByMXr16ISgo CHv27MHBgwflsW/fPmzevBmLFi2Sg2zo0KFykIr5p73r7AhDxPXZs2fl+BTBHRYWhrVr1z7yvIgh Tu/ZsyecnZ3l6QsLC+XLtnedT+qorq5GdHS0HJgODg7yY12xYsUjz8O2bdvk58LFxUWO0KVLl+Lu 3bvy/NXedXbEIT54GI1GRncHxwClTqAFRm0TlHnnkXU4BBF+TnijizsCIrZi24kjOLEnHKumOmPk QC84BG3GtptFuNuoh94oVtu3vgCKP+8Nk8n0yBAvlOKN5dChQ3J4fvLJJ/Ibi1jqI95EOTrHKCgo QGJiorwUSyzdev/992FnZ4fIyEgsW7ZMHosXL8asWbMwfvx49O3bVw4uESDp6entXmdHGDk5Odi9 ezcGDBiAHj16wM3NTQ4s8byIuLo3xJLPd999V45UMf3Nmzfly7Z3nU/qEB9KxRJO8QFl8ODB8hBL yx9+HubOnSs/R0OGDJE/pMycORMxMTHy/NXedXa0UVRUhIqKCiiVSvn1lRHacTFAqRMwQa+qR+3t A7i+zBYTPNzx7Mj1WHjoNtKKM1GacwQXt01BwIDRcHScg/mns3C1XAet4dEANRgMUKvVqKurQ0lJ yf0XzHvhIZbqiNWq7733nvzmsXr1anmVK0fnGGIJ+Pbt2+WwEj//l19+WV6lLJaKBwYGysPf31+O 09GjR8uB+s4778ini6WB7V1nRxhiqZ6IqA8++ABvvPEGevfujXHjxsnPg4eHx/0hgvyZZ55B165d ER4eLi8pFh/q2rvOJ3WIsBabGojHf+/nL+aFh58HsWRUPEfidaR79+7yktA1a9bI81d719mRxrFj xxAVFSUHd2lpqfyaywjtuBig1AkYoVNWoyRmK05PHwQfd2/83es01l/MR7miEs1115BwbC5mDhsA V5tgTN6XipO5Gmj0D174xIugWB0oYvPcuXPydlkRERHyEKvTQkND5VWMXbp0kd9EX3nlFfTv319+ c+HoPEOE5714eP311/H555/LS/RGjRolj5EjR8pLvcQ0L730Ev74xz/K88ywYcPavb6OMMRjFttF /+EPf8BvfvMb/PWvf5Xj/M0335QD7N7429/+hp/+9Kf485//LE8/aNAg+bLtXeeTOsTPWTw28fog no/f/va38nzw8PMgIl08R7/73e/k15K3335b/iAj5p/2rrMjDfEaamNjIy8hvnLlivyBX0QoA7Rj YoBSJyAFaHMlcs+tw8GgXvB098XbU65j+7Vy1DbXQdN0B6lnliByXE+4W/sgcGsSDqdpoP5SgNbX 1yMlJQUbN26UV7GL2BBDBEWfPn3w2muvyW8Yf/nLX/Dss8/KbzLitM40Xn31Vbz44ovy8/CnP/1J jokXXnih3Wk78hCbYYiAEtEwfPhwOTjFNqFiXhFRJU4X04j4EKO96+hIQwTnc889d388/fTTcnyJ yBLziTjt+eefl39vxPwiphfzUnvX9aQP8djE74h4zCK6xXMhYvRXv/qV/Kc4XTwH4vkQf4r5o7O8 lojnRjwnYmm5WFosdtoS24MyQDsmBih1Aq0BmnN2LfYFdpcC1A/vTbuFHXEVqFPWQ9ucjLRzy7DU ugc8rT3hv+kODqaqvxKgYpuk4uJiefXQpk2b7m/XJ7bbEqsYRWh88cUXcpSK7dlmzJiBBQsWdKoh lgaLIwCIJT1iez8R5mJHCrHXb3vTd9QhlpCLeWTr1q2YN2+eHJ1ih6OJEyfK84vYC3zVqlXtXraj D7ENrKOj4/0oHzt2LEJCQuTnqb3pO/IQrxHe3t7yBxMRXeJDi9gmtLP9vtwb4qgRYp4QS33F74jY 3Emn0zFAOygGKHUC95aArsWB8T3hJQXoO5NvYHtsOWqVYgloElLPLsViq17wsPJGwJZEHEp7NEDF n+KTeFNTk7xtkthpJDk5WR5JSUnynq3iTVS8sU6aNEl+8RQ7UYhDMXWmIZYQi+24RJCLN1axfaPY 8zszM7Pd6TvqEDvPiEPniHHy5El5iblYtbhu3TpcvXoV2dnZ8mjvsh19iO2lN2zYIH9QEdvHim1m xWGXxJ7e7U3fkUd8fDwOHDgg75QlQlxsyiM+4GZkZLQ7fUcfYj4QH1jF9rFiG2AGaMfGAKVOQGwD WoWiy1twcuogeLv74GWfc9h4sQCViiooG+Jw58QCzBneH25WQQjZk4yo7Ee3ARV/ir3dRYSqVCp5 1VBDQ4M8xKp58YaxcOFCObjEkhyxIb1YWiq2G+1MQxxOSByGaPny5fLSjOnTp+PChQtyuLc3fUcf 4nHfuHFDjnGxM4nY2UjMK2L+aW/6zjAqKyvlY4CK6Jo6daocGiI+O+NzIl4jxHFBxdERxPwhXkNE iCkUinan7+hDfLAXawnEdtGdJUBbjHo0VBQgTfrwnpZZiEatqe2c7x/xc9CqGlGYlYrUu1korVHI hyv8RzFAqRMQe8HXoTp+H64tsUaQuweeH7UJi48mIaMsHxX5JxCzcyqCBo2Eo0M45kZl4HKJFpov 7QUvhlgV/+UhwlTsFS/2ehfRJVaxnj9/HjU1Ne1O35GH2Gngzp078hEBRGCIPX6vXbsmP0ftTd/R h3jcYgm52Ptd7OEswkscOUF8kGlv+s4wRFyJpcJiVbxYUr5z507k5+d3yufk3gc2scmGmD/EJj0i Su/t/d3ZhpgPxFJgsTlC5wjQFmjqi7AzbBxee+VtDPZZhuQaXdt53z8mKZazb+yF/RdvoetgF2w4 nYgmnbHt3MfHAKVOQAoBcRzQnGhk7Z+AWV5O+Pt7/pi0+jRO3I7HrXPLsC/CDWP6u8LGfx023yhE aqMeuoeOA/pNxDTiAORitaJY4idCVBwDVLx4djbiINIiuMS3u4jnQhwlIC4urgO/gXwz8bjFZgli ybj41htxqBkRGCJMOyuxpOv06dPyhxNxuCWxs4mI8s74nIi1J2JTHbE9sJg/xJoDsYmPiLHOSMwH 06ZNw4cfftgpArSlxYSa3Avw6PYC/vL+SGy8lCMf/u/7yqhX4+I6V7z6t9fgOGML0soV8tdW/6MY oNQpyN+EVJ2EqutrsXW6Nwa+Pxiu4+dg2vIVWBLuhTBPewyxmQ2/xedwLrsaZfI3IYkXiLYr+Abi xVEsyRBLdcS3mIhtIMV2bmL1a2cj3izE9o/Hjx+X30B27NiBtLS0DvsG8m3E487Ly5MPNi9Ws4rt P8Uq6M4coGITFrFZgjhmqvh9EdtPiwOPd8bnRLxGiM0PxDE+xfwhjplaVVXVaQNUzAfiKCMixsXr qdjEqSPvBW8yGpBxZiH6fzEQM3fHokFjxPf5kerV1Vjj1g2DXOYgJqsaOgviU2CAUqcgtrMxqSvR XHwN13dHYIl9LzgOFXvh9kaPHv0xaKwPHCOOYE10HjKqlGh+zO+CF1+TJ5ZsifgS3+QhPrmLF87O RkSE2Jbv3nMhdsIRS3k6c4DeiwwR4uINVgRYZw0MQfxeiMgS84cYZWVl97/1prMRH9jE74dY8ifm D3GcYTF/dNbfFzEfiG1gxVoT8Roi1qiI15SOG6AaxGwJx8x1J1DcqPlex6egqY9FhHcgjt4ugdpg +b1lgFLnYJJexExq6JpLUXrrKGLXT8CCQDs4jrPCGFs/eIStxfJTabiS34wapUHesFp8uDPnV0y8 OIohXijFtlviT/Fm2hnfRMRjFo/93nPBbzKRZj3p8d97Lu69mXbm50M89ofnD/6+PPh96ezzx73f FRHmDz8XHfX5MBnVKMxIQ3Fds0Wrsv9dDI2ZSEwqguqftJkAA5Q6hxaxOFN6gderoW4oRW1+Mu7e uoq4mMuIib2F6yl5yCpXSPGph1YvvSGKFz1xsdZLExER/VMZmwpwJeogdm7fgWOXU9CglqK77bxv JN6fjAY01ZQg4VoMrsanSe9dWnHy12sxQqOoxN34Szh9LhZFtUoYH+sNzoSqpJPYId3XfUfOIKWw Ctp2r0CP4oTTOHzktDRNLXTf0KoMUOqUxCdqo04DvVYcbskg/yI93i8jERF1ZiICm2uLEH/2ANYv W4T5c+di4ZJV2LY/CtdTspGZeAvXbqZC0c7mzS1GJdIOhaHHK3/Ez37yE/z+PSscvFNm1mGNjNoa 3I7agZn+tvjk3fcx1Hs+bpc2yGvtvqLFBJ2qDulxJ7E8zAf9Pvw7XuvqhKPJJdCZ/Z7XAkN9Emb3 exY/feqn+M0zb8J93l7k16vlhTWPMOZj0YBn8Yen38D4VadRofn6G2GAUuckf4I0wiQNo1gFJv7d dtYD0inSL2+LyQCDXgudRgW1SgmlUgWVWgpXnQF6o9hWtHUVkZjOaBDTqeXpxLZcKpUGaq0eeoN0 O2Ias3/hv6fkxyk9FoNOinc1NNJjFNttqVTSY9booJMep3gBbV1tJp5f6bFLoa8Rz4c0Xetzp5Wf O4P0vMtLmsXT3Hb1TwZxh1vnDVPbvKGV5g3x+FTi8Uk/c41OetwPzRtf1SI/N0YxX0nTiqXurdM+ ac/FA60/c2lI84fJID1+8eFOLZ4XaR6R5g+VNH9opQ97rZu3iGlbf7fEc6AV0z00j4jpxe+NTt4W ++uew++3hx/fvdeEe68dra8Jba87jzy01udF7Jwifsda5w3p722bKDyZ84a41/cel5jnNa2/L/ef j9bXA/F8yJtiSM+ZSTx26TlrnR++PMT8oZHmp9bn8N7aqn876fWtLv8m1kx1xeDBw+DsE4ywGTMx dWIAHK1GY+jgQej1WX94zd+Pii8HqHRZRV4MZtj1Q59hTgjwHIO3X3gJQ0J3o1xpaJvo6xm1tUg8 fwThHv3wx5/99v+3dx7wVVXp3v7unes4lhl1HHWKY5mrXts4OnYH6Z1QpSeEJIT0Agm9BQi99w6h Q+iQ3khoKSSEJKRAeiE9p/eT8nxrn0QFlPGO4xXPzPn/2L/oyc4+e7/rXe963rVXoceEJd8BoAqK r8ezJmA0rzz9CL97b9w/BKBtzQquhgTwl9c/xnHyDMb2+xudB3lw9EqRZbnCu9RSwyGfPnTqOpjl R67QaLz/l9gA1KZ/X1mCf8fR8dFdEhWXFh1GVS21hde4cSWOhMgwwsKiiUxIIyWvkuJGHQqD1MgI INPU0VR5g7zUBC5EhxEeHkl4XAoXMksorFWiMIlAYO0TfVuMmA1y5FUFFGckcjk2grAz4lmjL5J4 tYDcKgX1GgkcmmkzKzDISym/kUxaTBjRZ89xNiyW6KRMrt68TZXSgFrY5Evwsh6Jm20TjYTwDYOy xuIbOZfjiAs7S3hYjCjzVOEbFZQI31Aa2sHybkn/34pRVkFTWRZ5BSVkFctoUBotQCKFc6syR4ek emRJOPRy1PVFlGZdJjUhgqhz4YRFJhKTnMf1knrqdSZ0As6bTTqaVVXCBte4dkHYL1z4UZhUv4RP RYo6lFlMbq2eRm2rgHnrs0iLSY9JXUNTRQ65KfEkRUnPFyViRyoXM0spqlOhMLaIZ+v4gw6/kADN oKgUsSSX/PxisgvraVAZBCy0+4b1SXouUQ/MIoEXPt9YfJWsyzHERbTH0qjEdFFfqimVJn8K6DTr 69HW55KbHE/8qVOcFYe0fu5Xx5lwTkUnE3e1lOJalfClNsziK35cD2mjRVPOofmO/PXPH+Ox7hw5 pbdpaGyk7nYZN1IiWeE7lD/95iVGBB29B0DF3+rquHR0A5NnLOf0lQKqym5wauNMRgx3ZdflKsvz /D1JSZ5eLSfp0EI+ev633wGgwm+ksbVmFddOrqb7a0//YwAqYp38VgJBXu7MCUmguLqGzLjDzPbz Ys7Gk5TI7p081YKiIo+srDyqm7T8vblKNgC1yab7qdVMm7EeZdVV0s9sY//SaaLSeeDh4Y/vjFUs 3xfHmWvVFDbpRUavRluVTkHifg6vnc38yR54e/riOWUZ8zad4URyEflNRssuF/+bOv9TVZtZKRqR Am5dOsbZTfNYNtUbz4keeE6az+y1R9h7/iZXK9Qo9Uaa9RUoSs9z8eg6Nojzpri74+YZiP/czaw7 kkR8YSPlajNGASPfeI3zk5a411aj8I06ZGUppJ3ayt4l05ju7Yanx2S8pqyw+MbZzGqKmgztz9f+ V5bGoK3FJGK6hsbcGK6HbWXfkQh2RBSRV6nBLFoQawZQaYy1ofEWVZlnidqzlFWzfJnk6YG772wm LdrH1rPppFWqqdGZMeiaMN2+zK2E7WwJmkKgm7uoM154+QTgFzBf2DCek9lKbjW1YPgBZtz+uGqj WSdDW5lK/vkQDqyeRdAkT/F8fnhPW0HQ5nOcSiuhQMQElUjC2hNh8bNZ+ItIaupy48mM3scB4Rsh 4Xnk3VaiFed8d9/YT1GSR4sEXd9AY0EiOWfWsHvJFGb4iLjhOQm/2WtZuj+JsIwqyhub0Mpyacw7 wcn1c5g7wQkPJyecnBwZ7+iAw9jRjLF3Zqz/KqZuFUlNdg0KAaASSP24HtKKLOsEoz5+kZc/9SSx wXDXEK5WUcfrbiYxZ1R/xi24F0Bb0dUXkxgTw5UbZWhM0iS8ZvSKalLO7WNbaAry7ypoyReMGpJP rqXzn74DQL9Um5GCqK30f/uZfwxAW7QUJscQGpVCvcYkvqMVk15JUWYioScjuV6utJTw95ENQG2y 6X4SjUGrIoearFCOrQ1ivpcbPq7jcXYYg/2Y8ThOWsmMHUlE5FRTp6yjJi2UCyFBBE/3wc3VGZfx 9owR59lPnMn0bZEcSG+gWDQ4Uiz6cYPlDyUBR9pKVGUxIvNewwrRoAZMdGaC0zgcRtszbuJ0PJed YmfcLQrlKjTaEpqKoondt4oVIlue4uYkbGfP6DGuuM7cwKIzOZwvUqIyNt9nCMRPVNK9mlW0KrOp SD9C6Jp5zPcW8DRRNJT2Yxk7fAxOk1cya9cFom7U0iAaGGkYlNQ4WJYD09XT0pjJ1dDFbJvhIhrg zUzdnUVKocKyrp51Amg7QDWLhkl5U0DG6dVsDQ7A10OUtbPwDXsHho92x3P+TjbEFZNcrkYhr8FY fIZrR+cQKOz2hd0Yxrv54D1lJlNnLRNJSiLn8pQUy1owWhWASvfa3sPdkHqIpD1zWDBNxAQBU85S TBjdHhNm7ojhSEYD5fL2Rl167WyWl9OQG0XivsWsnxNA4IJdBB+6RkaFAo21AmibiHhtGvTKYgri 93Mq2J2Fkyfi7uqIk8Mo7B1ccfBewcI954nNq6SiRgLQk5zeEESQmws+LiKWCh8abz+IQT0+pdP7 n/HpsBk4rEriTGYdqgfSA9pKSdQ6PnvxUZ7/0IXY+m+WTItRwcWDa5i76vg3ANRk0KJUqizzD0Sx tkv8h1kvEtPaBnR3nf9tEr5g0pJ6aj1dX/nfAqiJWzHbsHvnHwVQEyqFApXWKK7f/gftyaZB1GE5 So343PLpPy4bgNpk0/1k1tJSm0jZxfVsXDCPKb6zWRC8gEWzPJg0pjf9BzjSw2UTq85dJ6eunLxz 6zi7OoBpcxbgN3cRi+ZPIsBxACP69KGf5xo89uZxuViFtDqotUJGqyKXpux9nNyyiAC3GcyetZDl y+cwc+IQ7AcP4fNhQXitFYBa2Uitpoym8otcDgtl77pN7Fy3mGUzJuA2pCsDRkykf1AEWxOrLFl1 swhoVmMP6V6NTbTWJnAzYQMb5s9jqv8cFi9fIpIPdwKHd2KgnSN9Jm5hbUQO+VozSst40BYRy7UY 67NQZm4nZNoQxnT+kM6j5jFu/VUSC6wfQM2aRupTT3Flx0wWC7t4z17MgkWzmOdvz9juHzFguBcj Vl5k75UaamrL0BccJjkkgPEDHRg4dBIzV21l69ETHDkZSVxaAVnVOuqt7hW8dK8t6GpuUnZmFWdW +jNlzkImzwsmeJ4//vb9+aJXL/p7bWDSwXwBl2rxfM2YDaKRLzpPzrE5rHAfytA+w/nCbyPzQrPI qLLiHlBpuEqrHE1jFleObmCjmz3z585l9pL5LJwpErCxdvT+/AtG+m5gjUhe08rKkJenkhZxlKNb t7Bz80Y2rV/E6kXueAzrRJc336PTiCAm7LlBzE01RqnOCJP/uB7SSs2FHfR47Zc8/OTLDJ8dQm6t lmZRzzsYTfxspvzqBQ4dDbsbQMUJrc1G5LfziDiwgVmTPXFxccVvWjAHY64j10kJSce595UAQBFL 0k6vp9urXwOolMi3NEtvF6Qxtl8fBqNZxB8BoLHbGfjOsx0AWolR+J3JaEAvztEbjMIPpaWvOr6i Q9Lrfmkr6/xLp1k5JxAPVxfcvANZufME10sbMJrvfqtnSUTNJowGAybLijIdv/gW2QDUJpvup2Y9 LfIb1OdHEXs2jNBjUcTExZBwZgtHlrniOdKBXnazmbs/ifMNDeSlRZMedZTj4TEcj44nNvIIocu9 LAPN+48PYvCSC0TmNKCXLi2O74wxPzmJwKmuRFOWxNX4cA4dCOdcRDxJCac5u20qi7zs6dfLG6eZ hzheVE+hVoayqYTS/BzSL6dy9XIMMQeWs8FnAA5jHPnM7yjLzxVxW2nALKKe1dhDulejmtambKpv xAjfCOf48Sjik86TcHoTJ1aMxXvUOPoNCSLo0GUuKk3Ui0DcbBaNpaKI0uSjRK1wZeqgv9L13Td5 b9hMRq9NI+FfAUANauSFVylIOE54WDhHI88TmxBBeMhi1rt2xVGUe5dJJ1gddouyqmK0+Qe5vCcQ +0HuDHdewcbTicTn3uRGQREl1SKJUZnQmESj+t0t8k9I0r22YJBXU5sWQXrEYUtMOBmTQGz4QQ4v 8WCuQ2/6jl/AqJWXSLzVhMGkRNeQTX70ZvbPcMB7nBMjPJYwe4c0zOc25QodRgku2r/AumQBUBV6 VSkFyXFE7d5NWFgkkedFXD23ld3BHrj37slY57nMCJWgsh6VrIrbhTfISU8nPTWZKzEHidruxyz7 PnR5fwCD/LawRCSvGbXt46Z/fO9ow9yQwdwRH/DYf/2Mx55+mQEu8ziTfBOZxtAxrl2cY9CjUqu/ HgcplaFJTeHlE0xzGYO9dxAhJ8M5LUDUfdBnvPrKO4yefYAC2d2v9L+pLwF0w90A2mKg6Mp+nPv+ jbdef5O/vP8x3fsMYea6k5RpjXcAqAMn0vPJTz1HsM8oPnv/XboPc2NX1HVkhuav7CnBp7augINL vOnebyzBAjojw0+yeqYrnd//C11GTuZ4sqjHEoS2tWDUKqktz+b09mDc7Mez+vBl5H+ne9QGoDbZ dD+1ioqoV2JUNtLUJKdepkaplKGpukJx/HLW+LgxvKcf07fHcKZJVO4GcV5DPY0KJTIRdBR1JZRF r+P0/NGMdp5B98AznM64jVZcWuoF/fGD5j8rCbx0NKsbUcqaqG1SIVOo0crKqLsWYun9de7liovf Nnbl1ZGlM6M1STOAteg0CuR15RRdCCV8qSMB7q587nuQpacLLJORrA5Am83CNxQYOnyjQa5GrVEL 37hI9cVg1vt7MKpfIDN2xnNO+Eal0YRBwLusKJbzIcHMsOvFiA9f4W8fCQAdPedfBkAtvS8aJeqm emRyOU0qjWiAZdRmhpO2djRzvMbzietuFh65TmFFERoJQEOmYj/Ej9Eem9mTlE1mvZw6hQa1zoix uaV9XKywufVIutc2TEY9GlkD8sY6mpRK5BoN8ppCisNXcXLucL5wmsWA2eFE36hFoymn8eZxItf7 4GfXj1ECxvx2XOT0tWqq5Dp00qoRwgZ/py3/6cryCt5gScBUwifqRWIhlytEfalHWX+Na+dWs9ax B54uk/Ddk8WZGyKmGKRVNgzopdURhP/I8qLJ2etFsNMQOvfyx31lGGdLFVTqpR62BxM7pB7Oios7 GfbRn3jkZ/+Pn/38cV58tzfT1xwi41aNKLN7exPFfbYYqclLJMjZjp72M0jIrcYkrcTSYqLpxmnG ffICjz31Ag4LTlKu/hoEv6n7AKgARl39DTb6D+F//udjXObv4kpeufA9CYq/BtBn3xrK8i3rme7j zDhHBwZ2fodnHn+Mt3o6cyytyhKHpJs3a2qI3DyZD//cmaCT1yxDBqSJhqqafPbOd+S1557h3SHT iLpRh7lFTUHScWY59+EPjz3EL599i4DNsTTZANQmm76HpOghGtQWAVHSUijGZmnmrh5zbRqV8ctY 6+fJsH7TmL0rgRh1CxWiwTQYjZilHV5EJdUrqqiMXc+ZoJE4uM2h7+xozmWKwCQubZ09oELi2VrN 4hnNZos9pFc2LZpqFNdDiFgXgGN/T1wCd3PgVgN5xjYM0mSdZpmA1Hzykk5was0sgl2H4zIxkLEr 49h7+TYNWut7BS+isLCFCcsSO8I3LMsFiTJvrk1GdnE+GyZ7M2LQTOaEJBIj11KprafuVhLpocvY tnAa9hPm4DykF04DPqC3gI2x6wSA5sstE5a+uTSPdcgyC94y21ZagqmjHogkrtmsoykniqurRjDP y4nPfQ6x5EQuxV8C6C5fxvYZQs8+bvgEb2L9iXjOpJSQU6lAYRT1TjSG1tUD2q4WaUcfYQfpaG6R ANKMTlZOWeRqTs4ZyqiJ8xi6MJa4vFrktzMpilzEtqkjGdxjGMOET8zadpbD53NIL6ylVqVH3+Eb 1ifpnqWxju3LShkMwhZSHGlWYFRlkh2xhjX2ffGaMJXAg7mEF+i/GvMrAVuzvobbaYeJmj+MyaNH 0HvCZhaIBCarSY9SnPcgTdLarKf40mH8R3Tjld89wc9/9p/87NFn+KC/C2sPRVNwW25Zmk66RylB M6rqiNk5i07vf4LPqhNUq40dVxJq1ZO61YXnHnmYF/9qx/a4IlHm93u4bwJoepWIs4rbXDy5jSm+ gWwNz0R75yrw0hjQDgB94oVOTF6+m9QiCRzb0DdkMr3rb/n1Hz9g1p4EGgytIsQ1U519jok93uKN QVNJL1d+FaPbWvSUpIQyvvOrPPbkn5iwXACzUpSVtNyg/iaBb/+Mx56xAahNNv1zktaq/OoQgdOo RFucQP7xWSzx8WHI6KUsOZpKur6VBrNofKUZz5Z17LRo6vLJPbGUkMARjPddypi1qcTlNyGFHOlV 2gOMm99fwg5tX9lDWudTNCryYqoT1xG62IexI2bgseAEYaVNlJnaBDwYBIBWIKuIJWbrDBba2zGs S28GOs7Gd981wvKUKEWD9KB6Mb63pBblKzt02KJZh7YolrIT/iz392GEw3KWHEslpamB8tvXuB6x mT1THQjw8GLQ3MN4TbRn6vAPGew0hZFLEzh7rQ6ZvsUCs61WCFySTb72jY6jxSAAop6q1GNEzhnM DA83BsyNYGNMCZXVZWhvnSTtQCDeQwbQu1M/Bo9ywilgMdPWneZQUgG5dVpkhhZLvbI23WUHS0zQ oK69QdaRYHb5D2Ws3wqcN6VyWUBAfX4cyRvHM2dMNz76/Av6jfVjysJVLN1ymN2nLpKUe5tSmQHd 12s2WZEkX5bK7w57SOucGurQVieQEhrMvJFf4OG5iIVhhSRWioS/A7xazSqMsiyyz65kvWM3xg13 YtSiSHZfrKZWIxIdUU8eJIBKkiYWNpZf59C62Yzs9SEvPPNLHhIg+sTzf2ak/3LisirRW+p0C/KK TFZ69ODlNzqz+OBlVCL23SlV0XHsnn9EwNtruC07RoXmfuV9J4A+R7fx84lPu8TpXSuZM3cJxxJz URvv+ds7APSZN4ay/0oxhg47txg1hM/+nKeefRX3VSepVElvM3Rc2jOF957/PV29NlAkN1nObZeA 1posNvj25dePPsq7g6aTdKuhfRH9Ni1b+v3cBqA22fRDScpepb3kzdoqbqccJloaw+cVwKgph9kR e4sqcxtaUfksINVqokVXhawwmpiN01jg7MDEOTuZebZMZKlaS++nVCcfcNz8p9XWahaNqhxVVRpX 985g/RQ3RnusZ8bOK6TXqJCJ4NZsAdBSmsrCCFvry4zBnenz18/o+kUALttSOZEtR663slnw96rD N1qMdVQlHyAueDgzvCdjP/0wO+NzKaguIC9pJ8eWuOJu14uBg8YyZNpanMcOxLnHG3TpN5pe/rvZ GFVITq3Jsh2fNfb43S3p/kV9MMowNaSTHbaBdU6D8XGfhueeDI5lNVEva8BYnUJh0h52LgtitoD2 qT7OuDo5MWKkD4GrTxCSWiMg1IDeKsFLUrsdpKW3WrUVNOVHELE2kHnjRuM6by9BAriyq2uouBrK qWm9mNjldV5/pwsf9x7GKMfxODhOwMVnHtO2x3NU2KJGYWi/rDWrI0YaZIXUpu7k7Dp/Jo70wmPW HlHeleTI2sFSsluLrgZ10Unitwbg3a8/w+1nMjU0i+giNSoBWD+NxFV6nhb0ynpyLoexbo4HPT98 jScf+S8e/tXv6em2gvRKpaUXvCorBq8eLwoA7MmqE+lojHfTmUF5i6CuT/HzXz7HQJ81ZFXf0UN6 l+4A0Fee4cM+o/D1GElP8XPtyVSaREz9BpjfAaD3zoJvNelIWN6fZ555CecloZQrWmk21BAydTB/ +OUz9J26g3KVNHDsa7XqqzizaiKv/vIRXnh/FIfSSjuA1siuwY/wuA1AbbLph5AUYJpFhWxAXZVM +olVbPRzwHvSIvy2pxCR3YBeBEzLOMY26RW1SmT2VymK38COOd54Ok5m+qZI9t9QU6IU0Ga5orVL BECzDoOigMqMUI4s9GKmpx9uS0+zOa6MCtFQSuOIWtokAK1CXp1E0r4lrHEbxvjuneg92I2BCyLZ caGKWo2pvSej48rWpQ7f0Nejq0sl7ehy1jgNwGfSQgJ2XiYyp5zqslTSD85kvecA7Lr1olvf4dj7 TGK03d/o/94feefD7nw4diGzDmYSV2ikTm3tACru3TLuz4hRXkRj5kGitkzHZ7gTHlM2sU6UeXKN EZVOJGOqShrLrpFxOYHY0wc5sSuYpb6jGf3Zp3zhthi/g7nEFShR39NTZB2S7CBqu4gJLSYFWhE7 bsasY+tMH9zsRUzYGsvhnHpRV6oovLCLna6fMuajV3n74z50HjyWsePGMMauG3Z9BtLFdSPT9lzj pgAZa5dlpyx9E/LCC2QcmM2maa7YC0ibvvU850tk1EqbN0h2E6m6samA6sRlHJw7jsE9nBjus43t KRVky82WXkVp2MeDURsmWTVlNU13LBEmEq5mA/KaYi6f24XvsE945pGHePiZ95h/Ogud0URxymnG vP8kT7zWlWVHU4Rf351YmbV17Br7Ag899jS9Jy4lo0KasvptuhNAn+btT7rQ45P/4bnfv4lL8AEK 6jTfHDf99wDUrOf8qoE8JwHo4g4A1RWw2rUbv3n4SXr4b6ZEcWcPqFBzE+d3TeP93zzC798ezO7L Xw4ZMLF78KM2ALXJph9GrZbAoqu9QUXSFkJXTMbHdQqBy44ScqWC3Hq9pQfPUuEtvaQVVKaFErna m7l+k3GbvYetkblkNZpQ3JPxWqekINOCWdNAU/YJ0vbPYL54Tu8p61h1JpPEEhXKjrU9W0Xj29ai wqCuoCL7EsmH14qsehQeji50dt/FwuM53JLrLbuZPLC25J+S8A0RvHU12VRfWMvhpQGMH+FNwLLD 7L1STH5dDQ3lKaQeXsK2Ga64Oznj6OKBb+BknAYJAH33ef78fjc+GDOf6fszibllpPZfAUBbjaKB kiErTiJtzww2Tp2Ig89qZm1PEv6h5LauBaNZJGNGNXp1I0111dwuLaDougDR7bNYNvx9xjoFMGJ5 IsdTa1Bo72n8rELCDhJIteowaUopu3KAsBXezPafwoTZ+9kRU0B2vVyAeAn58VvY7NQV5wF2DPHf wOwtJzlyKITQld4s9hhB14EzmDjnFDdu1XZc20olKrm02L65IZOixN3snunBFLdJTFobzu6LFdxq 0qOVhjFJM+fRoii7Qto2V5a6DqbniCBcV8YRX9RErWUHqQcZM9pQXA9j67EE6jX3JEeizJsNagou HsT+o9/zH//xKHaLIoQPGylLO4fjx7/h4T98YFkHVqa726/Nukb2O73CL371O4ZM2khO3d29jl/r DgB99Vk+H+HDmmWT6PnWH3n+ja7MC0mgQXfvfX0HgK4edDeA6kvY6NmLZ3/xMO/aL7bsSnaXuVvk XAyZxUfPPc7LH9tz7Fo5BkvcsgGoTTb9YGqVtp9U3aY6M4zELQEsD/DCJXCLyGBTSalUUKeX9jEW 0NBiFvBZg7z0PFeOLGe1jzP+gYuZtfcKUTl1NOlNllm9UpJonbDVLsv+1kY56qrrZB1fwr6Z9vj4 L2bKmnDOZlVRqjKiM0s9xgLGdSo0Gg0KtQaVrJY6YcMrG92Z7e7MR2PXMj0klRtNOjRWCqBSYmJU VnI7/QyJGzxYMtmHL7y2svRIKskVDdRpG5HX5JIdf5zwkM2WNQ03bFzPps3rmes6wDKI/9NuQwSM b2DZ6TxSK0w06VqtFECle5Z6pdr9w9B4nfzzu9kz3ZWpbr54ro1ge1I5ZTIdWmmdQJNI6jTCP1RK 1Fqt8BM5iup8sk6uYLfL+ziO98YuKIpDlypRaKwPQKVhO62tUkyopqk4ngv7F7PS25lJ01Ywa38a cXn1NGmVGI2lFJzfzg63vng7TMBlTQJ7JBgruE5J1ApOLBxPn16+OPntJSf/dsfVrVBtLeKfgWat FAeOEr9rNjOFX7j7r2FdxA0ulmtp0Ap7tUhjyw20GSupyjzG0SmD8BsxlAEBe5l74iZ5dVrLVq5S HXmQACpL3Y+r72LSa9Qdn90tg6yM7Z6f8dB//oJ+C8OR68zUFVxk+rC3+cWjLzE6aC8lirt7OE3a OrYM/wO/+u1b+Kw5S7X+fvR2J4D+lh4ui7hy4zpn13rwlz8+y0sfDmdPUuFXY2kt+kcB1KTgzOJx /OnXP+fXH7uQeLPhbgBtbiBuWyDvPvMkH4wKIqVE1rHclA1AbbLpB1OLQYamPJH046tY4e2Kj+cs Zu2M41haOcUNauRaEzqDCJxmAVJVGdwMX8Hehb64TZxJ4PKjHLpSSE61HKVOZPfSrN4WcU1RUe+q zFakNvGc5sYcbqfuZd98X3xGORO47CCbo3LJKG+iQWNAozMIAKkW9rhJcWklOeLz2roKAWoniVvl ROCE8Xw4bjNzDl7jlrTMzANtTL6/WnSNqEsSSA1dSbCTPb4+85iy+yLHrpZT1KBAoVWjUjRSX1lM +a08bublkpeXJY5Mzq72YdGYjxgy1odhC8I4miySHFULenObABdr9A7pnqXxsEYM8hJqUkKI2hzI pImTcA3YyKbILC6WCFsoNWgNIiFRNVJdVkZZUQlVjXLqm6qoKUgkccc0Fg56iy/s/Rm27AKhqXXC jvfrCfrpSloXUZqMqK5KJ+/cMnYE+TFx4hymrznJ0dQS8moUIiaoREyopejKIY4G2uHv4MCIOcfZ EJ0nYFP83dlF7J81hm59/HGYfIjsguqOq1uhpK2NTQ3o6tK5smcuGwMm4B6wkimb44jIrKS0UYNS a8Bkah/G1Np0ifzIJSwc3p+xgyYwcXMiIdcV3FabLZNdpCry4GqJBKD7GNjpI/z2Z1jG9d8rvayU dY7v8tDjbzL3VKZlyIC2sYT9Cx357yce4TW7QBLz6+96Br08k4APfi0AchC7kyoFIN7vCb8E0I6d kFwWk1EpQ11XwA7hR7974gle7OLHpao74FgC0Jjt2N33FXw7gDotPioAVEoCTNyM20jv15/loV++ ycwz2Za3Wl+qVV3K0eBxvPLb13FfF0GV5stxp0Z2DXqEx3/zJpNtAGqTTd9TrSJjb9agr8+lMHYt ++Y4MKp7f/oO9sJv7QE2n4olPP4S59NuklZwm5rKfEou7ef0glFMGtGPLgP9cJyxma3Hwjkbe57E KxlkFDdQKhOByCS9ZrpfcPmpqv31mUlVSW3mUS5s88R/2AD+9sFQxs9Yx9KDERyPSiTu8nUuZZVR kpNOdXoY5yPDCAmNJOzcCU7tWsoa/5FMcPGk79RQ1kYWUqEyWBbZthprSPcqNabNajTV17kZvZo9 s8Zh92EP+g/zxW/zCbacjrP4RuLVAjILG2lUCGiXlp6Rxr8JQGtt1ZFzdAG7vLoy3jsIx/V3LsNk +Qork5RACJ+W3hZoqmnIj+XSVh+WOfelZ19n+jgvZcW+U5yISyAm6RIp2TfILCgg9Xwc508fIzw6 mrCw45zeu5zVAeNw6PoZw90X4bs3h5h8BSq9NY0BlQpPAgQ1hqZCSi+GcGLecLyH29Fl8GQmzNnG zlMRnIsXsJ2SwbWSKtKTo4he5cIC91EMnRBE4Mo9hBzcwZ4lngS5jabn6GB8VsSQV9LQ/hXWJGkY gmUcrBJtzVXKLm1li88QnHv3YIDzXCZIQ5lORhGbcIUrqbmUVzRg0tRjuHWA5BAvJvYdydBR81kU nkdiXQtyY3vsfLBVpB1A+7z1NE++9Bkz912mUqYUibceg0GPRiUj5cgcPn7xD3xoH0xmtdZyz61m DQVJBxjX7TUef+pNfLZGUyWAWhrLKk1UK41eyDu/fZHh0w9SrhPJXMe33SvpfJNOwfkD8/nwd0/z tzGzRXLXYFn+ryEvDr/+r/PQQz/n9aHLyBZgb1lZQ7RlmadW0+O1X/PsG8M4KJIgg4g30rWaDSqi FvTkyaeeZ+TM3dyqN4hiE+1U/U02+/Xnuccf5rc9ZpEn01kgVIp/9TfimDbiU961m0RYVp1lDoQU uFpNNSzp9BCPPPEK7stPUW2UlqH69iexAahNNt1PLQZaNUXUZh/nZLA9Pj3f5t0XX+SFl9/kz592 o1NPAaNDxzFs8ib8N8Zy/sxO4rd4MWXge3z26gv88eW3+Z/3Oonz+tK7/zBGukwTgSqN0FwTt5XW OM5PBBd9HaryRC7vncHi0R/Q840X+f1zL/P6e5/yUfc+9BwwjEET5jJ+6TmOhB4j9+xKds33ZPzQ gXzRvw99e/eht2hQRvquYPrhTKIEdMmldQGloNbxLT95SffaLBoUdSFV6Yc5vmAsXj3e5o0//JGX /vtt3u7Uk0697Oj7xXiGBWxh5t5rpBdKu91IEw6kp5R68wzkHgsmxKcHLn4LcN6Uzvl/gYXomw1K 1GWXuHEmmDUTu2P37sv86cXXeeH1j/i4a0969h/EwOFOeC/ZwYrQaPZuXsbmwDFMHGXHgD496d29 C126DaTzQF98Vp/mQEYtBY1GDKIBtR5JpddqGZohyw7l/BYPJvX/C5+8+hLPv/wOr7//OZ179aNP /6GM9pjFrMMZHErKIiVsI0eklRKG9WWggLPevXvRvZuoM0MnYh98kk2xJVQ0SqsIW5ksE9J0GJSl lCbtImrhECZ0e513XnqeF1//K69/3IOuPe3oP3gizl7rOH42BXV9OY0XVhG10oGxY6ZgP+0wxzKq KNW1IeUi9+GZH1ECQNMOMab/p3zwwQe899cP6Dvchenzl7By+WKmuA3jk/feo4/jbBIKGu7YwapN +EU1sSEL6fPeyzzzalembzpOckYmyVF7cbPrTK/xwaTcd/Z7u8y6OlLCDxM4+lN+8/Nf8Id3ejFr w1Gyy+poLEtjmWsPnnr4IR56+FHesZvM/vALJMedZpH7QF586jEe/82rjJm5kcTsUhorb5J4bjcO 7z/Nzx99kre627P59OX2FRdaRVuVHUbg8E957ldP8f645UQmZ5B2KZqN8zwYIHxzW1QOKik/FFAq q8gn/sBM/vKr/+Lhx57iQztP9sVcp17aL/5bCs0GoDbZdD9JAKq+SY1oREIXezJlRE8G9exC586d vzq69BlGb/dVTFwdQfSxLcRtC2D6ONHIdu1M96/O6yqO3gwY5YP/ziscyDZSZa0AqqtGVRFP0t75 LHbsx9g+d9ujc7fe9BgTyIigkxwIPUVe1Eb2B7szYXAPBnTrSreeQ7EbP5upG85y/Ho9t2TNAi4k eOn4CmuQBUA1wjfyqUw/wtFFHgQK3xjQQ/jDHWXetd8IenusY9L2NFJuNt4DoEZKzu8lYo0/S9bt YcnJfDLK1P8CAKpAXZxIzpklrJ00hjF9utPrTv/o3IOewi7OQZtZfCSWA9tXsX3qKFwGdaVHp8/p JOpJr+G+OMw+yLZoaeKeniZhrq8mGluFpJsVAKqopCnjEAnbJjHV3s4SE7rd4R9STBg0LoCAvRkc uVpDYd5FMs6sZuPkMbgMFHbr1ouu/cczyn8tK8/kkFimQ6b7GmWsRl8BaAlF8TsJmz8S/9EiEe1+ p190p3NPe0Y5LePIicuoGqpovLyTpJ0C0BfvZdH+q2RUyNGIyiH5woN3hza0ZZnEp92grr6aGylx HNi2mrnTA/H3n8T0eUvZfeI8JQ1aUS/uvVspOanmypmdBLqPZfCQYYybMBE3dx/mC4jMa/jupbb0 DSms9PXCy+uOw3sKu6PSyb4ayfLpk+/43JvJgbNZNGMu03zuON9rEisPRJMRtZtAX+87Pvdi2rJd pBbK2r9MtIPVuYlsnOvD8IH9GTrKETcPHwLnreZc8k3UXy6R1qrlRtR+Zk6681r+zF+9j+tVChuA 2mTTP6TWZtqkPZqbSinLTiE9KYaE2Giio+844s4Tl5JLcm6VZRZv9U0RKC8lkCB+F3PnedFxxCel knarjuKmFsv6b1b5Ct6sxaSpprboOtkX47gYd+cziiMmlpgL6SRdL6e4tBxFVT7FWZe5HBdB5Lkw zobFEJOUztX8CsqadCgND3o26/eQBKAt0ng2JZrGUkqzki2+ER9zjy3iEolNzhNl3kC9Ut+xmLr0 oFLAbkFdXURVXhrZeYVklylo0pjaX291nGVdagfQ1mYjJlUtsopsctMucCEuhtg7bRItyl/Y5fL1 ArJLqim+lcuttAQuRZ8m7MwpTp6J5FxsChcyirl5W06TwYy0Uo115WrtJdhsVGNoLKZGxIT0i/Ek CP+4NyYkXLzK1eImC6io5LU0VtwgPy2RC9FhRJw5R1hUEgkivuRUyCwLrxvN1tQT3CHLK3izxR7K mltUZSWRlhRH3F31JUbEjgskXcqhpKwOo16Dof6WsF0G6VlFXC9soFEtfEuY1prHz9+lVjOaptvc ys3ietYNSqtllt3lfqpqNaqoKswjK/M6eUXlyDRGLCHtn5ANQG2y6b4SYU4asydtsWgyYDToMej1 6O89DCYM0l7NZpM4z2g57xvnWM4zWM6TgKtVisnWGEU7dnWRtqC8vz2M7c9pFucJIDEbtei0KhRy BXK5CrVWh94ozXZtn8kqwYXVmUJqVDt8Q9qz+v5lLs32bt/J5+uEQ/rZZtk3XfIXaXtCy+oIwrbW 6BJfSurp+WqXGwlEhV2+1T/EYTCaLFuYmqXnF7ChUzYK/2i07KkvU+vRCbtJWxhKNrFK/xBq3yms vYzv7x/id2YpCZPObbebUa9Fo1SglMlRqDSo9UbLQvzNlrrXcXGrklR60uQ0UZ7NUowUfvGt9pA+ N4m4IY2TluzRsR+8+ExvFPFVqkMdV7PpX0M2ALXJJpv+D9XRMyYt1i7tDS6Odqho7+mz6d9dwg8k 2JBgXBwSdEqJifW9HfghJD2zZA9pG0QpoZXqS/tQHWuF8O+vdltIq0F8edxvIotN1isbgNpkk03/ t5Jg89uOjl/b9O+tb/UNcfx76tttIf79G+puG9j0rycbgNpkk0022WSTTTbZ9KPKBqA22WSTTTbZ ZJNNNv2Igv8PrJKuTSumNW0AAAAASUVORK5CYIJQSwECLQAUAAYACAAAACEAsYJntgoBAAATAgAA EwAAAAAAAAAAAAAAAAAAAAAAW0NvbnRlbnRfVHlwZXNdLnhtbFBLAQItABQABgAIAAAAIQA4/SH/ 1gAAAJQBAAALAAAAAAAAAAAAAAAAADsBAABfcmVscy8ucmVsc1BLAQItABQABgAIAAAAIQBPiP1d yQMAAJ0IAAAOAAAAAAAAAAAAAAAAADoCAABkcnMvZTJvRG9jLnhtbFBLAQItABQABgAIAAAAIQCq Jg6+vAAAACEBAAAZAAAAAAAAAAAAAAAAAC8GAABkcnMvX3JlbHMvZTJvRG9jLnhtbC5yZWxzUEsB Ai0AFAAGAAgAAAAhAOoxcTLdAAAABQEAAA8AAAAAAAAAAAAAAAAAIgcAAGRycy9kb3ducmV2Lnht bFBLAQItAAoAAAAAAAAAIQCUERivALMAAACzAAAUAAAAAAAAAAAAAAAAACwIAABkcnMvbWVkaWEv aW1hZ2UxLnBuZ1BLBQYAAAAABgAGAHwBAABeuwAAAAA= ">
                <v:shape id="Text Box 2" o:spid="_x0000_s1056" type="#_x0000_t202" style="position:absolute;left:2837;top:22123;width:36577;height:35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xKPLwgAAANsAAAAPAAAAZHJzL2Rvd25yZXYueG1sRE/LagIx FN0L/kO4QjfSydjKqKNRpNBid62WdnuZ3Hng5GZM0nH6981CcHk4781uMK3oyfnGsoJZkoIgLqxu uFLwdXp9XILwAVlja5kU/JGH3XY82mCu7ZU/qT+GSsQQ9jkqqEPocil9UZNBn9iOOHKldQZDhK6S 2uE1hptWPqVpJg02HBtq7OilpuJ8/DUKlvND/+Pfnz++i6xsV2G66N8uTqmHybBfgwg0hLv45j5o BfO4Pn6JP0Bu/wEAAP//AwBQSwECLQAUAAYACAAAACEA2+H2y+4AAACFAQAAEwAAAAAAAAAAAAAA AAAAAAAAW0NvbnRlbnRfVHlwZXNdLnhtbFBLAQItABQABgAIAAAAIQBa9CxbvwAAABUBAAALAAAA AAAAAAAAAAAAAB8BAABfcmVscy8ucmVsc1BLAQItABQABgAIAAAAIQB1xKPLwgAAANsAAAAPAAAA AAAAAAAAAAAAAAcCAABkcnMvZG93bnJldi54bWxQSwUGAAAAAAMAAwC3AAAA9gIAAAAA ">
                  <v:textbox>
                    <w:txbxContent>
                      <w:p w14:paraId="23793F85" w14:textId="77777777" w:rsidR="00DF5B3B" w:rsidRPr="004A021B" w:rsidRDefault="00DF5B3B" w:rsidP="0047275C">
                        <w:pPr>
                          <w:jc w:val="center"/>
                          <w:rPr>
                            <w:b/>
                            <w:bCs/>
                          </w:rPr>
                        </w:pPr>
                        <w:r w:rsidRPr="004A021B">
                          <w:rPr>
                            <w:b/>
                            <w:bCs/>
                          </w:rPr>
                          <w:t>Phổ khối lượng nguyên tố Magnesium</w:t>
                        </w:r>
                      </w:p>
                    </w:txbxContent>
                  </v:textbox>
                </v:shape>
                <v:shape id="Picture 39" o:spid="_x0000_s1057" type="#_x0000_t75" style="position:absolute;width:38195;height:221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FWsjxAAAANsAAAAPAAAAZHJzL2Rvd25yZXYueG1sRI/RasJA FETfC/7DcoW+1Y0KTROziohCoYXS6Adcs9ckmL0bsmsS/fpuodDHYWbOMNlmNI3oqXO1ZQXzWQSC uLC65lLB6Xh4eQPhPLLGxjIpuJODzXrylGGq7cDf1Oe+FAHCLkUFlfdtKqUrKjLoZrYlDt7FdgZ9 kF0pdYdDgJtGLqLoVRqsOSxU2NKuouKa34yCHedfY7GX88/HfhGXsf5wyXBW6nk6blcgPI3+P/zX ftcKlgn8fgk/QK5/AAAA//8DAFBLAQItABQABgAIAAAAIQDb4fbL7gAAAIUBAAATAAAAAAAAAAAA AAAAAAAAAABbQ29udGVudF9UeXBlc10ueG1sUEsBAi0AFAAGAAgAAAAhAFr0LFu/AAAAFQEAAAsA AAAAAAAAAAAAAAAAHwEAAF9yZWxzLy5yZWxzUEsBAi0AFAAGAAgAAAAhAMkVayPEAAAA2wAAAA8A AAAAAAAAAAAAAAAABwIAAGRycy9kb3ducmV2LnhtbFBLBQYAAAAAAwADALcAAAD4AgAAAAA= ">
                  <v:imagedata r:id="rId1192" o:title=""/>
                  <v:path arrowok="t"/>
                </v:shape>
                <w10:anchorlock/>
              </v:group>
            </w:pict>
          </mc:Fallback>
        </mc:AlternateContent>
      </w:r>
    </w:p>
    <w:p w14:paraId="0852320A" w14:textId="77777777" w:rsidR="0047275C" w:rsidRPr="0061671E" w:rsidRDefault="0047275C" w:rsidP="00E03994">
      <w:pPr>
        <w:tabs>
          <w:tab w:val="left" w:pos="284"/>
          <w:tab w:val="left" w:pos="2710"/>
          <w:tab w:val="left" w:pos="5137"/>
          <w:tab w:val="left" w:pos="7569"/>
        </w:tabs>
        <w:spacing w:after="0" w:line="276" w:lineRule="auto"/>
        <w:jc w:val="center"/>
        <w:rPr>
          <w:rFonts w:ascii="Times New Roman" w:eastAsia="Calibri" w:hAnsi="Times New Roman" w:cs="Times New Roman"/>
          <w:b/>
          <w:i/>
          <w:color w:val="000000" w:themeColor="text1"/>
          <w:sz w:val="24"/>
          <w:szCs w:val="24"/>
        </w:rPr>
      </w:pPr>
      <w:r w:rsidRPr="0061671E">
        <w:rPr>
          <w:rFonts w:ascii="Times New Roman" w:eastAsia="Calibri" w:hAnsi="Times New Roman" w:cs="Times New Roman"/>
          <w:b/>
          <w:i/>
          <w:color w:val="000000" w:themeColor="text1"/>
          <w:sz w:val="24"/>
          <w:szCs w:val="24"/>
        </w:rPr>
        <w:t>Hướng dẫn giải</w:t>
      </w:r>
    </w:p>
    <w:p w14:paraId="54565EAE" w14:textId="77777777" w:rsidR="0047275C" w:rsidRPr="0061671E" w:rsidRDefault="0047275C" w:rsidP="00E03994">
      <w:pPr>
        <w:tabs>
          <w:tab w:val="left" w:pos="284"/>
          <w:tab w:val="left" w:pos="2710"/>
          <w:tab w:val="left" w:pos="5137"/>
          <w:tab w:val="left" w:pos="7569"/>
        </w:tabs>
        <w:spacing w:after="0" w:line="276" w:lineRule="auto"/>
        <w:jc w:val="both"/>
        <w:rPr>
          <w:rFonts w:ascii="Times New Roman" w:eastAsia="Calibri" w:hAnsi="Times New Roman" w:cs="Times New Roman"/>
          <w:color w:val="000000" w:themeColor="text1"/>
          <w:sz w:val="24"/>
          <w:szCs w:val="24"/>
        </w:rPr>
      </w:pPr>
      <w:r w:rsidRPr="0061671E">
        <w:rPr>
          <w:rFonts w:ascii="Times New Roman" w:eastAsia="Calibri" w:hAnsi="Times New Roman" w:cs="Times New Roman"/>
          <w:color w:val="000000" w:themeColor="text1"/>
          <w:sz w:val="24"/>
          <w:szCs w:val="24"/>
        </w:rPr>
        <w:t xml:space="preserve">a) </w:t>
      </w:r>
      <w:r w:rsidRPr="0061671E">
        <w:rPr>
          <w:rFonts w:ascii="Times New Roman" w:eastAsia="Calibri" w:hAnsi="Times New Roman" w:cs="Times New Roman"/>
          <w:color w:val="000000" w:themeColor="text1"/>
          <w:position w:val="-12"/>
          <w:sz w:val="24"/>
          <w:szCs w:val="24"/>
        </w:rPr>
        <w:object w:dxaOrig="4819" w:dyaOrig="400" w14:anchorId="5512DBB0">
          <v:shape id="_x0000_i1622" type="#_x0000_t75" style="width:242.25pt;height:19.5pt" o:ole="">
            <v:imagedata r:id="rId1193" o:title=""/>
          </v:shape>
          <o:OLEObject Type="Embed" ProgID="Equation.DSMT4" ShapeID="_x0000_i1622" DrawAspect="Content" ObjectID="_1797798419" r:id="rId1194"/>
        </w:object>
      </w:r>
    </w:p>
    <w:p w14:paraId="107B2A22" w14:textId="77777777" w:rsidR="0047275C" w:rsidRPr="0061671E" w:rsidRDefault="0047275C" w:rsidP="00E03994">
      <w:pPr>
        <w:tabs>
          <w:tab w:val="left" w:pos="284"/>
          <w:tab w:val="left" w:pos="2710"/>
          <w:tab w:val="left" w:pos="5137"/>
          <w:tab w:val="left" w:pos="7569"/>
        </w:tabs>
        <w:spacing w:after="0" w:line="276" w:lineRule="auto"/>
        <w:jc w:val="both"/>
        <w:rPr>
          <w:rFonts w:ascii="Times New Roman" w:eastAsia="Calibri" w:hAnsi="Times New Roman" w:cs="Times New Roman"/>
          <w:color w:val="000000" w:themeColor="text1"/>
          <w:sz w:val="24"/>
          <w:szCs w:val="24"/>
        </w:rPr>
      </w:pPr>
      <w:r w:rsidRPr="0061671E">
        <w:rPr>
          <w:rFonts w:ascii="Times New Roman" w:eastAsia="Calibri" w:hAnsi="Times New Roman" w:cs="Times New Roman"/>
          <w:color w:val="000000" w:themeColor="text1"/>
          <w:sz w:val="24"/>
          <w:szCs w:val="24"/>
        </w:rPr>
        <w:t xml:space="preserve">b) </w:t>
      </w:r>
      <w:r w:rsidRPr="0061671E">
        <w:rPr>
          <w:rFonts w:ascii="Times New Roman" w:eastAsia="Calibri" w:hAnsi="Times New Roman" w:cs="Times New Roman"/>
          <w:color w:val="000000" w:themeColor="text1"/>
          <w:sz w:val="24"/>
          <w:szCs w:val="24"/>
        </w:rPr>
        <w:sym w:font="Wingdings" w:char="F046"/>
      </w:r>
      <w:r w:rsidRPr="0061671E">
        <w:rPr>
          <w:rFonts w:ascii="Times New Roman" w:eastAsia="Calibri" w:hAnsi="Times New Roman" w:cs="Times New Roman"/>
          <w:color w:val="000000" w:themeColor="text1"/>
          <w:sz w:val="24"/>
          <w:szCs w:val="24"/>
        </w:rPr>
        <w:t xml:space="preserve"> </w:t>
      </w:r>
      <w:r w:rsidRPr="0061671E">
        <w:rPr>
          <w:rFonts w:ascii="Times New Roman" w:eastAsia="Calibri" w:hAnsi="Times New Roman" w:cs="Times New Roman"/>
          <w:b/>
          <w:color w:val="000000" w:themeColor="text1"/>
          <w:sz w:val="24"/>
          <w:szCs w:val="24"/>
        </w:rPr>
        <w:t>Ta có tỉ lệ không đổi như sau:</w:t>
      </w:r>
      <w:r w:rsidRPr="0061671E">
        <w:rPr>
          <w:rFonts w:ascii="Times New Roman" w:eastAsia="Calibri" w:hAnsi="Times New Roman" w:cs="Times New Roman"/>
          <w:color w:val="000000" w:themeColor="text1"/>
          <w:sz w:val="24"/>
          <w:szCs w:val="24"/>
        </w:rPr>
        <w:t xml:space="preserve"> </w:t>
      </w:r>
    </w:p>
    <w:p w14:paraId="600C038F" w14:textId="77777777" w:rsidR="0047275C" w:rsidRPr="0061671E" w:rsidRDefault="0047275C" w:rsidP="00E03994">
      <w:pPr>
        <w:tabs>
          <w:tab w:val="left" w:pos="284"/>
          <w:tab w:val="left" w:pos="2710"/>
          <w:tab w:val="left" w:pos="5137"/>
          <w:tab w:val="left" w:pos="7569"/>
        </w:tabs>
        <w:spacing w:after="0" w:line="276" w:lineRule="auto"/>
        <w:jc w:val="both"/>
        <w:rPr>
          <w:rFonts w:ascii="Times New Roman" w:eastAsia="Calibri" w:hAnsi="Times New Roman" w:cs="Times New Roman"/>
          <w:color w:val="000000" w:themeColor="text1"/>
          <w:sz w:val="24"/>
          <w:szCs w:val="24"/>
        </w:rPr>
      </w:pPr>
      <w:r w:rsidRPr="0061671E">
        <w:rPr>
          <w:rFonts w:ascii="Times New Roman" w:eastAsia="Calibri" w:hAnsi="Times New Roman" w:cs="Times New Roman"/>
          <w:color w:val="000000" w:themeColor="text1"/>
          <w:position w:val="-40"/>
          <w:sz w:val="24"/>
          <w:szCs w:val="24"/>
        </w:rPr>
        <w:object w:dxaOrig="6140" w:dyaOrig="900" w14:anchorId="4F82DA29">
          <v:shape id="_x0000_i1623" type="#_x0000_t75" style="width:307.5pt;height:45pt" o:ole="">
            <v:imagedata r:id="rId1195" o:title=""/>
          </v:shape>
          <o:OLEObject Type="Embed" ProgID="Equation.DSMT4" ShapeID="_x0000_i1623" DrawAspect="Content" ObjectID="_1797798420" r:id="rId1196"/>
        </w:object>
      </w:r>
    </w:p>
    <w:p w14:paraId="47F18168" w14:textId="77777777" w:rsidR="0047275C" w:rsidRPr="0061671E" w:rsidRDefault="0047275C" w:rsidP="00E03994">
      <w:pPr>
        <w:tabs>
          <w:tab w:val="left" w:pos="284"/>
          <w:tab w:val="left" w:pos="2710"/>
          <w:tab w:val="left" w:pos="5137"/>
          <w:tab w:val="left" w:pos="7569"/>
        </w:tabs>
        <w:spacing w:after="0" w:line="276" w:lineRule="auto"/>
        <w:jc w:val="both"/>
        <w:rPr>
          <w:rFonts w:ascii="Times New Roman" w:eastAsia="Calibri" w:hAnsi="Times New Roman" w:cs="Times New Roman"/>
          <w:color w:val="000000" w:themeColor="text1"/>
          <w:sz w:val="24"/>
          <w:szCs w:val="24"/>
        </w:rPr>
      </w:pPr>
      <w:r w:rsidRPr="0061671E">
        <w:rPr>
          <w:rFonts w:ascii="Times New Roman" w:eastAsia="Calibri" w:hAnsi="Times New Roman" w:cs="Times New Roman"/>
          <w:color w:val="000000" w:themeColor="text1"/>
          <w:position w:val="-70"/>
          <w:sz w:val="24"/>
          <w:szCs w:val="24"/>
        </w:rPr>
        <w:object w:dxaOrig="7620" w:dyaOrig="1520" w14:anchorId="69F82DF5">
          <v:shape id="_x0000_i1624" type="#_x0000_t75" style="width:380.25pt;height:76.5pt" o:ole="">
            <v:imagedata r:id="rId1197" o:title=""/>
          </v:shape>
          <o:OLEObject Type="Embed" ProgID="Equation.DSMT4" ShapeID="_x0000_i1624" DrawAspect="Content" ObjectID="_1797798421" r:id="rId1198"/>
        </w:object>
      </w:r>
    </w:p>
    <w:p w14:paraId="16FE414F" w14:textId="77777777" w:rsidR="0047275C" w:rsidRPr="0061671E" w:rsidRDefault="0047275C" w:rsidP="00E03994">
      <w:pPr>
        <w:pStyle w:val="Heading2"/>
        <w:spacing w:before="0" w:line="276" w:lineRule="auto"/>
        <w:rPr>
          <w:rFonts w:ascii="Times New Roman" w:eastAsia="Times New Roman" w:hAnsi="Times New Roman" w:cs="Times New Roman"/>
          <w:b/>
          <w:bCs/>
          <w:sz w:val="24"/>
          <w:szCs w:val="24"/>
        </w:rPr>
      </w:pPr>
      <w:bookmarkStart w:id="26" w:name="_Toc159801322"/>
      <w:r w:rsidRPr="0061671E">
        <w:rPr>
          <w:rFonts w:ascii="Times New Roman" w:eastAsia="Times New Roman" w:hAnsi="Times New Roman" w:cs="Times New Roman"/>
          <w:b/>
          <w:bCs/>
          <w:sz w:val="24"/>
          <w:szCs w:val="24"/>
        </w:rPr>
        <w:t>DẠNG 2.</w:t>
      </w:r>
      <w:r>
        <w:rPr>
          <w:rFonts w:ascii="Times New Roman" w:eastAsia="Times New Roman" w:hAnsi="Times New Roman" w:cs="Times New Roman"/>
          <w:b/>
          <w:bCs/>
          <w:sz w:val="24"/>
          <w:szCs w:val="24"/>
        </w:rPr>
        <w:t>3</w:t>
      </w:r>
      <w:r w:rsidRPr="0061671E">
        <w:rPr>
          <w:rFonts w:ascii="Times New Roman" w:eastAsia="Times New Roman" w:hAnsi="Times New Roman" w:cs="Times New Roman"/>
          <w:b/>
          <w:bCs/>
          <w:sz w:val="24"/>
          <w:szCs w:val="24"/>
        </w:rPr>
        <w:t>: XÁC ĐỊNH SỐ KHỐI CỦA MỘT ĐỒNG VỊ</w:t>
      </w:r>
      <w:bookmarkEnd w:id="26"/>
    </w:p>
    <w:p w14:paraId="331C34F6" w14:textId="77777777" w:rsidR="0047275C" w:rsidRPr="0061671E" w:rsidRDefault="0047275C" w:rsidP="00E03994">
      <w:pPr>
        <w:spacing w:after="0" w:line="276" w:lineRule="auto"/>
        <w:jc w:val="both"/>
        <w:rPr>
          <w:rFonts w:ascii="Times New Roman" w:eastAsia="Times New Roman" w:hAnsi="Times New Roman" w:cs="Times New Roman"/>
          <w:b/>
          <w:bCs/>
          <w:sz w:val="24"/>
          <w:szCs w:val="24"/>
        </w:rPr>
      </w:pPr>
    </w:p>
    <w:p w14:paraId="5C28A339" w14:textId="77777777" w:rsidR="0047275C" w:rsidRPr="0061671E" w:rsidRDefault="0047275C" w:rsidP="00E03994">
      <w:pPr>
        <w:pStyle w:val="Heading2"/>
        <w:spacing w:before="0" w:line="276" w:lineRule="auto"/>
        <w:rPr>
          <w:rFonts w:ascii="Times New Roman" w:eastAsia="Times New Roman" w:hAnsi="Times New Roman" w:cs="Times New Roman"/>
          <w:sz w:val="24"/>
          <w:szCs w:val="24"/>
        </w:rPr>
      </w:pPr>
      <w:bookmarkStart w:id="27" w:name="_Toc159801323"/>
      <w:r w:rsidRPr="0061671E">
        <w:rPr>
          <w:rFonts w:ascii="Times New Roman" w:eastAsia="Times New Roman" w:hAnsi="Times New Roman" w:cs="Times New Roman"/>
          <w:b/>
          <w:bCs/>
          <w:sz w:val="24"/>
          <w:szCs w:val="24"/>
        </w:rPr>
        <w:t>DẠNG 2.</w:t>
      </w:r>
      <w:r>
        <w:rPr>
          <w:rFonts w:ascii="Times New Roman" w:eastAsia="Times New Roman" w:hAnsi="Times New Roman" w:cs="Times New Roman"/>
          <w:b/>
          <w:bCs/>
          <w:sz w:val="24"/>
          <w:szCs w:val="24"/>
        </w:rPr>
        <w:t>4</w:t>
      </w:r>
      <w:r w:rsidRPr="0061671E">
        <w:rPr>
          <w:rFonts w:ascii="Times New Roman" w:eastAsia="Times New Roman" w:hAnsi="Times New Roman" w:cs="Times New Roman"/>
          <w:b/>
          <w:bCs/>
          <w:sz w:val="24"/>
          <w:szCs w:val="24"/>
        </w:rPr>
        <w:t>: XÁC ĐỊNH HÀM LƯỢNG % CỦA 1 ĐỒNG VỊ TRONG HỢP CHẤT</w:t>
      </w:r>
      <w:bookmarkEnd w:id="27"/>
    </w:p>
    <w:p w14:paraId="1E0AA41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4:</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Khối lượng nguyên tử trung bình của </w:t>
      </w:r>
      <w:r w:rsidRPr="0009065F">
        <w:rPr>
          <w:rFonts w:eastAsia="Times New Roman" w:cs="Times New Roman"/>
          <w:color w:val="FF0000"/>
          <w:szCs w:val="24"/>
        </w:rPr>
        <w:t>bromine</w:t>
      </w:r>
      <w:r w:rsidRPr="0061671E">
        <w:rPr>
          <w:rFonts w:ascii="Times New Roman" w:eastAsia="Times New Roman" w:hAnsi="Times New Roman" w:cs="Times New Roman"/>
          <w:sz w:val="24"/>
          <w:szCs w:val="24"/>
        </w:rPr>
        <w:t xml:space="preserve"> là 79,91 . </w:t>
      </w:r>
      <w:r w:rsidRPr="0009065F">
        <w:rPr>
          <w:rFonts w:eastAsia="Times New Roman" w:cs="Times New Roman"/>
          <w:color w:val="FF0000"/>
          <w:szCs w:val="24"/>
        </w:rPr>
        <w:t>Bromine</w:t>
      </w:r>
      <w:r w:rsidRPr="0061671E">
        <w:rPr>
          <w:rFonts w:ascii="Times New Roman" w:eastAsia="Times New Roman" w:hAnsi="Times New Roman" w:cs="Times New Roman"/>
          <w:sz w:val="24"/>
          <w:szCs w:val="24"/>
        </w:rPr>
        <w:t xml:space="preserve"> có 2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là  </w:t>
      </w:r>
      <w:r w:rsidRPr="0061671E">
        <w:rPr>
          <w:rFonts w:ascii="Times New Roman" w:eastAsia="Times New Roman" w:hAnsi="Times New Roman" w:cs="Times New Roman"/>
          <w:position w:val="-12"/>
          <w:sz w:val="24"/>
          <w:szCs w:val="24"/>
        </w:rPr>
        <w:object w:dxaOrig="220" w:dyaOrig="380" w14:anchorId="710812C0">
          <v:shape id="_x0000_i1625" type="#_x0000_t75" style="width:11.25pt;height:19.5pt" o:ole="">
            <v:imagedata r:id="rId1199" o:title=""/>
          </v:shape>
          <o:OLEObject Type="Embed" ProgID="Equation.DSMT4" ShapeID="_x0000_i1625" DrawAspect="Content" ObjectID="_1797798422" r:id="rId1200"/>
        </w:object>
      </w:r>
      <w:r w:rsidRPr="0061671E">
        <w:rPr>
          <w:rFonts w:ascii="Times New Roman" w:eastAsia="Times New Roman" w:hAnsi="Times New Roman" w:cs="Times New Roman"/>
          <w:sz w:val="24"/>
          <w:szCs w:val="24"/>
        </w:rPr>
        <w:t xml:space="preserve">Br và </w:t>
      </w:r>
      <w:r w:rsidRPr="0061671E">
        <w:rPr>
          <w:rFonts w:ascii="Times New Roman" w:eastAsia="Times New Roman" w:hAnsi="Times New Roman" w:cs="Times New Roman"/>
          <w:position w:val="-12"/>
          <w:sz w:val="24"/>
          <w:szCs w:val="24"/>
        </w:rPr>
        <w:object w:dxaOrig="220" w:dyaOrig="380" w14:anchorId="5DC44E87">
          <v:shape id="_x0000_i1626" type="#_x0000_t75" style="width:11.25pt;height:19.5pt" o:ole="">
            <v:imagedata r:id="rId1201" o:title=""/>
          </v:shape>
          <o:OLEObject Type="Embed" ProgID="Equation.DSMT4" ShapeID="_x0000_i1626" DrawAspect="Content" ObjectID="_1797798423" r:id="rId1202"/>
        </w:object>
      </w:r>
      <w:r w:rsidRPr="0061671E">
        <w:rPr>
          <w:rFonts w:ascii="Times New Roman" w:eastAsia="Times New Roman" w:hAnsi="Times New Roman" w:cs="Times New Roman"/>
          <w:sz w:val="24"/>
          <w:szCs w:val="24"/>
        </w:rPr>
        <w:t xml:space="preserve">Br. Có bao nhiêu phần trăm khối lượng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0" w:dyaOrig="380" w14:anchorId="4F0577C5">
          <v:shape id="_x0000_i1627" type="#_x0000_t75" style="width:11.25pt;height:19.5pt" o:ole="">
            <v:imagedata r:id="rId1199" o:title=""/>
          </v:shape>
          <o:OLEObject Type="Embed" ProgID="Equation.DSMT4" ShapeID="_x0000_i1627" DrawAspect="Content" ObjectID="_1797798424" r:id="rId1203"/>
        </w:object>
      </w:r>
      <w:r w:rsidRPr="0061671E">
        <w:rPr>
          <w:rFonts w:ascii="Times New Roman" w:eastAsia="Times New Roman" w:hAnsi="Times New Roman" w:cs="Times New Roman"/>
          <w:sz w:val="24"/>
          <w:szCs w:val="24"/>
        </w:rPr>
        <w:t>Br trong muối NaBrO</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 </w:t>
      </w:r>
    </w:p>
    <w:p w14:paraId="1945CCCA"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25CE315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Gọi x là phần trăng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0" w:dyaOrig="380" w14:anchorId="1FD09B88">
          <v:shape id="_x0000_i1628" type="#_x0000_t75" style="width:11.25pt;height:19.5pt" o:ole="">
            <v:imagedata r:id="rId1199" o:title=""/>
          </v:shape>
          <o:OLEObject Type="Embed" ProgID="Equation.DSMT4" ShapeID="_x0000_i1628" DrawAspect="Content" ObjectID="_1797798425" r:id="rId1204"/>
        </w:object>
      </w:r>
      <w:r w:rsidRPr="0061671E">
        <w:rPr>
          <w:rFonts w:ascii="Times New Roman" w:eastAsia="Times New Roman" w:hAnsi="Times New Roman" w:cs="Times New Roman"/>
          <w:sz w:val="24"/>
          <w:szCs w:val="24"/>
        </w:rPr>
        <w:t xml:space="preserve">Br. </w:t>
      </w:r>
    </w:p>
    <w:p w14:paraId="72475C7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Phần trăm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0" w:dyaOrig="380" w14:anchorId="20EB7784">
          <v:shape id="_x0000_i1629" type="#_x0000_t75" style="width:11.25pt;height:19.5pt" o:ole="">
            <v:imagedata r:id="rId1201" o:title=""/>
          </v:shape>
          <o:OLEObject Type="Embed" ProgID="Equation.DSMT4" ShapeID="_x0000_i1629" DrawAspect="Content" ObjectID="_1797798426" r:id="rId1205"/>
        </w:object>
      </w:r>
      <w:r w:rsidRPr="0061671E">
        <w:rPr>
          <w:rFonts w:ascii="Times New Roman" w:eastAsia="Times New Roman" w:hAnsi="Times New Roman" w:cs="Times New Roman"/>
          <w:sz w:val="24"/>
          <w:szCs w:val="24"/>
        </w:rPr>
        <w:t>Br là (100 - x) (0 &lt; x &lt; 100). Ta có: </w:t>
      </w:r>
    </w:p>
    <w:p w14:paraId="36B2881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4420" w:dyaOrig="620" w14:anchorId="0454C4E5">
          <v:shape id="_x0000_i1630" type="#_x0000_t75" style="width:221.25pt;height:30.75pt" o:ole="">
            <v:imagedata r:id="rId1206" o:title=""/>
          </v:shape>
          <o:OLEObject Type="Embed" ProgID="Equation.DSMT4" ShapeID="_x0000_i1630" DrawAspect="Content" ObjectID="_1797798427" r:id="rId1207"/>
        </w:object>
      </w:r>
      <w:r w:rsidRPr="0061671E">
        <w:rPr>
          <w:rFonts w:ascii="Times New Roman" w:eastAsia="Times New Roman" w:hAnsi="Times New Roman" w:cs="Times New Roman"/>
          <w:sz w:val="24"/>
          <w:szCs w:val="24"/>
        </w:rPr>
        <w:t xml:space="preserve"> </w:t>
      </w:r>
    </w:p>
    <w:p w14:paraId="7A1A910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ứ 1 mol NaBrO</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có 1 mol Br ứng với 0,545 mol </w:t>
      </w:r>
      <w:r w:rsidRPr="0061671E">
        <w:rPr>
          <w:rFonts w:ascii="Times New Roman" w:eastAsia="Times New Roman" w:hAnsi="Times New Roman" w:cs="Times New Roman"/>
          <w:position w:val="-12"/>
          <w:sz w:val="24"/>
          <w:szCs w:val="24"/>
        </w:rPr>
        <w:object w:dxaOrig="220" w:dyaOrig="380" w14:anchorId="431232AC">
          <v:shape id="_x0000_i1631" type="#_x0000_t75" style="width:11.25pt;height:19.5pt" o:ole="">
            <v:imagedata r:id="rId1199" o:title=""/>
          </v:shape>
          <o:OLEObject Type="Embed" ProgID="Equation.DSMT4" ShapeID="_x0000_i1631" DrawAspect="Content" ObjectID="_1797798428" r:id="rId1208"/>
        </w:object>
      </w:r>
      <w:r w:rsidRPr="0061671E">
        <w:rPr>
          <w:rFonts w:ascii="Times New Roman" w:eastAsia="Times New Roman" w:hAnsi="Times New Roman" w:cs="Times New Roman"/>
          <w:sz w:val="24"/>
          <w:szCs w:val="24"/>
        </w:rPr>
        <w:t>Br </w:t>
      </w:r>
    </w:p>
    <w:p w14:paraId="683A6A6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2C2ED424">
          <v:shape id="_x0000_i1632" type="#_x0000_t75" style="width:15pt;height:12pt" o:ole="">
            <v:imagedata r:id="rId1209" o:title=""/>
          </v:shape>
          <o:OLEObject Type="Embed" ProgID="Equation.DSMT4" ShapeID="_x0000_i1632" DrawAspect="Content" ObjectID="_1797798429" r:id="rId1210"/>
        </w:object>
      </w:r>
      <w:r w:rsidRPr="0061671E">
        <w:rPr>
          <w:rFonts w:ascii="Times New Roman" w:eastAsia="Times New Roman" w:hAnsi="Times New Roman" w:cs="Times New Roman"/>
          <w:sz w:val="24"/>
          <w:szCs w:val="24"/>
        </w:rPr>
        <w:t xml:space="preserve"> Phần trăm khối lượng của </w:t>
      </w:r>
      <w:r w:rsidRPr="0061671E">
        <w:rPr>
          <w:rFonts w:ascii="Times New Roman" w:eastAsia="Times New Roman" w:hAnsi="Times New Roman" w:cs="Times New Roman"/>
          <w:position w:val="-12"/>
          <w:sz w:val="24"/>
          <w:szCs w:val="24"/>
        </w:rPr>
        <w:object w:dxaOrig="220" w:dyaOrig="380" w14:anchorId="1B8D32E3">
          <v:shape id="_x0000_i1633" type="#_x0000_t75" style="width:11.25pt;height:19.5pt" o:ole="">
            <v:imagedata r:id="rId1199" o:title=""/>
          </v:shape>
          <o:OLEObject Type="Embed" ProgID="Equation.DSMT4" ShapeID="_x0000_i1633" DrawAspect="Content" ObjectID="_1797798430" r:id="rId1211"/>
        </w:object>
      </w:r>
      <w:r w:rsidRPr="0061671E">
        <w:rPr>
          <w:rFonts w:ascii="Times New Roman" w:eastAsia="Times New Roman" w:hAnsi="Times New Roman" w:cs="Times New Roman"/>
          <w:sz w:val="24"/>
          <w:szCs w:val="24"/>
        </w:rPr>
        <w:t>Br trong NaBrO</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là </w:t>
      </w:r>
      <w:r w:rsidRPr="0061671E">
        <w:rPr>
          <w:rFonts w:ascii="Times New Roman" w:eastAsia="Times New Roman" w:hAnsi="Times New Roman" w:cs="Times New Roman"/>
          <w:position w:val="-28"/>
          <w:sz w:val="24"/>
          <w:szCs w:val="24"/>
        </w:rPr>
        <w:object w:dxaOrig="3560" w:dyaOrig="660" w14:anchorId="12E5DEB9">
          <v:shape id="_x0000_i1634" type="#_x0000_t75" style="width:177pt;height:33pt" o:ole="">
            <v:imagedata r:id="rId1212" o:title=""/>
          </v:shape>
          <o:OLEObject Type="Embed" ProgID="Equation.DSMT4" ShapeID="_x0000_i1634" DrawAspect="Content" ObjectID="_1797798431" r:id="rId1213"/>
        </w:object>
      </w:r>
      <w:r w:rsidRPr="0061671E">
        <w:rPr>
          <w:rFonts w:ascii="Times New Roman" w:eastAsia="Times New Roman" w:hAnsi="Times New Roman" w:cs="Times New Roman"/>
          <w:sz w:val="24"/>
          <w:szCs w:val="24"/>
        </w:rPr>
        <w:t xml:space="preserve"> </w:t>
      </w:r>
    </w:p>
    <w:p w14:paraId="24108F04" w14:textId="77777777" w:rsidR="0047275C" w:rsidRPr="0061671E" w:rsidRDefault="0047275C" w:rsidP="00E03994">
      <w:pPr>
        <w:spacing w:after="0" w:line="276" w:lineRule="auto"/>
        <w:mirrorIndents/>
        <w:jc w:val="both"/>
        <w:rPr>
          <w:rFonts w:ascii="Times New Roman" w:hAnsi="Times New Roman" w:cs="Times New Roman"/>
          <w:sz w:val="24"/>
          <w:szCs w:val="24"/>
        </w:rPr>
      </w:pPr>
      <w:r w:rsidRPr="0061671E">
        <w:rPr>
          <w:rFonts w:ascii="Times New Roman" w:hAnsi="Times New Roman" w:cs="Times New Roman"/>
          <w:b/>
          <w:color w:val="0000FF"/>
          <w:sz w:val="24"/>
          <w:szCs w:val="24"/>
        </w:rPr>
        <w:lastRenderedPageBreak/>
        <w:t xml:space="preserve">Câu 1. </w:t>
      </w:r>
      <w:r w:rsidRPr="0061671E">
        <w:rPr>
          <w:rFonts w:ascii="Times New Roman" w:hAnsi="Times New Roman" w:cs="Times New Roman"/>
          <w:sz w:val="24"/>
          <w:szCs w:val="24"/>
        </w:rPr>
        <w:t xml:space="preserve">Trong tự nhiên nguyên tố chlorine có hai </w:t>
      </w:r>
      <w:r w:rsidRPr="0009065F">
        <w:rPr>
          <w:rFonts w:cs="Times New Roman"/>
          <w:szCs w:val="24"/>
        </w:rPr>
        <w:t>đồng vị</w:t>
      </w:r>
      <w:r w:rsidRPr="0061671E">
        <w:rPr>
          <w:rFonts w:ascii="Times New Roman" w:hAnsi="Times New Roman" w:cs="Times New Roman"/>
          <w:sz w:val="24"/>
          <w:szCs w:val="24"/>
        </w:rPr>
        <w:t xml:space="preserve"> bền </w:t>
      </w:r>
      <w:r w:rsidRPr="0061671E">
        <w:rPr>
          <w:rFonts w:ascii="Times New Roman" w:hAnsi="Times New Roman" w:cs="Times New Roman"/>
          <w:sz w:val="24"/>
          <w:szCs w:val="24"/>
          <w:vertAlign w:val="superscript"/>
        </w:rPr>
        <w:t>37</w:t>
      </w:r>
      <w:r w:rsidRPr="0061671E">
        <w:rPr>
          <w:rFonts w:ascii="Times New Roman" w:hAnsi="Times New Roman" w:cs="Times New Roman"/>
          <w:sz w:val="24"/>
          <w:szCs w:val="24"/>
        </w:rPr>
        <w:t xml:space="preserve">Cl và </w:t>
      </w:r>
      <w:r w:rsidRPr="0061671E">
        <w:rPr>
          <w:rFonts w:ascii="Times New Roman" w:hAnsi="Times New Roman" w:cs="Times New Roman"/>
          <w:sz w:val="24"/>
          <w:szCs w:val="24"/>
          <w:vertAlign w:val="superscript"/>
        </w:rPr>
        <w:t>35</w:t>
      </w:r>
      <w:r w:rsidRPr="0061671E">
        <w:rPr>
          <w:rFonts w:ascii="Times New Roman" w:hAnsi="Times New Roman" w:cs="Times New Roman"/>
          <w:sz w:val="24"/>
          <w:szCs w:val="24"/>
        </w:rPr>
        <w:t xml:space="preserve">Cl. Tính thành phần phần trăm về khối lượng </w:t>
      </w:r>
      <w:r w:rsidRPr="0061671E">
        <w:rPr>
          <w:rFonts w:ascii="Times New Roman" w:hAnsi="Times New Roman" w:cs="Times New Roman"/>
          <w:sz w:val="24"/>
          <w:szCs w:val="24"/>
          <w:vertAlign w:val="superscript"/>
        </w:rPr>
        <w:t>37</w:t>
      </w:r>
      <w:r w:rsidRPr="0061671E">
        <w:rPr>
          <w:rFonts w:ascii="Times New Roman" w:hAnsi="Times New Roman" w:cs="Times New Roman"/>
          <w:sz w:val="24"/>
          <w:szCs w:val="24"/>
        </w:rPr>
        <w:t>Cl có trong PCl</w:t>
      </w:r>
      <w:r w:rsidRPr="0061671E">
        <w:rPr>
          <w:rFonts w:ascii="Times New Roman" w:hAnsi="Times New Roman" w:cs="Times New Roman"/>
          <w:sz w:val="24"/>
          <w:szCs w:val="24"/>
          <w:vertAlign w:val="subscript"/>
        </w:rPr>
        <w:t>5</w:t>
      </w:r>
      <w:r w:rsidRPr="0061671E">
        <w:rPr>
          <w:rFonts w:ascii="Times New Roman" w:hAnsi="Times New Roman" w:cs="Times New Roman"/>
          <w:sz w:val="24"/>
          <w:szCs w:val="24"/>
        </w:rPr>
        <w:t xml:space="preserve"> (số khối của phosphor là 31). Cho nguyên tử khối trung trung bình của chlorine là 35,4846.</w:t>
      </w:r>
    </w:p>
    <w:p w14:paraId="2A4B5CA1" w14:textId="77777777" w:rsidR="0047275C" w:rsidRPr="0061671E" w:rsidRDefault="0047275C" w:rsidP="00E03994">
      <w:pPr>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Bước 1. Xác định phần trăm của các </w:t>
      </w:r>
      <w:r w:rsidRPr="0009065F">
        <w:rPr>
          <w:rFonts w:cs="Times New Roman"/>
          <w:b/>
          <w:szCs w:val="24"/>
        </w:rPr>
        <w:t>đồng vị</w:t>
      </w:r>
    </w:p>
    <w:p w14:paraId="282D4D9A" w14:textId="77777777" w:rsidR="0047275C" w:rsidRPr="0061671E" w:rsidRDefault="0047275C" w:rsidP="00E03994">
      <w:pPr>
        <w:spacing w:after="0" w:line="276" w:lineRule="auto"/>
        <w:rPr>
          <w:rFonts w:ascii="Times New Roman" w:hAnsi="Times New Roman" w:cs="Times New Roman"/>
          <w:sz w:val="24"/>
          <w:szCs w:val="24"/>
        </w:rPr>
      </w:pPr>
      <w:r w:rsidRPr="0061671E">
        <w:rPr>
          <w:rFonts w:ascii="Times New Roman" w:hAnsi="Times New Roman" w:cs="Times New Roman"/>
          <w:b/>
          <w:color w:val="0000FF"/>
          <w:sz w:val="24"/>
          <w:szCs w:val="24"/>
        </w:rPr>
        <w:t xml:space="preserve">Gọi x là phần trăm của </w:t>
      </w:r>
      <w:r w:rsidRPr="0061671E">
        <w:rPr>
          <w:rFonts w:ascii="Times New Roman" w:hAnsi="Times New Roman" w:cs="Times New Roman"/>
          <w:sz w:val="24"/>
          <w:szCs w:val="24"/>
          <w:vertAlign w:val="superscript"/>
        </w:rPr>
        <w:t>37</w:t>
      </w:r>
      <w:r w:rsidRPr="0061671E">
        <w:rPr>
          <w:rFonts w:ascii="Times New Roman" w:hAnsi="Times New Roman" w:cs="Times New Roman"/>
          <w:sz w:val="24"/>
          <w:szCs w:val="24"/>
        </w:rPr>
        <w:t>Cl</w:t>
      </w:r>
      <w:r w:rsidRPr="0061671E">
        <w:rPr>
          <w:rFonts w:ascii="Times New Roman" w:hAnsi="Times New Roman" w:cs="Times New Roman"/>
          <w:position w:val="-6"/>
          <w:sz w:val="24"/>
          <w:szCs w:val="24"/>
        </w:rPr>
        <w:object w:dxaOrig="300" w:dyaOrig="240" w14:anchorId="179E11C9">
          <v:shape id="_x0000_i1635" type="#_x0000_t75" style="width:15pt;height:11.25pt" o:ole="">
            <v:imagedata r:id="rId1214" o:title=""/>
          </v:shape>
          <o:OLEObject Type="Embed" ProgID="Equation.DSMT4" ShapeID="_x0000_i1635" DrawAspect="Content" ObjectID="_1797798432" r:id="rId1215"/>
        </w:object>
      </w:r>
      <w:r w:rsidRPr="0061671E">
        <w:rPr>
          <w:rFonts w:ascii="Times New Roman" w:hAnsi="Times New Roman" w:cs="Times New Roman"/>
          <w:sz w:val="24"/>
          <w:szCs w:val="24"/>
          <w:vertAlign w:val="superscript"/>
        </w:rPr>
        <w:t>35</w:t>
      </w:r>
      <w:r w:rsidRPr="0061671E">
        <w:rPr>
          <w:rFonts w:ascii="Times New Roman" w:hAnsi="Times New Roman" w:cs="Times New Roman"/>
          <w:sz w:val="24"/>
          <w:szCs w:val="24"/>
        </w:rPr>
        <w:t xml:space="preserve">Cl : 100 – x </w:t>
      </w:r>
    </w:p>
    <w:p w14:paraId="6D06E0DD" w14:textId="77777777" w:rsidR="0047275C" w:rsidRPr="0061671E" w:rsidRDefault="0047275C" w:rsidP="00E03994">
      <w:pPr>
        <w:pStyle w:val="NormalWeb"/>
        <w:shd w:val="clear" w:color="auto" w:fill="FFFFFF"/>
        <w:spacing w:before="0" w:beforeAutospacing="0" w:after="0" w:afterAutospacing="0" w:line="276" w:lineRule="auto"/>
        <w:jc w:val="both"/>
        <w:rPr>
          <w:b/>
          <w:color w:val="0000FF"/>
        </w:rPr>
      </w:pPr>
      <w:r w:rsidRPr="0061671E">
        <w:rPr>
          <w:b/>
          <w:color w:val="0000FF"/>
        </w:rPr>
        <w:t>Dùng CT khối lượng nguyên tử trung bình</w:t>
      </w:r>
    </w:p>
    <w:p w14:paraId="3BED68E9" w14:textId="77777777" w:rsidR="0047275C" w:rsidRPr="0061671E" w:rsidRDefault="0047275C" w:rsidP="00E03994">
      <w:pPr>
        <w:pStyle w:val="ListParagraph"/>
        <w:spacing w:beforeLines="20" w:before="48" w:afterLines="20" w:after="48" w:line="276" w:lineRule="auto"/>
        <w:ind w:left="0"/>
        <w:jc w:val="both"/>
        <w:rPr>
          <w:rFonts w:ascii="Times New Roman" w:hAnsi="Times New Roman" w:cs="Times New Roman"/>
          <w:bCs/>
          <w:sz w:val="24"/>
          <w:szCs w:val="24"/>
        </w:rPr>
      </w:pPr>
      <w:r w:rsidRPr="0061671E">
        <w:rPr>
          <w:rFonts w:ascii="Times New Roman" w:hAnsi="Times New Roman" w:cs="Times New Roman"/>
          <w:b/>
          <w:color w:val="0000FF"/>
          <w:sz w:val="24"/>
          <w:szCs w:val="24"/>
        </w:rPr>
        <w:t xml:space="preserve"> </w:t>
      </w:r>
      <w:r w:rsidRPr="0061671E">
        <w:rPr>
          <w:rFonts w:ascii="Times New Roman" w:hAnsi="Times New Roman" w:cs="Times New Roman"/>
          <w:bCs/>
          <w:position w:val="-30"/>
          <w:sz w:val="24"/>
          <w:szCs w:val="24"/>
        </w:rPr>
        <w:object w:dxaOrig="3800" w:dyaOrig="680" w14:anchorId="261D16CD">
          <v:shape id="_x0000_i1636" type="#_x0000_t75" style="width:189.75pt;height:33pt" o:ole="">
            <v:imagedata r:id="rId1216" o:title=""/>
          </v:shape>
          <o:OLEObject Type="Embed" ProgID="Equation.DSMT4" ShapeID="_x0000_i1636" DrawAspect="Content" ObjectID="_1797798433" r:id="rId1217"/>
        </w:object>
      </w:r>
    </w:p>
    <w:p w14:paraId="1DDE7868"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Bước 2. Xác định phần trăm </w:t>
      </w:r>
      <w:r w:rsidRPr="0009065F">
        <w:rPr>
          <w:rFonts w:cs="Times New Roman"/>
          <w:b/>
          <w:szCs w:val="24"/>
        </w:rPr>
        <w:t>đồng vị</w:t>
      </w:r>
      <w:r w:rsidRPr="0061671E">
        <w:rPr>
          <w:rFonts w:ascii="Times New Roman" w:hAnsi="Times New Roman" w:cs="Times New Roman"/>
          <w:b/>
          <w:color w:val="0000FF"/>
          <w:sz w:val="24"/>
          <w:szCs w:val="24"/>
        </w:rPr>
        <w:t xml:space="preserve"> trong hợp chất</w:t>
      </w:r>
    </w:p>
    <w:p w14:paraId="7ABDE56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Xét 1 mol PCl</w:t>
      </w:r>
      <w:r w:rsidRPr="0061671E">
        <w:rPr>
          <w:rFonts w:ascii="Times New Roman" w:hAnsi="Times New Roman" w:cs="Times New Roman"/>
          <w:b/>
          <w:color w:val="0000FF"/>
          <w:sz w:val="24"/>
          <w:szCs w:val="24"/>
          <w:vertAlign w:val="subscript"/>
        </w:rPr>
        <w:t>5</w:t>
      </w:r>
      <w:r w:rsidRPr="0061671E">
        <w:rPr>
          <w:rFonts w:ascii="Times New Roman" w:hAnsi="Times New Roman" w:cs="Times New Roman"/>
          <w:b/>
          <w:color w:val="0000FF"/>
          <w:sz w:val="24"/>
          <w:szCs w:val="24"/>
        </w:rPr>
        <w:t xml:space="preserve"> thì có 5 mol Cl</w:t>
      </w:r>
      <w:r w:rsidRPr="0061671E">
        <w:rPr>
          <w:rFonts w:ascii="Times New Roman" w:hAnsi="Times New Roman" w:cs="Times New Roman"/>
          <w:b/>
          <w:color w:val="0000FF"/>
          <w:position w:val="-34"/>
          <w:sz w:val="24"/>
          <w:szCs w:val="24"/>
        </w:rPr>
        <w:object w:dxaOrig="6120" w:dyaOrig="800" w14:anchorId="45007497">
          <v:shape id="_x0000_i1637" type="#_x0000_t75" style="width:305.25pt;height:39.75pt" o:ole="">
            <v:imagedata r:id="rId1218" o:title=""/>
          </v:shape>
          <o:OLEObject Type="Embed" ProgID="Equation.DSMT4" ShapeID="_x0000_i1637" DrawAspect="Content" ObjectID="_1797798434" r:id="rId1219"/>
        </w:object>
      </w:r>
    </w:p>
    <w:p w14:paraId="62158B89" w14:textId="77777777" w:rsidR="0047275C" w:rsidRPr="0061671E" w:rsidRDefault="0047275C" w:rsidP="00E03994">
      <w:pPr>
        <w:spacing w:after="0" w:line="276" w:lineRule="auto"/>
        <w:jc w:val="both"/>
        <w:rPr>
          <w:rFonts w:ascii="Times New Roman" w:hAnsi="Times New Roman" w:cs="Times New Roman"/>
          <w:sz w:val="24"/>
          <w:szCs w:val="24"/>
        </w:rPr>
      </w:pPr>
      <w:r w:rsidRPr="0061671E">
        <w:rPr>
          <w:rFonts w:ascii="Times New Roman" w:hAnsi="Times New Roman" w:cs="Times New Roman"/>
          <w:b/>
          <w:color w:val="0000FF"/>
          <w:sz w:val="24"/>
          <w:szCs w:val="24"/>
        </w:rPr>
        <w:t xml:space="preserve">Câu 2. </w:t>
      </w:r>
      <w:r w:rsidRPr="0061671E">
        <w:rPr>
          <w:rFonts w:ascii="Times New Roman" w:hAnsi="Times New Roman" w:cs="Times New Roman"/>
          <w:sz w:val="24"/>
          <w:szCs w:val="24"/>
        </w:rPr>
        <w:t xml:space="preserve">Trong tự nhiên copper có 2 </w:t>
      </w:r>
      <w:r w:rsidRPr="0009065F">
        <w:rPr>
          <w:rFonts w:cs="Times New Roman"/>
          <w:szCs w:val="24"/>
        </w:rPr>
        <w:t>đồng vị</w:t>
      </w:r>
      <w:r w:rsidRPr="0061671E">
        <w:rPr>
          <w:rFonts w:ascii="Times New Roman" w:hAnsi="Times New Roman" w:cs="Times New Roman"/>
          <w:sz w:val="24"/>
          <w:szCs w:val="24"/>
        </w:rPr>
        <w:t xml:space="preserve"> là </w:t>
      </w:r>
      <w:r w:rsidRPr="0061671E">
        <w:rPr>
          <w:rFonts w:ascii="Times New Roman" w:hAnsi="Times New Roman" w:cs="Times New Roman"/>
          <w:position w:val="-12"/>
          <w:sz w:val="24"/>
          <w:szCs w:val="24"/>
        </w:rPr>
        <w:object w:dxaOrig="540" w:dyaOrig="380" w14:anchorId="3D858E96">
          <v:shape id="_x0000_i1638" type="#_x0000_t75" style="width:27.75pt;height:21pt" o:ole="">
            <v:imagedata r:id="rId1220" o:title=""/>
          </v:shape>
          <o:OLEObject Type="Embed" ProgID="Equation.DSMT4" ShapeID="_x0000_i1638" DrawAspect="Content" ObjectID="_1797798435" r:id="rId1221"/>
        </w:object>
      </w:r>
      <w:r w:rsidRPr="0061671E">
        <w:rPr>
          <w:rFonts w:ascii="Times New Roman" w:hAnsi="Times New Roman" w:cs="Times New Roman"/>
          <w:sz w:val="24"/>
          <w:szCs w:val="24"/>
        </w:rPr>
        <w:t xml:space="preserve">và </w:t>
      </w:r>
      <w:r w:rsidRPr="0061671E">
        <w:rPr>
          <w:rFonts w:ascii="Times New Roman" w:hAnsi="Times New Roman" w:cs="Times New Roman"/>
          <w:position w:val="-12"/>
          <w:sz w:val="24"/>
          <w:szCs w:val="24"/>
        </w:rPr>
        <w:object w:dxaOrig="540" w:dyaOrig="380" w14:anchorId="47BBE024">
          <v:shape id="_x0000_i1639" type="#_x0000_t75" style="width:27.75pt;height:21pt" o:ole="">
            <v:imagedata r:id="rId1222" o:title=""/>
          </v:shape>
          <o:OLEObject Type="Embed" ProgID="Equation.DSMT4" ShapeID="_x0000_i1639" DrawAspect="Content" ObjectID="_1797798436" r:id="rId1223"/>
        </w:object>
      </w:r>
      <w:r w:rsidRPr="0061671E">
        <w:rPr>
          <w:rFonts w:ascii="Times New Roman" w:hAnsi="Times New Roman" w:cs="Times New Roman"/>
          <w:sz w:val="24"/>
          <w:szCs w:val="24"/>
        </w:rPr>
        <w:t xml:space="preserve">, trong đó </w:t>
      </w:r>
      <w:r w:rsidRPr="0009065F">
        <w:rPr>
          <w:rFonts w:cs="Times New Roman"/>
          <w:szCs w:val="24"/>
        </w:rPr>
        <w:t>đồng vị</w:t>
      </w:r>
      <w:r w:rsidRPr="0061671E">
        <w:rPr>
          <w:rFonts w:ascii="Times New Roman" w:hAnsi="Times New Roman" w:cs="Times New Roman"/>
          <w:sz w:val="24"/>
          <w:szCs w:val="24"/>
        </w:rPr>
        <w:t xml:space="preserve"> </w:t>
      </w:r>
      <w:r w:rsidRPr="0061671E">
        <w:rPr>
          <w:rFonts w:ascii="Times New Roman" w:hAnsi="Times New Roman" w:cs="Times New Roman"/>
          <w:position w:val="-12"/>
          <w:sz w:val="24"/>
          <w:szCs w:val="24"/>
        </w:rPr>
        <w:object w:dxaOrig="540" w:dyaOrig="380" w14:anchorId="0D92A224">
          <v:shape id="_x0000_i1640" type="#_x0000_t75" style="width:27pt;height:21pt" o:ole="">
            <v:imagedata r:id="rId1222" o:title=""/>
          </v:shape>
          <o:OLEObject Type="Embed" ProgID="Equation.DSMT4" ShapeID="_x0000_i1640" DrawAspect="Content" ObjectID="_1797798437" r:id="rId1224"/>
        </w:object>
      </w:r>
      <w:r w:rsidRPr="0061671E">
        <w:rPr>
          <w:rFonts w:ascii="Times New Roman" w:hAnsi="Times New Roman" w:cs="Times New Roman"/>
          <w:sz w:val="24"/>
          <w:szCs w:val="24"/>
        </w:rPr>
        <w:t xml:space="preserve">chiếm 27% về số nguyên tử. Xác định phần trăm khối lượng của </w:t>
      </w:r>
      <w:r w:rsidRPr="0061671E">
        <w:rPr>
          <w:rFonts w:ascii="Times New Roman" w:hAnsi="Times New Roman" w:cs="Times New Roman"/>
          <w:position w:val="-12"/>
          <w:sz w:val="24"/>
          <w:szCs w:val="24"/>
        </w:rPr>
        <w:object w:dxaOrig="540" w:dyaOrig="380" w14:anchorId="4D63097B">
          <v:shape id="_x0000_i1641" type="#_x0000_t75" style="width:27pt;height:21pt" o:ole="">
            <v:imagedata r:id="rId1225" o:title=""/>
          </v:shape>
          <o:OLEObject Type="Embed" ProgID="Equation.DSMT4" ShapeID="_x0000_i1641" DrawAspect="Content" ObjectID="_1797798438" r:id="rId1226"/>
        </w:object>
      </w:r>
      <w:r w:rsidRPr="0061671E">
        <w:rPr>
          <w:rFonts w:ascii="Times New Roman" w:hAnsi="Times New Roman" w:cs="Times New Roman"/>
          <w:sz w:val="24"/>
          <w:szCs w:val="24"/>
        </w:rPr>
        <w:t>trong phân tử Cu</w:t>
      </w:r>
      <w:r w:rsidRPr="0061671E">
        <w:rPr>
          <w:rFonts w:ascii="Times New Roman" w:hAnsi="Times New Roman" w:cs="Times New Roman"/>
          <w:sz w:val="24"/>
          <w:szCs w:val="24"/>
          <w:vertAlign w:val="subscript"/>
        </w:rPr>
        <w:t>2</w:t>
      </w:r>
      <w:r w:rsidRPr="0061671E">
        <w:rPr>
          <w:rFonts w:ascii="Times New Roman" w:hAnsi="Times New Roman" w:cs="Times New Roman"/>
          <w:sz w:val="24"/>
          <w:szCs w:val="24"/>
        </w:rPr>
        <w:t>O biết rằng nguyên tử khối của oxygen bằng 16.</w:t>
      </w:r>
    </w:p>
    <w:p w14:paraId="6F96E3C1" w14:textId="77777777" w:rsidR="0047275C" w:rsidRPr="0061671E" w:rsidRDefault="0047275C" w:rsidP="00E03994">
      <w:pPr>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Bước 1. Xác định phần trăm của các </w:t>
      </w:r>
      <w:r w:rsidRPr="0009065F">
        <w:rPr>
          <w:rFonts w:cs="Times New Roman"/>
          <w:b/>
          <w:szCs w:val="24"/>
        </w:rPr>
        <w:t>đồng vị</w:t>
      </w:r>
    </w:p>
    <w:p w14:paraId="0AAC4CEA" w14:textId="77777777" w:rsidR="0047275C" w:rsidRPr="0061671E" w:rsidRDefault="0047275C" w:rsidP="00E03994">
      <w:pPr>
        <w:spacing w:after="0" w:line="276" w:lineRule="auto"/>
        <w:rPr>
          <w:rFonts w:ascii="Times New Roman" w:hAnsi="Times New Roman" w:cs="Times New Roman"/>
          <w:sz w:val="24"/>
          <w:szCs w:val="24"/>
        </w:rPr>
      </w:pPr>
      <w:r w:rsidRPr="0061671E">
        <w:rPr>
          <w:rFonts w:ascii="Times New Roman" w:hAnsi="Times New Roman" w:cs="Times New Roman"/>
          <w:b/>
          <w:color w:val="0000FF"/>
          <w:sz w:val="24"/>
          <w:szCs w:val="24"/>
        </w:rPr>
        <w:t xml:space="preserve">Theo đề phần trăm của </w:t>
      </w:r>
      <w:r w:rsidRPr="0061671E">
        <w:rPr>
          <w:rFonts w:ascii="Times New Roman" w:hAnsi="Times New Roman" w:cs="Times New Roman"/>
          <w:sz w:val="24"/>
          <w:szCs w:val="24"/>
          <w:vertAlign w:val="superscript"/>
        </w:rPr>
        <w:t>63</w:t>
      </w:r>
      <w:r w:rsidRPr="0061671E">
        <w:rPr>
          <w:rFonts w:ascii="Times New Roman" w:hAnsi="Times New Roman" w:cs="Times New Roman"/>
          <w:sz w:val="24"/>
          <w:szCs w:val="24"/>
        </w:rPr>
        <w:t>Cu là 27%</w:t>
      </w:r>
      <w:r w:rsidRPr="0061671E">
        <w:rPr>
          <w:rFonts w:ascii="Times New Roman" w:hAnsi="Times New Roman" w:cs="Times New Roman"/>
          <w:position w:val="-6"/>
          <w:sz w:val="24"/>
          <w:szCs w:val="24"/>
        </w:rPr>
        <w:object w:dxaOrig="840" w:dyaOrig="320" w14:anchorId="6B6F9BAF">
          <v:shape id="_x0000_i1642" type="#_x0000_t75" style="width:42pt;height:15pt" o:ole="">
            <v:imagedata r:id="rId1227" o:title=""/>
          </v:shape>
          <o:OLEObject Type="Embed" ProgID="Equation.DSMT4" ShapeID="_x0000_i1642" DrawAspect="Content" ObjectID="_1797798439" r:id="rId1228"/>
        </w:object>
      </w:r>
      <w:r w:rsidRPr="0061671E">
        <w:rPr>
          <w:rFonts w:ascii="Times New Roman" w:hAnsi="Times New Roman" w:cs="Times New Roman"/>
          <w:sz w:val="24"/>
          <w:szCs w:val="24"/>
        </w:rPr>
        <w:t xml:space="preserve"> 100 – 27 = 73%</w:t>
      </w:r>
    </w:p>
    <w:p w14:paraId="0F0F72C5" w14:textId="77777777" w:rsidR="0047275C" w:rsidRPr="0061671E" w:rsidRDefault="0047275C" w:rsidP="00E03994">
      <w:pPr>
        <w:pStyle w:val="NormalWeb"/>
        <w:shd w:val="clear" w:color="auto" w:fill="FFFFFF"/>
        <w:spacing w:before="0" w:beforeAutospacing="0" w:after="0" w:afterAutospacing="0" w:line="276" w:lineRule="auto"/>
        <w:jc w:val="both"/>
        <w:rPr>
          <w:b/>
          <w:color w:val="0000FF"/>
        </w:rPr>
      </w:pPr>
      <w:r w:rsidRPr="0061671E">
        <w:rPr>
          <w:b/>
          <w:color w:val="0000FF"/>
        </w:rPr>
        <w:t>Dùng CT khối lượng nguyên tử trung bình</w:t>
      </w:r>
    </w:p>
    <w:p w14:paraId="5EB2A729" w14:textId="77777777" w:rsidR="0047275C" w:rsidRPr="0061671E" w:rsidRDefault="0047275C" w:rsidP="00E03994">
      <w:pPr>
        <w:pStyle w:val="ListParagraph"/>
        <w:spacing w:beforeLines="20" w:before="48" w:afterLines="20" w:after="48" w:line="276" w:lineRule="auto"/>
        <w:ind w:left="0"/>
        <w:jc w:val="both"/>
        <w:rPr>
          <w:rFonts w:ascii="Times New Roman" w:hAnsi="Times New Roman" w:cs="Times New Roman"/>
          <w:bCs/>
          <w:sz w:val="24"/>
          <w:szCs w:val="24"/>
        </w:rPr>
      </w:pPr>
      <w:r w:rsidRPr="0061671E">
        <w:rPr>
          <w:rFonts w:ascii="Times New Roman" w:hAnsi="Times New Roman" w:cs="Times New Roman"/>
          <w:b/>
          <w:color w:val="0000FF"/>
          <w:sz w:val="24"/>
          <w:szCs w:val="24"/>
        </w:rPr>
        <w:t xml:space="preserve"> </w:t>
      </w:r>
      <w:r w:rsidRPr="0061671E">
        <w:rPr>
          <w:rFonts w:ascii="Times New Roman" w:hAnsi="Times New Roman" w:cs="Times New Roman"/>
          <w:bCs/>
          <w:position w:val="-24"/>
          <w:sz w:val="24"/>
          <w:szCs w:val="24"/>
        </w:rPr>
        <w:object w:dxaOrig="3140" w:dyaOrig="620" w14:anchorId="33B466E9">
          <v:shape id="_x0000_i1643" type="#_x0000_t75" style="width:157.5pt;height:30.75pt" o:ole="">
            <v:imagedata r:id="rId1229" o:title=""/>
          </v:shape>
          <o:OLEObject Type="Embed" ProgID="Equation.DSMT4" ShapeID="_x0000_i1643" DrawAspect="Content" ObjectID="_1797798440" r:id="rId1230"/>
        </w:object>
      </w:r>
    </w:p>
    <w:p w14:paraId="06C3C78F"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Bước 2. Xác định phần trăm </w:t>
      </w:r>
      <w:r w:rsidRPr="0009065F">
        <w:rPr>
          <w:rFonts w:cs="Times New Roman"/>
          <w:b/>
          <w:szCs w:val="24"/>
        </w:rPr>
        <w:t>đồng vị</w:t>
      </w:r>
      <w:r w:rsidRPr="0061671E">
        <w:rPr>
          <w:rFonts w:ascii="Times New Roman" w:hAnsi="Times New Roman" w:cs="Times New Roman"/>
          <w:b/>
          <w:color w:val="0000FF"/>
          <w:sz w:val="24"/>
          <w:szCs w:val="24"/>
        </w:rPr>
        <w:t xml:space="preserve"> trong hợp chất</w:t>
      </w:r>
    </w:p>
    <w:p w14:paraId="1FCB6F80" w14:textId="77777777" w:rsidR="0047275C" w:rsidRPr="0061671E" w:rsidRDefault="0047275C" w:rsidP="00E03994">
      <w:pPr>
        <w:spacing w:after="0" w:line="276" w:lineRule="auto"/>
        <w:jc w:val="both"/>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Xét 1 mol Cu</w:t>
      </w:r>
      <w:r w:rsidRPr="0061671E">
        <w:rPr>
          <w:rFonts w:ascii="Times New Roman" w:hAnsi="Times New Roman" w:cs="Times New Roman"/>
          <w:b/>
          <w:color w:val="0000FF"/>
          <w:sz w:val="24"/>
          <w:szCs w:val="24"/>
          <w:vertAlign w:val="subscript"/>
        </w:rPr>
        <w:t>2</w:t>
      </w:r>
      <w:r w:rsidRPr="0061671E">
        <w:rPr>
          <w:rFonts w:ascii="Times New Roman" w:hAnsi="Times New Roman" w:cs="Times New Roman"/>
          <w:b/>
          <w:color w:val="0000FF"/>
          <w:sz w:val="24"/>
          <w:szCs w:val="24"/>
        </w:rPr>
        <w:t>O thì có 2 mol Cu</w:t>
      </w:r>
      <w:r w:rsidRPr="0061671E">
        <w:rPr>
          <w:rFonts w:ascii="Times New Roman" w:hAnsi="Times New Roman" w:cs="Times New Roman"/>
          <w:b/>
          <w:color w:val="0000FF"/>
          <w:position w:val="-34"/>
          <w:sz w:val="24"/>
          <w:szCs w:val="24"/>
        </w:rPr>
        <w:object w:dxaOrig="6039" w:dyaOrig="800" w14:anchorId="2ADCC67F">
          <v:shape id="_x0000_i1644" type="#_x0000_t75" style="width:302.25pt;height:39.75pt" o:ole="">
            <v:imagedata r:id="rId1231" o:title=""/>
          </v:shape>
          <o:OLEObject Type="Embed" ProgID="Equation.DSMT4" ShapeID="_x0000_i1644" DrawAspect="Content" ObjectID="_1797798441" r:id="rId1232"/>
        </w:object>
      </w:r>
    </w:p>
    <w:p w14:paraId="5A813DF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1:</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Trong tự nhiên </w:t>
      </w:r>
      <w:r w:rsidRPr="0009065F">
        <w:rPr>
          <w:rFonts w:eastAsia="Times New Roman" w:cs="Times New Roman"/>
          <w:color w:val="FF0000"/>
          <w:szCs w:val="24"/>
        </w:rPr>
        <w:t>copper</w:t>
      </w:r>
      <w:r w:rsidRPr="0061671E">
        <w:rPr>
          <w:rFonts w:ascii="Times New Roman" w:eastAsia="Times New Roman" w:hAnsi="Times New Roman" w:cs="Times New Roman"/>
          <w:sz w:val="24"/>
          <w:szCs w:val="24"/>
        </w:rPr>
        <w:t xml:space="preserve"> có hai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0" w:dyaOrig="380" w14:anchorId="72B7C568">
          <v:shape id="_x0000_i1645" type="#_x0000_t75" style="width:11.25pt;height:19.5pt" o:ole="">
            <v:imagedata r:id="rId1233" o:title=""/>
          </v:shape>
          <o:OLEObject Type="Embed" ProgID="Equation.DSMT4" ShapeID="_x0000_i1645" DrawAspect="Content" ObjectID="_1797798442" r:id="rId1234"/>
        </w:object>
      </w:r>
      <w:r w:rsidRPr="0061671E">
        <w:rPr>
          <w:rFonts w:ascii="Times New Roman" w:eastAsia="Times New Roman" w:hAnsi="Times New Roman" w:cs="Times New Roman"/>
          <w:sz w:val="24"/>
          <w:szCs w:val="24"/>
        </w:rPr>
        <w:t xml:space="preserve">Cu và  </w:t>
      </w:r>
      <w:r w:rsidRPr="0061671E">
        <w:rPr>
          <w:rFonts w:ascii="Times New Roman" w:eastAsia="Times New Roman" w:hAnsi="Times New Roman" w:cs="Times New Roman"/>
          <w:position w:val="-12"/>
          <w:sz w:val="24"/>
          <w:szCs w:val="24"/>
        </w:rPr>
        <w:object w:dxaOrig="220" w:dyaOrig="380" w14:anchorId="0F1D2DBB">
          <v:shape id="_x0000_i1646" type="#_x0000_t75" style="width:11.25pt;height:19.5pt" o:ole="">
            <v:imagedata r:id="rId1235" o:title=""/>
          </v:shape>
          <o:OLEObject Type="Embed" ProgID="Equation.DSMT4" ShapeID="_x0000_i1646" DrawAspect="Content" ObjectID="_1797798443" r:id="rId1236"/>
        </w:object>
      </w:r>
      <w:r w:rsidRPr="0061671E">
        <w:rPr>
          <w:rFonts w:ascii="Times New Roman" w:eastAsia="Times New Roman" w:hAnsi="Times New Roman" w:cs="Times New Roman"/>
          <w:sz w:val="24"/>
          <w:szCs w:val="24"/>
        </w:rPr>
        <w:t xml:space="preserve">Cu. Nguyên tử khối trung binh của Cu là 63,54. Tính phần trăm khối lượng của </w:t>
      </w:r>
      <w:r w:rsidRPr="0061671E">
        <w:rPr>
          <w:rFonts w:ascii="Times New Roman" w:eastAsia="Times New Roman" w:hAnsi="Times New Roman" w:cs="Times New Roman"/>
          <w:position w:val="-4"/>
          <w:sz w:val="24"/>
          <w:szCs w:val="24"/>
        </w:rPr>
        <w:object w:dxaOrig="220" w:dyaOrig="300" w14:anchorId="6D7017A7">
          <v:shape id="_x0000_i1647" type="#_x0000_t75" style="width:11.25pt;height:15pt" o:ole="">
            <v:imagedata r:id="rId1237" o:title=""/>
          </v:shape>
          <o:OLEObject Type="Embed" ProgID="Equation.DSMT4" ShapeID="_x0000_i1647" DrawAspect="Content" ObjectID="_1797798444" r:id="rId1238"/>
        </w:object>
      </w:r>
      <w:r w:rsidRPr="0061671E">
        <w:rPr>
          <w:rFonts w:ascii="Times New Roman" w:eastAsia="Times New Roman" w:hAnsi="Times New Roman" w:cs="Times New Roman"/>
          <w:sz w:val="24"/>
          <w:szCs w:val="24"/>
        </w:rPr>
        <w:t>Cu trong Cu(OH)</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CuCO</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cho O = 16; H = 1; C= 12) </w:t>
      </w:r>
    </w:p>
    <w:p w14:paraId="2B331CFA"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62EB5A0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Gọi x là %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4"/>
          <w:sz w:val="24"/>
          <w:szCs w:val="24"/>
        </w:rPr>
        <w:object w:dxaOrig="220" w:dyaOrig="300" w14:anchorId="00484EC5">
          <v:shape id="_x0000_i1648" type="#_x0000_t75" style="width:11.25pt;height:15pt" o:ole="">
            <v:imagedata r:id="rId1237" o:title=""/>
          </v:shape>
          <o:OLEObject Type="Embed" ProgID="Equation.DSMT4" ShapeID="_x0000_i1648" DrawAspect="Content" ObjectID="_1797798445" r:id="rId1239"/>
        </w:object>
      </w:r>
      <w:r w:rsidRPr="0061671E">
        <w:rPr>
          <w:rFonts w:ascii="Times New Roman" w:eastAsia="Times New Roman" w:hAnsi="Times New Roman" w:cs="Times New Roman"/>
          <w:sz w:val="24"/>
          <w:szCs w:val="24"/>
        </w:rPr>
        <w:t xml:space="preserve">Cu </w:t>
      </w:r>
      <w:r w:rsidRPr="0061671E">
        <w:rPr>
          <w:rFonts w:ascii="Times New Roman" w:eastAsia="Times New Roman" w:hAnsi="Times New Roman" w:cs="Times New Roman"/>
          <w:position w:val="-6"/>
          <w:sz w:val="24"/>
          <w:szCs w:val="24"/>
        </w:rPr>
        <w:object w:dxaOrig="300" w:dyaOrig="240" w14:anchorId="71027AA9">
          <v:shape id="_x0000_i1649" type="#_x0000_t75" style="width:15pt;height:12pt" o:ole="">
            <v:imagedata r:id="rId1240" o:title=""/>
          </v:shape>
          <o:OLEObject Type="Embed" ProgID="Equation.DSMT4" ShapeID="_x0000_i1649" DrawAspect="Content" ObjectID="_1797798446" r:id="rId1241"/>
        </w:object>
      </w:r>
      <w:r w:rsidRPr="0061671E">
        <w:rPr>
          <w:rFonts w:ascii="Times New Roman" w:eastAsia="Times New Roman" w:hAnsi="Times New Roman" w:cs="Times New Roman"/>
          <w:sz w:val="24"/>
          <w:szCs w:val="24"/>
        </w:rPr>
        <w:t xml:space="preserve"> %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0" w:dyaOrig="380" w14:anchorId="07288DDA">
          <v:shape id="_x0000_i1650" type="#_x0000_t75" style="width:11.25pt;height:19.5pt" o:ole="">
            <v:imagedata r:id="rId1233" o:title=""/>
          </v:shape>
          <o:OLEObject Type="Embed" ProgID="Equation.DSMT4" ShapeID="_x0000_i1650" DrawAspect="Content" ObjectID="_1797798447" r:id="rId1242"/>
        </w:object>
      </w:r>
      <w:r w:rsidRPr="0061671E">
        <w:rPr>
          <w:rFonts w:ascii="Times New Roman" w:eastAsia="Times New Roman" w:hAnsi="Times New Roman" w:cs="Times New Roman"/>
          <w:sz w:val="24"/>
          <w:szCs w:val="24"/>
        </w:rPr>
        <w:t>Cu là (100 - x) (0 &lt; x &lt; 100). Ta có: </w:t>
      </w:r>
    </w:p>
    <w:p w14:paraId="79EA2CD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4"/>
          <w:sz w:val="24"/>
          <w:szCs w:val="24"/>
        </w:rPr>
        <w:object w:dxaOrig="2540" w:dyaOrig="620" w14:anchorId="39D687A3">
          <v:shape id="_x0000_i1651" type="#_x0000_t75" style="width:127.5pt;height:30.75pt" o:ole="">
            <v:imagedata r:id="rId1243" o:title=""/>
          </v:shape>
          <o:OLEObject Type="Embed" ProgID="Equation.DSMT4" ShapeID="_x0000_i1651" DrawAspect="Content" ObjectID="_1797798448" r:id="rId1244"/>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x = 73</w:t>
      </w:r>
      <w:r w:rsidRPr="0061671E">
        <w:rPr>
          <w:rFonts w:ascii="Times New Roman" w:eastAsia="Times New Roman" w:hAnsi="Times New Roman" w:cs="Times New Roman"/>
          <w:i/>
          <w:iCs/>
          <w:sz w:val="24"/>
          <w:szCs w:val="24"/>
        </w:rPr>
        <w:t>% </w:t>
      </w:r>
    </w:p>
    <w:p w14:paraId="27C6191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ứ 1 mol Cu(OH)</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CuCO</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chứa 2 mol Cu ứng với 1,46 mol </w:t>
      </w:r>
      <w:r w:rsidRPr="0061671E">
        <w:rPr>
          <w:rFonts w:ascii="Times New Roman" w:eastAsia="Times New Roman" w:hAnsi="Times New Roman" w:cs="Times New Roman"/>
          <w:position w:val="-4"/>
          <w:sz w:val="24"/>
          <w:szCs w:val="24"/>
        </w:rPr>
        <w:object w:dxaOrig="220" w:dyaOrig="300" w14:anchorId="761E4ED4">
          <v:shape id="_x0000_i1652" type="#_x0000_t75" style="width:11.25pt;height:15pt" o:ole="">
            <v:imagedata r:id="rId1245" o:title=""/>
          </v:shape>
          <o:OLEObject Type="Embed" ProgID="Equation.DSMT4" ShapeID="_x0000_i1652" DrawAspect="Content" ObjectID="_1797798449" r:id="rId1246"/>
        </w:object>
      </w:r>
      <w:r w:rsidRPr="0061671E">
        <w:rPr>
          <w:rFonts w:ascii="Times New Roman" w:eastAsia="Times New Roman" w:hAnsi="Times New Roman" w:cs="Times New Roman"/>
          <w:sz w:val="24"/>
          <w:szCs w:val="24"/>
        </w:rPr>
        <w:t>Cu </w:t>
      </w:r>
    </w:p>
    <w:p w14:paraId="75BCF54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8"/>
          <w:sz w:val="24"/>
          <w:szCs w:val="24"/>
        </w:rPr>
        <w:object w:dxaOrig="4520" w:dyaOrig="660" w14:anchorId="03C31A53">
          <v:shape id="_x0000_i1653" type="#_x0000_t75" style="width:225pt;height:33pt" o:ole="">
            <v:imagedata r:id="rId1247" o:title=""/>
          </v:shape>
          <o:OLEObject Type="Embed" ProgID="Equation.DSMT4" ShapeID="_x0000_i1653" DrawAspect="Content" ObjectID="_1797798450" r:id="rId1248"/>
        </w:object>
      </w:r>
      <w:r w:rsidRPr="0061671E">
        <w:rPr>
          <w:rFonts w:ascii="Times New Roman" w:eastAsia="Times New Roman" w:hAnsi="Times New Roman" w:cs="Times New Roman"/>
          <w:sz w:val="24"/>
          <w:szCs w:val="24"/>
        </w:rPr>
        <w:t xml:space="preserve"> </w:t>
      </w:r>
    </w:p>
    <w:p w14:paraId="6D1B4710" w14:textId="77777777" w:rsidR="0047275C" w:rsidRPr="00931BB9" w:rsidRDefault="0047275C" w:rsidP="00E03994">
      <w:pPr>
        <w:spacing w:after="0" w:line="276" w:lineRule="auto"/>
        <w:jc w:val="both"/>
        <w:rPr>
          <w:rFonts w:ascii="Times New Roman" w:eastAsia="Calibri" w:hAnsi="Times New Roman"/>
          <w:sz w:val="24"/>
          <w:szCs w:val="24"/>
          <w:lang w:val="pt-BR"/>
        </w:rPr>
      </w:pPr>
      <w:r w:rsidRPr="00931BB9">
        <w:rPr>
          <w:rFonts w:ascii="Times New Roman" w:eastAsia="Calibri" w:hAnsi="Times New Roman"/>
          <w:b/>
          <w:bCs/>
          <w:sz w:val="24"/>
          <w:szCs w:val="24"/>
          <w:lang w:val="pt-BR"/>
        </w:rPr>
        <w:t xml:space="preserve">Câu </w:t>
      </w:r>
      <w:r>
        <w:rPr>
          <w:rFonts w:ascii="Times New Roman" w:eastAsia="Calibri" w:hAnsi="Times New Roman"/>
          <w:b/>
          <w:bCs/>
          <w:sz w:val="24"/>
          <w:szCs w:val="24"/>
          <w:lang w:val="pt-BR"/>
        </w:rPr>
        <w:t>4</w:t>
      </w:r>
      <w:r w:rsidRPr="00931BB9">
        <w:rPr>
          <w:rFonts w:ascii="Times New Roman" w:eastAsia="Calibri" w:hAnsi="Times New Roman"/>
          <w:b/>
          <w:bCs/>
          <w:sz w:val="24"/>
          <w:szCs w:val="24"/>
          <w:lang w:val="pt-BR"/>
        </w:rPr>
        <w:t xml:space="preserve"> (HSG TRƯỜNG LƯƠNG TÀI - BẮC NINH lớp 10 - 2017): </w:t>
      </w:r>
      <w:r w:rsidRPr="00931BB9">
        <w:rPr>
          <w:rFonts w:ascii="Times New Roman" w:eastAsia="Calibri" w:hAnsi="Times New Roman"/>
          <w:sz w:val="24"/>
          <w:szCs w:val="24"/>
          <w:lang w:val="pt-BR"/>
        </w:rPr>
        <w:t xml:space="preserve">Nguyên tố </w:t>
      </w:r>
      <w:r w:rsidRPr="0009065F">
        <w:rPr>
          <w:rFonts w:eastAsia="Calibri"/>
          <w:color w:val="FF0000"/>
          <w:szCs w:val="24"/>
          <w:lang w:val="pt-BR"/>
        </w:rPr>
        <w:t>Boron</w:t>
      </w:r>
      <w:r w:rsidRPr="00931BB9">
        <w:rPr>
          <w:rFonts w:ascii="Times New Roman" w:eastAsia="Calibri" w:hAnsi="Times New Roman"/>
          <w:sz w:val="24"/>
          <w:szCs w:val="24"/>
          <w:lang w:val="pt-BR"/>
        </w:rPr>
        <w:t xml:space="preserve"> (B) trong tự nhiên gồm có hai </w:t>
      </w:r>
      <w:r w:rsidRPr="0009065F">
        <w:rPr>
          <w:rFonts w:eastAsia="Calibri"/>
          <w:szCs w:val="24"/>
          <w:lang w:val="pt-BR"/>
        </w:rPr>
        <w:t>đồng vị</w:t>
      </w:r>
      <w:r w:rsidRPr="00931BB9">
        <w:rPr>
          <w:rFonts w:ascii="Times New Roman" w:eastAsia="Calibri" w:hAnsi="Times New Roman"/>
          <w:sz w:val="24"/>
          <w:szCs w:val="24"/>
          <w:lang w:val="pt-BR"/>
        </w:rPr>
        <w:t xml:space="preserve"> gồm </w:t>
      </w:r>
      <w:r w:rsidRPr="00931BB9">
        <w:rPr>
          <w:rFonts w:ascii="Times New Roman" w:eastAsia="Calibri" w:hAnsi="Times New Roman"/>
          <w:sz w:val="24"/>
          <w:szCs w:val="24"/>
          <w:vertAlign w:val="superscript"/>
          <w:lang w:val="pt-BR"/>
        </w:rPr>
        <w:t>10</w:t>
      </w:r>
      <w:r w:rsidRPr="00931BB9">
        <w:rPr>
          <w:rFonts w:ascii="Times New Roman" w:eastAsia="Calibri" w:hAnsi="Times New Roman"/>
          <w:sz w:val="24"/>
          <w:szCs w:val="24"/>
          <w:lang w:val="pt-BR"/>
        </w:rPr>
        <w:t xml:space="preserve">B và </w:t>
      </w:r>
      <w:r w:rsidRPr="00931BB9">
        <w:rPr>
          <w:rFonts w:ascii="Times New Roman" w:eastAsia="Calibri" w:hAnsi="Times New Roman"/>
          <w:sz w:val="24"/>
          <w:szCs w:val="24"/>
          <w:vertAlign w:val="superscript"/>
          <w:lang w:val="pt-BR"/>
        </w:rPr>
        <w:t>11</w:t>
      </w:r>
      <w:r w:rsidRPr="00931BB9">
        <w:rPr>
          <w:rFonts w:ascii="Times New Roman" w:eastAsia="Calibri" w:hAnsi="Times New Roman"/>
          <w:sz w:val="24"/>
          <w:szCs w:val="24"/>
          <w:lang w:val="pt-BR"/>
        </w:rPr>
        <w:t>B. Biết nguyên tử khối trung bình của B là 10,81.</w:t>
      </w:r>
    </w:p>
    <w:p w14:paraId="4A822494" w14:textId="77777777" w:rsidR="0047275C" w:rsidRPr="00931BB9" w:rsidRDefault="0047275C" w:rsidP="00E03994">
      <w:pPr>
        <w:spacing w:after="0" w:line="276" w:lineRule="auto"/>
        <w:ind w:firstLine="567"/>
        <w:jc w:val="both"/>
        <w:rPr>
          <w:rFonts w:ascii="Times New Roman" w:eastAsia="Calibri" w:hAnsi="Times New Roman"/>
          <w:sz w:val="24"/>
          <w:szCs w:val="24"/>
          <w:lang w:val="pt-BR"/>
        </w:rPr>
      </w:pPr>
      <w:r w:rsidRPr="00B26697">
        <w:rPr>
          <w:rFonts w:ascii="Times New Roman" w:eastAsia="Calibri" w:hAnsi="Times New Roman"/>
          <w:b/>
          <w:bCs/>
          <w:sz w:val="24"/>
          <w:szCs w:val="24"/>
          <w:lang w:val="pt-BR"/>
        </w:rPr>
        <w:t>a)</w:t>
      </w:r>
      <w:r w:rsidRPr="00931BB9">
        <w:rPr>
          <w:rFonts w:ascii="Times New Roman" w:eastAsia="Calibri" w:hAnsi="Times New Roman"/>
          <w:sz w:val="24"/>
          <w:szCs w:val="24"/>
          <w:lang w:val="pt-BR"/>
        </w:rPr>
        <w:t xml:space="preserve"> Xác định % số nguyên tử của mỗi </w:t>
      </w:r>
      <w:r w:rsidRPr="0009065F">
        <w:rPr>
          <w:rFonts w:eastAsia="Calibri"/>
          <w:szCs w:val="24"/>
          <w:lang w:val="pt-BR"/>
        </w:rPr>
        <w:t>đồng vị</w:t>
      </w:r>
      <w:r w:rsidRPr="00931BB9">
        <w:rPr>
          <w:rFonts w:ascii="Times New Roman" w:eastAsia="Calibri" w:hAnsi="Times New Roman"/>
          <w:sz w:val="24"/>
          <w:szCs w:val="24"/>
          <w:lang w:val="pt-BR"/>
        </w:rPr>
        <w:t xml:space="preserve"> trong tự nhiên.</w:t>
      </w:r>
    </w:p>
    <w:p w14:paraId="7DC20DAA" w14:textId="77777777" w:rsidR="0047275C" w:rsidRPr="00931BB9" w:rsidRDefault="0047275C" w:rsidP="00E03994">
      <w:pPr>
        <w:spacing w:after="0" w:line="276" w:lineRule="auto"/>
        <w:ind w:firstLine="567"/>
        <w:jc w:val="both"/>
        <w:rPr>
          <w:rFonts w:ascii="Times New Roman" w:eastAsia="Calibri" w:hAnsi="Times New Roman"/>
          <w:sz w:val="24"/>
          <w:szCs w:val="24"/>
          <w:lang w:val="pt-BR"/>
        </w:rPr>
      </w:pPr>
      <w:r w:rsidRPr="00B26697">
        <w:rPr>
          <w:rFonts w:ascii="Times New Roman" w:eastAsia="Calibri" w:hAnsi="Times New Roman"/>
          <w:b/>
          <w:bCs/>
          <w:sz w:val="24"/>
          <w:szCs w:val="24"/>
          <w:lang w:val="pt-BR"/>
        </w:rPr>
        <w:t>b)</w:t>
      </w:r>
      <w:r w:rsidRPr="00931BB9">
        <w:rPr>
          <w:rFonts w:ascii="Times New Roman" w:eastAsia="Calibri" w:hAnsi="Times New Roman"/>
          <w:sz w:val="24"/>
          <w:szCs w:val="24"/>
          <w:lang w:val="pt-BR"/>
        </w:rPr>
        <w:t xml:space="preserve"> </w:t>
      </w:r>
      <w:r w:rsidRPr="0009065F">
        <w:rPr>
          <w:rFonts w:eastAsia="Calibri"/>
          <w:color w:val="FF0000"/>
          <w:szCs w:val="24"/>
          <w:lang w:val="pt-BR"/>
        </w:rPr>
        <w:t>Acid</w:t>
      </w:r>
      <w:r w:rsidRPr="00931BB9">
        <w:rPr>
          <w:rFonts w:ascii="Times New Roman" w:eastAsia="Calibri" w:hAnsi="Times New Roman"/>
          <w:sz w:val="24"/>
          <w:szCs w:val="24"/>
          <w:lang w:val="pt-BR"/>
        </w:rPr>
        <w:t xml:space="preserve"> boric (H</w:t>
      </w:r>
      <w:r w:rsidRPr="00931BB9">
        <w:rPr>
          <w:rFonts w:ascii="Times New Roman" w:eastAsia="Calibri" w:hAnsi="Times New Roman"/>
          <w:sz w:val="24"/>
          <w:szCs w:val="24"/>
          <w:vertAlign w:val="subscript"/>
          <w:lang w:val="pt-BR"/>
        </w:rPr>
        <w:t>3</w:t>
      </w:r>
      <w:r w:rsidRPr="00931BB9">
        <w:rPr>
          <w:rFonts w:ascii="Times New Roman" w:eastAsia="Calibri" w:hAnsi="Times New Roman"/>
          <w:sz w:val="24"/>
          <w:szCs w:val="24"/>
          <w:lang w:val="pt-BR"/>
        </w:rPr>
        <w:t>BO</w:t>
      </w:r>
      <w:r w:rsidRPr="00931BB9">
        <w:rPr>
          <w:rFonts w:ascii="Times New Roman" w:eastAsia="Calibri" w:hAnsi="Times New Roman"/>
          <w:sz w:val="24"/>
          <w:szCs w:val="24"/>
          <w:vertAlign w:val="subscript"/>
          <w:lang w:val="pt-BR"/>
        </w:rPr>
        <w:t>3</w:t>
      </w:r>
      <w:r w:rsidRPr="00931BB9">
        <w:rPr>
          <w:rFonts w:ascii="Times New Roman" w:eastAsia="Calibri" w:hAnsi="Times New Roman"/>
          <w:sz w:val="24"/>
          <w:szCs w:val="24"/>
          <w:lang w:val="pt-BR"/>
        </w:rPr>
        <w:t xml:space="preserve">) được sử dụng làm thuốc sát trùng (thuốc nhỏ mắt, bôi da). Xác định % khối lượng của </w:t>
      </w:r>
      <w:r w:rsidRPr="0009065F">
        <w:rPr>
          <w:rFonts w:eastAsia="Calibri"/>
          <w:szCs w:val="24"/>
          <w:lang w:val="pt-BR"/>
        </w:rPr>
        <w:t>đồng vị</w:t>
      </w:r>
      <w:r w:rsidRPr="00931BB9">
        <w:rPr>
          <w:rFonts w:ascii="Times New Roman" w:eastAsia="Calibri" w:hAnsi="Times New Roman"/>
          <w:sz w:val="24"/>
          <w:szCs w:val="24"/>
          <w:lang w:val="pt-BR"/>
        </w:rPr>
        <w:t xml:space="preserve"> </w:t>
      </w:r>
      <w:r w:rsidRPr="00931BB9">
        <w:rPr>
          <w:rFonts w:ascii="Times New Roman" w:eastAsia="Calibri" w:hAnsi="Times New Roman"/>
          <w:sz w:val="24"/>
          <w:szCs w:val="24"/>
          <w:vertAlign w:val="superscript"/>
          <w:lang w:val="pt-BR"/>
        </w:rPr>
        <w:t>11</w:t>
      </w:r>
      <w:r w:rsidRPr="00931BB9">
        <w:rPr>
          <w:rFonts w:ascii="Times New Roman" w:eastAsia="Calibri" w:hAnsi="Times New Roman"/>
          <w:sz w:val="24"/>
          <w:szCs w:val="24"/>
          <w:lang w:val="pt-BR"/>
        </w:rPr>
        <w:t xml:space="preserve">B có trong </w:t>
      </w:r>
      <w:r w:rsidRPr="0009065F">
        <w:rPr>
          <w:rFonts w:eastAsia="Calibri"/>
          <w:color w:val="FF0000"/>
          <w:szCs w:val="24"/>
          <w:lang w:val="pt-BR"/>
        </w:rPr>
        <w:t>Acid</w:t>
      </w:r>
      <w:r w:rsidRPr="00931BB9">
        <w:rPr>
          <w:rFonts w:ascii="Times New Roman" w:eastAsia="Calibri" w:hAnsi="Times New Roman"/>
          <w:sz w:val="24"/>
          <w:szCs w:val="24"/>
          <w:lang w:val="pt-BR"/>
        </w:rPr>
        <w:t xml:space="preserve"> boric (biết </w:t>
      </w:r>
      <w:r w:rsidRPr="00931BB9">
        <w:rPr>
          <w:rFonts w:ascii="Times New Roman" w:eastAsia="Calibri" w:hAnsi="Times New Roman"/>
          <w:position w:val="-16"/>
          <w:sz w:val="24"/>
          <w:szCs w:val="24"/>
          <w:lang w:val="pt-BR"/>
        </w:rPr>
        <w:object w:dxaOrig="700" w:dyaOrig="400" w14:anchorId="6ED586A4">
          <v:shape id="_x0000_i1654" type="#_x0000_t75" style="width:34.5pt;height:20.25pt" o:ole="">
            <v:imagedata r:id="rId1249" o:title=""/>
          </v:shape>
          <o:OLEObject Type="Embed" ProgID="Equation.DSMT4" ShapeID="_x0000_i1654" DrawAspect="Content" ObjectID="_1797798451" r:id="rId1250"/>
        </w:object>
      </w:r>
      <w:r w:rsidRPr="00931BB9">
        <w:rPr>
          <w:rFonts w:ascii="Times New Roman" w:eastAsia="Calibri" w:hAnsi="Times New Roman"/>
          <w:sz w:val="24"/>
          <w:szCs w:val="24"/>
          <w:lang w:val="pt-BR"/>
        </w:rPr>
        <w:t>= 61,83 gam/mol).</w:t>
      </w:r>
    </w:p>
    <w:p w14:paraId="1893330A" w14:textId="77777777" w:rsidR="0047275C" w:rsidRPr="00931BB9" w:rsidRDefault="0047275C" w:rsidP="00E03994">
      <w:pPr>
        <w:spacing w:after="0" w:line="276" w:lineRule="auto"/>
        <w:jc w:val="center"/>
        <w:rPr>
          <w:rFonts w:ascii="Times New Roman" w:eastAsia="Calibri" w:hAnsi="Times New Roman"/>
          <w:b/>
          <w:sz w:val="24"/>
          <w:szCs w:val="24"/>
          <w:u w:val="single"/>
          <w:lang w:val="pt-BR"/>
        </w:rPr>
      </w:pPr>
      <w:r w:rsidRPr="00931BB9">
        <w:rPr>
          <w:rFonts w:ascii="Times New Roman" w:eastAsia="Calibri" w:hAnsi="Times New Roman"/>
          <w:b/>
          <w:sz w:val="24"/>
          <w:szCs w:val="24"/>
          <w:u w:val="single"/>
          <w:lang w:val="pt-BR"/>
        </w:rPr>
        <w:t>Giải:</w:t>
      </w:r>
    </w:p>
    <w:p w14:paraId="6219B8E8" w14:textId="77777777" w:rsidR="0047275C" w:rsidRPr="00931BB9" w:rsidRDefault="0047275C" w:rsidP="00E03994">
      <w:pPr>
        <w:spacing w:after="0" w:line="276" w:lineRule="auto"/>
        <w:ind w:left="567"/>
        <w:jc w:val="both"/>
        <w:rPr>
          <w:rFonts w:ascii="Times New Roman" w:hAnsi="Times New Roman"/>
          <w:sz w:val="24"/>
          <w:szCs w:val="24"/>
          <w:lang w:val="fr-FR"/>
        </w:rPr>
      </w:pPr>
      <w:r w:rsidRPr="00B26697">
        <w:rPr>
          <w:rFonts w:ascii="Times New Roman" w:hAnsi="Times New Roman"/>
          <w:b/>
          <w:bCs/>
          <w:sz w:val="24"/>
          <w:szCs w:val="24"/>
          <w:lang w:val="pl-PL"/>
        </w:rPr>
        <w:t>a)</w:t>
      </w:r>
      <w:r w:rsidRPr="00931BB9">
        <w:rPr>
          <w:rFonts w:ascii="Times New Roman" w:hAnsi="Times New Roman"/>
          <w:sz w:val="24"/>
          <w:szCs w:val="24"/>
          <w:lang w:val="pl-PL"/>
        </w:rPr>
        <w:t xml:space="preserve"> PP đường chéo: %</w:t>
      </w:r>
      <w:r w:rsidRPr="00931BB9">
        <w:rPr>
          <w:rFonts w:ascii="Times New Roman" w:hAnsi="Times New Roman"/>
          <w:sz w:val="24"/>
          <w:szCs w:val="24"/>
          <w:vertAlign w:val="superscript"/>
          <w:lang w:val="fr-FR"/>
        </w:rPr>
        <w:t>10</w:t>
      </w:r>
      <w:r w:rsidRPr="00931BB9">
        <w:rPr>
          <w:rFonts w:ascii="Times New Roman" w:hAnsi="Times New Roman"/>
          <w:sz w:val="24"/>
          <w:szCs w:val="24"/>
          <w:lang w:val="fr-FR"/>
        </w:rPr>
        <w:t>B là 19%; %</w:t>
      </w:r>
      <w:r w:rsidRPr="00931BB9">
        <w:rPr>
          <w:rFonts w:ascii="Times New Roman" w:hAnsi="Times New Roman"/>
          <w:sz w:val="24"/>
          <w:szCs w:val="24"/>
          <w:vertAlign w:val="superscript"/>
          <w:lang w:val="fr-FR"/>
        </w:rPr>
        <w:t>11</w:t>
      </w:r>
      <w:r w:rsidRPr="00931BB9">
        <w:rPr>
          <w:rFonts w:ascii="Times New Roman" w:hAnsi="Times New Roman"/>
          <w:sz w:val="24"/>
          <w:szCs w:val="24"/>
          <w:lang w:val="fr-FR"/>
        </w:rPr>
        <w:t>B là 81%.</w:t>
      </w:r>
    </w:p>
    <w:p w14:paraId="0FD797EB" w14:textId="77777777" w:rsidR="0047275C" w:rsidRPr="00931BB9" w:rsidRDefault="0047275C" w:rsidP="00E03994">
      <w:pPr>
        <w:spacing w:after="0" w:line="276" w:lineRule="auto"/>
        <w:ind w:left="567"/>
        <w:rPr>
          <w:rFonts w:ascii="Times New Roman" w:eastAsia="Calibri" w:hAnsi="Times New Roman"/>
          <w:sz w:val="24"/>
          <w:szCs w:val="24"/>
          <w:lang w:val="pt-BR"/>
        </w:rPr>
      </w:pPr>
      <w:r w:rsidRPr="00B26697">
        <w:rPr>
          <w:rFonts w:ascii="Times New Roman" w:hAnsi="Times New Roman"/>
          <w:b/>
          <w:bCs/>
          <w:sz w:val="24"/>
          <w:szCs w:val="24"/>
          <w:lang w:val="pl-PL"/>
        </w:rPr>
        <w:t>b)</w:t>
      </w:r>
      <w:r w:rsidRPr="00931BB9">
        <w:rPr>
          <w:rFonts w:ascii="Times New Roman" w:hAnsi="Times New Roman"/>
          <w:sz w:val="24"/>
          <w:szCs w:val="24"/>
          <w:lang w:val="pl-PL"/>
        </w:rPr>
        <w:t xml:space="preserve"> Giả sử có 1 mol H</w:t>
      </w:r>
      <w:r w:rsidRPr="00931BB9">
        <w:rPr>
          <w:rFonts w:ascii="Times New Roman" w:hAnsi="Times New Roman"/>
          <w:sz w:val="24"/>
          <w:szCs w:val="24"/>
          <w:vertAlign w:val="subscript"/>
          <w:lang w:val="pl-PL"/>
        </w:rPr>
        <w:t>3</w:t>
      </w:r>
      <w:r w:rsidRPr="00931BB9">
        <w:rPr>
          <w:rFonts w:ascii="Times New Roman" w:hAnsi="Times New Roman"/>
          <w:sz w:val="24"/>
          <w:szCs w:val="24"/>
          <w:lang w:val="pl-PL"/>
        </w:rPr>
        <w:t>BO</w:t>
      </w:r>
      <w:r w:rsidRPr="00931BB9">
        <w:rPr>
          <w:rFonts w:ascii="Times New Roman" w:hAnsi="Times New Roman"/>
          <w:sz w:val="24"/>
          <w:szCs w:val="24"/>
          <w:vertAlign w:val="subscript"/>
          <w:lang w:val="pl-PL"/>
        </w:rPr>
        <w:t>3</w:t>
      </w:r>
      <w:r w:rsidRPr="00931BB9">
        <w:rPr>
          <w:rFonts w:ascii="Times New Roman" w:hAnsi="Times New Roman"/>
          <w:sz w:val="24"/>
          <w:szCs w:val="24"/>
          <w:lang w:val="pl-PL"/>
        </w:rPr>
        <w:t xml:space="preserve">, M = 61,83 gam/mol </w:t>
      </w:r>
      <w:r w:rsidRPr="00931BB9">
        <w:rPr>
          <w:rFonts w:ascii="Times New Roman" w:eastAsia="Calibri" w:hAnsi="Times New Roman"/>
          <w:position w:val="-14"/>
          <w:sz w:val="24"/>
          <w:szCs w:val="24"/>
          <w:lang w:val="pt-BR"/>
        </w:rPr>
        <w:object w:dxaOrig="2659" w:dyaOrig="380" w14:anchorId="109B2D07">
          <v:shape id="_x0000_i1655" type="#_x0000_t75" style="width:132.75pt;height:19.5pt" o:ole="">
            <v:imagedata r:id="rId1251" o:title=""/>
          </v:shape>
          <o:OLEObject Type="Embed" ProgID="Equation.DSMT4" ShapeID="_x0000_i1655" DrawAspect="Content" ObjectID="_1797798452" r:id="rId1252"/>
        </w:object>
      </w:r>
      <w:r w:rsidRPr="00931BB9">
        <w:rPr>
          <w:rFonts w:ascii="Times New Roman" w:eastAsia="Calibri" w:hAnsi="Times New Roman"/>
          <w:sz w:val="24"/>
          <w:szCs w:val="24"/>
          <w:lang w:val="pt-BR"/>
        </w:rPr>
        <w:t xml:space="preserve">. </w:t>
      </w:r>
    </w:p>
    <w:p w14:paraId="5CEBBA9B" w14:textId="77777777" w:rsidR="0047275C" w:rsidRPr="00931BB9" w:rsidRDefault="0047275C" w:rsidP="00E03994">
      <w:pPr>
        <w:spacing w:after="0" w:line="276" w:lineRule="auto"/>
        <w:ind w:left="567"/>
        <w:rPr>
          <w:rFonts w:ascii="Times New Roman" w:hAnsi="Times New Roman"/>
          <w:sz w:val="24"/>
          <w:szCs w:val="24"/>
        </w:rPr>
      </w:pPr>
      <w:r w:rsidRPr="00931BB9">
        <w:rPr>
          <w:rFonts w:ascii="Times New Roman" w:hAnsi="Times New Roman"/>
          <w:sz w:val="24"/>
          <w:szCs w:val="24"/>
        </w:rPr>
        <w:t>Vậy %</w:t>
      </w:r>
      <w:r w:rsidRPr="00931BB9">
        <w:rPr>
          <w:rFonts w:ascii="Times New Roman" w:hAnsi="Times New Roman"/>
          <w:sz w:val="24"/>
          <w:szCs w:val="24"/>
          <w:vertAlign w:val="superscript"/>
        </w:rPr>
        <w:t>11</w:t>
      </w:r>
      <w:r w:rsidRPr="00931BB9">
        <w:rPr>
          <w:rFonts w:ascii="Times New Roman" w:hAnsi="Times New Roman"/>
          <w:sz w:val="24"/>
          <w:szCs w:val="24"/>
        </w:rPr>
        <w:t xml:space="preserve">B trong </w:t>
      </w:r>
      <w:r w:rsidRPr="0009065F">
        <w:rPr>
          <w:color w:val="FF0000"/>
          <w:szCs w:val="24"/>
        </w:rPr>
        <w:t>Acid</w:t>
      </w:r>
      <w:r w:rsidRPr="00931BB9">
        <w:rPr>
          <w:rFonts w:ascii="Times New Roman" w:hAnsi="Times New Roman"/>
          <w:sz w:val="24"/>
          <w:szCs w:val="24"/>
        </w:rPr>
        <w:t xml:space="preserve"> H</w:t>
      </w:r>
      <w:r w:rsidRPr="00931BB9">
        <w:rPr>
          <w:rFonts w:ascii="Times New Roman" w:hAnsi="Times New Roman"/>
          <w:sz w:val="24"/>
          <w:szCs w:val="24"/>
          <w:vertAlign w:val="subscript"/>
        </w:rPr>
        <w:t>3</w:t>
      </w:r>
      <w:r w:rsidRPr="00931BB9">
        <w:rPr>
          <w:rFonts w:ascii="Times New Roman" w:hAnsi="Times New Roman"/>
          <w:sz w:val="24"/>
          <w:szCs w:val="24"/>
        </w:rPr>
        <w:t>BO</w:t>
      </w:r>
      <w:r w:rsidRPr="00931BB9">
        <w:rPr>
          <w:rFonts w:ascii="Times New Roman" w:hAnsi="Times New Roman"/>
          <w:sz w:val="24"/>
          <w:szCs w:val="24"/>
          <w:vertAlign w:val="subscript"/>
        </w:rPr>
        <w:t>3</w:t>
      </w:r>
      <w:r w:rsidRPr="00931BB9">
        <w:rPr>
          <w:rFonts w:ascii="Times New Roman" w:hAnsi="Times New Roman"/>
          <w:sz w:val="24"/>
          <w:szCs w:val="24"/>
        </w:rPr>
        <w:t xml:space="preserve"> là: </w:t>
      </w:r>
      <w:r w:rsidRPr="00931BB9">
        <w:rPr>
          <w:rFonts w:ascii="Times New Roman" w:hAnsi="Times New Roman"/>
          <w:position w:val="-28"/>
          <w:sz w:val="24"/>
          <w:szCs w:val="24"/>
        </w:rPr>
        <w:object w:dxaOrig="2360" w:dyaOrig="660" w14:anchorId="2C1B2B27">
          <v:shape id="_x0000_i1656" type="#_x0000_t75" style="width:117.75pt;height:33pt" o:ole="">
            <v:imagedata r:id="rId1253" o:title=""/>
          </v:shape>
          <o:OLEObject Type="Embed" ProgID="Equation.DSMT4" ShapeID="_x0000_i1656" DrawAspect="Content" ObjectID="_1797798453" r:id="rId1254"/>
        </w:object>
      </w:r>
    </w:p>
    <w:p w14:paraId="5A62BAE7" w14:textId="77777777" w:rsidR="0047275C" w:rsidRPr="00931BB9" w:rsidRDefault="0047275C" w:rsidP="00E03994">
      <w:pPr>
        <w:spacing w:after="0" w:line="276" w:lineRule="auto"/>
        <w:jc w:val="both"/>
        <w:rPr>
          <w:rFonts w:ascii="Times New Roman" w:hAnsi="Times New Roman"/>
          <w:sz w:val="24"/>
          <w:szCs w:val="24"/>
          <w:lang w:val="pt-BR"/>
        </w:rPr>
      </w:pPr>
      <w:r w:rsidRPr="00931BB9">
        <w:rPr>
          <w:rFonts w:ascii="Times New Roman" w:hAnsi="Times New Roman"/>
          <w:b/>
          <w:bCs/>
          <w:sz w:val="24"/>
          <w:szCs w:val="24"/>
          <w:lang w:val="pt-BR"/>
        </w:rPr>
        <w:lastRenderedPageBreak/>
        <w:t xml:space="preserve">Câu </w:t>
      </w:r>
      <w:r>
        <w:rPr>
          <w:rFonts w:ascii="Times New Roman" w:hAnsi="Times New Roman"/>
          <w:b/>
          <w:bCs/>
          <w:sz w:val="24"/>
          <w:szCs w:val="24"/>
          <w:lang w:val="pt-BR"/>
        </w:rPr>
        <w:t>5</w:t>
      </w:r>
      <w:r w:rsidRPr="00931BB9">
        <w:rPr>
          <w:rFonts w:ascii="Times New Roman" w:hAnsi="Times New Roman"/>
          <w:b/>
          <w:bCs/>
          <w:sz w:val="24"/>
          <w:szCs w:val="24"/>
          <w:lang w:val="pt-BR"/>
        </w:rPr>
        <w:t xml:space="preserve"> (HSG HẢI DƯƠNG lớp 10 - 2018): </w:t>
      </w:r>
      <w:r w:rsidRPr="00931BB9">
        <w:rPr>
          <w:rFonts w:ascii="Times New Roman" w:hAnsi="Times New Roman"/>
          <w:sz w:val="24"/>
          <w:szCs w:val="24"/>
          <w:lang w:val="pt-BR"/>
        </w:rPr>
        <w:t xml:space="preserve">Trong tự nhiên, nguyên tố </w:t>
      </w:r>
      <w:r w:rsidRPr="0009065F">
        <w:rPr>
          <w:color w:val="FF0000"/>
          <w:szCs w:val="24"/>
          <w:lang w:val="pt-BR"/>
        </w:rPr>
        <w:t>Chlorine</w:t>
      </w:r>
      <w:r w:rsidRPr="00931BB9">
        <w:rPr>
          <w:rFonts w:ascii="Times New Roman" w:hAnsi="Times New Roman"/>
          <w:sz w:val="24"/>
          <w:szCs w:val="24"/>
          <w:lang w:val="pt-BR"/>
        </w:rPr>
        <w:t xml:space="preserve"> có 2 </w:t>
      </w:r>
      <w:r w:rsidRPr="0009065F">
        <w:rPr>
          <w:szCs w:val="24"/>
          <w:lang w:val="pt-BR"/>
        </w:rPr>
        <w:t>đồng vị</w:t>
      </w:r>
      <w:r w:rsidRPr="00931BB9">
        <w:rPr>
          <w:rFonts w:ascii="Times New Roman" w:hAnsi="Times New Roman"/>
          <w:sz w:val="24"/>
          <w:szCs w:val="24"/>
          <w:lang w:val="pt-BR"/>
        </w:rPr>
        <w:t xml:space="preserve"> là </w:t>
      </w:r>
      <w:r w:rsidRPr="00931BB9">
        <w:rPr>
          <w:rFonts w:ascii="Times New Roman" w:hAnsi="Times New Roman"/>
          <w:sz w:val="24"/>
          <w:szCs w:val="24"/>
          <w:vertAlign w:val="superscript"/>
          <w:lang w:val="pt-BR"/>
        </w:rPr>
        <w:t>35</w:t>
      </w:r>
      <w:r w:rsidRPr="00931BB9">
        <w:rPr>
          <w:rFonts w:ascii="Times New Roman" w:hAnsi="Times New Roman"/>
          <w:sz w:val="24"/>
          <w:szCs w:val="24"/>
          <w:lang w:val="pt-BR"/>
        </w:rPr>
        <w:t xml:space="preserve">Cl và </w:t>
      </w:r>
      <w:r w:rsidRPr="00931BB9">
        <w:rPr>
          <w:rFonts w:ascii="Times New Roman" w:hAnsi="Times New Roman"/>
          <w:sz w:val="24"/>
          <w:szCs w:val="24"/>
          <w:vertAlign w:val="superscript"/>
          <w:lang w:val="pt-BR"/>
        </w:rPr>
        <w:t>37</w:t>
      </w:r>
      <w:r w:rsidRPr="00931BB9">
        <w:rPr>
          <w:rFonts w:ascii="Times New Roman" w:hAnsi="Times New Roman"/>
          <w:sz w:val="24"/>
          <w:szCs w:val="24"/>
          <w:lang w:val="pt-BR"/>
        </w:rPr>
        <w:t xml:space="preserve">Cl. Nguyên tử khối trung bình của </w:t>
      </w:r>
      <w:r w:rsidRPr="0009065F">
        <w:rPr>
          <w:color w:val="FF0000"/>
          <w:szCs w:val="24"/>
          <w:lang w:val="pt-BR"/>
        </w:rPr>
        <w:t>Chlorine</w:t>
      </w:r>
      <w:r w:rsidRPr="00931BB9">
        <w:rPr>
          <w:rFonts w:ascii="Times New Roman" w:hAnsi="Times New Roman"/>
          <w:sz w:val="24"/>
          <w:szCs w:val="24"/>
          <w:lang w:val="pt-BR"/>
        </w:rPr>
        <w:t xml:space="preserve"> là 35,5. Trong hợp chất HClO</w:t>
      </w:r>
      <w:r w:rsidRPr="00931BB9">
        <w:rPr>
          <w:rFonts w:ascii="Times New Roman" w:hAnsi="Times New Roman"/>
          <w:sz w:val="24"/>
          <w:szCs w:val="24"/>
          <w:vertAlign w:val="subscript"/>
          <w:lang w:val="pt-BR"/>
        </w:rPr>
        <w:t>x</w:t>
      </w:r>
      <w:r w:rsidRPr="00931BB9">
        <w:rPr>
          <w:rFonts w:ascii="Times New Roman" w:hAnsi="Times New Roman"/>
          <w:sz w:val="24"/>
          <w:szCs w:val="24"/>
          <w:lang w:val="pt-BR"/>
        </w:rPr>
        <w:t xml:space="preserve">, nguyên tử </w:t>
      </w:r>
      <w:r w:rsidRPr="0009065F">
        <w:rPr>
          <w:szCs w:val="24"/>
          <w:lang w:val="pt-BR"/>
        </w:rPr>
        <w:t>đồng vị</w:t>
      </w:r>
      <w:r w:rsidRPr="00931BB9">
        <w:rPr>
          <w:rFonts w:ascii="Times New Roman" w:hAnsi="Times New Roman"/>
          <w:sz w:val="24"/>
          <w:szCs w:val="24"/>
          <w:lang w:val="pt-BR"/>
        </w:rPr>
        <w:t xml:space="preserve"> </w:t>
      </w:r>
      <w:r w:rsidRPr="00931BB9">
        <w:rPr>
          <w:rFonts w:ascii="Times New Roman" w:hAnsi="Times New Roman"/>
          <w:sz w:val="24"/>
          <w:szCs w:val="24"/>
          <w:vertAlign w:val="superscript"/>
          <w:lang w:val="pt-BR"/>
        </w:rPr>
        <w:t>35</w:t>
      </w:r>
      <w:r w:rsidRPr="00931BB9">
        <w:rPr>
          <w:rFonts w:ascii="Times New Roman" w:hAnsi="Times New Roman"/>
          <w:sz w:val="24"/>
          <w:szCs w:val="24"/>
          <w:lang w:val="pt-BR"/>
        </w:rPr>
        <w:t>Cl chiếm 26,12% về khối lượng. Xác định công thức phân tử của hợp chất HClO</w:t>
      </w:r>
      <w:r w:rsidRPr="00931BB9">
        <w:rPr>
          <w:rFonts w:ascii="Times New Roman" w:hAnsi="Times New Roman"/>
          <w:sz w:val="24"/>
          <w:szCs w:val="24"/>
          <w:vertAlign w:val="subscript"/>
          <w:lang w:val="pt-BR"/>
        </w:rPr>
        <w:t>x</w:t>
      </w:r>
      <w:r w:rsidRPr="00931BB9">
        <w:rPr>
          <w:rFonts w:ascii="Times New Roman" w:hAnsi="Times New Roman"/>
          <w:sz w:val="24"/>
          <w:szCs w:val="24"/>
          <w:lang w:val="pt-BR"/>
        </w:rPr>
        <w:t xml:space="preserve"> (cho H = 1; O = 16)</w:t>
      </w:r>
    </w:p>
    <w:p w14:paraId="18A90DA8" w14:textId="77777777" w:rsidR="0047275C" w:rsidRPr="00931BB9" w:rsidRDefault="0047275C" w:rsidP="00E03994">
      <w:pPr>
        <w:spacing w:after="0" w:line="276" w:lineRule="auto"/>
        <w:jc w:val="center"/>
        <w:rPr>
          <w:rFonts w:ascii="Times New Roman" w:hAnsi="Times New Roman"/>
          <w:b/>
          <w:sz w:val="24"/>
          <w:szCs w:val="24"/>
          <w:u w:val="single"/>
          <w:lang w:val="pt-BR"/>
        </w:rPr>
      </w:pPr>
      <w:r w:rsidRPr="00931BB9">
        <w:rPr>
          <w:rFonts w:ascii="Times New Roman" w:hAnsi="Times New Roman"/>
          <w:b/>
          <w:sz w:val="24"/>
          <w:szCs w:val="24"/>
          <w:u w:val="single"/>
          <w:lang w:val="pt-BR"/>
        </w:rPr>
        <w:t>Giải:</w:t>
      </w:r>
    </w:p>
    <w:p w14:paraId="287DA26D" w14:textId="77777777" w:rsidR="0047275C" w:rsidRPr="00931BB9" w:rsidRDefault="0047275C" w:rsidP="00E03994">
      <w:pPr>
        <w:spacing w:after="0" w:line="276" w:lineRule="auto"/>
        <w:ind w:left="567"/>
        <w:jc w:val="both"/>
        <w:rPr>
          <w:rFonts w:ascii="Times New Roman" w:hAnsi="Times New Roman"/>
          <w:sz w:val="24"/>
          <w:szCs w:val="24"/>
          <w:lang w:val="pl-PL"/>
        </w:rPr>
      </w:pPr>
      <w:r w:rsidRPr="00931BB9">
        <w:rPr>
          <w:rFonts w:ascii="Times New Roman" w:hAnsi="Times New Roman"/>
          <w:sz w:val="24"/>
          <w:szCs w:val="24"/>
          <w:lang w:val="pl-PL"/>
        </w:rPr>
        <w:t>- PP đường chéo: %</w:t>
      </w:r>
      <w:r w:rsidRPr="00931BB9">
        <w:rPr>
          <w:rFonts w:ascii="Times New Roman" w:hAnsi="Times New Roman"/>
          <w:sz w:val="24"/>
          <w:szCs w:val="24"/>
          <w:vertAlign w:val="superscript"/>
          <w:lang w:val="pl-PL"/>
        </w:rPr>
        <w:t>35</w:t>
      </w:r>
      <w:r w:rsidRPr="00931BB9">
        <w:rPr>
          <w:rFonts w:ascii="Times New Roman" w:hAnsi="Times New Roman"/>
          <w:sz w:val="24"/>
          <w:szCs w:val="24"/>
          <w:lang w:val="pl-PL"/>
        </w:rPr>
        <w:t>Cl = 75%; %</w:t>
      </w:r>
      <w:r w:rsidRPr="00931BB9">
        <w:rPr>
          <w:rFonts w:ascii="Times New Roman" w:hAnsi="Times New Roman"/>
          <w:sz w:val="24"/>
          <w:szCs w:val="24"/>
          <w:vertAlign w:val="superscript"/>
          <w:lang w:val="pl-PL"/>
        </w:rPr>
        <w:t>37</w:t>
      </w:r>
      <w:r w:rsidRPr="00931BB9">
        <w:rPr>
          <w:rFonts w:ascii="Times New Roman" w:hAnsi="Times New Roman"/>
          <w:sz w:val="24"/>
          <w:szCs w:val="24"/>
          <w:lang w:val="pl-PL"/>
        </w:rPr>
        <w:t>Cl = 25%</w:t>
      </w:r>
    </w:p>
    <w:p w14:paraId="76CCF281" w14:textId="77777777" w:rsidR="0047275C" w:rsidRPr="00931BB9" w:rsidRDefault="0047275C" w:rsidP="00E03994">
      <w:pPr>
        <w:tabs>
          <w:tab w:val="left" w:pos="720"/>
          <w:tab w:val="left" w:pos="1440"/>
          <w:tab w:val="left" w:pos="2160"/>
          <w:tab w:val="left" w:pos="2880"/>
          <w:tab w:val="left" w:pos="3600"/>
          <w:tab w:val="left" w:pos="4320"/>
          <w:tab w:val="left" w:pos="5040"/>
          <w:tab w:val="left" w:pos="6480"/>
          <w:tab w:val="left" w:pos="8835"/>
        </w:tabs>
        <w:spacing w:after="0" w:line="276" w:lineRule="auto"/>
        <w:ind w:left="567"/>
        <w:jc w:val="both"/>
        <w:rPr>
          <w:rFonts w:ascii="Times New Roman" w:hAnsi="Times New Roman"/>
          <w:sz w:val="24"/>
          <w:szCs w:val="24"/>
          <w:lang w:val="fr-FR"/>
        </w:rPr>
      </w:pPr>
      <w:r w:rsidRPr="00931BB9">
        <w:rPr>
          <w:rFonts w:ascii="Times New Roman" w:hAnsi="Times New Roman"/>
          <w:sz w:val="24"/>
          <w:szCs w:val="24"/>
          <w:lang w:val="pl-PL"/>
        </w:rPr>
        <w:t>- Chọn số mol của HClO</w:t>
      </w:r>
      <w:r w:rsidRPr="00931BB9">
        <w:rPr>
          <w:rFonts w:ascii="Times New Roman" w:hAnsi="Times New Roman"/>
          <w:sz w:val="24"/>
          <w:szCs w:val="24"/>
          <w:vertAlign w:val="subscript"/>
          <w:lang w:val="pl-PL"/>
        </w:rPr>
        <w:t>x</w:t>
      </w:r>
      <w:r w:rsidRPr="00931BB9">
        <w:rPr>
          <w:rFonts w:ascii="Times New Roman" w:hAnsi="Times New Roman"/>
          <w:sz w:val="24"/>
          <w:szCs w:val="24"/>
          <w:lang w:val="pl-PL"/>
        </w:rPr>
        <w:t xml:space="preserve"> = 1 mol </w:t>
      </w:r>
      <w:r w:rsidRPr="00931BB9">
        <w:rPr>
          <w:rFonts w:ascii="Times New Roman" w:eastAsia="Calibri" w:hAnsi="Times New Roman"/>
          <w:position w:val="-14"/>
          <w:sz w:val="24"/>
          <w:szCs w:val="24"/>
          <w:lang w:val="pt-BR"/>
        </w:rPr>
        <w:object w:dxaOrig="2760" w:dyaOrig="380" w14:anchorId="29534731">
          <v:shape id="_x0000_i1657" type="#_x0000_t75" style="width:138pt;height:19.5pt" o:ole="">
            <v:imagedata r:id="rId1255" o:title=""/>
          </v:shape>
          <o:OLEObject Type="Embed" ProgID="Equation.DSMT4" ShapeID="_x0000_i1657" DrawAspect="Content" ObjectID="_1797798454" r:id="rId1256"/>
        </w:object>
      </w:r>
      <w:r w:rsidRPr="00931BB9">
        <w:rPr>
          <w:rFonts w:ascii="Times New Roman" w:hAnsi="Times New Roman"/>
          <w:sz w:val="24"/>
          <w:szCs w:val="24"/>
          <w:lang w:val="pl-PL"/>
        </w:rPr>
        <w:t xml:space="preserve">. </w:t>
      </w:r>
      <w:r w:rsidRPr="00931BB9">
        <w:rPr>
          <w:rFonts w:ascii="Times New Roman" w:hAnsi="Times New Roman"/>
          <w:sz w:val="24"/>
          <w:szCs w:val="24"/>
          <w:lang w:val="fr-FR"/>
        </w:rPr>
        <w:t xml:space="preserve">Theo bài ta có: </w:t>
      </w:r>
    </w:p>
    <w:p w14:paraId="2F8046EF" w14:textId="77777777" w:rsidR="0047275C" w:rsidRPr="00931BB9" w:rsidRDefault="0047275C" w:rsidP="00E03994">
      <w:pPr>
        <w:tabs>
          <w:tab w:val="left" w:pos="720"/>
          <w:tab w:val="left" w:pos="1440"/>
          <w:tab w:val="left" w:pos="2160"/>
          <w:tab w:val="left" w:pos="2880"/>
          <w:tab w:val="left" w:pos="3600"/>
          <w:tab w:val="left" w:pos="4320"/>
          <w:tab w:val="left" w:pos="5040"/>
          <w:tab w:val="left" w:pos="6480"/>
          <w:tab w:val="left" w:pos="8835"/>
        </w:tabs>
        <w:spacing w:after="0" w:line="276" w:lineRule="auto"/>
        <w:ind w:left="567"/>
        <w:jc w:val="both"/>
        <w:rPr>
          <w:rFonts w:ascii="Times New Roman" w:hAnsi="Times New Roman"/>
          <w:sz w:val="24"/>
          <w:szCs w:val="24"/>
          <w:lang w:val="fr-FR"/>
        </w:rPr>
      </w:pPr>
      <w:r w:rsidRPr="00931BB9">
        <w:rPr>
          <w:rFonts w:ascii="Times New Roman" w:hAnsi="Times New Roman"/>
          <w:sz w:val="24"/>
          <w:szCs w:val="24"/>
          <w:lang w:val="fr-FR"/>
        </w:rPr>
        <w:t>%m</w:t>
      </w:r>
      <w:r w:rsidRPr="00931BB9">
        <w:rPr>
          <w:rFonts w:ascii="Times New Roman" w:hAnsi="Times New Roman"/>
          <w:sz w:val="24"/>
          <w:szCs w:val="24"/>
          <w:vertAlign w:val="superscript"/>
          <w:lang w:val="fr-FR"/>
        </w:rPr>
        <w:t>35</w:t>
      </w:r>
      <w:r w:rsidRPr="00931BB9">
        <w:rPr>
          <w:rFonts w:ascii="Times New Roman" w:hAnsi="Times New Roman"/>
          <w:sz w:val="24"/>
          <w:szCs w:val="24"/>
          <w:lang w:val="fr-FR"/>
        </w:rPr>
        <w:t xml:space="preserve">Cl = </w:t>
      </w:r>
      <w:r w:rsidRPr="00931BB9">
        <w:rPr>
          <w:rFonts w:ascii="Times New Roman" w:hAnsi="Times New Roman"/>
          <w:position w:val="-28"/>
          <w:sz w:val="24"/>
          <w:szCs w:val="24"/>
        </w:rPr>
        <w:object w:dxaOrig="1900" w:dyaOrig="660" w14:anchorId="7ADEFC56">
          <v:shape id="_x0000_i1658" type="#_x0000_t75" style="width:95.25pt;height:33pt" o:ole="">
            <v:imagedata r:id="rId1257" o:title=""/>
          </v:shape>
          <o:OLEObject Type="Embed" ProgID="Equation.DSMT4" ShapeID="_x0000_i1658" DrawAspect="Content" ObjectID="_1797798455" r:id="rId1258"/>
        </w:object>
      </w:r>
      <w:r w:rsidRPr="00931BB9">
        <w:rPr>
          <w:rFonts w:ascii="Times New Roman" w:hAnsi="Times New Roman"/>
          <w:sz w:val="24"/>
          <w:szCs w:val="24"/>
          <w:lang w:val="fr-FR"/>
        </w:rPr>
        <w:t xml:space="preserve"> = 0,2612 </w:t>
      </w:r>
      <w:r w:rsidRPr="00931BB9">
        <w:rPr>
          <w:position w:val="-6"/>
        </w:rPr>
        <w:object w:dxaOrig="300" w:dyaOrig="240" w14:anchorId="578371C4">
          <v:shape id="_x0000_i1659" type="#_x0000_t75" style="width:15pt;height:12pt" o:ole="">
            <v:imagedata r:id="rId1259" o:title=""/>
          </v:shape>
          <o:OLEObject Type="Embed" ProgID="Equation.DSMT4" ShapeID="_x0000_i1659" DrawAspect="Content" ObjectID="_1797798456" r:id="rId1260"/>
        </w:object>
      </w:r>
      <w:r w:rsidRPr="00931BB9">
        <w:rPr>
          <w:rFonts w:ascii="Times New Roman" w:hAnsi="Times New Roman"/>
          <w:sz w:val="24"/>
          <w:szCs w:val="24"/>
          <w:lang w:val="fr-FR"/>
        </w:rPr>
        <w:t xml:space="preserve"> x = 4. CTPT hợp chất là: HClO</w:t>
      </w:r>
      <w:r w:rsidRPr="00931BB9">
        <w:rPr>
          <w:rFonts w:ascii="Times New Roman" w:hAnsi="Times New Roman"/>
          <w:sz w:val="24"/>
          <w:szCs w:val="24"/>
          <w:vertAlign w:val="subscript"/>
          <w:lang w:val="fr-FR"/>
        </w:rPr>
        <w:t>4</w:t>
      </w:r>
      <w:r w:rsidRPr="00931BB9">
        <w:rPr>
          <w:rFonts w:ascii="Times New Roman" w:hAnsi="Times New Roman"/>
          <w:sz w:val="24"/>
          <w:szCs w:val="24"/>
          <w:lang w:val="fr-FR"/>
        </w:rPr>
        <w:t>.</w:t>
      </w:r>
    </w:p>
    <w:p w14:paraId="672E1344" w14:textId="77777777" w:rsidR="0047275C" w:rsidRPr="0089701B" w:rsidRDefault="0047275C" w:rsidP="00E03994">
      <w:pPr>
        <w:pStyle w:val="Heading2"/>
        <w:spacing w:before="0" w:line="276" w:lineRule="auto"/>
        <w:rPr>
          <w:rFonts w:ascii="Times New Roman" w:hAnsi="Times New Roman" w:cs="Times New Roman"/>
          <w:b/>
          <w:bCs/>
          <w:color w:val="000000"/>
          <w:sz w:val="24"/>
          <w:szCs w:val="24"/>
          <w:lang w:val="nl-NL"/>
        </w:rPr>
      </w:pPr>
      <w:bookmarkStart w:id="28" w:name="_Toc159801324"/>
      <w:r w:rsidRPr="0089701B">
        <w:rPr>
          <w:rFonts w:ascii="Times New Roman" w:hAnsi="Times New Roman" w:cs="Times New Roman"/>
          <w:b/>
          <w:bCs/>
          <w:color w:val="000000"/>
          <w:sz w:val="24"/>
          <w:szCs w:val="24"/>
          <w:lang w:val="nl-NL"/>
        </w:rPr>
        <w:t xml:space="preserve">DẠNG </w:t>
      </w:r>
      <w:r>
        <w:rPr>
          <w:rFonts w:ascii="Times New Roman" w:hAnsi="Times New Roman" w:cs="Times New Roman"/>
          <w:b/>
          <w:bCs/>
          <w:color w:val="000000"/>
          <w:sz w:val="24"/>
          <w:szCs w:val="24"/>
          <w:lang w:val="nl-NL"/>
        </w:rPr>
        <w:t>5</w:t>
      </w:r>
      <w:r w:rsidRPr="0089701B">
        <w:rPr>
          <w:rFonts w:ascii="Times New Roman" w:hAnsi="Times New Roman" w:cs="Times New Roman"/>
          <w:b/>
          <w:bCs/>
          <w:color w:val="000000"/>
          <w:sz w:val="24"/>
          <w:szCs w:val="24"/>
          <w:lang w:val="nl-NL"/>
        </w:rPr>
        <w:t>.</w:t>
      </w:r>
      <w:r>
        <w:rPr>
          <w:rFonts w:ascii="Times New Roman" w:hAnsi="Times New Roman" w:cs="Times New Roman"/>
          <w:b/>
          <w:bCs/>
          <w:color w:val="000000"/>
          <w:sz w:val="24"/>
          <w:szCs w:val="24"/>
          <w:lang w:val="nl-NL"/>
        </w:rPr>
        <w:t>4</w:t>
      </w:r>
      <w:r w:rsidRPr="0089701B">
        <w:rPr>
          <w:rFonts w:ascii="Times New Roman" w:hAnsi="Times New Roman" w:cs="Times New Roman"/>
          <w:b/>
          <w:bCs/>
          <w:color w:val="000000"/>
          <w:sz w:val="24"/>
          <w:szCs w:val="24"/>
          <w:lang w:val="nl-NL"/>
        </w:rPr>
        <w:t>: XÁC ĐỊNH SỐ LƯỢNG  CÔNG THỨC TỪ CÁC ĐỒNG VỊ</w:t>
      </w:r>
      <w:bookmarkEnd w:id="28"/>
    </w:p>
    <w:p w14:paraId="6DA60CBD" w14:textId="6E12CE24" w:rsidR="0047275C" w:rsidRPr="0061671E" w:rsidRDefault="0047275C" w:rsidP="00E03994">
      <w:pPr>
        <w:spacing w:after="0" w:line="276" w:lineRule="auto"/>
        <w:jc w:val="both"/>
        <w:rPr>
          <w:rFonts w:ascii="Times New Roman" w:hAnsi="Times New Roman" w:cs="Times New Roman"/>
          <w:sz w:val="24"/>
          <w:szCs w:val="24"/>
          <w:shd w:val="clear" w:color="auto" w:fill="FFFFFF"/>
        </w:rPr>
      </w:pPr>
      <w:r w:rsidRPr="0061671E">
        <w:rPr>
          <w:rFonts w:ascii="Times New Roman" w:hAnsi="Times New Roman" w:cs="Times New Roman"/>
          <w:b/>
          <w:color w:val="0000FF"/>
          <w:sz w:val="24"/>
          <w:szCs w:val="24"/>
        </w:rPr>
        <w:t xml:space="preserve">Câu 1. </w:t>
      </w:r>
      <w:r w:rsidRPr="0061671E">
        <w:rPr>
          <w:rFonts w:ascii="Times New Roman" w:hAnsi="Times New Roman" w:cs="Times New Roman"/>
          <w:b/>
          <w:bCs/>
          <w:sz w:val="24"/>
          <w:szCs w:val="24"/>
          <w:shd w:val="clear" w:color="auto" w:fill="FFFFFF"/>
        </w:rPr>
        <w:t>Carbon monoxide</w:t>
      </w:r>
      <w:r w:rsidRPr="0061671E">
        <w:rPr>
          <w:rFonts w:ascii="Times New Roman" w:hAnsi="Times New Roman" w:cs="Times New Roman"/>
          <w:sz w:val="24"/>
          <w:szCs w:val="24"/>
          <w:shd w:val="clear" w:color="auto" w:fill="FFFFFF"/>
        </w:rPr>
        <w:t xml:space="preserve"> (CO) là một chất khí không màu, không mùi, bắt cháy và có độc tính cao. Nó là sản phẩm chính trong sự cháy không hoàn toàn của carbon và các hợp chất chứa carbon. CO có tính liên kết với hemoglobin (Hb) trong hồng cầu mạnh gấp 250-280 lần so với oxy nên khi được hít vào phổi CO sẽ gắn chặt với Hb thành HbCO do đó máu không thể chuyên chở oxy đến tế bào. CO còn gây tổn thương tim do gắn kết với myoglobin. Phân tử CO được tạo từ </w:t>
      </w:r>
      <w:r w:rsidRPr="0061671E">
        <w:rPr>
          <w:rFonts w:ascii="Times New Roman" w:hAnsi="Times New Roman" w:cs="Times New Roman"/>
          <w:b/>
          <w:bCs/>
          <w:sz w:val="24"/>
          <w:szCs w:val="24"/>
          <w:shd w:val="clear" w:color="auto" w:fill="FFFFFF"/>
        </w:rPr>
        <w:t>một nguyên tử oxygen liên kết với một nguyên tử carbon</w:t>
      </w:r>
      <w:r w:rsidRPr="0061671E">
        <w:rPr>
          <w:rFonts w:ascii="Times New Roman" w:hAnsi="Times New Roman" w:cs="Times New Roman"/>
          <w:sz w:val="24"/>
          <w:szCs w:val="24"/>
          <w:shd w:val="clear" w:color="auto" w:fill="FFFFFF"/>
        </w:rPr>
        <w:t xml:space="preserve"> được mô tả như sau : </w:t>
      </w:r>
    </w:p>
    <w:p w14:paraId="1643A43A" w14:textId="77777777" w:rsidR="0047275C" w:rsidRPr="0061671E" w:rsidRDefault="0047275C" w:rsidP="00E03994">
      <w:pPr>
        <w:spacing w:after="0" w:line="276" w:lineRule="auto"/>
        <w:jc w:val="center"/>
        <w:rPr>
          <w:rFonts w:ascii="Times New Roman" w:hAnsi="Times New Roman" w:cs="Times New Roman"/>
          <w:sz w:val="24"/>
          <w:szCs w:val="24"/>
          <w:shd w:val="clear" w:color="auto" w:fill="FFFFFF"/>
        </w:rPr>
      </w:pPr>
      <w:r w:rsidRPr="0061671E">
        <w:rPr>
          <w:rFonts w:ascii="Times New Roman" w:hAnsi="Times New Roman" w:cs="Times New Roman"/>
          <w:noProof/>
          <w:sz w:val="24"/>
          <w:szCs w:val="24"/>
        </w:rPr>
        <w:drawing>
          <wp:anchor distT="0" distB="0" distL="114300" distR="114300" simplePos="0" relativeHeight="251679744" behindDoc="0" locked="0" layoutInCell="1" allowOverlap="1" wp14:anchorId="7C86E8DB" wp14:editId="5EA00D79">
            <wp:simplePos x="0" y="0"/>
            <wp:positionH relativeFrom="column">
              <wp:posOffset>4962884</wp:posOffset>
            </wp:positionH>
            <wp:positionV relativeFrom="paragraph">
              <wp:posOffset>711421</wp:posOffset>
            </wp:positionV>
            <wp:extent cx="1565910" cy="890546"/>
            <wp:effectExtent l="0" t="0" r="0" b="5080"/>
            <wp:wrapNone/>
            <wp:docPr id="2060" name="Picture 12" descr="4,744 Isotopes Images, Stock Photos &amp; Vectors | Shutterstock">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995E45FE-16A9-8459-AE30-6B3A2C15F2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 name="Picture 12" descr="4,744 Isotopes Images, Stock Photos &amp; Vectors | Shutterstock">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95E45FE-16A9-8459-AE30-6B3A2C15F2FC}"/>
                        </a:ext>
                      </a:extLst>
                    </pic:cNvPr>
                    <pic:cNvPicPr>
                      <a:picLocks noChangeAspect="1" noChangeArrowheads="1"/>
                    </pic:cNvPicPr>
                  </pic:nvPicPr>
                  <pic:blipFill rotWithShape="1">
                    <a:blip r:embed="rId126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0" y="0"/>
                      <a:ext cx="1565910" cy="89054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noProof/>
          <w:sz w:val="24"/>
          <w:szCs w:val="24"/>
        </w:rPr>
        <w:drawing>
          <wp:inline distT="0" distB="0" distL="0" distR="0" wp14:anchorId="3D31B4CC" wp14:editId="36F1C7C8">
            <wp:extent cx="912279" cy="763325"/>
            <wp:effectExtent l="0" t="0" r="2540" b="0"/>
            <wp:docPr id="2062" name="Picture 14" descr="CARBON MONOXIDE (CO) Carbon Monoxide (CO) �CO">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DD2F34A0-BF2E-0AAE-1F4A-09B5EEAE330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 name="Picture 14" descr="CARBON MONOXIDE (CO) Carbon Monoxide (CO) �CO">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DD2F34A0-BF2E-0AAE-1F4A-09B5EEAE3306}"/>
                        </a:ext>
                      </a:extLst>
                    </pic:cNvPr>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916255" cy="766652"/>
                    </a:xfrm>
                    <a:prstGeom prst="rect">
                      <a:avLst/>
                    </a:prstGeom>
                    <a:noFill/>
                  </pic:spPr>
                </pic:pic>
              </a:graphicData>
            </a:graphic>
          </wp:inline>
        </w:drawing>
      </w:r>
    </w:p>
    <w:p w14:paraId="3BFFF866" w14:textId="77777777" w:rsidR="0047275C" w:rsidRPr="0061671E" w:rsidRDefault="0047275C" w:rsidP="00E03994">
      <w:pPr>
        <w:spacing w:after="0" w:line="276" w:lineRule="auto"/>
        <w:rPr>
          <w:rFonts w:ascii="Times New Roman" w:hAnsi="Times New Roman" w:cs="Times New Roman"/>
          <w:sz w:val="24"/>
          <w:szCs w:val="24"/>
          <w:shd w:val="clear" w:color="auto" w:fill="FFFFFF"/>
        </w:rPr>
      </w:pPr>
      <w:r w:rsidRPr="0061671E">
        <w:rPr>
          <w:rFonts w:ascii="Times New Roman" w:hAnsi="Times New Roman" w:cs="Times New Roman"/>
          <w:sz w:val="24"/>
          <w:szCs w:val="24"/>
          <w:shd w:val="clear" w:color="auto" w:fill="FFFFFF"/>
        </w:rPr>
        <w:tab/>
      </w:r>
    </w:p>
    <w:p w14:paraId="65E924CA" w14:textId="77777777" w:rsidR="0047275C" w:rsidRPr="0061671E" w:rsidRDefault="0047275C" w:rsidP="00E03994">
      <w:pPr>
        <w:spacing w:after="0" w:line="276" w:lineRule="auto"/>
        <w:ind w:firstLine="720"/>
        <w:rPr>
          <w:rFonts w:ascii="Times New Roman" w:hAnsi="Times New Roman" w:cs="Times New Roman"/>
          <w:sz w:val="24"/>
          <w:szCs w:val="24"/>
          <w:shd w:val="clear" w:color="auto" w:fill="FFFFFF"/>
        </w:rPr>
      </w:pPr>
      <w:r w:rsidRPr="0061671E">
        <w:rPr>
          <w:rFonts w:ascii="Times New Roman" w:hAnsi="Times New Roman" w:cs="Times New Roman"/>
          <w:sz w:val="24"/>
          <w:szCs w:val="24"/>
          <w:shd w:val="clear" w:color="auto" w:fill="FFFFFF"/>
        </w:rPr>
        <w:t xml:space="preserve">Trong tự nhiên thì carbon tồn tại 2 </w:t>
      </w:r>
      <w:r w:rsidRPr="0009065F">
        <w:rPr>
          <w:rFonts w:cs="Times New Roman"/>
          <w:szCs w:val="24"/>
          <w:shd w:val="clear" w:color="auto" w:fill="FFFFFF"/>
        </w:rPr>
        <w:t>đồng vị</w:t>
      </w:r>
      <w:r w:rsidRPr="0061671E">
        <w:rPr>
          <w:rFonts w:ascii="Times New Roman" w:hAnsi="Times New Roman" w:cs="Times New Roman"/>
          <w:sz w:val="24"/>
          <w:szCs w:val="24"/>
          <w:shd w:val="clear" w:color="auto" w:fill="FFFFFF"/>
        </w:rPr>
        <w:t xml:space="preserve"> là </w:t>
      </w:r>
      <w:r w:rsidRPr="0061671E">
        <w:rPr>
          <w:rFonts w:ascii="Times New Roman" w:hAnsi="Times New Roman" w:cs="Times New Roman"/>
          <w:position w:val="-6"/>
          <w:sz w:val="24"/>
          <w:szCs w:val="24"/>
          <w:shd w:val="clear" w:color="auto" w:fill="FFFFFF"/>
        </w:rPr>
        <w:object w:dxaOrig="380" w:dyaOrig="320" w14:anchorId="68B05613">
          <v:shape id="_x0000_i1660" type="#_x0000_t75" style="width:21pt;height:15pt" o:ole="">
            <v:imagedata r:id="rId1263" o:title=""/>
          </v:shape>
          <o:OLEObject Type="Embed" ProgID="Equation.DSMT4" ShapeID="_x0000_i1660" DrawAspect="Content" ObjectID="_1797798457" r:id="rId1264"/>
        </w:object>
      </w:r>
      <w:r w:rsidRPr="0061671E">
        <w:rPr>
          <w:rFonts w:ascii="Times New Roman" w:hAnsi="Times New Roman" w:cs="Times New Roman"/>
          <w:sz w:val="24"/>
          <w:szCs w:val="24"/>
          <w:shd w:val="clear" w:color="auto" w:fill="FFFFFF"/>
        </w:rPr>
        <w:t xml:space="preserve"> và </w:t>
      </w:r>
      <w:r w:rsidRPr="0061671E">
        <w:rPr>
          <w:rFonts w:ascii="Times New Roman" w:hAnsi="Times New Roman" w:cs="Times New Roman"/>
          <w:position w:val="-6"/>
          <w:sz w:val="24"/>
          <w:szCs w:val="24"/>
          <w:shd w:val="clear" w:color="auto" w:fill="FFFFFF"/>
        </w:rPr>
        <w:object w:dxaOrig="380" w:dyaOrig="320" w14:anchorId="4FE309FE">
          <v:shape id="_x0000_i1661" type="#_x0000_t75" style="width:21pt;height:15pt" o:ole="">
            <v:imagedata r:id="rId1265" o:title=""/>
          </v:shape>
          <o:OLEObject Type="Embed" ProgID="Equation.DSMT4" ShapeID="_x0000_i1661" DrawAspect="Content" ObjectID="_1797798458" r:id="rId1266"/>
        </w:object>
      </w:r>
      <w:r w:rsidRPr="0061671E">
        <w:rPr>
          <w:rFonts w:ascii="Times New Roman" w:hAnsi="Times New Roman" w:cs="Times New Roman"/>
          <w:sz w:val="24"/>
          <w:szCs w:val="24"/>
          <w:shd w:val="clear" w:color="auto" w:fill="FFFFFF"/>
        </w:rPr>
        <w:t xml:space="preserve"> (như hình bên)</w:t>
      </w:r>
    </w:p>
    <w:p w14:paraId="3C353B04" w14:textId="77777777" w:rsidR="0047275C" w:rsidRPr="0061671E" w:rsidRDefault="0047275C" w:rsidP="00E03994">
      <w:pPr>
        <w:spacing w:after="0" w:line="276" w:lineRule="auto"/>
        <w:rPr>
          <w:rFonts w:ascii="Times New Roman" w:hAnsi="Times New Roman" w:cs="Times New Roman"/>
          <w:sz w:val="24"/>
          <w:szCs w:val="24"/>
          <w:shd w:val="clear" w:color="auto" w:fill="FFFFFF"/>
        </w:rPr>
      </w:pPr>
      <w:r w:rsidRPr="0061671E">
        <w:rPr>
          <w:rFonts w:ascii="Times New Roman" w:hAnsi="Times New Roman" w:cs="Times New Roman"/>
          <w:noProof/>
          <w:sz w:val="24"/>
          <w:szCs w:val="24"/>
        </w:rPr>
        <w:drawing>
          <wp:anchor distT="0" distB="0" distL="114300" distR="114300" simplePos="0" relativeHeight="251678720" behindDoc="0" locked="0" layoutInCell="1" allowOverlap="1" wp14:anchorId="748A1D0B" wp14:editId="71892395">
            <wp:simplePos x="0" y="0"/>
            <wp:positionH relativeFrom="column">
              <wp:posOffset>1834763</wp:posOffset>
            </wp:positionH>
            <wp:positionV relativeFrom="paragraph">
              <wp:posOffset>288180</wp:posOffset>
            </wp:positionV>
            <wp:extent cx="2627718" cy="1033670"/>
            <wp:effectExtent l="0" t="0" r="1270" b="0"/>
            <wp:wrapNone/>
            <wp:docPr id="52" name="Picture 2" descr="5A: The History of Earth">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2FD76352-EA20-6FD4-F78A-44308DA064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 descr="5A: The History of Earth">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FD76352-EA20-6FD4-F78A-44308DA06472}"/>
                        </a:ext>
                      </a:extLst>
                    </pic:cNvPr>
                    <pic:cNvPicPr>
                      <a:picLocks noChangeAspect="1"/>
                    </pic:cNvPicPr>
                  </pic:nvPicPr>
                  <pic:blipFill rotWithShape="1">
                    <a:blip r:embed="rId126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0" y="0"/>
                      <a:ext cx="2627718" cy="10336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1671E">
        <w:rPr>
          <w:rFonts w:ascii="Times New Roman" w:hAnsi="Times New Roman" w:cs="Times New Roman"/>
          <w:sz w:val="24"/>
          <w:szCs w:val="24"/>
          <w:shd w:val="clear" w:color="auto" w:fill="FFFFFF"/>
        </w:rPr>
        <w:t xml:space="preserve">oxygen thì có 3 </w:t>
      </w:r>
      <w:r w:rsidRPr="0009065F">
        <w:rPr>
          <w:rFonts w:cs="Times New Roman"/>
          <w:szCs w:val="24"/>
          <w:shd w:val="clear" w:color="auto" w:fill="FFFFFF"/>
        </w:rPr>
        <w:t>đồng vị</w:t>
      </w:r>
      <w:r w:rsidRPr="0061671E">
        <w:rPr>
          <w:rFonts w:ascii="Times New Roman" w:hAnsi="Times New Roman" w:cs="Times New Roman"/>
          <w:sz w:val="24"/>
          <w:szCs w:val="24"/>
          <w:shd w:val="clear" w:color="auto" w:fill="FFFFFF"/>
        </w:rPr>
        <w:t xml:space="preserve"> bền :</w:t>
      </w:r>
      <w:r w:rsidRPr="0061671E">
        <w:rPr>
          <w:rFonts w:ascii="Times New Roman" w:hAnsi="Times New Roman" w:cs="Times New Roman"/>
          <w:position w:val="-6"/>
          <w:sz w:val="24"/>
          <w:szCs w:val="24"/>
          <w:shd w:val="clear" w:color="auto" w:fill="FFFFFF"/>
        </w:rPr>
        <w:object w:dxaOrig="240" w:dyaOrig="279" w14:anchorId="54032F1D">
          <v:shape id="_x0000_i1662" type="#_x0000_t75" style="width:11.25pt;height:15.75pt" o:ole="">
            <v:imagedata r:id="rId1268" o:title=""/>
          </v:shape>
          <o:OLEObject Type="Embed" ProgID="Equation.DSMT4" ShapeID="_x0000_i1662" DrawAspect="Content" ObjectID="_1797798459" r:id="rId1269"/>
        </w:object>
      </w:r>
      <w:r w:rsidRPr="0061671E">
        <w:rPr>
          <w:rFonts w:ascii="Times New Roman" w:hAnsi="Times New Roman" w:cs="Times New Roman"/>
          <w:sz w:val="24"/>
          <w:szCs w:val="24"/>
          <w:shd w:val="clear" w:color="auto" w:fill="FFFFFF"/>
        </w:rPr>
        <w:t xml:space="preserve">và </w:t>
      </w:r>
      <w:r w:rsidRPr="0061671E">
        <w:rPr>
          <w:rFonts w:ascii="Times New Roman" w:hAnsi="Times New Roman" w:cs="Times New Roman"/>
          <w:position w:val="-6"/>
          <w:sz w:val="24"/>
          <w:szCs w:val="24"/>
        </w:rPr>
        <w:object w:dxaOrig="400" w:dyaOrig="320" w14:anchorId="19333D36">
          <v:shape id="_x0000_i1663" type="#_x0000_t75" style="width:21pt;height:15pt" o:ole="">
            <v:imagedata r:id="rId1270" o:title=""/>
          </v:shape>
          <o:OLEObject Type="Embed" ProgID="Equation.DSMT4" ShapeID="_x0000_i1663" DrawAspect="Content" ObjectID="_1797798460" r:id="rId1271"/>
        </w:object>
      </w:r>
      <w:r w:rsidRPr="0061671E">
        <w:rPr>
          <w:rFonts w:ascii="Times New Roman" w:hAnsi="Times New Roman" w:cs="Times New Roman"/>
          <w:sz w:val="24"/>
          <w:szCs w:val="24"/>
        </w:rPr>
        <w:t>(như hình sau)</w:t>
      </w:r>
    </w:p>
    <w:p w14:paraId="6125D5ED" w14:textId="77777777" w:rsidR="0047275C" w:rsidRPr="0061671E" w:rsidRDefault="0047275C" w:rsidP="00E03994">
      <w:pPr>
        <w:spacing w:after="0" w:line="276" w:lineRule="auto"/>
        <w:rPr>
          <w:rFonts w:ascii="Times New Roman" w:hAnsi="Times New Roman" w:cs="Times New Roman"/>
          <w:sz w:val="24"/>
          <w:szCs w:val="24"/>
          <w:shd w:val="clear" w:color="auto" w:fill="FFFFFF"/>
        </w:rPr>
      </w:pPr>
    </w:p>
    <w:p w14:paraId="038CDE43" w14:textId="77777777" w:rsidR="0047275C" w:rsidRPr="0061671E" w:rsidRDefault="0047275C" w:rsidP="00E03994">
      <w:pPr>
        <w:spacing w:after="0" w:line="276" w:lineRule="auto"/>
        <w:rPr>
          <w:rFonts w:ascii="Times New Roman" w:hAnsi="Times New Roman" w:cs="Times New Roman"/>
          <w:sz w:val="24"/>
          <w:szCs w:val="24"/>
          <w:shd w:val="clear" w:color="auto" w:fill="FFFFFF"/>
        </w:rPr>
      </w:pPr>
    </w:p>
    <w:p w14:paraId="4E3758CD" w14:textId="77777777" w:rsidR="0047275C" w:rsidRPr="0061671E" w:rsidRDefault="0047275C" w:rsidP="00E03994">
      <w:pPr>
        <w:spacing w:after="0" w:line="276" w:lineRule="auto"/>
        <w:rPr>
          <w:rFonts w:ascii="Times New Roman" w:eastAsia="Times New Roman" w:hAnsi="Times New Roman" w:cs="Times New Roman"/>
          <w:b/>
          <w:bCs/>
          <w:color w:val="555555"/>
          <w:sz w:val="24"/>
          <w:szCs w:val="24"/>
        </w:rPr>
      </w:pPr>
    </w:p>
    <w:p w14:paraId="3C568D9C" w14:textId="77777777" w:rsidR="0047275C" w:rsidRPr="0061671E" w:rsidRDefault="0047275C" w:rsidP="00E03994">
      <w:pPr>
        <w:spacing w:after="0" w:line="276" w:lineRule="auto"/>
        <w:rPr>
          <w:rFonts w:ascii="Times New Roman" w:eastAsia="Times New Roman" w:hAnsi="Times New Roman" w:cs="Times New Roman"/>
          <w:b/>
          <w:bCs/>
          <w:color w:val="555555"/>
          <w:sz w:val="24"/>
          <w:szCs w:val="24"/>
        </w:rPr>
      </w:pPr>
    </w:p>
    <w:p w14:paraId="5F836B0B" w14:textId="77777777" w:rsidR="0047275C" w:rsidRDefault="0047275C" w:rsidP="00E03994">
      <w:pPr>
        <w:spacing w:after="0" w:line="276" w:lineRule="auto"/>
        <w:rPr>
          <w:rFonts w:ascii="Times New Roman" w:eastAsia="Times New Roman" w:hAnsi="Times New Roman" w:cs="Times New Roman"/>
          <w:sz w:val="24"/>
          <w:szCs w:val="24"/>
        </w:rPr>
      </w:pPr>
    </w:p>
    <w:p w14:paraId="4FAE68E0" w14:textId="77777777" w:rsidR="0047275C" w:rsidRDefault="0047275C" w:rsidP="00E03994">
      <w:pPr>
        <w:spacing w:after="0" w:line="276" w:lineRule="auto"/>
        <w:rPr>
          <w:rFonts w:ascii="Times New Roman" w:eastAsia="Times New Roman" w:hAnsi="Times New Roman" w:cs="Times New Roman"/>
          <w:sz w:val="24"/>
          <w:szCs w:val="24"/>
        </w:rPr>
      </w:pPr>
    </w:p>
    <w:p w14:paraId="70FA3815" w14:textId="77777777" w:rsidR="0047275C" w:rsidRPr="0061671E" w:rsidRDefault="0047275C" w:rsidP="00E03994">
      <w:pPr>
        <w:spacing w:after="0" w:line="276" w:lineRule="auto"/>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Xác định số phân tử CO có thể tạo thành từ các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trên.</w:t>
      </w:r>
    </w:p>
    <w:p w14:paraId="4A466E3F" w14:textId="77777777" w:rsidR="0047275C" w:rsidRPr="0061671E" w:rsidRDefault="0047275C" w:rsidP="00E03994">
      <w:pPr>
        <w:spacing w:after="0" w:line="276" w:lineRule="auto"/>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 xml:space="preserve">Cách 1. Dùng vẽ hình </w:t>
      </w:r>
    </w:p>
    <w:p w14:paraId="0B004107" w14:textId="77777777" w:rsidR="0047275C" w:rsidRPr="0061671E" w:rsidRDefault="0047275C" w:rsidP="00E03994">
      <w:pPr>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Ta có : </w:t>
      </w:r>
    </w:p>
    <w:p w14:paraId="23CB70BA" w14:textId="77777777" w:rsidR="0047275C" w:rsidRPr="0061671E" w:rsidRDefault="0047275C" w:rsidP="00E03994">
      <w:pPr>
        <w:spacing w:after="0" w:line="276" w:lineRule="auto"/>
        <w:rPr>
          <w:rFonts w:ascii="Times New Roman" w:hAnsi="Times New Roman" w:cs="Times New Roman"/>
          <w:sz w:val="24"/>
          <w:szCs w:val="24"/>
          <w:shd w:val="clear" w:color="auto" w:fill="FFFFFF"/>
        </w:rPr>
      </w:pPr>
      <w:r w:rsidRPr="0061671E">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3526FD3F" wp14:editId="33CE25F1">
                <wp:simplePos x="0" y="0"/>
                <wp:positionH relativeFrom="column">
                  <wp:posOffset>350373</wp:posOffset>
                </wp:positionH>
                <wp:positionV relativeFrom="paragraph">
                  <wp:posOffset>186055</wp:posOffset>
                </wp:positionV>
                <wp:extent cx="1533379" cy="294249"/>
                <wp:effectExtent l="0" t="57150" r="10160" b="29845"/>
                <wp:wrapNone/>
                <wp:docPr id="7" name="Đường kết nối Mũi tên Thẳng 7"/>
                <wp:cNvGraphicFramePr/>
                <a:graphic xmlns:a="http://schemas.openxmlformats.org/drawingml/2006/main">
                  <a:graphicData uri="http://schemas.microsoft.com/office/word/2010/wordprocessingShape">
                    <wps:wsp>
                      <wps:cNvCnPr/>
                      <wps:spPr>
                        <a:xfrm flipV="1">
                          <a:off x="0" y="0"/>
                          <a:ext cx="1533379" cy="29424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65C02D37" id="Đường kết nối Mũi tên Thẳng 7" o:spid="_x0000_s1026" type="#_x0000_t32" style="position:absolute;margin-left:27.6pt;margin-top:14.65pt;width:120.75pt;height:23.1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9rbjCwIAACMEAAAOAAAAZHJzL2Uyb0RvYy54bWysU7uOEzEU7ZH4B8s9mTwWQqJMtsgCDY8I Fnqvx56x8Ev23Tw6VlvR8Qu0W1HwB1ltlY/i2pMMCJAQiMby455z7zn3ena6MZqsRIjK2ZIOen1K hOWuUrYu6dvzpw8eUxKB2YppZ0VJtyLS0/n9e7O1n4qha5yuRCBIYuN07UvaAPhpUUTeCMNiz3lh 8VG6YBjgMdRFFdga2Y0uhv3+o2LtQuWD4yJGvD1rH+k880spOLySMgoguqRYG+Q15PUircV8xqZ1 YL5R/FAG+4cqDFMWk3ZUZwwYuQzqFyqjeHDRSehxZwonpeIia0A1g/5Pat40zIusBc2JvrMp/j9a /nK1DERVJR1TYpnBFt1+uvty93n/wdbk/e5mfwXE7r7urxR5cbm/VgR2N5acN7fX+48YMU4Orn2c ItHCLsPhFP0yJDs2MhgitfLvcDiyQSiZbLL/285/sQHC8XLwcDQajSeUcHwbTk6GJ5NEX7Q8ic+H CM+EMyRtShohMFU3sHDWYqtdaHOw1fMILfAISGBt0wpM6Se2IrD1KBaCYrbW4pAnhRRJTisg72Cr RQt/LSRalQrNUvKQioUOZMVwvBjnwsKgY8LoBJNK6w7Y/zPwEJ+gIg/w34A7RM7sLHRgo6wLv8sO m2PJso0/OtDqThZcuGqbW5utwUnMPTn8mjTqP54z/Pvfnn8DAAD//wMAUEsDBBQABgAIAAAAIQBf Rc+g4AAAAAgBAAAPAAAAZHJzL2Rvd25yZXYueG1sTI9NT4NAEIbvJv6HzZh4s4sYaEGWxo9ysAcT qzEeF3YElJ0l7LbFf9/xpMfJ++Z5nynWsx3EASffO1JwvYhAIDXO9NQqeHutrlYgfNBk9OAIFfyg h3V5flbo3LgjveBhF1rBEPK5VtCFMOZS+qZDq/3CjUicfbrJ6sDn1Eoz6SPD7SDjKEql1T3xQqdH fOiw+d7tLVOeqvts8/X8sdo+bu17Xdl2k1mlLi/mu1sQAefwV4ZffVaHkp1qtyfjxaAgSWJuKoiz GxCcx1m6BFErWCYpyLKQ/x8oTwAAAP//AwBQSwECLQAUAAYACAAAACEAtoM4kv4AAADhAQAAEwAA AAAAAAAAAAAAAAAAAAAAW0NvbnRlbnRfVHlwZXNdLnhtbFBLAQItABQABgAIAAAAIQA4/SH/1gAA AJQBAAALAAAAAAAAAAAAAAAAAC8BAABfcmVscy8ucmVsc1BLAQItABQABgAIAAAAIQCK9rbjCwIA ACMEAAAOAAAAAAAAAAAAAAAAAC4CAABkcnMvZTJvRG9jLnhtbFBLAQItABQABgAIAAAAIQBfRc+g 4AAAAAgBAAAPAAAAAAAAAAAAAAAAAGUEAABkcnMvZG93bnJldi54bWxQSwUGAAAAAAQABADzAAAA cgUAAAAA " strokecolor="#4472c4 [3204]" strokeweight=".5pt">
                <v:stroke endarrow="block" joinstyle="miter"/>
              </v:shape>
            </w:pict>
          </mc:Fallback>
        </mc:AlternateContent>
      </w:r>
      <w:r w:rsidRPr="0061671E">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0692500B" wp14:editId="36156008">
                <wp:simplePos x="0" y="0"/>
                <wp:positionH relativeFrom="column">
                  <wp:posOffset>350373</wp:posOffset>
                </wp:positionH>
                <wp:positionV relativeFrom="paragraph">
                  <wp:posOffset>150886</wp:posOffset>
                </wp:positionV>
                <wp:extent cx="1392702" cy="541606"/>
                <wp:effectExtent l="0" t="0" r="74295" b="68580"/>
                <wp:wrapNone/>
                <wp:docPr id="6" name="Đường kết nối Mũi tên Thẳng 6"/>
                <wp:cNvGraphicFramePr/>
                <a:graphic xmlns:a="http://schemas.openxmlformats.org/drawingml/2006/main">
                  <a:graphicData uri="http://schemas.microsoft.com/office/word/2010/wordprocessingShape">
                    <wps:wsp>
                      <wps:cNvCnPr/>
                      <wps:spPr>
                        <a:xfrm>
                          <a:off x="0" y="0"/>
                          <a:ext cx="1392702" cy="54160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62EE7EF8" id="Đường kết nối Mũi tên Thẳng 6" o:spid="_x0000_s1026" type="#_x0000_t32" style="position:absolute;margin-left:27.6pt;margin-top:11.9pt;width:109.65pt;height:42.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AbZKHAIAAE0EAAAOAAAAZHJzL2Uyb0RvYy54bWysVMuO0zAU3SPxD5b3NEmBAlXTWXQoGx4V DB/gOnZi4diWfadpd4xmxW5+ge2sWPAHHc2qH8W122Z4SQhEFo4f95x7z8l1JifrVpOV8EFZU9Ji kFMiDLeVMnVJ35/NHzylJAAzFdPWiJJuRKAn0/v3Jp0bi6FtrK6EJ0hiwrhzJW0A3DjLAm9Ey8LA OmHwUFrfMsClr7PKsw7ZW50N83yUddZXzlsuQsDd0/0hnSZ+KQWHN1IGAUSXFGuDNPo0LuOYTSds XHvmGsUPZbB/qKJlymDSnuqUASPnXv1C1SrubbASBty2mZVScZE0oJoi/0nNu4Y5kbSgOcH1NoX/ R8tfrxaeqKqkI0oMa/ET3Vzdfrn9vPtoavJhe727AGK2X3cXirw6310qAttrQ86am8vdJ4wYRQc7 F8ZINDMLf1gFt/DRjrX0bXyjULJOrm9618UaCMfN4uGz4ZN8SAnHs8ePilGeSLM7tPMBXgjbkjgp aQDPVN3AzBqDH9j6IlnPVi8DYH4EHgExtTZxDFaraq60TgtfL2fakxXDrpjPc3yiDAT+EAZM6eem IrBxaAt4xUytxSEy0mZR+F5qmsFGi33Kt0KiqVFcKi21s+hTMs6FgaJnwugIk1heD8z/DDzER6hI rf434B6RMlsDPbhVxvrfZYf1sWS5jz86sNcdLVjaapOaIFmDPZtcPdyveCm+Xyf43V9g+g0AAP// AwBQSwMEFAAGAAgAAAAhAFvJMg7fAAAACQEAAA8AAABkcnMvZG93bnJldi54bWxMj0FLxDAQhe+C /yGM4EV201artTZdRFAURNnVi7dpM7bFJilNdhv/veNJj8P7ePO9ahPNKA40+8FZBek6AUG2dXqw nYL3t/tVAcIHtBpHZ0nBN3nY1MdHFZbaLXZLh13oBJdYX6KCPoSplNK3PRn0azeR5ezTzQYDn3Mn 9YwLl5tRZklyKQ0Olj/0ONFdT+3Xbm8UPPXRpM1j/nymX18+8GEpsI2FUqcn8fYGRKAY/mD41Wd1 qNmpcXurvRgV5HnGpILsnBdwnl1d5CAaBpPrFGRdyf8L6h8AAAD//wMAUEsBAi0AFAAGAAgAAAAh ALaDOJL+AAAA4QEAABMAAAAAAAAAAAAAAAAAAAAAAFtDb250ZW50X1R5cGVzXS54bWxQSwECLQAU AAYACAAAACEAOP0h/9YAAACUAQAACwAAAAAAAAAAAAAAAAAvAQAAX3JlbHMvLnJlbHNQSwECLQAU AAYACAAAACEAKQG2ShwCAABNBAAADgAAAAAAAAAAAAAAAAAuAgAAZHJzL2Uyb0RvYy54bWxQSwEC LQAUAAYACAAAACEAW8kyDt8AAAAJAQAADwAAAAAAAAAAAAAAAAB2BAAAZHJzL2Rvd25yZXYueG1s UEsFBgAAAAAEAAQA8wAAAIIFAAAAAA== " strokecolor="red" strokeweight=".5pt">
                <v:stroke endarrow="block" joinstyle="miter"/>
              </v:shape>
            </w:pict>
          </mc:Fallback>
        </mc:AlternateContent>
      </w:r>
      <w:r w:rsidRPr="0061671E">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6D11E8EC" wp14:editId="632193A7">
                <wp:simplePos x="0" y="0"/>
                <wp:positionH relativeFrom="column">
                  <wp:posOffset>350373</wp:posOffset>
                </wp:positionH>
                <wp:positionV relativeFrom="paragraph">
                  <wp:posOffset>150887</wp:posOffset>
                </wp:positionV>
                <wp:extent cx="1434465" cy="267286"/>
                <wp:effectExtent l="0" t="0" r="89535" b="76200"/>
                <wp:wrapNone/>
                <wp:docPr id="5" name="Đường kết nối Mũi tên Thẳng 5"/>
                <wp:cNvGraphicFramePr/>
                <a:graphic xmlns:a="http://schemas.openxmlformats.org/drawingml/2006/main">
                  <a:graphicData uri="http://schemas.microsoft.com/office/word/2010/wordprocessingShape">
                    <wps:wsp>
                      <wps:cNvCnPr/>
                      <wps:spPr>
                        <a:xfrm>
                          <a:off x="0" y="0"/>
                          <a:ext cx="1434465" cy="26728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43E271C6" id="Đường kết nối Mũi tên Thẳng 5" o:spid="_x0000_s1026" type="#_x0000_t32" style="position:absolute;margin-left:27.6pt;margin-top:11.9pt;width:112.95pt;height:21.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6rXmHAIAAE0EAAAOAAAAZHJzL2Uyb0RvYy54bWysVLtu2zAU3Qv0HwjutWTXcQPDcgan7tKH 0aYfQFOkRJQiCfLGj61Bpm79hayZOvQPHGTyR/WSspW+gKJFNVCkeM+59xxeanK2aTRZCR+UNQXt 93JKhOG2VKYq6PuL+ZNTSgIwUzJtjSjoVgR6Nn38aLJ2YzGwtdWl8ARJTBivXUFrADfOssBr0bDQ s04Y3JTWNwxw6aus9GyN7I3OBnk+ytbWl85bLkLAr+ftJp0mfikFhzdSBgFEFxRrgzT6NC7jmE0n bFx55mrFD2Wwf6iiYcpg0o7qnAEjl179QtUo7m2wEnrcNpmVUnGRNKCafv6Tmnc1cyJpQXOC62wK /4+Wv14tPFFlQU8oMazBI7r7fP/l/mb/0VTkw+52fwXE7L7urxR5dbm/VgR2t4Zc1HfX+08YcRId XLswRqKZWfjDKriFj3ZspG/iG4WSTXJ927kuNkA4fuwPnw6HI0zPcW8wejY4HUXS7AHtfIAXwjYk TgoawDNV1TCzxuABW99P1rPVywAt8AiIqbWJY7BalXOldVr4ajnTnqwYdsV8nuNzyPhDGDCln5uS wNahLeAVM5UWh8hIm0XhrdQ0g60Wbcq3QqKpUVwqLbWz6FIyzoWBfseE0REmsbwOmP8ZeIiPUJFa /W/AHSJltgY6cKOM9b/LDptjybKNPzrQ6o4WLG25TU2QrMGeTed4uF/xUny/TvCHv8D0GwAAAP// AwBQSwMEFAAGAAgAAAAhAErSUpbeAAAACAEAAA8AAABkcnMvZG93bnJldi54bWxMj0FLxDAUhO+C /yE8wYu4aStdam26iKAoyIq7e/H22jybYpOUJrut/97nSY/DDDPfVJvFDuJEU+i9U5CuEhDkWq97 1yk47B+vCxAhotM4eEcKvinApj4/q7DUfnbvdNrFTnCJCyUqMDGOpZShNWQxrPxIjr1PP1mMLKdO 6glnLreDzJJkLS32jhcMjvRgqP3aHa2CF7PYtHnOX6/02/YDn+YC26VQ6vJiub8DEWmJf2H4xWd0 qJmp8UengxgU5HnGSQXZDT9gPyvSFESjYJ3fgqwr+f9A/QMAAP//AwBQSwECLQAUAAYACAAAACEA toM4kv4AAADhAQAAEwAAAAAAAAAAAAAAAAAAAAAAW0NvbnRlbnRfVHlwZXNdLnhtbFBLAQItABQA BgAIAAAAIQA4/SH/1gAAAJQBAAALAAAAAAAAAAAAAAAAAC8BAABfcmVscy8ucmVsc1BLAQItABQA BgAIAAAAIQC46rXmHAIAAE0EAAAOAAAAAAAAAAAAAAAAAC4CAABkcnMvZTJvRG9jLnhtbFBLAQIt ABQABgAIAAAAIQBK0lKW3gAAAAgBAAAPAAAAAAAAAAAAAAAAAHYEAABkcnMvZG93bnJldi54bWxQ SwUGAAAAAAQABADzAAAAgQUAAAAA " strokecolor="red" strokeweight=".5pt">
                <v:stroke endarrow="block" joinstyle="miter"/>
              </v:shape>
            </w:pict>
          </mc:Fallback>
        </mc:AlternateContent>
      </w:r>
      <w:r w:rsidRPr="0061671E">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1A2A597E" wp14:editId="65B7F8DC">
                <wp:simplePos x="0" y="0"/>
                <wp:positionH relativeFrom="column">
                  <wp:posOffset>349885</wp:posOffset>
                </wp:positionH>
                <wp:positionV relativeFrom="paragraph">
                  <wp:posOffset>149225</wp:posOffset>
                </wp:positionV>
                <wp:extent cx="1434905" cy="0"/>
                <wp:effectExtent l="0" t="76200" r="13335" b="95250"/>
                <wp:wrapNone/>
                <wp:docPr id="4" name="Đường kết nối Mũi tên Thẳng 4"/>
                <wp:cNvGraphicFramePr/>
                <a:graphic xmlns:a="http://schemas.openxmlformats.org/drawingml/2006/main">
                  <a:graphicData uri="http://schemas.microsoft.com/office/word/2010/wordprocessingShape">
                    <wps:wsp>
                      <wps:cNvCnPr/>
                      <wps:spPr>
                        <a:xfrm>
                          <a:off x="0" y="0"/>
                          <a:ext cx="1434905" cy="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30F0E3C7" id="Đường kết nối Mũi tên Thẳng 4" o:spid="_x0000_s1026" type="#_x0000_t32" style="position:absolute;margin-left:27.55pt;margin-top:11.75pt;width:113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JwkgFgIAAEgEAAAOAAAAZHJzL2Uyb0RvYy54bWysVMuO0zAU3SPxD5b3NOlQEFRNZ9GhbHhU MHyA69iJhV+y7/SxYzQrdvwC21mx4A86mlU/imunzfCSEIgsHDu+59x7jq8zOd0YTVYiROVsRYeD khJhuauVbSr67nz+4AklEZitmXZWVHQrIj2d3r83WfuxOHGt07UIBElsHK99RVsAPy6KyFthWBw4 LyxuShcMA1yGpqgDWyO70cVJWT4u1i7UPjguYsSvZ90mnWZ+KQWH11JGAURXFGuDPIY8LtNYTCds 3ATmW8UPZbB/qMIwZTFpT3XGgJGLoH6hMooHF52EAXemcFIqLrIGVDMsf1LztmVeZC1oTvS9TfH/ 0fJXq0Ugqq7oiBLLDB7RzafbL7ef9x9sQ97vrveXQOzu6/5SkZcX+ytFYHdtyXl7c7X/iBGj5ODa xzESzewiHFbRL0KyYyODSW8USjbZ9W3vutgA4fhxOHo4elo+ooQf94o7oA8RngtnSJpUNEJgqmlh 5qzFs3VhmF1nqxcRMDUCj4CUVds0RqdVPVda50VoljMdyIphQ8znJT5JAQJ/CAOm9DNbE9h6dASC YrbR4hCZaIukuVOZZ7DVokv5Rkj0M+nKpeVOFn1KxrmwMOyZMDrBJJbXA8s/Aw/xCSpyl/8NuEfk zM5CDzbKuvC77LA5liy7+KMDne5kwdLV23z+2Rps1+zq4Wql+/D9OsPvfgDTbwAAAP//AwBQSwME FAAGAAgAAAAhAMkuuUPbAAAACAEAAA8AAABkcnMvZG93bnJldi54bWxMj0FLxDAQhe+C/yGM4EXc tJVKqU0XERQFUVy9eJs2sSk2k9Jkt/HfO+JBj/Pe4833mm1ykziYJYyeFOSbDISh3uuRBgVvr7fn FYgQkTROnoyCLxNg2x4fNVhrv9KLOeziILiEQo0KbIxzLWXorXEYNn42xN6HXxxGPpdB6gVXLneT LLLsUjociT9YnM2NNf3nbu8UPNjk8u6+fDzTz0/veLdW2KdKqdOTdH0FIpoU/8Lwg8/o0DJT5/ek g5gUlGXOSQXFRQmC/aLKWeh+Bdk28v+A9hsAAP//AwBQSwECLQAUAAYACAAAACEAtoM4kv4AAADh AQAAEwAAAAAAAAAAAAAAAAAAAAAAW0NvbnRlbnRfVHlwZXNdLnhtbFBLAQItABQABgAIAAAAIQA4 /SH/1gAAAJQBAAALAAAAAAAAAAAAAAAAAC8BAABfcmVscy8ucmVsc1BLAQItABQABgAIAAAAIQBB JwkgFgIAAEgEAAAOAAAAAAAAAAAAAAAAAC4CAABkcnMvZTJvRG9jLnhtbFBLAQItABQABgAIAAAA IQDJLrlD2wAAAAgBAAAPAAAAAAAAAAAAAAAAAHAEAABkcnMvZG93bnJldi54bWxQSwUGAAAAAAQA BADzAAAAeAUAAAAA " strokecolor="red" strokeweight=".5pt">
                <v:stroke endarrow="block" joinstyle="miter"/>
              </v:shape>
            </w:pict>
          </mc:Fallback>
        </mc:AlternateContent>
      </w:r>
      <w:r w:rsidRPr="0061671E">
        <w:rPr>
          <w:rFonts w:ascii="Times New Roman" w:hAnsi="Times New Roman" w:cs="Times New Roman"/>
          <w:position w:val="-6"/>
          <w:sz w:val="24"/>
          <w:szCs w:val="24"/>
          <w:shd w:val="clear" w:color="auto" w:fill="FFFFFF"/>
        </w:rPr>
        <w:object w:dxaOrig="380" w:dyaOrig="320" w14:anchorId="5DBFF3A4">
          <v:shape id="_x0000_i1664" type="#_x0000_t75" style="width:27.75pt;height:22.5pt" o:ole="">
            <v:imagedata r:id="rId1263" o:title=""/>
          </v:shape>
          <o:OLEObject Type="Embed" ProgID="Equation.DSMT4" ShapeID="_x0000_i1664" DrawAspect="Content" ObjectID="_1797798461" r:id="rId1272"/>
        </w:object>
      </w:r>
      <w:r w:rsidRPr="0061671E">
        <w:rPr>
          <w:rFonts w:ascii="Times New Roman" w:hAnsi="Times New Roman" w:cs="Times New Roman"/>
          <w:sz w:val="24"/>
          <w:szCs w:val="24"/>
          <w:shd w:val="clear" w:color="auto" w:fill="FFFFFF"/>
        </w:rPr>
        <w:tab/>
      </w:r>
      <w:r w:rsidRPr="0061671E">
        <w:rPr>
          <w:rFonts w:ascii="Times New Roman" w:hAnsi="Times New Roman" w:cs="Times New Roman"/>
          <w:sz w:val="24"/>
          <w:szCs w:val="24"/>
          <w:shd w:val="clear" w:color="auto" w:fill="FFFFFF"/>
        </w:rPr>
        <w:tab/>
      </w:r>
      <w:r w:rsidRPr="0061671E">
        <w:rPr>
          <w:rFonts w:ascii="Times New Roman" w:hAnsi="Times New Roman" w:cs="Times New Roman"/>
          <w:sz w:val="24"/>
          <w:szCs w:val="24"/>
          <w:shd w:val="clear" w:color="auto" w:fill="FFFFFF"/>
        </w:rPr>
        <w:tab/>
      </w:r>
      <w:r w:rsidRPr="0061671E">
        <w:rPr>
          <w:rFonts w:ascii="Times New Roman" w:hAnsi="Times New Roman" w:cs="Times New Roman"/>
          <w:sz w:val="24"/>
          <w:szCs w:val="24"/>
          <w:shd w:val="clear" w:color="auto" w:fill="FFFFFF"/>
        </w:rPr>
        <w:tab/>
      </w:r>
      <w:r w:rsidRPr="0061671E">
        <w:rPr>
          <w:rFonts w:ascii="Times New Roman" w:hAnsi="Times New Roman" w:cs="Times New Roman"/>
          <w:position w:val="-6"/>
          <w:sz w:val="24"/>
          <w:szCs w:val="24"/>
        </w:rPr>
        <w:object w:dxaOrig="400" w:dyaOrig="320" w14:anchorId="27F2CF2B">
          <v:shape id="_x0000_i1665" type="#_x0000_t75" style="width:26.25pt;height:22.5pt" o:ole="">
            <v:imagedata r:id="rId1273" o:title=""/>
          </v:shape>
          <o:OLEObject Type="Embed" ProgID="Equation.DSMT4" ShapeID="_x0000_i1665" DrawAspect="Content" ObjectID="_1797798462" r:id="rId1274"/>
        </w:object>
      </w:r>
      <w:r w:rsidRPr="0061671E">
        <w:rPr>
          <w:rFonts w:ascii="Times New Roman" w:hAnsi="Times New Roman" w:cs="Times New Roman"/>
          <w:sz w:val="24"/>
          <w:szCs w:val="24"/>
        </w:rPr>
        <w:tab/>
      </w:r>
      <w:r w:rsidRPr="0061671E">
        <w:rPr>
          <w:rFonts w:ascii="Times New Roman" w:hAnsi="Times New Roman" w:cs="Times New Roman"/>
          <w:sz w:val="24"/>
          <w:szCs w:val="24"/>
        </w:rPr>
        <w:tab/>
      </w:r>
      <w:r w:rsidRPr="0061671E">
        <w:rPr>
          <w:rFonts w:ascii="Times New Roman" w:hAnsi="Times New Roman" w:cs="Times New Roman"/>
          <w:sz w:val="24"/>
          <w:szCs w:val="24"/>
        </w:rPr>
        <w:tab/>
      </w:r>
      <w:r w:rsidRPr="0061671E">
        <w:rPr>
          <w:rFonts w:ascii="Times New Roman" w:hAnsi="Times New Roman" w:cs="Times New Roman"/>
          <w:position w:val="-6"/>
          <w:sz w:val="24"/>
          <w:szCs w:val="24"/>
          <w:shd w:val="clear" w:color="auto" w:fill="FFFFFF"/>
        </w:rPr>
        <w:object w:dxaOrig="380" w:dyaOrig="320" w14:anchorId="29027060">
          <v:shape id="_x0000_i1666" type="#_x0000_t75" style="width:27.75pt;height:22.5pt" o:ole="">
            <v:imagedata r:id="rId1263" o:title=""/>
          </v:shape>
          <o:OLEObject Type="Embed" ProgID="Equation.DSMT4" ShapeID="_x0000_i1666" DrawAspect="Content" ObjectID="_1797798463" r:id="rId1275"/>
        </w:object>
      </w:r>
      <w:r w:rsidRPr="0061671E">
        <w:rPr>
          <w:rFonts w:ascii="Times New Roman" w:hAnsi="Times New Roman" w:cs="Times New Roman"/>
          <w:position w:val="-6"/>
          <w:sz w:val="24"/>
          <w:szCs w:val="24"/>
        </w:rPr>
        <w:object w:dxaOrig="400" w:dyaOrig="320" w14:anchorId="5D9DDEDA">
          <v:shape id="_x0000_i1667" type="#_x0000_t75" style="width:26.25pt;height:22.5pt" o:ole="">
            <v:imagedata r:id="rId1273" o:title=""/>
          </v:shape>
          <o:OLEObject Type="Embed" ProgID="Equation.DSMT4" ShapeID="_x0000_i1667" DrawAspect="Content" ObjectID="_1797798464" r:id="rId1276"/>
        </w:object>
      </w:r>
      <w:r w:rsidRPr="0061671E">
        <w:rPr>
          <w:rFonts w:ascii="Times New Roman" w:hAnsi="Times New Roman" w:cs="Times New Roman"/>
          <w:sz w:val="24"/>
          <w:szCs w:val="24"/>
        </w:rPr>
        <w:tab/>
      </w:r>
      <w:r w:rsidRPr="0061671E">
        <w:rPr>
          <w:rFonts w:ascii="Times New Roman" w:hAnsi="Times New Roman" w:cs="Times New Roman"/>
          <w:position w:val="-6"/>
          <w:sz w:val="24"/>
          <w:szCs w:val="24"/>
          <w:shd w:val="clear" w:color="auto" w:fill="FFFFFF"/>
        </w:rPr>
        <w:object w:dxaOrig="380" w:dyaOrig="320" w14:anchorId="0C7B3215">
          <v:shape id="_x0000_i1668" type="#_x0000_t75" style="width:27.75pt;height:21.75pt" o:ole="">
            <v:imagedata r:id="rId1263" o:title=""/>
          </v:shape>
          <o:OLEObject Type="Embed" ProgID="Equation.DSMT4" ShapeID="_x0000_i1668" DrawAspect="Content" ObjectID="_1797798465" r:id="rId1277"/>
        </w:object>
      </w:r>
      <w:r w:rsidRPr="0061671E">
        <w:rPr>
          <w:rFonts w:ascii="Times New Roman" w:hAnsi="Times New Roman" w:cs="Times New Roman"/>
          <w:position w:val="-6"/>
          <w:sz w:val="24"/>
          <w:szCs w:val="24"/>
        </w:rPr>
        <w:object w:dxaOrig="400" w:dyaOrig="320" w14:anchorId="6D3CFDC8">
          <v:shape id="_x0000_i1669" type="#_x0000_t75" style="width:27pt;height:21.75pt" o:ole="">
            <v:imagedata r:id="rId1278" o:title=""/>
          </v:shape>
          <o:OLEObject Type="Embed" ProgID="Equation.DSMT4" ShapeID="_x0000_i1669" DrawAspect="Content" ObjectID="_1797798466" r:id="rId1279"/>
        </w:object>
      </w:r>
      <w:r w:rsidRPr="0061671E">
        <w:rPr>
          <w:rFonts w:ascii="Times New Roman" w:hAnsi="Times New Roman" w:cs="Times New Roman"/>
          <w:sz w:val="24"/>
          <w:szCs w:val="24"/>
        </w:rPr>
        <w:tab/>
      </w:r>
      <w:r w:rsidRPr="0061671E">
        <w:rPr>
          <w:rFonts w:ascii="Times New Roman" w:hAnsi="Times New Roman" w:cs="Times New Roman"/>
          <w:position w:val="-6"/>
          <w:sz w:val="24"/>
          <w:szCs w:val="24"/>
          <w:shd w:val="clear" w:color="auto" w:fill="FFFFFF"/>
        </w:rPr>
        <w:object w:dxaOrig="380" w:dyaOrig="320" w14:anchorId="57E0DDA9">
          <v:shape id="_x0000_i1670" type="#_x0000_t75" style="width:27.75pt;height:21.75pt" o:ole="">
            <v:imagedata r:id="rId1263" o:title=""/>
          </v:shape>
          <o:OLEObject Type="Embed" ProgID="Equation.DSMT4" ShapeID="_x0000_i1670" DrawAspect="Content" ObjectID="_1797798467" r:id="rId1280"/>
        </w:object>
      </w:r>
      <w:r w:rsidRPr="0061671E">
        <w:rPr>
          <w:rFonts w:ascii="Times New Roman" w:hAnsi="Times New Roman" w:cs="Times New Roman"/>
          <w:position w:val="-6"/>
          <w:sz w:val="24"/>
          <w:szCs w:val="24"/>
        </w:rPr>
        <w:object w:dxaOrig="400" w:dyaOrig="320" w14:anchorId="68A48DE9">
          <v:shape id="_x0000_i1671" type="#_x0000_t75" style="width:27.75pt;height:21.75pt" o:ole="">
            <v:imagedata r:id="rId1270" o:title=""/>
          </v:shape>
          <o:OLEObject Type="Embed" ProgID="Equation.DSMT4" ShapeID="_x0000_i1671" DrawAspect="Content" ObjectID="_1797798468" r:id="rId1281"/>
        </w:object>
      </w:r>
    </w:p>
    <w:p w14:paraId="4EB0587A" w14:textId="77777777" w:rsidR="0047275C" w:rsidRPr="0061671E" w:rsidRDefault="0047275C" w:rsidP="00E03994">
      <w:pPr>
        <w:spacing w:after="0" w:line="276" w:lineRule="auto"/>
        <w:rPr>
          <w:rFonts w:ascii="Times New Roman" w:hAnsi="Times New Roman" w:cs="Times New Roman"/>
          <w:sz w:val="24"/>
          <w:szCs w:val="24"/>
          <w:shd w:val="clear" w:color="auto" w:fill="FFFFFF"/>
        </w:rPr>
      </w:pPr>
      <w:r w:rsidRPr="0061671E">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5DD2F1B4" wp14:editId="008F61CF">
                <wp:simplePos x="0" y="0"/>
                <wp:positionH relativeFrom="column">
                  <wp:posOffset>350373</wp:posOffset>
                </wp:positionH>
                <wp:positionV relativeFrom="paragraph">
                  <wp:posOffset>183027</wp:posOffset>
                </wp:positionV>
                <wp:extent cx="1484142" cy="295421"/>
                <wp:effectExtent l="0" t="0" r="78105" b="85725"/>
                <wp:wrapNone/>
                <wp:docPr id="10" name="Đường kết nối Mũi tên Thẳng 10"/>
                <wp:cNvGraphicFramePr/>
                <a:graphic xmlns:a="http://schemas.openxmlformats.org/drawingml/2006/main">
                  <a:graphicData uri="http://schemas.microsoft.com/office/word/2010/wordprocessingShape">
                    <wps:wsp>
                      <wps:cNvCnPr/>
                      <wps:spPr>
                        <a:xfrm>
                          <a:off x="0" y="0"/>
                          <a:ext cx="1484142" cy="29542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076F4899" id="Đường kết nối Mũi tên Thẳng 10" o:spid="_x0000_s1026" type="#_x0000_t32" style="position:absolute;margin-left:27.6pt;margin-top:14.4pt;width:116.85pt;height:2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C0+QBgIAABsEAAAOAAAAZHJzL2Uyb0RvYy54bWysU0uOEzEQ3SNxB8t70t1RQEOUziwywIZP BMMBPG6728I/2TX57BjNih1XYDsrFtwgo1nlUJTdSQ8CJARi427b9V7Ve1WenW6MJisRonK2ptWo pERY7hpl25q+P3/+6ISSCMw2TDsraroVkZ7OHz6Yrf1UjF3ndCMCQRIbp2tf0w7AT4si8k4YFkfO C4uX0gXDALehLZrA1shudDEuyyfF2oXGB8dFjHh61l/SeeaXUnB4I2UUQHRNsTbIa8jrRVqL+YxN 28B8p/ihDPYPVRimLCYdqM4YMHIZ1C9URvHgopMw4s4UTkrFRdaAaqryJzXvOuZF1oLmRD/YFP8f LX+9WgaiGuwd2mOZwR7dfr77evdl/9G25MPuZn8FxO6+7a8UeXW5v1YEdjeWnHe31/tPGIEw9HDt 4xSpFnYZDrvolyEZspHBpC9KJZvs+3bwXWyAcDysJieTajKmhOPd+OnjybhKpMU92ocIL4QzJP3U NEJgqu1g4azFFrtQZfPZ6mWEHngEpNTaphWY0s9sQ2DrUSMExWyrxSFPCimSiL7s/AdbLXr4WyHR olRoTpOHUyx0ICuGY8U4FxaOFWuL0QkmldYDsPwz8BCfoCIP7t+AB0TO7CwMYKOsC7/LDptjybKP PzrQ604WXLhmmxuarcEJzD05vJY04j/uM/z+Tc+/AwAA//8DAFBLAwQUAAYACAAAACEA90aCRd0A AAAIAQAADwAAAGRycy9kb3ducmV2LnhtbEyPwU7DMBBE70j8g7VI3KhDUKANcSqERI9FFA5wc+Ot HTVeR7GbhH49ywlOq9GMZt9U69l3YsQhtoEU3C4yEEhNMC1ZBR/vLzdLEDFpMroLhAq+McK6vryo dGnCRG847pIVXEKx1ApcSn0pZWwceh0XoUdi7xAGrxPLwUoz6InLfSfzLLuXXrfEH5zu8dlhc9yd vIJX+zn6nDatPKy+zhu7NUc3JaWur+anRxAJ5/QXhl98RoeamfbhRCaKTkFR5JxUkC95Aft8VyD2 Ch6KO5B1Jf8PqH8AAAD//wMAUEsBAi0AFAAGAAgAAAAhALaDOJL+AAAA4QEAABMAAAAAAAAAAAAA AAAAAAAAAFtDb250ZW50X1R5cGVzXS54bWxQSwECLQAUAAYACAAAACEAOP0h/9YAAACUAQAACwAA AAAAAAAAAAAAAAAvAQAAX3JlbHMvLnJlbHNQSwECLQAUAAYACAAAACEAKQtPkAYCAAAbBAAADgAA AAAAAAAAAAAAAAAuAgAAZHJzL2Uyb0RvYy54bWxQSwECLQAUAAYACAAAACEA90aCRd0AAAAIAQAA DwAAAAAAAAAAAAAAAABgBAAAZHJzL2Rvd25yZXYueG1sUEsFBgAAAAAEAAQA8wAAAGoFAAAAAA== " strokecolor="#4472c4 [3204]" strokeweight=".5pt">
                <v:stroke endarrow="block" joinstyle="miter"/>
              </v:shape>
            </w:pict>
          </mc:Fallback>
        </mc:AlternateContent>
      </w:r>
      <w:r w:rsidRPr="0061671E">
        <w:rPr>
          <w:rFonts w:ascii="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17A7E664" wp14:editId="1F3E59E8">
                <wp:simplePos x="0" y="0"/>
                <wp:positionH relativeFrom="column">
                  <wp:posOffset>350373</wp:posOffset>
                </wp:positionH>
                <wp:positionV relativeFrom="paragraph">
                  <wp:posOffset>136769</wp:posOffset>
                </wp:positionV>
                <wp:extent cx="1484142" cy="45719"/>
                <wp:effectExtent l="0" t="76200" r="1905" b="50165"/>
                <wp:wrapNone/>
                <wp:docPr id="9" name="Đường kết nối Mũi tên Thẳng 9"/>
                <wp:cNvGraphicFramePr/>
                <a:graphic xmlns:a="http://schemas.openxmlformats.org/drawingml/2006/main">
                  <a:graphicData uri="http://schemas.microsoft.com/office/word/2010/wordprocessingShape">
                    <wps:wsp>
                      <wps:cNvCnPr/>
                      <wps:spPr>
                        <a:xfrm flipV="1">
                          <a:off x="0" y="0"/>
                          <a:ext cx="1484142"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6C6811E1" id="Đường kết nối Mũi tên Thẳng 9" o:spid="_x0000_s1026" type="#_x0000_t32" style="position:absolute;margin-left:27.6pt;margin-top:10.75pt;width:116.85pt;height:3.6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e+5wDAIAACIEAAAOAAAAZHJzL2Uyb0RvYy54bWysU8tuEzEU3SPxD5b3ZDJRgDbKpIsU2PCI oGXveuwZC79k3+axo+qKHb/AtisW/EGqrvJRvfYkAwIkBGJz5cc9595zfD09WRtNliJE5WxFy8GQ EmG5q5VtKnp+9vzRESURmK2ZdlZUdCMiPZk9fDBd+YkYudbpWgSCJDZOVr6iLYCfFEXkrTAsDpwX Fi+lC4YBbkNT1IGtkN3oYjQcPilWLtQ+OC5ixNPT7pLOMr+UgsMbKaMAoiuKvUGOIceLFIvZlE2a wHyr+L4N9g9dGKYsFu2pThkwchnUL1RG8eCikzDgzhROSsVF1oBqyuFPat61zIusBc2Jvrcp/j9a /nq5CETVFT2mxDKDT3T7+e7r3ZfdR9uQD9ub3RUQu/22u1Lk1eXuWhHY3lhy1t5e7z5hxnFycOXj BInmdhH2u+gXIdmxlsEQqZV/j8ORDULJZJ393/T+izUQjofl+GhcjkeUcLwbP35aZvaio0l0PkR4 IZwhaVHRCIGppoW5sxZf2oWuBFu+jICNIPAASGBtUwSm9DNbE9h41ApBMdtokVRgekopkpqu/7yC jRYd/K2Q6FTqMyvJMyrmOpAlw+linAsLZc+E2QkmldY9cPhn4D4/QUWe378B94hc2VnowUZZF35X HdaHlmWXf3Cg050suHD1Jr9stgYHMXu1/zRp0n/cZ/j3rz27BwAA//8DAFBLAwQUAAYACAAAACEA wqr2TN8AAAAIAQAADwAAAGRycy9kb3ducmV2LnhtbEyPTU+DQBCG7yb+h82YeLNLSVCgLI0f5WAP JlZjelzYEVB2lrDbFv+905PeZvK+eeaZYj3bQRxx8r0jBctFBAKpcaanVsH7W3WTgvBBk9GDI1Tw gx7W5eVFoXPjTvSKx11oBUPI51pBF8KYS+mbDq32CzcicfbpJqsDr1MrzaRPDLeDjKPoVlrdE1/o 9IiPHTbfu4NlynP1kG2+Xvbp9mlrP+rKtpvMKnV9Nd+vQAScw18ZzvqsDiU71e5AxotBQZLE3FQQ LxMQnMdpmoGoz8MdyLKQ/x8ofwEAAP//AwBQSwECLQAUAAYACAAAACEAtoM4kv4AAADhAQAAEwAA AAAAAAAAAAAAAAAAAAAAW0NvbnRlbnRfVHlwZXNdLnhtbFBLAQItABQABgAIAAAAIQA4/SH/1gAA AJQBAAALAAAAAAAAAAAAAAAAAC8BAABfcmVscy8ucmVsc1BLAQItABQABgAIAAAAIQCGe+5wDAIA ACIEAAAOAAAAAAAAAAAAAAAAAC4CAABkcnMvZTJvRG9jLnhtbFBLAQItABQABgAIAAAAIQDCqvZM 3wAAAAgBAAAPAAAAAAAAAAAAAAAAAGYEAABkcnMvZG93bnJldi54bWxQSwUGAAAAAAQABADzAAAA cgUAAAAA " strokecolor="#4472c4 [3204]" strokeweight=".5pt">
                <v:stroke endarrow="block" joinstyle="miter"/>
              </v:shape>
            </w:pict>
          </mc:Fallback>
        </mc:AlternateContent>
      </w:r>
      <w:r w:rsidRPr="0061671E">
        <w:rPr>
          <w:rFonts w:ascii="Times New Roman" w:hAnsi="Times New Roman" w:cs="Times New Roman"/>
          <w:position w:val="-6"/>
          <w:sz w:val="24"/>
          <w:szCs w:val="24"/>
          <w:shd w:val="clear" w:color="auto" w:fill="FFFFFF"/>
        </w:rPr>
        <w:object w:dxaOrig="380" w:dyaOrig="320" w14:anchorId="0BE5049B">
          <v:shape id="_x0000_i1672" type="#_x0000_t75" style="width:27.75pt;height:21.75pt" o:ole="">
            <v:imagedata r:id="rId1265" o:title=""/>
          </v:shape>
          <o:OLEObject Type="Embed" ProgID="Equation.DSMT4" ShapeID="_x0000_i1672" DrawAspect="Content" ObjectID="_1797798469" r:id="rId1282"/>
        </w:object>
      </w:r>
      <w:r w:rsidRPr="0061671E">
        <w:rPr>
          <w:rFonts w:ascii="Times New Roman" w:hAnsi="Times New Roman" w:cs="Times New Roman"/>
          <w:sz w:val="24"/>
          <w:szCs w:val="24"/>
          <w:shd w:val="clear" w:color="auto" w:fill="FFFFFF"/>
        </w:rPr>
        <w:tab/>
      </w:r>
      <w:r w:rsidRPr="0061671E">
        <w:rPr>
          <w:rFonts w:ascii="Times New Roman" w:hAnsi="Times New Roman" w:cs="Times New Roman"/>
          <w:sz w:val="24"/>
          <w:szCs w:val="24"/>
          <w:shd w:val="clear" w:color="auto" w:fill="FFFFFF"/>
        </w:rPr>
        <w:tab/>
      </w:r>
      <w:r w:rsidRPr="0061671E">
        <w:rPr>
          <w:rFonts w:ascii="Times New Roman" w:hAnsi="Times New Roman" w:cs="Times New Roman"/>
          <w:sz w:val="24"/>
          <w:szCs w:val="24"/>
          <w:shd w:val="clear" w:color="auto" w:fill="FFFFFF"/>
        </w:rPr>
        <w:tab/>
      </w:r>
      <w:r w:rsidRPr="0061671E">
        <w:rPr>
          <w:rFonts w:ascii="Times New Roman" w:hAnsi="Times New Roman" w:cs="Times New Roman"/>
          <w:sz w:val="24"/>
          <w:szCs w:val="24"/>
          <w:shd w:val="clear" w:color="auto" w:fill="FFFFFF"/>
        </w:rPr>
        <w:tab/>
      </w:r>
      <w:r w:rsidRPr="0061671E">
        <w:rPr>
          <w:rFonts w:ascii="Times New Roman" w:hAnsi="Times New Roman" w:cs="Times New Roman"/>
          <w:position w:val="-6"/>
          <w:sz w:val="24"/>
          <w:szCs w:val="24"/>
        </w:rPr>
        <w:object w:dxaOrig="400" w:dyaOrig="320" w14:anchorId="6BEE636E">
          <v:shape id="_x0000_i1673" type="#_x0000_t75" style="width:27pt;height:21.75pt" o:ole="">
            <v:imagedata r:id="rId1278" o:title=""/>
          </v:shape>
          <o:OLEObject Type="Embed" ProgID="Equation.DSMT4" ShapeID="_x0000_i1673" DrawAspect="Content" ObjectID="_1797798470" r:id="rId1283"/>
        </w:object>
      </w:r>
      <w:r w:rsidRPr="0061671E">
        <w:rPr>
          <w:rFonts w:ascii="Times New Roman" w:hAnsi="Times New Roman" w:cs="Times New Roman"/>
          <w:sz w:val="24"/>
          <w:szCs w:val="24"/>
        </w:rPr>
        <w:tab/>
      </w:r>
      <w:r w:rsidRPr="0061671E">
        <w:rPr>
          <w:rFonts w:ascii="Times New Roman" w:hAnsi="Times New Roman" w:cs="Times New Roman"/>
          <w:sz w:val="24"/>
          <w:szCs w:val="24"/>
        </w:rPr>
        <w:tab/>
      </w:r>
      <w:r w:rsidRPr="0061671E">
        <w:rPr>
          <w:rFonts w:ascii="Times New Roman" w:hAnsi="Times New Roman" w:cs="Times New Roman"/>
          <w:sz w:val="24"/>
          <w:szCs w:val="24"/>
        </w:rPr>
        <w:tab/>
      </w:r>
      <w:r w:rsidRPr="0061671E">
        <w:rPr>
          <w:rFonts w:ascii="Times New Roman" w:hAnsi="Times New Roman" w:cs="Times New Roman"/>
          <w:position w:val="-6"/>
          <w:sz w:val="24"/>
          <w:szCs w:val="24"/>
          <w:shd w:val="clear" w:color="auto" w:fill="FFFFFF"/>
        </w:rPr>
        <w:object w:dxaOrig="380" w:dyaOrig="320" w14:anchorId="33696AD9">
          <v:shape id="_x0000_i1674" type="#_x0000_t75" style="width:27.75pt;height:21.75pt" o:ole="">
            <v:imagedata r:id="rId1265" o:title=""/>
          </v:shape>
          <o:OLEObject Type="Embed" ProgID="Equation.DSMT4" ShapeID="_x0000_i1674" DrawAspect="Content" ObjectID="_1797798471" r:id="rId1284"/>
        </w:object>
      </w:r>
      <w:r w:rsidRPr="0061671E">
        <w:rPr>
          <w:rFonts w:ascii="Times New Roman" w:hAnsi="Times New Roman" w:cs="Times New Roman"/>
          <w:position w:val="-6"/>
          <w:sz w:val="24"/>
          <w:szCs w:val="24"/>
        </w:rPr>
        <w:object w:dxaOrig="400" w:dyaOrig="320" w14:anchorId="6E34D248">
          <v:shape id="_x0000_i1675" type="#_x0000_t75" style="width:26.25pt;height:21.75pt" o:ole="">
            <v:imagedata r:id="rId1273" o:title=""/>
          </v:shape>
          <o:OLEObject Type="Embed" ProgID="Equation.DSMT4" ShapeID="_x0000_i1675" DrawAspect="Content" ObjectID="_1797798472" r:id="rId1285"/>
        </w:object>
      </w:r>
      <w:r w:rsidRPr="0061671E">
        <w:rPr>
          <w:rFonts w:ascii="Times New Roman" w:hAnsi="Times New Roman" w:cs="Times New Roman"/>
          <w:sz w:val="24"/>
          <w:szCs w:val="24"/>
        </w:rPr>
        <w:tab/>
      </w:r>
      <w:r w:rsidRPr="0061671E">
        <w:rPr>
          <w:rFonts w:ascii="Times New Roman" w:hAnsi="Times New Roman" w:cs="Times New Roman"/>
          <w:position w:val="-6"/>
          <w:sz w:val="24"/>
          <w:szCs w:val="24"/>
          <w:shd w:val="clear" w:color="auto" w:fill="FFFFFF"/>
        </w:rPr>
        <w:object w:dxaOrig="380" w:dyaOrig="320" w14:anchorId="7B7410FC">
          <v:shape id="_x0000_i1676" type="#_x0000_t75" style="width:27.75pt;height:21.75pt" o:ole="">
            <v:imagedata r:id="rId1265" o:title=""/>
          </v:shape>
          <o:OLEObject Type="Embed" ProgID="Equation.DSMT4" ShapeID="_x0000_i1676" DrawAspect="Content" ObjectID="_1797798473" r:id="rId1286"/>
        </w:object>
      </w:r>
      <w:r w:rsidRPr="0061671E">
        <w:rPr>
          <w:rFonts w:ascii="Times New Roman" w:hAnsi="Times New Roman" w:cs="Times New Roman"/>
          <w:position w:val="-6"/>
          <w:sz w:val="24"/>
          <w:szCs w:val="24"/>
        </w:rPr>
        <w:object w:dxaOrig="400" w:dyaOrig="320" w14:anchorId="2EBC84EA">
          <v:shape id="_x0000_i1677" type="#_x0000_t75" style="width:27pt;height:21.75pt" o:ole="">
            <v:imagedata r:id="rId1278" o:title=""/>
          </v:shape>
          <o:OLEObject Type="Embed" ProgID="Equation.DSMT4" ShapeID="_x0000_i1677" DrawAspect="Content" ObjectID="_1797798474" r:id="rId1287"/>
        </w:object>
      </w:r>
      <w:r w:rsidRPr="0061671E">
        <w:rPr>
          <w:rFonts w:ascii="Times New Roman" w:hAnsi="Times New Roman" w:cs="Times New Roman"/>
          <w:sz w:val="24"/>
          <w:szCs w:val="24"/>
        </w:rPr>
        <w:tab/>
      </w:r>
      <w:r w:rsidRPr="0061671E">
        <w:rPr>
          <w:rFonts w:ascii="Times New Roman" w:hAnsi="Times New Roman" w:cs="Times New Roman"/>
          <w:position w:val="-6"/>
          <w:sz w:val="24"/>
          <w:szCs w:val="24"/>
          <w:shd w:val="clear" w:color="auto" w:fill="FFFFFF"/>
        </w:rPr>
        <w:object w:dxaOrig="380" w:dyaOrig="320" w14:anchorId="1143D81B">
          <v:shape id="_x0000_i1678" type="#_x0000_t75" style="width:27.75pt;height:21.75pt" o:ole="">
            <v:imagedata r:id="rId1265" o:title=""/>
          </v:shape>
          <o:OLEObject Type="Embed" ProgID="Equation.DSMT4" ShapeID="_x0000_i1678" DrawAspect="Content" ObjectID="_1797798475" r:id="rId1288"/>
        </w:object>
      </w:r>
      <w:r w:rsidRPr="0061671E">
        <w:rPr>
          <w:rFonts w:ascii="Times New Roman" w:hAnsi="Times New Roman" w:cs="Times New Roman"/>
          <w:position w:val="-6"/>
          <w:sz w:val="24"/>
          <w:szCs w:val="24"/>
        </w:rPr>
        <w:object w:dxaOrig="400" w:dyaOrig="320" w14:anchorId="72C64824">
          <v:shape id="_x0000_i1679" type="#_x0000_t75" style="width:28.5pt;height:21.75pt" o:ole="">
            <v:imagedata r:id="rId1270" o:title=""/>
          </v:shape>
          <o:OLEObject Type="Embed" ProgID="Equation.DSMT4" ShapeID="_x0000_i1679" DrawAspect="Content" ObjectID="_1797798476" r:id="rId1289"/>
        </w:object>
      </w:r>
    </w:p>
    <w:p w14:paraId="5E3F100B" w14:textId="77777777" w:rsidR="0047275C" w:rsidRPr="0061671E" w:rsidRDefault="0047275C" w:rsidP="00E03994">
      <w:pPr>
        <w:spacing w:after="0" w:line="276" w:lineRule="auto"/>
        <w:ind w:left="2880"/>
        <w:rPr>
          <w:rFonts w:ascii="Times New Roman" w:hAnsi="Times New Roman" w:cs="Times New Roman"/>
          <w:b/>
          <w:color w:val="0000FF"/>
          <w:sz w:val="24"/>
          <w:szCs w:val="24"/>
        </w:rPr>
      </w:pPr>
      <w:r w:rsidRPr="0061671E">
        <w:rPr>
          <w:rFonts w:ascii="Times New Roman" w:hAnsi="Times New Roman" w:cs="Times New Roman"/>
          <w:position w:val="-6"/>
          <w:sz w:val="24"/>
          <w:szCs w:val="24"/>
        </w:rPr>
        <w:object w:dxaOrig="400" w:dyaOrig="320" w14:anchorId="3BCA8018">
          <v:shape id="_x0000_i1680" type="#_x0000_t75" style="width:28.5pt;height:21.75pt" o:ole="">
            <v:imagedata r:id="rId1270" o:title=""/>
          </v:shape>
          <o:OLEObject Type="Embed" ProgID="Equation.DSMT4" ShapeID="_x0000_i1680" DrawAspect="Content" ObjectID="_1797798477" r:id="rId1290"/>
        </w:object>
      </w:r>
    </w:p>
    <w:p w14:paraId="34575A07" w14:textId="77777777" w:rsidR="0047275C" w:rsidRPr="0061671E" w:rsidRDefault="0047275C" w:rsidP="00E03994">
      <w:pPr>
        <w:spacing w:after="0" w:line="276" w:lineRule="auto"/>
        <w:rPr>
          <w:rFonts w:ascii="Times New Roman" w:hAnsi="Times New Roman" w:cs="Times New Roman"/>
          <w:b/>
          <w:color w:val="FF0000"/>
          <w:sz w:val="24"/>
          <w:szCs w:val="24"/>
        </w:rPr>
      </w:pPr>
      <w:r w:rsidRPr="0061671E">
        <w:rPr>
          <w:rFonts w:ascii="Times New Roman" w:hAnsi="Times New Roman" w:cs="Times New Roman"/>
          <w:b/>
          <w:color w:val="FF0000"/>
          <w:sz w:val="24"/>
          <w:szCs w:val="24"/>
        </w:rPr>
        <w:t xml:space="preserve">Cách 2. Dùng quy tắc chọn </w:t>
      </w:r>
    </w:p>
    <w:p w14:paraId="162584D4" w14:textId="77777777" w:rsidR="0047275C" w:rsidRPr="0061671E" w:rsidRDefault="0047275C" w:rsidP="00E03994">
      <w:pPr>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Ta có phân tử CO được cấu tạo :       CO</w:t>
      </w:r>
    </w:p>
    <w:p w14:paraId="38657B07" w14:textId="77777777" w:rsidR="0047275C" w:rsidRPr="0061671E" w:rsidRDefault="0047275C" w:rsidP="00E03994">
      <w:pPr>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Carbon sẽ có 2 cách chọn</w:t>
      </w:r>
    </w:p>
    <w:p w14:paraId="282D965C" w14:textId="77777777" w:rsidR="0047275C" w:rsidRPr="0061671E" w:rsidRDefault="0047275C" w:rsidP="00E03994">
      <w:pPr>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Oxygen có 3 cách chọn </w:t>
      </w:r>
    </w:p>
    <w:p w14:paraId="77EE0097" w14:textId="77777777" w:rsidR="0047275C" w:rsidRPr="0061671E" w:rsidRDefault="0047275C" w:rsidP="00E03994">
      <w:pPr>
        <w:spacing w:after="0" w:line="276" w:lineRule="auto"/>
        <w:rPr>
          <w:rFonts w:ascii="Times New Roman" w:hAnsi="Times New Roman" w:cs="Times New Roman"/>
          <w:b/>
          <w:color w:val="0000FF"/>
          <w:sz w:val="24"/>
          <w:szCs w:val="24"/>
        </w:rPr>
      </w:pPr>
      <w:r w:rsidRPr="0061671E">
        <w:rPr>
          <w:rFonts w:ascii="Times New Roman" w:hAnsi="Times New Roman" w:cs="Times New Roman"/>
          <w:b/>
          <w:color w:val="0000FF"/>
          <w:sz w:val="24"/>
          <w:szCs w:val="24"/>
        </w:rPr>
        <w:t xml:space="preserve">Nên số phân tử CO tạo thành là 3. 2 = 6 </w:t>
      </w:r>
    </w:p>
    <w:p w14:paraId="00999167" w14:textId="77777777" w:rsidR="0047275C" w:rsidRDefault="0047275C" w:rsidP="00E03994">
      <w:pPr>
        <w:pStyle w:val="Heading2"/>
        <w:spacing w:before="0" w:line="276" w:lineRule="auto"/>
        <w:rPr>
          <w:rFonts w:ascii="Times New Roman" w:eastAsia="Times New Roman" w:hAnsi="Times New Roman" w:cs="Times New Roman"/>
          <w:b/>
          <w:bCs/>
          <w:i/>
          <w:iCs/>
          <w:sz w:val="24"/>
          <w:szCs w:val="24"/>
        </w:rPr>
      </w:pPr>
      <w:bookmarkStart w:id="29" w:name="_Toc159801325"/>
      <w:r w:rsidRPr="0089701B">
        <w:rPr>
          <w:rFonts w:ascii="Times New Roman" w:hAnsi="Times New Roman" w:cs="Times New Roman"/>
          <w:b/>
          <w:bCs/>
          <w:sz w:val="24"/>
          <w:szCs w:val="24"/>
        </w:rPr>
        <w:t>Dạng 5.</w:t>
      </w:r>
      <w:r>
        <w:rPr>
          <w:rFonts w:ascii="Times New Roman" w:hAnsi="Times New Roman" w:cs="Times New Roman"/>
          <w:b/>
          <w:bCs/>
          <w:sz w:val="24"/>
          <w:szCs w:val="24"/>
        </w:rPr>
        <w:t>5</w:t>
      </w:r>
      <w:r w:rsidRPr="0089701B">
        <w:rPr>
          <w:rFonts w:ascii="Times New Roman" w:hAnsi="Times New Roman" w:cs="Times New Roman"/>
          <w:b/>
          <w:bCs/>
          <w:sz w:val="24"/>
          <w:szCs w:val="24"/>
        </w:rPr>
        <w:t xml:space="preserve">. </w:t>
      </w:r>
      <w:r>
        <w:rPr>
          <w:rFonts w:ascii="Times New Roman" w:hAnsi="Times New Roman" w:cs="Times New Roman"/>
          <w:b/>
          <w:bCs/>
          <w:sz w:val="24"/>
          <w:szCs w:val="24"/>
        </w:rPr>
        <w:t xml:space="preserve">Một số dạng bài tập tổng hợp liên quan về </w:t>
      </w:r>
      <w:r w:rsidRPr="0009065F">
        <w:rPr>
          <w:rFonts w:ascii="Times New Roman" w:hAnsi="Times New Roman" w:cs="Times New Roman"/>
          <w:b/>
          <w:bCs/>
          <w:color w:val="auto"/>
          <w:sz w:val="24"/>
          <w:szCs w:val="24"/>
        </w:rPr>
        <w:t>đồng vị</w:t>
      </w:r>
      <w:bookmarkEnd w:id="29"/>
    </w:p>
    <w:p w14:paraId="1E6BC92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Ví dụ 3</w:t>
      </w:r>
      <w:r w:rsidRPr="0061671E">
        <w:rPr>
          <w:rFonts w:ascii="Times New Roman" w:eastAsia="Times New Roman" w:hAnsi="Times New Roman" w:cs="Times New Roman"/>
          <w:i/>
          <w:iCs/>
          <w:sz w:val="24"/>
          <w:szCs w:val="24"/>
        </w:rPr>
        <w:t xml:space="preserve">: </w:t>
      </w:r>
      <w:r w:rsidRPr="0009065F">
        <w:rPr>
          <w:rFonts w:eastAsia="Times New Roman" w:cs="Times New Roman"/>
          <w:color w:val="FF0000"/>
          <w:szCs w:val="24"/>
        </w:rPr>
        <w:t>hydrogen</w:t>
      </w:r>
      <w:r w:rsidRPr="0061671E">
        <w:rPr>
          <w:rFonts w:ascii="Times New Roman" w:eastAsia="Times New Roman" w:hAnsi="Times New Roman" w:cs="Times New Roman"/>
          <w:sz w:val="24"/>
          <w:szCs w:val="24"/>
        </w:rPr>
        <w:t xml:space="preserve"> được điều chế bằng phương pháp điện phân nước, </w:t>
      </w:r>
      <w:r w:rsidRPr="0009065F">
        <w:rPr>
          <w:rFonts w:eastAsia="Times New Roman" w:cs="Times New Roman"/>
          <w:color w:val="FF0000"/>
          <w:szCs w:val="24"/>
        </w:rPr>
        <w:t>hydrogen</w:t>
      </w:r>
      <w:r w:rsidRPr="0061671E">
        <w:rPr>
          <w:rFonts w:ascii="Times New Roman" w:eastAsia="Times New Roman" w:hAnsi="Times New Roman" w:cs="Times New Roman"/>
          <w:sz w:val="24"/>
          <w:szCs w:val="24"/>
        </w:rPr>
        <w:t xml:space="preserve"> đó gồm </w:t>
      </w:r>
      <w:r w:rsidRPr="0061671E">
        <w:rPr>
          <w:rFonts w:ascii="Times New Roman" w:eastAsia="Times New Roman" w:hAnsi="Times New Roman" w:cs="Times New Roman"/>
          <w:i/>
          <w:iCs/>
          <w:sz w:val="24"/>
          <w:szCs w:val="24"/>
        </w:rPr>
        <w:t>2 </w:t>
      </w:r>
      <w:r w:rsidRPr="0061671E">
        <w:rPr>
          <w:rFonts w:ascii="Times New Roman" w:eastAsia="Times New Roman" w:hAnsi="Times New Roman" w:cs="Times New Roman"/>
          <w:sz w:val="24"/>
          <w:szCs w:val="24"/>
        </w:rPr>
        <w:t xml:space="preserve">loại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120" w:dyaOrig="380" w14:anchorId="62A0EBAA">
          <v:shape id="_x0000_i1681" type="#_x0000_t75" style="width:6pt;height:19.5pt" o:ole="">
            <v:imagedata r:id="rId1291" o:title=""/>
          </v:shape>
          <o:OLEObject Type="Embed" ProgID="Equation.DSMT4" ShapeID="_x0000_i1681" DrawAspect="Content" ObjectID="_1797798478" r:id="rId1292"/>
        </w:object>
      </w:r>
      <w:r w:rsidRPr="0061671E">
        <w:rPr>
          <w:rFonts w:ascii="Times New Roman" w:eastAsia="Times New Roman" w:hAnsi="Times New Roman" w:cs="Times New Roman"/>
          <w:sz w:val="24"/>
          <w:szCs w:val="24"/>
        </w:rPr>
        <w:t xml:space="preserve">H và </w:t>
      </w:r>
      <w:r w:rsidRPr="0061671E">
        <w:rPr>
          <w:rFonts w:ascii="Times New Roman" w:eastAsia="Times New Roman" w:hAnsi="Times New Roman" w:cs="Times New Roman"/>
          <w:position w:val="-12"/>
          <w:sz w:val="24"/>
          <w:szCs w:val="24"/>
        </w:rPr>
        <w:object w:dxaOrig="160" w:dyaOrig="380" w14:anchorId="527DB585">
          <v:shape id="_x0000_i1682" type="#_x0000_t75" style="width:8.25pt;height:19.5pt" o:ole="">
            <v:imagedata r:id="rId1293" o:title=""/>
          </v:shape>
          <o:OLEObject Type="Embed" ProgID="Equation.DSMT4" ShapeID="_x0000_i1682" DrawAspect="Content" ObjectID="_1797798479" r:id="rId1294"/>
        </w:object>
      </w:r>
      <w:r w:rsidRPr="0061671E">
        <w:rPr>
          <w:rFonts w:ascii="Times New Roman" w:eastAsia="Times New Roman" w:hAnsi="Times New Roman" w:cs="Times New Roman"/>
          <w:sz w:val="24"/>
          <w:szCs w:val="24"/>
        </w:rPr>
        <w:t xml:space="preserve">D. Hỏi trong 180 gam nước nói trên có bao nhiêu gam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160" w:dyaOrig="380" w14:anchorId="3BA98436">
          <v:shape id="_x0000_i1683" type="#_x0000_t75" style="width:8.25pt;height:19.5pt" o:ole="">
            <v:imagedata r:id="rId1293" o:title=""/>
          </v:shape>
          <o:OLEObject Type="Embed" ProgID="Equation.DSMT4" ShapeID="_x0000_i1683" DrawAspect="Content" ObjectID="_1797798480" r:id="rId1295"/>
        </w:object>
      </w:r>
      <w:r w:rsidRPr="0061671E">
        <w:rPr>
          <w:rFonts w:ascii="Times New Roman" w:eastAsia="Times New Roman" w:hAnsi="Times New Roman" w:cs="Times New Roman"/>
          <w:sz w:val="24"/>
          <w:szCs w:val="24"/>
        </w:rPr>
        <w:t xml:space="preserve">D, biết khối lượng nguyên tử trung bình của </w:t>
      </w:r>
      <w:r w:rsidRPr="0009065F">
        <w:rPr>
          <w:rFonts w:eastAsia="Times New Roman" w:cs="Times New Roman"/>
          <w:color w:val="FF0000"/>
          <w:szCs w:val="24"/>
        </w:rPr>
        <w:t>hydrogen</w:t>
      </w:r>
      <w:r w:rsidRPr="0061671E">
        <w:rPr>
          <w:rFonts w:ascii="Times New Roman" w:eastAsia="Times New Roman" w:hAnsi="Times New Roman" w:cs="Times New Roman"/>
          <w:sz w:val="24"/>
          <w:szCs w:val="24"/>
        </w:rPr>
        <w:t xml:space="preserve"> là 1,008. </w:t>
      </w:r>
    </w:p>
    <w:p w14:paraId="2810A181"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Giải</w:t>
      </w:r>
    </w:p>
    <w:p w14:paraId="2110AA0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Đặt x là %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120" w:dyaOrig="380" w14:anchorId="7141DDBC">
          <v:shape id="_x0000_i1684" type="#_x0000_t75" style="width:6pt;height:19.5pt" o:ole="">
            <v:imagedata r:id="rId1291" o:title=""/>
          </v:shape>
          <o:OLEObject Type="Embed" ProgID="Equation.DSMT4" ShapeID="_x0000_i1684" DrawAspect="Content" ObjectID="_1797798481" r:id="rId1296"/>
        </w:object>
      </w:r>
      <w:r w:rsidRPr="0061671E">
        <w:rPr>
          <w:rFonts w:ascii="Times New Roman" w:eastAsia="Times New Roman" w:hAnsi="Times New Roman" w:cs="Times New Roman"/>
          <w:sz w:val="24"/>
          <w:szCs w:val="24"/>
        </w:rPr>
        <w:t xml:space="preserve">H = %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160" w:dyaOrig="380" w14:anchorId="06E47880">
          <v:shape id="_x0000_i1685" type="#_x0000_t75" style="width:8.25pt;height:19.5pt" o:ole="">
            <v:imagedata r:id="rId1293" o:title=""/>
          </v:shape>
          <o:OLEObject Type="Embed" ProgID="Equation.DSMT4" ShapeID="_x0000_i1685" DrawAspect="Content" ObjectID="_1797798482" r:id="rId1297"/>
        </w:object>
      </w:r>
      <w:r w:rsidRPr="0061671E">
        <w:rPr>
          <w:rFonts w:ascii="Times New Roman" w:eastAsia="Times New Roman" w:hAnsi="Times New Roman" w:cs="Times New Roman"/>
          <w:sz w:val="24"/>
          <w:szCs w:val="24"/>
        </w:rPr>
        <w:t>D là (100 - x) (0 &lt; x &lt; 100). Ta có: </w:t>
      </w:r>
    </w:p>
    <w:p w14:paraId="17573CF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4040" w:dyaOrig="620" w14:anchorId="05EF7C14">
          <v:shape id="_x0000_i1686" type="#_x0000_t75" style="width:201.75pt;height:30.75pt" o:ole="">
            <v:imagedata r:id="rId1298" o:title=""/>
          </v:shape>
          <o:OLEObject Type="Embed" ProgID="Equation.DSMT4" ShapeID="_x0000_i1686" DrawAspect="Content" ObjectID="_1797798483" r:id="rId129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6"/>
          <w:sz w:val="24"/>
          <w:szCs w:val="24"/>
        </w:rPr>
        <w:object w:dxaOrig="300" w:dyaOrig="240" w14:anchorId="4F77B9DF">
          <v:shape id="_x0000_i1687" type="#_x0000_t75" style="width:15pt;height:12pt" o:ole="">
            <v:imagedata r:id="rId1300" o:title=""/>
          </v:shape>
          <o:OLEObject Type="Embed" ProgID="Equation.DSMT4" ShapeID="_x0000_i1687" DrawAspect="Content" ObjectID="_1797798484" r:id="rId1301"/>
        </w:object>
      </w:r>
      <w:r w:rsidRPr="0061671E">
        <w:rPr>
          <w:rFonts w:ascii="Times New Roman" w:eastAsia="Times New Roman" w:hAnsi="Times New Roman" w:cs="Times New Roman"/>
          <w:sz w:val="24"/>
          <w:szCs w:val="24"/>
        </w:rPr>
        <w:t xml:space="preserve"> Phần trăm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160" w:dyaOrig="380" w14:anchorId="3F22791A">
          <v:shape id="_x0000_i1688" type="#_x0000_t75" style="width:8.25pt;height:19.5pt" o:ole="">
            <v:imagedata r:id="rId1293" o:title=""/>
          </v:shape>
          <o:OLEObject Type="Embed" ProgID="Equation.DSMT4" ShapeID="_x0000_i1688" DrawAspect="Content" ObjectID="_1797798485" r:id="rId1302"/>
        </w:object>
      </w:r>
      <w:r w:rsidRPr="0061671E">
        <w:rPr>
          <w:rFonts w:ascii="Times New Roman" w:eastAsia="Times New Roman" w:hAnsi="Times New Roman" w:cs="Times New Roman"/>
          <w:sz w:val="24"/>
          <w:szCs w:val="24"/>
        </w:rPr>
        <w:t>D là 100% - 99,2% = 0,8% </w:t>
      </w:r>
    </w:p>
    <w:p w14:paraId="08CAF2A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rong = 1mol H</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xml:space="preserve">O có 2 mol H ứng với </w:t>
      </w:r>
      <w:r w:rsidRPr="0061671E">
        <w:rPr>
          <w:rFonts w:ascii="Times New Roman" w:eastAsia="Times New Roman" w:hAnsi="Times New Roman" w:cs="Times New Roman"/>
          <w:position w:val="-24"/>
          <w:sz w:val="24"/>
          <w:szCs w:val="24"/>
        </w:rPr>
        <w:object w:dxaOrig="600" w:dyaOrig="620" w14:anchorId="288CB32A">
          <v:shape id="_x0000_i1689" type="#_x0000_t75" style="width:30pt;height:30.75pt" o:ole="">
            <v:imagedata r:id="rId1303" o:title=""/>
          </v:shape>
          <o:OLEObject Type="Embed" ProgID="Equation.DSMT4" ShapeID="_x0000_i1689" DrawAspect="Content" ObjectID="_1797798486" r:id="rId1304"/>
        </w:object>
      </w:r>
      <w:r w:rsidRPr="0061671E">
        <w:rPr>
          <w:rFonts w:ascii="Times New Roman" w:eastAsia="Times New Roman" w:hAnsi="Times New Roman" w:cs="Times New Roman"/>
          <w:sz w:val="24"/>
          <w:szCs w:val="24"/>
        </w:rPr>
        <w:t xml:space="preserve">  = 0,016 mol ) </w:t>
      </w:r>
      <w:r w:rsidRPr="0061671E">
        <w:rPr>
          <w:rFonts w:ascii="Times New Roman" w:eastAsia="Times New Roman" w:hAnsi="Times New Roman" w:cs="Times New Roman"/>
          <w:position w:val="-12"/>
          <w:sz w:val="24"/>
          <w:szCs w:val="24"/>
        </w:rPr>
        <w:object w:dxaOrig="160" w:dyaOrig="380" w14:anchorId="38C20822">
          <v:shape id="_x0000_i1690" type="#_x0000_t75" style="width:8.25pt;height:19.5pt" o:ole="">
            <v:imagedata r:id="rId1293" o:title=""/>
          </v:shape>
          <o:OLEObject Type="Embed" ProgID="Equation.DSMT4" ShapeID="_x0000_i1690" DrawAspect="Content" ObjectID="_1797798487" r:id="rId1305"/>
        </w:object>
      </w:r>
      <w:r w:rsidRPr="0061671E">
        <w:rPr>
          <w:rFonts w:ascii="Times New Roman" w:eastAsia="Times New Roman" w:hAnsi="Times New Roman" w:cs="Times New Roman"/>
          <w:sz w:val="24"/>
          <w:szCs w:val="24"/>
        </w:rPr>
        <w:t>D</w:t>
      </w:r>
    </w:p>
    <w:p w14:paraId="6CCC298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06BECAD6">
          <v:shape id="_x0000_i1691" type="#_x0000_t75" style="width:15pt;height:12pt" o:ole="">
            <v:imagedata r:id="rId1306" o:title=""/>
          </v:shape>
          <o:OLEObject Type="Embed" ProgID="Equation.DSMT4" ShapeID="_x0000_i1691" DrawAspect="Content" ObjectID="_1797798488" r:id="rId1307"/>
        </w:object>
      </w:r>
      <w:r w:rsidRPr="0061671E">
        <w:rPr>
          <w:rFonts w:ascii="Times New Roman" w:eastAsia="Times New Roman" w:hAnsi="Times New Roman" w:cs="Times New Roman"/>
          <w:sz w:val="24"/>
          <w:szCs w:val="24"/>
        </w:rPr>
        <w:t xml:space="preserve"> Khối lượng </w:t>
      </w:r>
      <w:r w:rsidRPr="0061671E">
        <w:rPr>
          <w:rFonts w:ascii="Times New Roman" w:eastAsia="Times New Roman" w:hAnsi="Times New Roman" w:cs="Times New Roman"/>
          <w:position w:val="-12"/>
          <w:sz w:val="24"/>
          <w:szCs w:val="24"/>
        </w:rPr>
        <w:object w:dxaOrig="160" w:dyaOrig="380" w14:anchorId="607815FC">
          <v:shape id="_x0000_i1692" type="#_x0000_t75" style="width:8.25pt;height:19.5pt" o:ole="">
            <v:imagedata r:id="rId1293" o:title=""/>
          </v:shape>
          <o:OLEObject Type="Embed" ProgID="Equation.DSMT4" ShapeID="_x0000_i1692" DrawAspect="Content" ObjectID="_1797798489" r:id="rId1308"/>
        </w:object>
      </w:r>
      <w:r w:rsidRPr="0061671E">
        <w:rPr>
          <w:rFonts w:ascii="Times New Roman" w:eastAsia="Times New Roman" w:hAnsi="Times New Roman" w:cs="Times New Roman"/>
          <w:sz w:val="24"/>
          <w:szCs w:val="24"/>
        </w:rPr>
        <w:t>D chứa trong 180 gam H</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xml:space="preserve">O là 2.0,16 = 0,32 gam </w:t>
      </w:r>
    </w:p>
    <w:p w14:paraId="6F62FAD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p>
    <w:p w14:paraId="433E3937"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52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b/>
          <w:color w:val="000000"/>
          <w:sz w:val="24"/>
          <w:szCs w:val="24"/>
          <w:lang w:val="nl-NL"/>
        </w:rPr>
        <w:t xml:space="preserve">Câu 9: </w:t>
      </w:r>
      <w:r w:rsidRPr="0061671E">
        <w:rPr>
          <w:rFonts w:ascii="Times New Roman" w:hAnsi="Times New Roman" w:cs="Times New Roman"/>
          <w:color w:val="000000"/>
          <w:sz w:val="24"/>
          <w:szCs w:val="24"/>
          <w:lang w:val="nl-NL"/>
        </w:rPr>
        <w:t xml:space="preserve">Nguyên tố A có 4 loại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có các đặc điểm sau:</w:t>
      </w:r>
    </w:p>
    <w:p w14:paraId="4525B97D"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52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ổng số khối của 4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là 825.</w:t>
      </w:r>
    </w:p>
    <w:p w14:paraId="5349C753"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52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ổng số neutron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và A</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lớn hơn số neutron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là 121 hạt.</w:t>
      </w:r>
    </w:p>
    <w:p w14:paraId="5070AFF7"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52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Hiệu số khối của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và A</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nhỏ hơn hiệu số khối của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và A</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là 5 đơn vị.</w:t>
      </w:r>
    </w:p>
    <w:p w14:paraId="0E1B7764"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ổng số phần tử của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và A</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lớn hơn tổng số hạt không mang điện của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 xml:space="preserve">2 </w:t>
      </w:r>
      <w:r w:rsidRPr="0061671E">
        <w:rPr>
          <w:rFonts w:ascii="Times New Roman" w:hAnsi="Times New Roman" w:cs="Times New Roman"/>
          <w:color w:val="000000"/>
          <w:sz w:val="24"/>
          <w:szCs w:val="24"/>
          <w:lang w:val="nl-NL"/>
        </w:rPr>
        <w:t>và A</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là 333.</w:t>
      </w:r>
    </w:p>
    <w:p w14:paraId="4EBFF6F1"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52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Số khối của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bằng 33, 5% tổng số khối của ba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kia.</w:t>
      </w:r>
    </w:p>
    <w:p w14:paraId="35715D8F" w14:textId="77777777" w:rsidR="0047275C" w:rsidRPr="0061671E" w:rsidRDefault="0047275C" w:rsidP="00E03994">
      <w:pPr>
        <w:pBdr>
          <w:top w:val="single" w:sz="4" w:space="1" w:color="auto"/>
          <w:left w:val="single" w:sz="4" w:space="4" w:color="auto"/>
          <w:bottom w:val="single" w:sz="4" w:space="1" w:color="auto"/>
          <w:right w:val="single" w:sz="4" w:space="4" w:color="auto"/>
        </w:pBdr>
        <w:tabs>
          <w:tab w:val="left" w:pos="2520"/>
        </w:tabs>
        <w:spacing w:after="0" w:line="276" w:lineRule="auto"/>
        <w:jc w:val="both"/>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a) Xác định số khối của 4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và số điện tích hạt nhân của nguyên tố A.</w:t>
      </w:r>
    </w:p>
    <w:p w14:paraId="591F00E7" w14:textId="77777777" w:rsidR="0047275C" w:rsidRPr="0061671E" w:rsidRDefault="0047275C" w:rsidP="00E03994">
      <w:pPr>
        <w:pBdr>
          <w:top w:val="single" w:sz="4" w:space="1" w:color="auto"/>
          <w:left w:val="single" w:sz="4" w:space="4" w:color="auto"/>
          <w:bottom w:val="single" w:sz="4" w:space="1" w:color="auto"/>
          <w:right w:val="single" w:sz="4" w:space="4" w:color="auto"/>
        </w:pBdr>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b) Các </w:t>
      </w:r>
      <w:r w:rsidRPr="0009065F">
        <w:rPr>
          <w:rFonts w:cs="Times New Roman"/>
          <w:szCs w:val="24"/>
          <w:lang w:val="nl-NL"/>
        </w:rPr>
        <w:t>đồng vị</w:t>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A</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A</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A</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lần lượt chiếm 50, 9%,  23, 3%,  0, 9% và 24, 9% tổng số nguyên tử. Hãy tính KLNT trung bình của nguyên tố A.</w:t>
      </w:r>
    </w:p>
    <w:p w14:paraId="1572827A" w14:textId="77777777" w:rsidR="0047275C" w:rsidRPr="0061671E" w:rsidRDefault="0047275C" w:rsidP="00E03994">
      <w:pPr>
        <w:spacing w:after="0" w:line="276" w:lineRule="auto"/>
        <w:jc w:val="center"/>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Giải</w:t>
      </w:r>
    </w:p>
    <w:p w14:paraId="65042CA7" w14:textId="77777777" w:rsidR="0047275C" w:rsidRPr="0061671E" w:rsidRDefault="0047275C" w:rsidP="00E03994">
      <w:pPr>
        <w:tabs>
          <w:tab w:val="left" w:pos="2085"/>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4p + n</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 xml:space="preserve">4 </w:t>
      </w:r>
      <w:r w:rsidRPr="0061671E">
        <w:rPr>
          <w:rFonts w:ascii="Times New Roman" w:hAnsi="Times New Roman" w:cs="Times New Roman"/>
          <w:color w:val="000000"/>
          <w:sz w:val="24"/>
          <w:szCs w:val="24"/>
          <w:lang w:val="nl-NL"/>
        </w:rPr>
        <w:t>=825.</w:t>
      </w:r>
      <w:r w:rsidRPr="0061671E">
        <w:rPr>
          <w:rFonts w:ascii="Times New Roman" w:hAnsi="Times New Roman" w:cs="Times New Roman"/>
          <w:color w:val="000000"/>
          <w:sz w:val="24"/>
          <w:szCs w:val="24"/>
          <w:lang w:val="nl-NL"/>
        </w:rPr>
        <w:tab/>
        <w:t xml:space="preserve">       (1)</w:t>
      </w:r>
    </w:p>
    <w:p w14:paraId="6C31F48E"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heo bài ta có hệ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 121.                            (2)</w:t>
      </w:r>
    </w:p>
    <w:p w14:paraId="537FEF62"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Phương trình:</w:t>
      </w:r>
      <w:r w:rsidRPr="0061671E">
        <w:rPr>
          <w:rFonts w:ascii="Times New Roman" w:hAnsi="Times New Roman" w:cs="Times New Roman"/>
          <w:color w:val="000000"/>
          <w:sz w:val="24"/>
          <w:szCs w:val="24"/>
          <w:lang w:val="nl-NL"/>
        </w:rPr>
        <w:tab/>
        <w:t xml:space="preserve">       n</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 5.                   (3)</w:t>
      </w:r>
    </w:p>
    <w:p w14:paraId="6E0F6FEB"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4p + n</w:t>
      </w:r>
      <w:r w:rsidRPr="0061671E">
        <w:rPr>
          <w:rFonts w:ascii="Times New Roman" w:hAnsi="Times New Roman" w:cs="Times New Roman"/>
          <w:color w:val="000000"/>
          <w:sz w:val="24"/>
          <w:szCs w:val="24"/>
          <w:vertAlign w:val="subscript"/>
          <w:lang w:val="nl-NL"/>
        </w:rPr>
        <w:t xml:space="preserve">1 </w:t>
      </w:r>
      <w:r w:rsidRPr="0061671E">
        <w:rPr>
          <w:rFonts w:ascii="Times New Roman" w:hAnsi="Times New Roman" w:cs="Times New Roman"/>
          <w:color w:val="000000"/>
          <w:sz w:val="24"/>
          <w:szCs w:val="24"/>
          <w:lang w:val="nl-NL"/>
        </w:rPr>
        <w:t>+ 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 333.          (4)</w:t>
      </w:r>
    </w:p>
    <w:p w14:paraId="61458B19"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100(p + 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 33, 5(3p + n</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5)</w:t>
      </w:r>
    </w:p>
    <w:p w14:paraId="43F61A2B"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ừ (2): n</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 121.</w:t>
      </w:r>
    </w:p>
    <w:p w14:paraId="5356C687"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Từ (3):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n</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 5 = 2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 126.</w:t>
      </w:r>
    </w:p>
    <w:p w14:paraId="430AF9E4"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Thay vào (4) ta được: 4p +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124 + 2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126 = 333. </w:t>
      </w:r>
      <w:r w:rsidRPr="0061671E">
        <w:rPr>
          <w:rFonts w:ascii="Times New Roman" w:hAnsi="Times New Roman" w:cs="Times New Roman"/>
          <w:color w:val="000000"/>
          <w:sz w:val="24"/>
          <w:szCs w:val="24"/>
          <w:lang w:val="nl-NL"/>
        </w:rPr>
        <w:sym w:font="Wingdings" w:char="F0E0"/>
      </w:r>
      <w:r w:rsidRPr="0061671E">
        <w:rPr>
          <w:rFonts w:ascii="Times New Roman" w:hAnsi="Times New Roman" w:cs="Times New Roman"/>
          <w:color w:val="000000"/>
          <w:sz w:val="24"/>
          <w:szCs w:val="24"/>
          <w:lang w:val="nl-NL"/>
        </w:rPr>
        <w:t xml:space="preserve"> p = 82.</w:t>
      </w:r>
    </w:p>
    <w:p w14:paraId="1721794C"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noProof/>
          <w:color w:val="000000"/>
          <w:sz w:val="24"/>
          <w:szCs w:val="24"/>
        </w:rPr>
        <mc:AlternateContent>
          <mc:Choice Requires="wps">
            <w:drawing>
              <wp:anchor distT="0" distB="0" distL="114300" distR="114300" simplePos="0" relativeHeight="251706368" behindDoc="0" locked="0" layoutInCell="1" allowOverlap="1" wp14:anchorId="360BD483" wp14:editId="7EE482C2">
                <wp:simplePos x="0" y="0"/>
                <wp:positionH relativeFrom="column">
                  <wp:posOffset>3048000</wp:posOffset>
                </wp:positionH>
                <wp:positionV relativeFrom="paragraph">
                  <wp:posOffset>59690</wp:posOffset>
                </wp:positionV>
                <wp:extent cx="92075" cy="300355"/>
                <wp:effectExtent l="9525" t="12065" r="12700" b="11430"/>
                <wp:wrapNone/>
                <wp:docPr id="1011842020" name="Left Brac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075" cy="300355"/>
                        </a:xfrm>
                        <a:prstGeom prst="leftBrace">
                          <a:avLst>
                            <a:gd name="adj1" fmla="val 271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D868C22" w14:textId="77777777" w:rsidR="00FC529A" w:rsidRPr="00D51E9B" w:rsidRDefault="00FC529A" w:rsidP="0047275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360BD48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9" o:spid="_x0000_s1058" type="#_x0000_t87" style="position:absolute;margin-left:240pt;margin-top:4.7pt;width:7.25pt;height:23.6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QjVhkwIAAEkFAAAOAAAAZHJzL2Uyb0RvYy54bWysVNuO2yAQfa/Uf0C8Z31Ze5NY66zaOKkq bduVtv0AAjimxeACibOt+u8dsJNNui9VVR4weODMnJkz3N4dWon23FihVYmTqxgjrqhmQm1L/OXz ejLDyDqiGJFa8RI/cYvvFq9f3fZdwVPdaMm4QQCibNF3JW6c64oosrThLbFXuuMKjLU2LXGwNduI GdIDeiujNI5vol4b1hlNubXwtxqMeBHw65pT96muLXdIlhhic2E2Yd74OVrckmJrSNcIOoZB/iGK lggFTk9QFXEE7Yx4AdUKarTVtbuiuo10XQvKAwdgk8R/sHlsSMcDF0iO7U5psv8Pln7cPxgkGNQu TpJZlsYppEmRFmp1z2uH3hpCOcrmPlN9Zwu48Ng9GM/VdveafrNgiC4sfmPhDNr0HzQDILJzOmTn UJvW3wTe6BCK8HQqAj84ROHnPI2nOUYULNdxfJ3n3nNEiuPdzlj3jusW+UWJJQQZYgwOyP7eulAH NpIg7GuCUd1KKOueSJROgeVY9rMz6fmZPIYxuh0RIYCjYw+v9FpIGcQjFeoh6jzNQwRWS8G8MWTI bDdLaRA4Bp5hjLAXx4zeKRbAGk7Yalw7IuSwBudSeTzI0cjPZyvo6+c8nq9mq1k2ydKb1SSLq2ry Zr3MJjfrZJpX19VyWSW/fGhJVjSCMa58dEetJ9nfaWnsukGlJ7VfsLDnZNdhvCQbXYYRKgtcjt/A LqjJC2hQnDtsDoNCpx7Pq2uj2RPoy+ihn+H9gUWjzQ+MeujlEtvvO2I4RvK9gmaZJ1nmmz9ssnzq JW7OLZtzC1EUoErsMBqWSzc8GLvOiG0DnpJQaaXfgK5r4bw+n6MaN9CvgdT4tvgH4XwfTj2/gIvf AAAA//8DAFBLAwQUAAYACAAAACEAKsagWuEAAAAIAQAADwAAAGRycy9kb3ducmV2LnhtbEyPQU/C QBSE7yb+h80z8WJgt6Yg1L4SY0KiHDCAel66z7ah+7Z2F6j+eteTHiczmfkmXwy2FSfqfeMYIRkr EMSlMw1XCK+75WgGwgfNRreOCeGLPCyKy4tcZ8adeUOnbahELGGfaYQ6hC6T0pc1We3HriOO3ofr rQ5R9pU0vT7HctvKW6Wm0uqG40KtO3qsqTxsjxYhvCXrcvh2n3r5/K6ekpvV5uWwQry+Gh7uQQQa wl8YfvEjOhSRae+ObLxoEdKZil8CwjwFEf10nk5A7BEm0zuQRS7/Hyh+AAAA//8DAFBLAQItABQA BgAIAAAAIQC2gziS/gAAAOEBAAATAAAAAAAAAAAAAAAAAAAAAABbQ29udGVudF9UeXBlc10ueG1s UEsBAi0AFAAGAAgAAAAhADj9If/WAAAAlAEAAAsAAAAAAAAAAAAAAAAALwEAAF9yZWxzLy5yZWxz UEsBAi0AFAAGAAgAAAAhAC1CNWGTAgAASQUAAA4AAAAAAAAAAAAAAAAALgIAAGRycy9lMm9Eb2Mu eG1sUEsBAi0AFAAGAAgAAAAhACrGoFrhAAAACAEAAA8AAAAAAAAAAAAAAAAA7QQAAGRycy9kb3du cmV2LnhtbFBLBQYAAAAABAAEAPMAAAD7BQAAAAA= ">
                <v:textbox>
                  <w:txbxContent>
                    <w:p w14:paraId="7D868C22" w14:textId="77777777" w:rsidR="00DF5B3B" w:rsidRPr="00D51E9B" w:rsidRDefault="00DF5B3B" w:rsidP="0047275C">
                      <w:pPr>
                        <w:rPr>
                          <w:lang w:val="nl-NL"/>
                        </w:rPr>
                      </w:pPr>
                    </w:p>
                  </w:txbxContent>
                </v:textbox>
              </v:shape>
            </w:pict>
          </mc:Fallback>
        </mc:AlternateContent>
      </w:r>
      <w:r w:rsidRPr="0061671E">
        <w:rPr>
          <w:rFonts w:ascii="Times New Roman" w:hAnsi="Times New Roman" w:cs="Times New Roman"/>
          <w:color w:val="000000"/>
          <w:sz w:val="24"/>
          <w:szCs w:val="24"/>
          <w:lang w:val="nl-NL"/>
        </w:rPr>
        <w:t>Thay n</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và p vào (1) và (5) ta được hệ:   2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4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 744.</w:t>
      </w:r>
    </w:p>
    <w:p w14:paraId="7A370770"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67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0, 5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 8233, 5                                           </w:t>
      </w:r>
    </w:p>
    <w:p w14:paraId="2C2541AF"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 xml:space="preserve">    </w:t>
      </w:r>
      <w:r w:rsidRPr="0061671E">
        <w:rPr>
          <w:rFonts w:ascii="Times New Roman" w:hAnsi="Times New Roman" w:cs="Times New Roman"/>
          <w:color w:val="000000"/>
          <w:sz w:val="24"/>
          <w:szCs w:val="24"/>
          <w:lang w:val="nl-NL"/>
        </w:rPr>
        <w:sym w:font="Wingdings" w:char="F0E0"/>
      </w:r>
      <w:r w:rsidRPr="0061671E">
        <w:rPr>
          <w:rFonts w:ascii="Times New Roman" w:hAnsi="Times New Roman" w:cs="Times New Roman"/>
          <w:color w:val="000000"/>
          <w:sz w:val="24"/>
          <w:szCs w:val="24"/>
          <w:lang w:val="nl-NL"/>
        </w:rPr>
        <w:t xml:space="preserve"> n</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 xml:space="preserve"> = 122 và n</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125</w:t>
      </w:r>
    </w:p>
    <w:p w14:paraId="2C55A2ED"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Vậy n</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 xml:space="preserve"> = 126 và n</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 xml:space="preserve"> = 124.</w:t>
      </w:r>
    </w:p>
    <w:p w14:paraId="6C583B75"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Các số khối là:</w:t>
      </w:r>
    </w:p>
    <w:p w14:paraId="0FEDDDC9" w14:textId="77777777" w:rsidR="0047275C" w:rsidRPr="0061671E" w:rsidRDefault="0047275C" w:rsidP="00E03994">
      <w:pPr>
        <w:tabs>
          <w:tab w:val="left" w:pos="1500"/>
        </w:tabs>
        <w:spacing w:after="0" w:line="276" w:lineRule="auto"/>
        <w:rPr>
          <w:rFonts w:ascii="Times New Roman" w:hAnsi="Times New Roman" w:cs="Times New Roman"/>
          <w:color w:val="000000"/>
          <w:sz w:val="24"/>
          <w:szCs w:val="24"/>
          <w:lang w:val="nl-NL"/>
        </w:rPr>
      </w:pPr>
      <w:r w:rsidRPr="0061671E">
        <w:rPr>
          <w:rFonts w:ascii="Times New Roman" w:hAnsi="Times New Roman" w:cs="Times New Roman"/>
          <w:color w:val="000000"/>
          <w:sz w:val="24"/>
          <w:szCs w:val="24"/>
          <w:lang w:val="nl-NL"/>
        </w:rPr>
        <w:t>A</w:t>
      </w:r>
      <w:r w:rsidRPr="0061671E">
        <w:rPr>
          <w:rFonts w:ascii="Times New Roman" w:hAnsi="Times New Roman" w:cs="Times New Roman"/>
          <w:color w:val="000000"/>
          <w:sz w:val="24"/>
          <w:szCs w:val="24"/>
          <w:vertAlign w:val="subscript"/>
          <w:lang w:val="nl-NL"/>
        </w:rPr>
        <w:t>1</w:t>
      </w:r>
      <w:r w:rsidRPr="0061671E">
        <w:rPr>
          <w:rFonts w:ascii="Times New Roman" w:hAnsi="Times New Roman" w:cs="Times New Roman"/>
          <w:color w:val="000000"/>
          <w:sz w:val="24"/>
          <w:szCs w:val="24"/>
          <w:lang w:val="nl-NL"/>
        </w:rPr>
        <w:t>=208; A</w:t>
      </w:r>
      <w:r w:rsidRPr="0061671E">
        <w:rPr>
          <w:rFonts w:ascii="Times New Roman" w:hAnsi="Times New Roman" w:cs="Times New Roman"/>
          <w:color w:val="000000"/>
          <w:sz w:val="24"/>
          <w:szCs w:val="24"/>
          <w:vertAlign w:val="subscript"/>
          <w:lang w:val="nl-NL"/>
        </w:rPr>
        <w:t>2</w:t>
      </w:r>
      <w:r w:rsidRPr="0061671E">
        <w:rPr>
          <w:rFonts w:ascii="Times New Roman" w:hAnsi="Times New Roman" w:cs="Times New Roman"/>
          <w:color w:val="000000"/>
          <w:sz w:val="24"/>
          <w:szCs w:val="24"/>
          <w:lang w:val="nl-NL"/>
        </w:rPr>
        <w:t>=206; A</w:t>
      </w:r>
      <w:r w:rsidRPr="0061671E">
        <w:rPr>
          <w:rFonts w:ascii="Times New Roman" w:hAnsi="Times New Roman" w:cs="Times New Roman"/>
          <w:color w:val="000000"/>
          <w:sz w:val="24"/>
          <w:szCs w:val="24"/>
          <w:vertAlign w:val="subscript"/>
          <w:lang w:val="nl-NL"/>
        </w:rPr>
        <w:t>3</w:t>
      </w:r>
      <w:r w:rsidRPr="0061671E">
        <w:rPr>
          <w:rFonts w:ascii="Times New Roman" w:hAnsi="Times New Roman" w:cs="Times New Roman"/>
          <w:color w:val="000000"/>
          <w:sz w:val="24"/>
          <w:szCs w:val="24"/>
          <w:lang w:val="nl-NL"/>
        </w:rPr>
        <w:t>=204; A</w:t>
      </w:r>
      <w:r w:rsidRPr="0061671E">
        <w:rPr>
          <w:rFonts w:ascii="Times New Roman" w:hAnsi="Times New Roman" w:cs="Times New Roman"/>
          <w:color w:val="000000"/>
          <w:sz w:val="24"/>
          <w:szCs w:val="24"/>
          <w:vertAlign w:val="subscript"/>
          <w:lang w:val="nl-NL"/>
        </w:rPr>
        <w:t>4</w:t>
      </w:r>
      <w:r w:rsidRPr="0061671E">
        <w:rPr>
          <w:rFonts w:ascii="Times New Roman" w:hAnsi="Times New Roman" w:cs="Times New Roman"/>
          <w:color w:val="000000"/>
          <w:sz w:val="24"/>
          <w:szCs w:val="24"/>
          <w:lang w:val="nl-NL"/>
        </w:rPr>
        <w:t xml:space="preserve">= 207 </w:t>
      </w:r>
      <w:r w:rsidRPr="0061671E">
        <w:rPr>
          <w:rFonts w:ascii="Times New Roman" w:hAnsi="Times New Roman" w:cs="Times New Roman"/>
          <w:color w:val="000000"/>
          <w:sz w:val="24"/>
          <w:szCs w:val="24"/>
          <w:lang w:val="nl-NL"/>
        </w:rPr>
        <w:sym w:font="Wingdings" w:char="F0E0"/>
      </w:r>
      <w:r w:rsidRPr="0061671E">
        <w:rPr>
          <w:rFonts w:ascii="Times New Roman" w:hAnsi="Times New Roman" w:cs="Times New Roman"/>
          <w:color w:val="000000"/>
          <w:sz w:val="24"/>
          <w:szCs w:val="24"/>
          <w:lang w:val="nl-NL"/>
        </w:rPr>
        <w:t xml:space="preserve"> A</w:t>
      </w:r>
      <w:r w:rsidRPr="0061671E">
        <w:rPr>
          <w:rFonts w:ascii="Times New Roman" w:hAnsi="Times New Roman" w:cs="Times New Roman"/>
          <w:color w:val="000000"/>
          <w:sz w:val="24"/>
          <w:szCs w:val="24"/>
          <w:vertAlign w:val="subscript"/>
          <w:lang w:val="nl-NL"/>
        </w:rPr>
        <w:t>TB</w:t>
      </w:r>
      <w:r w:rsidRPr="0061671E">
        <w:rPr>
          <w:rFonts w:ascii="Times New Roman" w:hAnsi="Times New Roman" w:cs="Times New Roman"/>
          <w:color w:val="000000"/>
          <w:sz w:val="24"/>
          <w:szCs w:val="24"/>
          <w:lang w:val="nl-NL"/>
        </w:rPr>
        <w:t>= 207, 249.</w:t>
      </w:r>
    </w:p>
    <w:p w14:paraId="33621940" w14:textId="77777777" w:rsidR="0047275C" w:rsidRPr="0061671E" w:rsidRDefault="0047275C" w:rsidP="00E03994">
      <w:pPr>
        <w:pStyle w:val="Heading1"/>
        <w:spacing w:before="0" w:line="276" w:lineRule="auto"/>
        <w:rPr>
          <w:rFonts w:ascii="Times New Roman" w:eastAsia="Times New Roman" w:hAnsi="Times New Roman" w:cs="Times New Roman"/>
          <w:b/>
          <w:bCs/>
          <w:sz w:val="24"/>
          <w:szCs w:val="24"/>
        </w:rPr>
      </w:pPr>
      <w:bookmarkStart w:id="30" w:name="_Toc159801326"/>
      <w:r w:rsidRPr="0089701B">
        <w:rPr>
          <w:rFonts w:ascii="Times New Roman" w:eastAsia="Times New Roman" w:hAnsi="Times New Roman" w:cs="Times New Roman"/>
          <w:b/>
          <w:bCs/>
          <w:sz w:val="24"/>
          <w:szCs w:val="24"/>
        </w:rPr>
        <w:t>DẠNG 4:</w:t>
      </w:r>
      <w:r w:rsidRPr="0061671E">
        <w:rPr>
          <w:rFonts w:ascii="Times New Roman" w:eastAsia="Times New Roman" w:hAnsi="Times New Roman" w:cs="Times New Roman"/>
          <w:b/>
          <w:bCs/>
          <w:i/>
          <w:iCs/>
          <w:sz w:val="24"/>
          <w:szCs w:val="24"/>
        </w:rPr>
        <w:t xml:space="preserve"> </w:t>
      </w:r>
      <w:r w:rsidRPr="0061671E">
        <w:rPr>
          <w:rFonts w:ascii="Times New Roman" w:eastAsia="Times New Roman" w:hAnsi="Times New Roman" w:cs="Times New Roman"/>
          <w:b/>
          <w:bCs/>
          <w:sz w:val="24"/>
          <w:szCs w:val="24"/>
        </w:rPr>
        <w:t>BÀI TẬP VỀ PHẢN ỨNG HẠT NHÂN</w:t>
      </w:r>
      <w:bookmarkEnd w:id="30"/>
      <w:r w:rsidRPr="0061671E">
        <w:rPr>
          <w:rFonts w:ascii="Times New Roman" w:eastAsia="Times New Roman" w:hAnsi="Times New Roman" w:cs="Times New Roman"/>
          <w:b/>
          <w:bCs/>
          <w:sz w:val="24"/>
          <w:szCs w:val="24"/>
        </w:rPr>
        <w:t xml:space="preserve"> </w:t>
      </w:r>
    </w:p>
    <w:p w14:paraId="556F6CB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1:</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
          <w:iCs/>
          <w:position w:val="-12"/>
          <w:sz w:val="24"/>
          <w:szCs w:val="24"/>
        </w:rPr>
        <w:object w:dxaOrig="279" w:dyaOrig="380" w14:anchorId="79F03EC2">
          <v:shape id="_x0000_i1693" type="#_x0000_t75" style="width:14.25pt;height:19.5pt" o:ole="">
            <v:imagedata r:id="rId1309" o:title=""/>
          </v:shape>
          <o:OLEObject Type="Embed" ProgID="Equation.DSMT4" ShapeID="_x0000_i1693" DrawAspect="Content" ObjectID="_1797798490" r:id="rId1310"/>
        </w:object>
      </w:r>
      <w:r w:rsidRPr="0061671E">
        <w:rPr>
          <w:rFonts w:ascii="Times New Roman" w:eastAsia="Times New Roman" w:hAnsi="Times New Roman" w:cs="Times New Roman"/>
          <w:sz w:val="24"/>
          <w:szCs w:val="24"/>
        </w:rPr>
        <w:t>U là một chất phóng xạ. Sau nhiều phân rã liên tiếp mà thời gian sống của các hạt nhân trung gian là đủ ngắn để có thể bỏ qua sự có mặt của chúng trong các sản phẩm chuyển hoá. Phương trình phóng xạ như sau: </w:t>
      </w:r>
    </w:p>
    <w:p w14:paraId="2EA97DD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460" w:dyaOrig="380" w14:anchorId="10A48CFE">
          <v:shape id="_x0000_i1694" type="#_x0000_t75" style="width:123pt;height:19.5pt" o:ole="">
            <v:imagedata r:id="rId1311" o:title=""/>
          </v:shape>
          <o:OLEObject Type="Embed" ProgID="Equation.DSMT4" ShapeID="_x0000_i1694" DrawAspect="Content" ObjectID="_1797798491" r:id="rId1312"/>
        </w:object>
      </w:r>
      <w:r w:rsidRPr="0061671E">
        <w:rPr>
          <w:rFonts w:ascii="Times New Roman" w:eastAsia="Times New Roman" w:hAnsi="Times New Roman" w:cs="Times New Roman"/>
          <w:sz w:val="24"/>
          <w:szCs w:val="24"/>
        </w:rPr>
        <w:t xml:space="preserve"> </w:t>
      </w:r>
    </w:p>
    <w:p w14:paraId="374E970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Xác định các hệ số x và y. </w:t>
      </w:r>
    </w:p>
    <w:p w14:paraId="5D039D4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Thực nghiệm cho biết tại thời điểm khảo sát một mẫu đá ura nynit có tỉ lệ giữa khối lượng </w:t>
      </w:r>
      <w:r w:rsidRPr="0061671E">
        <w:rPr>
          <w:rFonts w:ascii="Times New Roman" w:eastAsia="Times New Roman" w:hAnsi="Times New Roman" w:cs="Times New Roman"/>
          <w:i/>
          <w:iCs/>
          <w:position w:val="-12"/>
          <w:sz w:val="24"/>
          <w:szCs w:val="24"/>
        </w:rPr>
        <w:object w:dxaOrig="279" w:dyaOrig="380" w14:anchorId="13C1B123">
          <v:shape id="_x0000_i1695" type="#_x0000_t75" style="width:14.25pt;height:19.5pt" o:ole="">
            <v:imagedata r:id="rId1309" o:title=""/>
          </v:shape>
          <o:OLEObject Type="Embed" ProgID="Equation.DSMT4" ShapeID="_x0000_i1695" DrawAspect="Content" ObjectID="_1797798492" r:id="rId1313"/>
        </w:object>
      </w:r>
      <w:r w:rsidRPr="0061671E">
        <w:rPr>
          <w:rFonts w:ascii="Times New Roman" w:eastAsia="Times New Roman" w:hAnsi="Times New Roman" w:cs="Times New Roman"/>
          <w:sz w:val="24"/>
          <w:szCs w:val="24"/>
        </w:rPr>
        <w:t xml:space="preserve">U còn lại và khối lượng </w:t>
      </w:r>
      <w:r w:rsidRPr="0061671E">
        <w:rPr>
          <w:rFonts w:ascii="Times New Roman" w:eastAsia="Times New Roman" w:hAnsi="Times New Roman" w:cs="Times New Roman"/>
          <w:position w:val="-12"/>
          <w:sz w:val="24"/>
          <w:szCs w:val="24"/>
        </w:rPr>
        <w:object w:dxaOrig="300" w:dyaOrig="380" w14:anchorId="08B53C6C">
          <v:shape id="_x0000_i1696" type="#_x0000_t75" style="width:15pt;height:19.5pt" o:ole="">
            <v:imagedata r:id="rId1314" o:title=""/>
          </v:shape>
          <o:OLEObject Type="Embed" ProgID="Equation.DSMT4" ShapeID="_x0000_i1696" DrawAspect="Content" ObjectID="_1797798493" r:id="rId1315"/>
        </w:object>
      </w:r>
      <w:r w:rsidRPr="0061671E">
        <w:rPr>
          <w:rFonts w:ascii="Times New Roman" w:eastAsia="Times New Roman" w:hAnsi="Times New Roman" w:cs="Times New Roman"/>
          <w:sz w:val="24"/>
          <w:szCs w:val="24"/>
        </w:rPr>
        <w:t xml:space="preserve">Pb là 0,0453. Chu kì bán huỷ của </w:t>
      </w:r>
      <w:r w:rsidRPr="0061671E">
        <w:rPr>
          <w:rFonts w:ascii="Times New Roman" w:eastAsia="Times New Roman" w:hAnsi="Times New Roman" w:cs="Times New Roman"/>
          <w:i/>
          <w:iCs/>
          <w:position w:val="-12"/>
          <w:sz w:val="24"/>
          <w:szCs w:val="24"/>
        </w:rPr>
        <w:object w:dxaOrig="279" w:dyaOrig="380" w14:anchorId="2BDBB142">
          <v:shape id="_x0000_i1697" type="#_x0000_t75" style="width:14.25pt;height:19.5pt" o:ole="">
            <v:imagedata r:id="rId1309" o:title=""/>
          </v:shape>
          <o:OLEObject Type="Embed" ProgID="Equation.DSMT4" ShapeID="_x0000_i1697" DrawAspect="Content" ObjectID="_1797798494" r:id="rId1316"/>
        </w:object>
      </w:r>
      <w:r w:rsidRPr="0061671E">
        <w:rPr>
          <w:rFonts w:ascii="Times New Roman" w:eastAsia="Times New Roman" w:hAnsi="Times New Roman" w:cs="Times New Roman"/>
          <w:sz w:val="24"/>
          <w:szCs w:val="24"/>
        </w:rPr>
        <w:t>U là 4,55921.10</w:t>
      </w:r>
      <w:r w:rsidRPr="0061671E">
        <w:rPr>
          <w:rFonts w:ascii="Times New Roman" w:eastAsia="Times New Roman" w:hAnsi="Times New Roman" w:cs="Times New Roman"/>
          <w:sz w:val="24"/>
          <w:szCs w:val="24"/>
          <w:vertAlign w:val="superscript"/>
        </w:rPr>
        <w:t>9</w:t>
      </w:r>
      <w:r w:rsidRPr="0061671E">
        <w:rPr>
          <w:rFonts w:ascii="Times New Roman" w:eastAsia="Times New Roman" w:hAnsi="Times New Roman" w:cs="Times New Roman"/>
          <w:sz w:val="24"/>
          <w:szCs w:val="24"/>
        </w:rPr>
        <w:t xml:space="preserve"> năm. Hãy tính tuổi của mẫu đá ura nynit đó. </w:t>
      </w:r>
    </w:p>
    <w:p w14:paraId="6EB6D662" w14:textId="77777777" w:rsidR="0047275C" w:rsidRPr="0061671E" w:rsidRDefault="0047275C" w:rsidP="00E03994">
      <w:pPr>
        <w:spacing w:after="0" w:line="276" w:lineRule="auto"/>
        <w:jc w:val="center"/>
        <w:rPr>
          <w:rFonts w:ascii="Times New Roman" w:eastAsia="Times New Roman" w:hAnsi="Times New Roman" w:cs="Times New Roman"/>
          <w:b/>
          <w:i/>
          <w:iCs/>
          <w:sz w:val="24"/>
          <w:szCs w:val="24"/>
        </w:rPr>
      </w:pPr>
      <w:r w:rsidRPr="0061671E">
        <w:rPr>
          <w:rFonts w:ascii="Times New Roman" w:eastAsia="Times New Roman" w:hAnsi="Times New Roman" w:cs="Times New Roman"/>
          <w:b/>
          <w:i/>
          <w:iCs/>
          <w:sz w:val="24"/>
          <w:szCs w:val="24"/>
        </w:rPr>
        <w:t>Giải</w:t>
      </w:r>
    </w:p>
    <w:p w14:paraId="774B630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w:t>
      </w:r>
      <w:r w:rsidRPr="0061671E">
        <w:rPr>
          <w:rFonts w:ascii="Times New Roman" w:eastAsia="Times New Roman" w:hAnsi="Times New Roman" w:cs="Times New Roman"/>
          <w:position w:val="-12"/>
          <w:sz w:val="24"/>
          <w:szCs w:val="24"/>
        </w:rPr>
        <w:object w:dxaOrig="2620" w:dyaOrig="380" w14:anchorId="262C0965">
          <v:shape id="_x0000_i1698" type="#_x0000_t75" style="width:131.25pt;height:19.5pt" o:ole="">
            <v:imagedata r:id="rId1317" o:title=""/>
          </v:shape>
          <o:OLEObject Type="Embed" ProgID="Equation.DSMT4" ShapeID="_x0000_i1698" DrawAspect="Content" ObjectID="_1797798495" r:id="rId1318"/>
        </w:object>
      </w:r>
      <w:r w:rsidRPr="0061671E">
        <w:rPr>
          <w:rFonts w:ascii="Times New Roman" w:eastAsia="Times New Roman" w:hAnsi="Times New Roman" w:cs="Times New Roman"/>
          <w:sz w:val="24"/>
          <w:szCs w:val="24"/>
        </w:rPr>
        <w:t xml:space="preserve"> </w:t>
      </w:r>
    </w:p>
    <w:p w14:paraId="22225C3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Áp dụng định luật bảo toàn nuclôn và định luật bảo toàn điện tích, ta có hệ: </w:t>
      </w:r>
    </w:p>
    <w:p w14:paraId="1B38294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ab/>
      </w:r>
      <w:r w:rsidRPr="0061671E">
        <w:rPr>
          <w:rFonts w:ascii="Times New Roman" w:eastAsia="Times New Roman" w:hAnsi="Times New Roman" w:cs="Times New Roman"/>
          <w:position w:val="-32"/>
          <w:sz w:val="24"/>
          <w:szCs w:val="24"/>
        </w:rPr>
        <w:object w:dxaOrig="3100" w:dyaOrig="760" w14:anchorId="0271280F">
          <v:shape id="_x0000_i1699" type="#_x0000_t75" style="width:155.25pt;height:38.25pt" o:ole="">
            <v:imagedata r:id="rId1319" o:title=""/>
          </v:shape>
          <o:OLEObject Type="Embed" ProgID="Equation.DSMT4" ShapeID="_x0000_i1699" DrawAspect="Content" ObjectID="_1797798496" r:id="rId1320"/>
        </w:object>
      </w:r>
      <w:r w:rsidRPr="0061671E">
        <w:rPr>
          <w:rFonts w:ascii="Times New Roman" w:eastAsia="Times New Roman" w:hAnsi="Times New Roman" w:cs="Times New Roman"/>
          <w:sz w:val="24"/>
          <w:szCs w:val="24"/>
        </w:rPr>
        <w:t xml:space="preserve"> </w:t>
      </w:r>
    </w:p>
    <w:p w14:paraId="54957D3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Phương trình phân rã: </w:t>
      </w:r>
    </w:p>
    <w:p w14:paraId="05F06AD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2659" w:dyaOrig="380" w14:anchorId="4A1A7C0C">
          <v:shape id="_x0000_i1700" type="#_x0000_t75" style="width:132.75pt;height:19.5pt" o:ole="">
            <v:imagedata r:id="rId1321" o:title=""/>
          </v:shape>
          <o:OLEObject Type="Embed" ProgID="Equation.DSMT4" ShapeID="_x0000_i1700" DrawAspect="Content" ObjectID="_1797798497" r:id="rId1322"/>
        </w:object>
      </w:r>
      <w:r w:rsidRPr="0061671E">
        <w:rPr>
          <w:rFonts w:ascii="Times New Roman" w:eastAsia="Times New Roman" w:hAnsi="Times New Roman" w:cs="Times New Roman"/>
          <w:sz w:val="24"/>
          <w:szCs w:val="24"/>
        </w:rPr>
        <w:t xml:space="preserve"> </w:t>
      </w:r>
    </w:p>
    <w:p w14:paraId="733F69C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Gọi t là tuổi của mẫu đá. </w:t>
      </w:r>
    </w:p>
    <w:p w14:paraId="62C9256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a có: Số hạt </w:t>
      </w:r>
      <w:r w:rsidRPr="0061671E">
        <w:rPr>
          <w:rFonts w:ascii="Times New Roman" w:eastAsia="Times New Roman" w:hAnsi="Times New Roman" w:cs="Times New Roman"/>
          <w:position w:val="-4"/>
          <w:sz w:val="24"/>
          <w:szCs w:val="24"/>
        </w:rPr>
        <w:object w:dxaOrig="279" w:dyaOrig="300" w14:anchorId="7515C5D4">
          <v:shape id="_x0000_i1701" type="#_x0000_t75" style="width:14.25pt;height:15pt" o:ole="">
            <v:imagedata r:id="rId1323" o:title=""/>
          </v:shape>
          <o:OLEObject Type="Embed" ProgID="Equation.DSMT4" ShapeID="_x0000_i1701" DrawAspect="Content" ObjectID="_1797798498" r:id="rId1324"/>
        </w:object>
      </w:r>
      <w:r w:rsidRPr="0061671E">
        <w:rPr>
          <w:rFonts w:ascii="Times New Roman" w:eastAsia="Times New Roman" w:hAnsi="Times New Roman" w:cs="Times New Roman"/>
          <w:sz w:val="24"/>
          <w:szCs w:val="24"/>
        </w:rPr>
        <w:t xml:space="preserve"> U còn lại ở thời điểm t phân rã là </w:t>
      </w:r>
    </w:p>
    <w:p w14:paraId="59AC7F83" w14:textId="77777777" w:rsidR="0047275C" w:rsidRPr="0061671E" w:rsidRDefault="0047275C" w:rsidP="00E03994">
      <w:pPr>
        <w:spacing w:after="0" w:line="276" w:lineRule="auto"/>
        <w:ind w:firstLine="425"/>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position w:val="-30"/>
          <w:sz w:val="24"/>
          <w:szCs w:val="24"/>
        </w:rPr>
        <w:object w:dxaOrig="4280" w:dyaOrig="920" w14:anchorId="5F535551">
          <v:shape id="_x0000_i1702" type="#_x0000_t75" style="width:213.75pt;height:45pt" o:ole="">
            <v:imagedata r:id="rId1325" o:title=""/>
          </v:shape>
          <o:OLEObject Type="Embed" ProgID="Equation.DSMT4" ShapeID="_x0000_i1702" DrawAspect="Content" ObjectID="_1797798499" r:id="rId1326"/>
        </w:object>
      </w:r>
      <w:r w:rsidRPr="0061671E">
        <w:rPr>
          <w:rFonts w:ascii="Times New Roman" w:eastAsia="Times New Roman" w:hAnsi="Times New Roman" w:cs="Times New Roman"/>
          <w:b/>
          <w:bCs/>
          <w:sz w:val="24"/>
          <w:szCs w:val="24"/>
        </w:rPr>
        <w:t xml:space="preserve"> </w:t>
      </w:r>
    </w:p>
    <w:p w14:paraId="49A4AD0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Số hạt </w:t>
      </w:r>
      <w:r w:rsidRPr="0061671E">
        <w:rPr>
          <w:rFonts w:ascii="Times New Roman" w:eastAsia="Times New Roman" w:hAnsi="Times New Roman" w:cs="Times New Roman"/>
          <w:position w:val="-4"/>
          <w:sz w:val="24"/>
          <w:szCs w:val="24"/>
        </w:rPr>
        <w:object w:dxaOrig="300" w:dyaOrig="300" w14:anchorId="1AFCF5A5">
          <v:shape id="_x0000_i1703" type="#_x0000_t75" style="width:15pt;height:15pt" o:ole="">
            <v:imagedata r:id="rId1327" o:title=""/>
          </v:shape>
          <o:OLEObject Type="Embed" ProgID="Equation.DSMT4" ShapeID="_x0000_i1703" DrawAspect="Content" ObjectID="_1797798500" r:id="rId1328"/>
        </w:object>
      </w:r>
      <w:r w:rsidRPr="0061671E">
        <w:rPr>
          <w:rFonts w:ascii="Times New Roman" w:eastAsia="Times New Roman" w:hAnsi="Times New Roman" w:cs="Times New Roman"/>
          <w:sz w:val="24"/>
          <w:szCs w:val="24"/>
        </w:rPr>
        <w:t xml:space="preserve"> Pb tạo thành bằng số hạt </w:t>
      </w:r>
      <w:r w:rsidRPr="0061671E">
        <w:rPr>
          <w:rFonts w:ascii="Times New Roman" w:eastAsia="Times New Roman" w:hAnsi="Times New Roman" w:cs="Times New Roman"/>
          <w:position w:val="-4"/>
          <w:sz w:val="24"/>
          <w:szCs w:val="24"/>
        </w:rPr>
        <w:object w:dxaOrig="279" w:dyaOrig="300" w14:anchorId="75688006">
          <v:shape id="_x0000_i1704" type="#_x0000_t75" style="width:14.25pt;height:15pt" o:ole="">
            <v:imagedata r:id="rId1323" o:title=""/>
          </v:shape>
          <o:OLEObject Type="Embed" ProgID="Equation.DSMT4" ShapeID="_x0000_i1704" DrawAspect="Content" ObjectID="_1797798501" r:id="rId1329"/>
        </w:object>
      </w:r>
      <w:r w:rsidRPr="0061671E">
        <w:rPr>
          <w:rFonts w:ascii="Times New Roman" w:eastAsia="Times New Roman" w:hAnsi="Times New Roman" w:cs="Times New Roman"/>
          <w:sz w:val="24"/>
          <w:szCs w:val="24"/>
        </w:rPr>
        <w:t>U phân rã: </w:t>
      </w:r>
    </w:p>
    <w:p w14:paraId="4D8F3A6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36"/>
          <w:sz w:val="24"/>
          <w:szCs w:val="24"/>
        </w:rPr>
        <w:object w:dxaOrig="3120" w:dyaOrig="840" w14:anchorId="45045227">
          <v:shape id="_x0000_i1705" type="#_x0000_t75" style="width:156pt;height:42pt" o:ole="">
            <v:imagedata r:id="rId1330" o:title=""/>
          </v:shape>
          <o:OLEObject Type="Embed" ProgID="Equation.DSMT4" ShapeID="_x0000_i1705" DrawAspect="Content" ObjectID="_1797798502" r:id="rId1331"/>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30"/>
          <w:sz w:val="24"/>
          <w:szCs w:val="24"/>
        </w:rPr>
        <w:object w:dxaOrig="3600" w:dyaOrig="1180" w14:anchorId="51D07244">
          <v:shape id="_x0000_i1706" type="#_x0000_t75" style="width:180pt;height:59.25pt" o:ole="">
            <v:imagedata r:id="rId1332" o:title=""/>
          </v:shape>
          <o:OLEObject Type="Embed" ProgID="Equation.DSMT4" ShapeID="_x0000_i1706" DrawAspect="Content" ObjectID="_1797798503" r:id="rId1333"/>
        </w:object>
      </w:r>
      <w:r w:rsidRPr="0061671E">
        <w:rPr>
          <w:rFonts w:ascii="Times New Roman" w:eastAsia="Times New Roman" w:hAnsi="Times New Roman" w:cs="Times New Roman"/>
          <w:sz w:val="24"/>
          <w:szCs w:val="24"/>
        </w:rPr>
        <w:t xml:space="preserve">    (2)</w:t>
      </w:r>
    </w:p>
    <w:p w14:paraId="0AC0CFE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t xml:space="preserve">(1) (2) </w:t>
      </w:r>
      <w:r w:rsidRPr="0061671E">
        <w:rPr>
          <w:rFonts w:ascii="Times New Roman" w:eastAsia="Times New Roman" w:hAnsi="Times New Roman" w:cs="Times New Roman"/>
          <w:position w:val="-6"/>
          <w:sz w:val="24"/>
          <w:szCs w:val="24"/>
        </w:rPr>
        <w:object w:dxaOrig="300" w:dyaOrig="240" w14:anchorId="44BC7B36">
          <v:shape id="_x0000_i1707" type="#_x0000_t75" style="width:15pt;height:12pt" o:ole="">
            <v:imagedata r:id="rId1334" o:title=""/>
          </v:shape>
          <o:OLEObject Type="Embed" ProgID="Equation.DSMT4" ShapeID="_x0000_i1707" DrawAspect="Content" ObjectID="_1797798504" r:id="rId133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34"/>
          <w:sz w:val="24"/>
          <w:szCs w:val="24"/>
        </w:rPr>
        <w:object w:dxaOrig="639" w:dyaOrig="760" w14:anchorId="0DCF9EA9">
          <v:shape id="_x0000_i1708" type="#_x0000_t75" style="width:32.25pt;height:38.25pt" o:ole="">
            <v:imagedata r:id="rId1336" o:title=""/>
          </v:shape>
          <o:OLEObject Type="Embed" ProgID="Equation.DSMT4" ShapeID="_x0000_i1708" DrawAspect="Content" ObjectID="_1797798505" r:id="rId1337"/>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76"/>
          <w:sz w:val="24"/>
          <w:szCs w:val="24"/>
        </w:rPr>
        <w:object w:dxaOrig="1700" w:dyaOrig="1380" w14:anchorId="71067D47">
          <v:shape id="_x0000_i1709" type="#_x0000_t75" style="width:84.75pt;height:69pt" o:ole="">
            <v:imagedata r:id="rId1338" o:title=""/>
          </v:shape>
          <o:OLEObject Type="Embed" ProgID="Equation.DSMT4" ShapeID="_x0000_i1709" DrawAspect="Content" ObjectID="_1797798506" r:id="rId133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76"/>
          <w:sz w:val="24"/>
          <w:szCs w:val="24"/>
        </w:rPr>
        <w:object w:dxaOrig="2520" w:dyaOrig="1140" w14:anchorId="2100FC5D">
          <v:shape id="_x0000_i1710" type="#_x0000_t75" style="width:126.75pt;height:57pt" o:ole="">
            <v:imagedata r:id="rId1340" o:title=""/>
          </v:shape>
          <o:OLEObject Type="Embed" ProgID="Equation.DSMT4" ShapeID="_x0000_i1710" DrawAspect="Content" ObjectID="_1797798507" r:id="rId1341"/>
        </w:object>
      </w:r>
      <w:r w:rsidRPr="0061671E">
        <w:rPr>
          <w:rFonts w:ascii="Times New Roman" w:eastAsia="Times New Roman" w:hAnsi="Times New Roman" w:cs="Times New Roman"/>
          <w:sz w:val="24"/>
          <w:szCs w:val="24"/>
        </w:rPr>
        <w:t xml:space="preserve"> </w:t>
      </w:r>
    </w:p>
    <w:p w14:paraId="21F55B4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2960" w:dyaOrig="980" w14:anchorId="3DDE4118">
          <v:shape id="_x0000_i1711" type="#_x0000_t75" style="width:147.75pt;height:48.75pt" o:ole="">
            <v:imagedata r:id="rId1342" o:title=""/>
          </v:shape>
          <o:OLEObject Type="Embed" ProgID="Equation.DSMT4" ShapeID="_x0000_i1711" DrawAspect="Content" ObjectID="_1797798508" r:id="rId1343"/>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4"/>
          <w:sz w:val="24"/>
          <w:szCs w:val="24"/>
        </w:rPr>
        <w:object w:dxaOrig="3420" w:dyaOrig="980" w14:anchorId="1274103C">
          <v:shape id="_x0000_i1712" type="#_x0000_t75" style="width:171pt;height:48.75pt" o:ole="">
            <v:imagedata r:id="rId1344" o:title=""/>
          </v:shape>
          <o:OLEObject Type="Embed" ProgID="Equation.DSMT4" ShapeID="_x0000_i1712" DrawAspect="Content" ObjectID="_1797798509" r:id="rId134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0"/>
          <w:sz w:val="24"/>
          <w:szCs w:val="24"/>
        </w:rPr>
        <w:object w:dxaOrig="1240" w:dyaOrig="360" w14:anchorId="099F9176">
          <v:shape id="_x0000_i1713" type="#_x0000_t75" style="width:62.25pt;height:18.75pt" o:ole="">
            <v:imagedata r:id="rId1346" o:title=""/>
          </v:shape>
          <o:OLEObject Type="Embed" ProgID="Equation.DSMT4" ShapeID="_x0000_i1713" DrawAspect="Content" ObjectID="_1797798510" r:id="rId1347"/>
        </w:object>
      </w:r>
      <w:r w:rsidRPr="0061671E">
        <w:rPr>
          <w:rFonts w:ascii="Times New Roman" w:eastAsia="Times New Roman" w:hAnsi="Times New Roman" w:cs="Times New Roman"/>
          <w:sz w:val="24"/>
          <w:szCs w:val="24"/>
        </w:rPr>
        <w:t xml:space="preserve"> năm</w:t>
      </w:r>
    </w:p>
    <w:p w14:paraId="5CBBF57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Vậy tuổi của mẫu đá ura nynit đó là 2,155.10</w:t>
      </w:r>
      <w:r w:rsidRPr="0061671E">
        <w:rPr>
          <w:rFonts w:ascii="Times New Roman" w:eastAsia="Times New Roman" w:hAnsi="Times New Roman" w:cs="Times New Roman"/>
          <w:sz w:val="24"/>
          <w:szCs w:val="24"/>
          <w:vertAlign w:val="superscript"/>
        </w:rPr>
        <w:t>10</w:t>
      </w:r>
      <w:r w:rsidRPr="0061671E">
        <w:rPr>
          <w:rFonts w:ascii="Times New Roman" w:eastAsia="Times New Roman" w:hAnsi="Times New Roman" w:cs="Times New Roman"/>
          <w:sz w:val="24"/>
          <w:szCs w:val="24"/>
        </w:rPr>
        <w:t xml:space="preserve"> năm. </w:t>
      </w:r>
    </w:p>
    <w:p w14:paraId="31C45F9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2:</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Hoàn thành các phương trình phản ứng hạt nhân sau: </w:t>
      </w:r>
    </w:p>
    <w:p w14:paraId="55943F1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w:t>
      </w:r>
      <w:r w:rsidRPr="0061671E">
        <w:rPr>
          <w:rFonts w:ascii="Times New Roman" w:eastAsia="Times New Roman" w:hAnsi="Times New Roman" w:cs="Times New Roman"/>
          <w:position w:val="-24"/>
          <w:sz w:val="24"/>
          <w:szCs w:val="24"/>
        </w:rPr>
        <w:object w:dxaOrig="1800" w:dyaOrig="620" w14:anchorId="499C102B">
          <v:shape id="_x0000_i1714" type="#_x0000_t75" style="width:90.75pt;height:30.75pt" o:ole="">
            <v:imagedata r:id="rId1348" o:title=""/>
          </v:shape>
          <o:OLEObject Type="Embed" ProgID="Equation.DSMT4" ShapeID="_x0000_i1714" DrawAspect="Content" ObjectID="_1797798511" r:id="rId134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b)</w:t>
      </w:r>
      <w:r w:rsidRPr="0061671E">
        <w:rPr>
          <w:rFonts w:ascii="Times New Roman" w:eastAsia="Times New Roman" w:hAnsi="Times New Roman" w:cs="Times New Roman"/>
          <w:position w:val="-12"/>
          <w:sz w:val="24"/>
          <w:szCs w:val="24"/>
        </w:rPr>
        <w:object w:dxaOrig="1340" w:dyaOrig="380" w14:anchorId="03251339">
          <v:shape id="_x0000_i1715" type="#_x0000_t75" style="width:66.75pt;height:19.5pt" o:ole="">
            <v:imagedata r:id="rId1350" o:title=""/>
          </v:shape>
          <o:OLEObject Type="Embed" ProgID="Equation.DSMT4" ShapeID="_x0000_i1715" DrawAspect="Content" ObjectID="_1797798512" r:id="rId1351"/>
        </w:object>
      </w:r>
      <w:r w:rsidRPr="0061671E">
        <w:rPr>
          <w:rFonts w:ascii="Times New Roman" w:eastAsia="Times New Roman" w:hAnsi="Times New Roman" w:cs="Times New Roman"/>
          <w:sz w:val="24"/>
          <w:szCs w:val="24"/>
        </w:rPr>
        <w:t xml:space="preserve"> </w:t>
      </w:r>
    </w:p>
    <w:p w14:paraId="3345D66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 </w:t>
      </w:r>
      <w:r w:rsidRPr="0061671E">
        <w:rPr>
          <w:rFonts w:ascii="Times New Roman" w:eastAsia="Times New Roman" w:hAnsi="Times New Roman" w:cs="Times New Roman"/>
          <w:position w:val="-12"/>
          <w:sz w:val="24"/>
          <w:szCs w:val="24"/>
        </w:rPr>
        <w:object w:dxaOrig="1579" w:dyaOrig="380" w14:anchorId="405F1DC4">
          <v:shape id="_x0000_i1716" type="#_x0000_t75" style="width:78.75pt;height:19.5pt" o:ole="">
            <v:imagedata r:id="rId1352" o:title=""/>
          </v:shape>
          <o:OLEObject Type="Embed" ProgID="Equation.DSMT4" ShapeID="_x0000_i1716" DrawAspect="Content" ObjectID="_1797798513" r:id="rId1353"/>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d) </w:t>
      </w:r>
      <w:r w:rsidRPr="0061671E">
        <w:rPr>
          <w:rFonts w:ascii="Times New Roman" w:eastAsia="Times New Roman" w:hAnsi="Times New Roman" w:cs="Times New Roman"/>
          <w:position w:val="-12"/>
          <w:sz w:val="24"/>
          <w:szCs w:val="24"/>
        </w:rPr>
        <w:object w:dxaOrig="1359" w:dyaOrig="380" w14:anchorId="1C05BA8E">
          <v:shape id="_x0000_i1717" type="#_x0000_t75" style="width:68.25pt;height:19.5pt" o:ole="">
            <v:imagedata r:id="rId1354" o:title=""/>
          </v:shape>
          <o:OLEObject Type="Embed" ProgID="Equation.DSMT4" ShapeID="_x0000_i1717" DrawAspect="Content" ObjectID="_1797798514" r:id="rId1355"/>
        </w:object>
      </w:r>
      <w:r w:rsidRPr="0061671E">
        <w:rPr>
          <w:rFonts w:ascii="Times New Roman" w:eastAsia="Times New Roman" w:hAnsi="Times New Roman" w:cs="Times New Roman"/>
          <w:sz w:val="24"/>
          <w:szCs w:val="24"/>
        </w:rPr>
        <w:t xml:space="preserve"> </w:t>
      </w:r>
    </w:p>
    <w:p w14:paraId="1940422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e) </w:t>
      </w:r>
      <w:r w:rsidRPr="0061671E">
        <w:rPr>
          <w:rFonts w:ascii="Times New Roman" w:eastAsia="Times New Roman" w:hAnsi="Times New Roman" w:cs="Times New Roman"/>
          <w:position w:val="-12"/>
          <w:sz w:val="24"/>
          <w:szCs w:val="24"/>
        </w:rPr>
        <w:object w:dxaOrig="1480" w:dyaOrig="380" w14:anchorId="22D2959B">
          <v:shape id="_x0000_i1718" type="#_x0000_t75" style="width:74.25pt;height:19.5pt" o:ole="">
            <v:imagedata r:id="rId1356" o:title=""/>
          </v:shape>
          <o:OLEObject Type="Embed" ProgID="Equation.DSMT4" ShapeID="_x0000_i1718" DrawAspect="Content" ObjectID="_1797798515" r:id="rId1357"/>
        </w:object>
      </w:r>
      <w:r w:rsidRPr="0061671E">
        <w:rPr>
          <w:rFonts w:ascii="Times New Roman" w:eastAsia="Times New Roman" w:hAnsi="Times New Roman" w:cs="Times New Roman"/>
          <w:sz w:val="24"/>
          <w:szCs w:val="24"/>
        </w:rPr>
        <w:t xml:space="preserve"> </w:t>
      </w:r>
    </w:p>
    <w:p w14:paraId="5137C11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Đối với mỗi định luật bảo toàn được áp dụng để lập phương trình trên, hãy phân tích một ví dụ để minh hoạ. </w:t>
      </w:r>
    </w:p>
    <w:p w14:paraId="62F77C26"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4B62B41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Kí hiệu </w:t>
      </w:r>
      <w:r w:rsidRPr="0061671E">
        <w:rPr>
          <w:rFonts w:ascii="Times New Roman" w:eastAsia="Times New Roman" w:hAnsi="Times New Roman" w:cs="Times New Roman"/>
          <w:position w:val="-12"/>
          <w:sz w:val="24"/>
          <w:szCs w:val="24"/>
        </w:rPr>
        <w:object w:dxaOrig="180" w:dyaOrig="380" w14:anchorId="03C221BF">
          <v:shape id="_x0000_i1719" type="#_x0000_t75" style="width:9pt;height:19.5pt" o:ole="">
            <v:imagedata r:id="rId1358" o:title=""/>
          </v:shape>
          <o:OLEObject Type="Embed" ProgID="Equation.DSMT4" ShapeID="_x0000_i1719" DrawAspect="Content" ObjectID="_1797798516" r:id="rId1359"/>
        </w:object>
      </w:r>
      <w:r w:rsidRPr="0061671E">
        <w:rPr>
          <w:rFonts w:ascii="Times New Roman" w:eastAsia="Times New Roman" w:hAnsi="Times New Roman" w:cs="Times New Roman"/>
          <w:sz w:val="24"/>
          <w:szCs w:val="24"/>
        </w:rPr>
        <w:t>X là hạt nhân nguyên tử chưa biết. Áp dụng định luật bảo toàn số nuclôn và định luật bảo toàn điện tích, ta có: </w:t>
      </w:r>
    </w:p>
    <w:p w14:paraId="24A4B57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A = 206 + 4 = 210; Z = 82 + 2 = 84 (Po) </w:t>
      </w:r>
    </w:p>
    <w:p w14:paraId="5DD29CE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000" w:dyaOrig="380" w14:anchorId="499545F9">
          <v:shape id="_x0000_i1720" type="#_x0000_t75" style="width:99.75pt;height:19.5pt" o:ole="">
            <v:imagedata r:id="rId1360" o:title=""/>
          </v:shape>
          <o:OLEObject Type="Embed" ProgID="Equation.DSMT4" ShapeID="_x0000_i1720" DrawAspect="Content" ObjectID="_1797798517" r:id="rId1361"/>
        </w:object>
      </w:r>
      <w:r w:rsidRPr="0061671E">
        <w:rPr>
          <w:rFonts w:ascii="Times New Roman" w:eastAsia="Times New Roman" w:hAnsi="Times New Roman" w:cs="Times New Roman"/>
          <w:sz w:val="24"/>
          <w:szCs w:val="24"/>
        </w:rPr>
        <w:t xml:space="preserve"> </w:t>
      </w:r>
    </w:p>
    <w:p w14:paraId="73D926D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A = 17 - 17 = 0; Z = 9- 8 = 1 </w:t>
      </w:r>
    </w:p>
    <w:p w14:paraId="6CB52F9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4"/>
          <w:sz w:val="24"/>
          <w:szCs w:val="24"/>
        </w:rPr>
        <w:object w:dxaOrig="180" w:dyaOrig="279" w14:anchorId="7EAA3406">
          <v:shape id="_x0000_i1721" type="#_x0000_t75" style="width:9pt;height:14.25pt" o:ole="">
            <v:imagedata r:id="rId1362" o:title=""/>
          </v:shape>
          <o:OLEObject Type="Embed" ProgID="Equation.DSMT4" ShapeID="_x0000_i1721" DrawAspect="Content" ObjectID="_1797798518" r:id="rId1363"/>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1460" w:dyaOrig="380" w14:anchorId="629AD0D3">
          <v:shape id="_x0000_i1722" type="#_x0000_t75" style="width:72.75pt;height:19.5pt" o:ole="">
            <v:imagedata r:id="rId1364" o:title=""/>
          </v:shape>
          <o:OLEObject Type="Embed" ProgID="Equation.DSMT4" ShapeID="_x0000_i1722" DrawAspect="Content" ObjectID="_1797798519" r:id="rId1365"/>
        </w:object>
      </w:r>
      <w:r w:rsidRPr="0061671E">
        <w:rPr>
          <w:rFonts w:ascii="Times New Roman" w:eastAsia="Times New Roman" w:hAnsi="Times New Roman" w:cs="Times New Roman"/>
          <w:sz w:val="24"/>
          <w:szCs w:val="24"/>
        </w:rPr>
        <w:t xml:space="preserve"> </w:t>
      </w:r>
    </w:p>
    <w:p w14:paraId="7DF0D54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A = 239 - 4 = 235; Z = 94 - 2 = 92 (U) </w:t>
      </w:r>
    </w:p>
    <w:p w14:paraId="1B33020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1939" w:dyaOrig="380" w14:anchorId="684A1839">
          <v:shape id="_x0000_i1723" type="#_x0000_t75" style="width:96.75pt;height:19.5pt" o:ole="">
            <v:imagedata r:id="rId1366" o:title=""/>
          </v:shape>
          <o:OLEObject Type="Embed" ProgID="Equation.DSMT4" ShapeID="_x0000_i1723" DrawAspect="Content" ObjectID="_1797798520" r:id="rId1367"/>
        </w:object>
      </w:r>
      <w:r w:rsidRPr="0061671E">
        <w:rPr>
          <w:rFonts w:ascii="Times New Roman" w:eastAsia="Times New Roman" w:hAnsi="Times New Roman" w:cs="Times New Roman"/>
          <w:sz w:val="24"/>
          <w:szCs w:val="24"/>
        </w:rPr>
        <w:t xml:space="preserve"> </w:t>
      </w:r>
    </w:p>
    <w:p w14:paraId="0EE0818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d) A = 2.4 - 2 = 6; Z = 2.2 - 1 = 3 </w:t>
      </w:r>
    </w:p>
    <w:p w14:paraId="55D7105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1719" w:dyaOrig="380" w14:anchorId="7D904049">
          <v:shape id="_x0000_i1724" type="#_x0000_t75" style="width:86.25pt;height:19.5pt" o:ole="">
            <v:imagedata r:id="rId1368" o:title=""/>
          </v:shape>
          <o:OLEObject Type="Embed" ProgID="Equation.DSMT4" ShapeID="_x0000_i1724" DrawAspect="Content" ObjectID="_1797798521" r:id="rId1369"/>
        </w:object>
      </w:r>
      <w:r w:rsidRPr="0061671E">
        <w:rPr>
          <w:rFonts w:ascii="Times New Roman" w:eastAsia="Times New Roman" w:hAnsi="Times New Roman" w:cs="Times New Roman"/>
          <w:sz w:val="24"/>
          <w:szCs w:val="24"/>
        </w:rPr>
        <w:t xml:space="preserve"> </w:t>
      </w:r>
    </w:p>
    <w:p w14:paraId="369A6E5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3:</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a) Urani trong thiên nhiên chứa 99,</w:t>
      </w:r>
      <w:r w:rsidRPr="0061671E">
        <w:rPr>
          <w:rFonts w:ascii="Times New Roman" w:eastAsia="Times New Roman" w:hAnsi="Times New Roman" w:cs="Times New Roman"/>
          <w:i/>
          <w:iCs/>
          <w:sz w:val="24"/>
          <w:szCs w:val="24"/>
        </w:rPr>
        <w:t>2</w:t>
      </w:r>
      <w:r w:rsidRPr="0061671E">
        <w:rPr>
          <w:rFonts w:ascii="Times New Roman" w:eastAsia="Times New Roman" w:hAnsi="Times New Roman" w:cs="Times New Roman"/>
          <w:sz w:val="24"/>
          <w:szCs w:val="24"/>
        </w:rPr>
        <w:t xml:space="preserve">8% </w:t>
      </w:r>
      <w:r w:rsidRPr="0061671E">
        <w:rPr>
          <w:rFonts w:ascii="Times New Roman" w:eastAsia="Times New Roman" w:hAnsi="Times New Roman" w:cs="Times New Roman"/>
          <w:position w:val="-4"/>
          <w:sz w:val="24"/>
          <w:szCs w:val="24"/>
        </w:rPr>
        <w:object w:dxaOrig="279" w:dyaOrig="300" w14:anchorId="21FF1AD8">
          <v:shape id="_x0000_i1725" type="#_x0000_t75" style="width:14.25pt;height:15pt" o:ole="">
            <v:imagedata r:id="rId1370" o:title=""/>
          </v:shape>
          <o:OLEObject Type="Embed" ProgID="Equation.DSMT4" ShapeID="_x0000_i1725" DrawAspect="Content" ObjectID="_1797798522" r:id="rId1371"/>
        </w:object>
      </w:r>
      <w:r w:rsidRPr="0061671E">
        <w:rPr>
          <w:rFonts w:ascii="Times New Roman" w:eastAsia="Times New Roman" w:hAnsi="Times New Roman" w:cs="Times New Roman"/>
          <w:sz w:val="24"/>
          <w:szCs w:val="24"/>
        </w:rPr>
        <w:t xml:space="preserve"> U (có thời gian bán huỷ là 4,5.10</w:t>
      </w:r>
      <w:r w:rsidRPr="0061671E">
        <w:rPr>
          <w:rFonts w:ascii="Times New Roman" w:eastAsia="Times New Roman" w:hAnsi="Times New Roman" w:cs="Times New Roman"/>
          <w:sz w:val="24"/>
          <w:szCs w:val="24"/>
          <w:vertAlign w:val="superscript"/>
        </w:rPr>
        <w:t>9</w:t>
      </w:r>
      <w:r w:rsidRPr="0061671E">
        <w:rPr>
          <w:rFonts w:ascii="Times New Roman" w:eastAsia="Times New Roman" w:hAnsi="Times New Roman" w:cs="Times New Roman"/>
          <w:sz w:val="24"/>
          <w:szCs w:val="24"/>
        </w:rPr>
        <w:t xml:space="preserve"> năm) và 0,</w:t>
      </w:r>
      <w:r w:rsidRPr="0061671E">
        <w:rPr>
          <w:rFonts w:ascii="Times New Roman" w:eastAsia="Times New Roman" w:hAnsi="Times New Roman" w:cs="Times New Roman"/>
          <w:i/>
          <w:iCs/>
          <w:sz w:val="24"/>
          <w:szCs w:val="24"/>
        </w:rPr>
        <w:t>72</w:t>
      </w:r>
      <w:r w:rsidRPr="0061671E">
        <w:rPr>
          <w:rFonts w:ascii="Times New Roman" w:eastAsia="Times New Roman" w:hAnsi="Times New Roman" w:cs="Times New Roman"/>
          <w:sz w:val="24"/>
          <w:szCs w:val="24"/>
        </w:rPr>
        <w:t xml:space="preserve">% </w:t>
      </w:r>
    </w:p>
    <w:p w14:paraId="5D88A55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4"/>
          <w:sz w:val="24"/>
          <w:szCs w:val="24"/>
        </w:rPr>
        <w:object w:dxaOrig="279" w:dyaOrig="300" w14:anchorId="52B5A0B7">
          <v:shape id="_x0000_i1726" type="#_x0000_t75" style="width:14.25pt;height:15pt" o:ole="">
            <v:imagedata r:id="rId1372" o:title=""/>
          </v:shape>
          <o:OLEObject Type="Embed" ProgID="Equation.DSMT4" ShapeID="_x0000_i1726" DrawAspect="Content" ObjectID="_1797798523" r:id="rId1373"/>
        </w:object>
      </w:r>
      <w:r w:rsidRPr="0061671E">
        <w:rPr>
          <w:rFonts w:ascii="Times New Roman" w:eastAsia="Times New Roman" w:hAnsi="Times New Roman" w:cs="Times New Roman"/>
          <w:sz w:val="24"/>
          <w:szCs w:val="24"/>
        </w:rPr>
        <w:t>U (có thời gian bán huỷ là 7,1.10</w:t>
      </w:r>
      <w:r w:rsidRPr="0061671E">
        <w:rPr>
          <w:rFonts w:ascii="Times New Roman" w:eastAsia="Times New Roman" w:hAnsi="Times New Roman" w:cs="Times New Roman"/>
          <w:sz w:val="24"/>
          <w:szCs w:val="24"/>
          <w:vertAlign w:val="superscript"/>
        </w:rPr>
        <w:t>8</w:t>
      </w:r>
      <w:r w:rsidRPr="0061671E">
        <w:rPr>
          <w:rFonts w:ascii="Times New Roman" w:eastAsia="Times New Roman" w:hAnsi="Times New Roman" w:cs="Times New Roman"/>
          <w:sz w:val="24"/>
          <w:szCs w:val="24"/>
        </w:rPr>
        <w:t xml:space="preserve"> năm). Tính tốc độ phân rã mỗi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trên trong 10 gam U</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O</w:t>
      </w:r>
      <w:r w:rsidRPr="0061671E">
        <w:rPr>
          <w:rFonts w:ascii="Times New Roman" w:eastAsia="Times New Roman" w:hAnsi="Times New Roman" w:cs="Times New Roman"/>
          <w:sz w:val="24"/>
          <w:szCs w:val="24"/>
          <w:vertAlign w:val="subscript"/>
        </w:rPr>
        <w:t>8</w:t>
      </w:r>
      <w:r w:rsidRPr="0061671E">
        <w:rPr>
          <w:rFonts w:ascii="Times New Roman" w:eastAsia="Times New Roman" w:hAnsi="Times New Roman" w:cs="Times New Roman"/>
          <w:sz w:val="24"/>
          <w:szCs w:val="24"/>
        </w:rPr>
        <w:t xml:space="preserve"> mới điều chế. </w:t>
      </w:r>
    </w:p>
    <w:p w14:paraId="5E3B3C3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b) Mari và Pie Curi điều chế </w:t>
      </w:r>
      <w:r w:rsidRPr="0061671E">
        <w:rPr>
          <w:rFonts w:ascii="Times New Roman" w:eastAsia="Times New Roman" w:hAnsi="Times New Roman" w:cs="Times New Roman"/>
          <w:position w:val="-4"/>
          <w:sz w:val="24"/>
          <w:szCs w:val="24"/>
        </w:rPr>
        <w:object w:dxaOrig="300" w:dyaOrig="300" w14:anchorId="1CE37AED">
          <v:shape id="_x0000_i1727" type="#_x0000_t75" style="width:15pt;height:15pt" o:ole="">
            <v:imagedata r:id="rId1374" o:title=""/>
          </v:shape>
          <o:OLEObject Type="Embed" ProgID="Equation.DSMT4" ShapeID="_x0000_i1727" DrawAspect="Content" ObjectID="_1797798524" r:id="rId1375"/>
        </w:object>
      </w:r>
      <w:r w:rsidRPr="0061671E">
        <w:rPr>
          <w:rFonts w:ascii="Times New Roman" w:eastAsia="Times New Roman" w:hAnsi="Times New Roman" w:cs="Times New Roman"/>
          <w:sz w:val="24"/>
          <w:szCs w:val="24"/>
        </w:rPr>
        <w:t xml:space="preserve">Ra từ quặng Urani trong thiên nhiên. </w:t>
      </w:r>
      <w:r w:rsidRPr="0061671E">
        <w:rPr>
          <w:rFonts w:ascii="Times New Roman" w:eastAsia="Times New Roman" w:hAnsi="Times New Roman" w:cs="Times New Roman"/>
          <w:position w:val="-4"/>
          <w:sz w:val="24"/>
          <w:szCs w:val="24"/>
        </w:rPr>
        <w:object w:dxaOrig="300" w:dyaOrig="300" w14:anchorId="5DEFA5E5">
          <v:shape id="_x0000_i1728" type="#_x0000_t75" style="width:15pt;height:15pt" o:ole="">
            <v:imagedata r:id="rId1374" o:title=""/>
          </v:shape>
          <o:OLEObject Type="Embed" ProgID="Equation.DSMT4" ShapeID="_x0000_i1728" DrawAspect="Content" ObjectID="_1797798525" r:id="rId1376"/>
        </w:object>
      </w:r>
      <w:r w:rsidRPr="0061671E">
        <w:rPr>
          <w:rFonts w:ascii="Times New Roman" w:eastAsia="Times New Roman" w:hAnsi="Times New Roman" w:cs="Times New Roman"/>
          <w:sz w:val="24"/>
          <w:szCs w:val="24"/>
        </w:rPr>
        <w:t xml:space="preserve">Ra được tạo ra từ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nào trong hai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trên ? </w:t>
      </w:r>
    </w:p>
    <w:p w14:paraId="2180F1E1"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Giải</w:t>
      </w:r>
    </w:p>
    <w:p w14:paraId="6ACC028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Tốc độ phân huỷ hạt nhân dược tính theo phương trình H = </w:t>
      </w:r>
      <w:r w:rsidRPr="0061671E">
        <w:rPr>
          <w:rFonts w:ascii="Times New Roman" w:eastAsia="Times New Roman" w:hAnsi="Times New Roman" w:cs="Times New Roman"/>
          <w:position w:val="-6"/>
          <w:sz w:val="24"/>
          <w:szCs w:val="24"/>
        </w:rPr>
        <w:object w:dxaOrig="220" w:dyaOrig="279" w14:anchorId="4DBC2D30">
          <v:shape id="_x0000_i1729" type="#_x0000_t75" style="width:11.25pt;height:14.25pt" o:ole="">
            <v:imagedata r:id="rId1377" o:title=""/>
          </v:shape>
          <o:OLEObject Type="Embed" ProgID="Equation.DSMT4" ShapeID="_x0000_i1729" DrawAspect="Content" ObjectID="_1797798526" r:id="rId1378"/>
        </w:object>
      </w:r>
      <w:r w:rsidRPr="0061671E">
        <w:rPr>
          <w:rFonts w:ascii="Times New Roman" w:eastAsia="Times New Roman" w:hAnsi="Times New Roman" w:cs="Times New Roman"/>
          <w:sz w:val="24"/>
          <w:szCs w:val="24"/>
        </w:rPr>
        <w:t>N (1) </w:t>
      </w:r>
    </w:p>
    <w:p w14:paraId="2F8AD5C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220" w:dyaOrig="279" w14:anchorId="471E72F6">
          <v:shape id="_x0000_i1730" type="#_x0000_t75" style="width:11.25pt;height:14.25pt" o:ole="">
            <v:imagedata r:id="rId1377" o:title=""/>
          </v:shape>
          <o:OLEObject Type="Embed" ProgID="Equation.DSMT4" ShapeID="_x0000_i1730" DrawAspect="Content" ObjectID="_1797798527" r:id="rId1379"/>
        </w:object>
      </w:r>
      <w:r w:rsidRPr="0061671E">
        <w:rPr>
          <w:rFonts w:ascii="Times New Roman" w:eastAsia="Times New Roman" w:hAnsi="Times New Roman" w:cs="Times New Roman"/>
          <w:sz w:val="24"/>
          <w:szCs w:val="24"/>
        </w:rPr>
        <w:t xml:space="preserve"> là hằng số tốc độ phân huỷ </w:t>
      </w:r>
    </w:p>
    <w:p w14:paraId="7C391FF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 là tổng số hạt nhân phóng xạ có ở thời điểm xét </w:t>
      </w:r>
    </w:p>
    <w:p w14:paraId="368C48A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rước hết cần tìm k. Ta có: k = </w:t>
      </w:r>
      <w:r w:rsidRPr="0061671E">
        <w:rPr>
          <w:rFonts w:ascii="Times New Roman" w:eastAsia="Times New Roman" w:hAnsi="Times New Roman" w:cs="Times New Roman"/>
          <w:position w:val="-30"/>
          <w:sz w:val="24"/>
          <w:szCs w:val="24"/>
        </w:rPr>
        <w:object w:dxaOrig="780" w:dyaOrig="680" w14:anchorId="762D301D">
          <v:shape id="_x0000_i1731" type="#_x0000_t75" style="width:39pt;height:33.75pt" o:ole="">
            <v:imagedata r:id="rId1380" o:title=""/>
          </v:shape>
          <o:OLEObject Type="Embed" ProgID="Equation.DSMT4" ShapeID="_x0000_i1731" DrawAspect="Content" ObjectID="_1797798528" r:id="rId1381"/>
        </w:object>
      </w:r>
      <w:r w:rsidRPr="0061671E">
        <w:rPr>
          <w:rFonts w:ascii="Times New Roman" w:eastAsia="Times New Roman" w:hAnsi="Times New Roman" w:cs="Times New Roman"/>
          <w:sz w:val="24"/>
          <w:szCs w:val="24"/>
        </w:rPr>
        <w:t xml:space="preserve"> </w:t>
      </w:r>
    </w:p>
    <w:p w14:paraId="3ECC2D8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320" w:dyaOrig="360" w14:anchorId="3E9BC631">
          <v:shape id="_x0000_i1732" type="#_x0000_t75" style="width:15pt;height:18.75pt" o:ole="">
            <v:imagedata r:id="rId1382" o:title=""/>
          </v:shape>
          <o:OLEObject Type="Embed" ProgID="Equation.DSMT4" ShapeID="_x0000_i1732" DrawAspect="Content" ObjectID="_1797798529" r:id="rId1383"/>
        </w:object>
      </w:r>
      <w:r w:rsidRPr="0061671E">
        <w:rPr>
          <w:rFonts w:ascii="Times New Roman" w:eastAsia="Times New Roman" w:hAnsi="Times New Roman" w:cs="Times New Roman"/>
          <w:sz w:val="24"/>
          <w:szCs w:val="24"/>
        </w:rPr>
        <w:t xml:space="preserve"> ta là thời gian bán huỷ đầu bài đã cho. </w:t>
      </w:r>
    </w:p>
    <w:p w14:paraId="39FB350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Tiếp đến tìm N như sau: </w:t>
      </w:r>
    </w:p>
    <w:p w14:paraId="752D8AE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guyên tử khối trung bình của U: </w:t>
      </w:r>
      <w:r w:rsidRPr="0061671E">
        <w:rPr>
          <w:rFonts w:ascii="Times New Roman" w:eastAsia="Times New Roman" w:hAnsi="Times New Roman" w:cs="Times New Roman"/>
          <w:position w:val="-24"/>
          <w:sz w:val="24"/>
          <w:szCs w:val="24"/>
        </w:rPr>
        <w:object w:dxaOrig="3340" w:dyaOrig="620" w14:anchorId="790F10CD">
          <v:shape id="_x0000_i1733" type="#_x0000_t75" style="width:167.25pt;height:30.75pt" o:ole="">
            <v:imagedata r:id="rId1384" o:title=""/>
          </v:shape>
          <o:OLEObject Type="Embed" ProgID="Equation.DSMT4" ShapeID="_x0000_i1733" DrawAspect="Content" ObjectID="_1797798530" r:id="rId1385"/>
        </w:object>
      </w:r>
      <w:r w:rsidRPr="0061671E">
        <w:rPr>
          <w:rFonts w:ascii="Times New Roman" w:eastAsia="Times New Roman" w:hAnsi="Times New Roman" w:cs="Times New Roman"/>
          <w:sz w:val="24"/>
          <w:szCs w:val="24"/>
        </w:rPr>
        <w:t xml:space="preserve"> </w:t>
      </w:r>
    </w:p>
    <w:p w14:paraId="6F37BA4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Số mol U</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O</w:t>
      </w:r>
      <w:r w:rsidRPr="0061671E">
        <w:rPr>
          <w:rFonts w:ascii="Times New Roman" w:eastAsia="Times New Roman" w:hAnsi="Times New Roman" w:cs="Times New Roman"/>
          <w:sz w:val="24"/>
          <w:szCs w:val="24"/>
          <w:vertAlign w:val="subscript"/>
        </w:rPr>
        <w:t>5</w:t>
      </w:r>
      <w:r w:rsidRPr="0061671E">
        <w:rPr>
          <w:rFonts w:ascii="Times New Roman" w:eastAsia="Times New Roman" w:hAnsi="Times New Roman" w:cs="Times New Roman"/>
          <w:sz w:val="24"/>
          <w:szCs w:val="24"/>
        </w:rPr>
        <w:t xml:space="preserve"> có trong 10 gam U</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O</w:t>
      </w:r>
      <w:r w:rsidRPr="0061671E">
        <w:rPr>
          <w:rFonts w:ascii="Times New Roman" w:eastAsia="Times New Roman" w:hAnsi="Times New Roman" w:cs="Times New Roman"/>
          <w:sz w:val="24"/>
          <w:szCs w:val="24"/>
          <w:vertAlign w:val="subscript"/>
        </w:rPr>
        <w:t>8</w:t>
      </w:r>
      <w:r w:rsidRPr="0061671E">
        <w:rPr>
          <w:rFonts w:ascii="Times New Roman" w:eastAsia="Times New Roman" w:hAnsi="Times New Roman" w:cs="Times New Roman"/>
          <w:sz w:val="24"/>
          <w:szCs w:val="24"/>
        </w:rPr>
        <w:t xml:space="preserve"> là: .. </w:t>
      </w:r>
      <w:r w:rsidRPr="0061671E">
        <w:rPr>
          <w:rFonts w:ascii="Times New Roman" w:eastAsia="Times New Roman" w:hAnsi="Times New Roman" w:cs="Times New Roman"/>
          <w:position w:val="-28"/>
          <w:sz w:val="24"/>
          <w:szCs w:val="24"/>
        </w:rPr>
        <w:object w:dxaOrig="3660" w:dyaOrig="660" w14:anchorId="520481DB">
          <v:shape id="_x0000_i1734" type="#_x0000_t75" style="width:183pt;height:33pt" o:ole="">
            <v:imagedata r:id="rId1386" o:title=""/>
          </v:shape>
          <o:OLEObject Type="Embed" ProgID="Equation.DSMT4" ShapeID="_x0000_i1734" DrawAspect="Content" ObjectID="_1797798531" r:id="rId1387"/>
        </w:object>
      </w:r>
      <w:r w:rsidRPr="0061671E">
        <w:rPr>
          <w:rFonts w:ascii="Times New Roman" w:eastAsia="Times New Roman" w:hAnsi="Times New Roman" w:cs="Times New Roman"/>
          <w:sz w:val="24"/>
          <w:szCs w:val="24"/>
        </w:rPr>
        <w:t xml:space="preserve"> </w:t>
      </w:r>
    </w:p>
    <w:p w14:paraId="47F3271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Số hạt nhân Urani có tổng cộng là:</w:t>
      </w:r>
      <w:r w:rsidRPr="0061671E">
        <w:rPr>
          <w:rFonts w:ascii="Times New Roman" w:eastAsia="Times New Roman" w:hAnsi="Times New Roman" w:cs="Times New Roman"/>
          <w:position w:val="-10"/>
          <w:sz w:val="24"/>
          <w:szCs w:val="24"/>
        </w:rPr>
        <w:object w:dxaOrig="3960" w:dyaOrig="360" w14:anchorId="11F6924B">
          <v:shape id="_x0000_i1735" type="#_x0000_t75" style="width:198.75pt;height:18.75pt" o:ole="">
            <v:imagedata r:id="rId1388" o:title=""/>
          </v:shape>
          <o:OLEObject Type="Embed" ProgID="Equation.DSMT4" ShapeID="_x0000_i1735" DrawAspect="Content" ObjectID="_1797798532" r:id="rId1389"/>
        </w:object>
      </w:r>
      <w:r w:rsidRPr="0061671E">
        <w:rPr>
          <w:rFonts w:ascii="Times New Roman" w:eastAsia="Times New Roman" w:hAnsi="Times New Roman" w:cs="Times New Roman"/>
          <w:sz w:val="24"/>
          <w:szCs w:val="24"/>
        </w:rPr>
        <w:t xml:space="preserve">. </w:t>
      </w:r>
    </w:p>
    <w:p w14:paraId="5630693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rong đó: </w:t>
      </w:r>
      <w:r w:rsidRPr="0061671E">
        <w:rPr>
          <w:rFonts w:ascii="Times New Roman" w:eastAsia="Times New Roman" w:hAnsi="Times New Roman" w:cs="Times New Roman"/>
          <w:position w:val="-16"/>
          <w:sz w:val="24"/>
          <w:szCs w:val="24"/>
        </w:rPr>
        <w:object w:dxaOrig="4220" w:dyaOrig="440" w14:anchorId="3B56F1A8">
          <v:shape id="_x0000_i1736" type="#_x0000_t75" style="width:210.75pt;height:21.75pt" o:ole="">
            <v:imagedata r:id="rId1390" o:title=""/>
          </v:shape>
          <o:OLEObject Type="Embed" ProgID="Equation.DSMT4" ShapeID="_x0000_i1736" DrawAspect="Content" ObjectID="_1797798533" r:id="rId1391"/>
        </w:object>
      </w:r>
      <w:r w:rsidRPr="0061671E">
        <w:rPr>
          <w:rFonts w:ascii="Times New Roman" w:eastAsia="Times New Roman" w:hAnsi="Times New Roman" w:cs="Times New Roman"/>
          <w:sz w:val="24"/>
          <w:szCs w:val="24"/>
        </w:rPr>
        <w:t xml:space="preserve"> </w:t>
      </w:r>
    </w:p>
    <w:p w14:paraId="1A41291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   </w:t>
      </w:r>
      <w:r w:rsidRPr="0061671E">
        <w:rPr>
          <w:rFonts w:ascii="Times New Roman" w:eastAsia="Times New Roman" w:hAnsi="Times New Roman" w:cs="Times New Roman"/>
          <w:position w:val="-16"/>
          <w:sz w:val="24"/>
          <w:szCs w:val="24"/>
        </w:rPr>
        <w:object w:dxaOrig="4320" w:dyaOrig="440" w14:anchorId="11818C88">
          <v:shape id="_x0000_i1737" type="#_x0000_t75" style="width:3in;height:21.75pt" o:ole="">
            <v:imagedata r:id="rId1392" o:title=""/>
          </v:shape>
          <o:OLEObject Type="Embed" ProgID="Equation.DSMT4" ShapeID="_x0000_i1737" DrawAspect="Content" ObjectID="_1797798534" r:id="rId1393"/>
        </w:object>
      </w:r>
      <w:r w:rsidRPr="0061671E">
        <w:rPr>
          <w:rFonts w:ascii="Times New Roman" w:eastAsia="Times New Roman" w:hAnsi="Times New Roman" w:cs="Times New Roman"/>
          <w:sz w:val="24"/>
          <w:szCs w:val="24"/>
        </w:rPr>
        <w:t xml:space="preserve"> </w:t>
      </w:r>
    </w:p>
    <w:p w14:paraId="50D317F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Dùng phương trình (1) để tính tốc độ phân rã của từng loại hạt nhân Urani </w:t>
      </w:r>
    </w:p>
    <w:p w14:paraId="4D4B8E8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499" w:dyaOrig="320" w14:anchorId="31F8F05C">
          <v:shape id="_x0000_i1738" type="#_x0000_t75" style="width:24.75pt;height:15pt" o:ole="">
            <v:imagedata r:id="rId1394" o:title=""/>
          </v:shape>
          <o:OLEObject Type="Embed" ProgID="Equation.DSMT4" ShapeID="_x0000_i1738" DrawAspect="Content" ObjectID="_1797798535" r:id="rId1395"/>
        </w:object>
      </w:r>
      <w:r w:rsidRPr="0061671E">
        <w:rPr>
          <w:rFonts w:ascii="Times New Roman" w:eastAsia="Times New Roman" w:hAnsi="Times New Roman" w:cs="Times New Roman"/>
          <w:sz w:val="24"/>
          <w:szCs w:val="24"/>
        </w:rPr>
        <w:t xml:space="preserve">có </w:t>
      </w:r>
      <w:r w:rsidRPr="0061671E">
        <w:rPr>
          <w:rFonts w:ascii="Times New Roman" w:eastAsia="Times New Roman" w:hAnsi="Times New Roman" w:cs="Times New Roman"/>
          <w:position w:val="-28"/>
          <w:sz w:val="24"/>
          <w:szCs w:val="24"/>
        </w:rPr>
        <w:object w:dxaOrig="3739" w:dyaOrig="700" w14:anchorId="3629C0AE">
          <v:shape id="_x0000_i1739" type="#_x0000_t75" style="width:186.75pt;height:35.25pt" o:ole="">
            <v:imagedata r:id="rId1396" o:title=""/>
          </v:shape>
          <o:OLEObject Type="Embed" ProgID="Equation.DSMT4" ShapeID="_x0000_i1739" DrawAspect="Content" ObjectID="_1797798536" r:id="rId1397"/>
        </w:object>
      </w:r>
      <w:r w:rsidRPr="0061671E">
        <w:rPr>
          <w:rFonts w:ascii="Times New Roman" w:eastAsia="Times New Roman" w:hAnsi="Times New Roman" w:cs="Times New Roman"/>
          <w:sz w:val="24"/>
          <w:szCs w:val="24"/>
        </w:rPr>
        <w:t xml:space="preserve">  hạt nhân/giây </w:t>
      </w:r>
    </w:p>
    <w:p w14:paraId="66A7165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499" w:dyaOrig="320" w14:anchorId="7AD1A315">
          <v:shape id="_x0000_i1740" type="#_x0000_t75" style="width:24.75pt;height:15pt" o:ole="">
            <v:imagedata r:id="rId1398" o:title=""/>
          </v:shape>
          <o:OLEObject Type="Embed" ProgID="Equation.DSMT4" ShapeID="_x0000_i1740" DrawAspect="Content" ObjectID="_1797798537" r:id="rId1399"/>
        </w:object>
      </w:r>
      <w:r w:rsidRPr="0061671E">
        <w:rPr>
          <w:rFonts w:ascii="Times New Roman" w:eastAsia="Times New Roman" w:hAnsi="Times New Roman" w:cs="Times New Roman"/>
          <w:sz w:val="24"/>
          <w:szCs w:val="24"/>
        </w:rPr>
        <w:t xml:space="preserve">có </w:t>
      </w:r>
      <w:r w:rsidRPr="0061671E">
        <w:rPr>
          <w:rFonts w:ascii="Times New Roman" w:eastAsia="Times New Roman" w:hAnsi="Times New Roman" w:cs="Times New Roman"/>
          <w:position w:val="-28"/>
          <w:sz w:val="24"/>
          <w:szCs w:val="24"/>
        </w:rPr>
        <w:object w:dxaOrig="3900" w:dyaOrig="700" w14:anchorId="576A4E98">
          <v:shape id="_x0000_i1741" type="#_x0000_t75" style="width:195.75pt;height:35.25pt" o:ole="">
            <v:imagedata r:id="rId1400" o:title=""/>
          </v:shape>
          <o:OLEObject Type="Embed" ProgID="Equation.DSMT4" ShapeID="_x0000_i1741" DrawAspect="Content" ObjectID="_1797798538" r:id="rId1401"/>
        </w:object>
      </w:r>
      <w:r w:rsidRPr="0061671E">
        <w:rPr>
          <w:rFonts w:ascii="Times New Roman" w:eastAsia="Times New Roman" w:hAnsi="Times New Roman" w:cs="Times New Roman"/>
          <w:sz w:val="24"/>
          <w:szCs w:val="24"/>
        </w:rPr>
        <w:t xml:space="preserve">hạt nhân/giây </w:t>
      </w:r>
    </w:p>
    <w:p w14:paraId="3312321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bCs/>
          <w:sz w:val="24"/>
          <w:szCs w:val="24"/>
        </w:rPr>
        <w:t xml:space="preserve">b) Dựa vào định luật bảo toàn </w:t>
      </w:r>
      <w:r w:rsidRPr="0061671E">
        <w:rPr>
          <w:rFonts w:ascii="Times New Roman" w:eastAsia="Times New Roman" w:hAnsi="Times New Roman" w:cs="Times New Roman"/>
          <w:sz w:val="24"/>
          <w:szCs w:val="24"/>
        </w:rPr>
        <w:t>số nuclôn và bảo toàn điện tích, ta có phương trình </w:t>
      </w:r>
    </w:p>
    <w:p w14:paraId="5C18BF0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3720" w:dyaOrig="440" w14:anchorId="245601B3">
          <v:shape id="_x0000_i1742" type="#_x0000_t75" style="width:186pt;height:21.75pt" o:ole="">
            <v:imagedata r:id="rId1402" o:title=""/>
          </v:shape>
          <o:OLEObject Type="Embed" ProgID="Equation.DSMT4" ShapeID="_x0000_i1742" DrawAspect="Content" ObjectID="_1797798539" r:id="rId1403"/>
        </w:object>
      </w:r>
      <w:r w:rsidRPr="0061671E">
        <w:rPr>
          <w:rFonts w:ascii="Times New Roman" w:eastAsia="Times New Roman" w:hAnsi="Times New Roman" w:cs="Times New Roman"/>
          <w:sz w:val="24"/>
          <w:szCs w:val="24"/>
        </w:rPr>
        <w:t xml:space="preserve">  </w:t>
      </w:r>
    </w:p>
    <w:p w14:paraId="3C65302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w:t>
      </w:r>
      <w:r w:rsidRPr="0061671E">
        <w:rPr>
          <w:rFonts w:ascii="Times New Roman" w:eastAsia="Times New Roman" w:hAnsi="Times New Roman" w:cs="Times New Roman"/>
          <w:position w:val="-4"/>
          <w:sz w:val="24"/>
          <w:szCs w:val="24"/>
        </w:rPr>
        <w:object w:dxaOrig="300" w:dyaOrig="300" w14:anchorId="128BF9C3">
          <v:shape id="_x0000_i1743" type="#_x0000_t75" style="width:15pt;height:15pt" o:ole="">
            <v:imagedata r:id="rId1404" o:title=""/>
          </v:shape>
          <o:OLEObject Type="Embed" ProgID="Equation.DSMT4" ShapeID="_x0000_i1743" DrawAspect="Content" ObjectID="_1797798540" r:id="rId1405"/>
        </w:object>
      </w:r>
      <w:r w:rsidRPr="0061671E">
        <w:rPr>
          <w:rFonts w:ascii="Times New Roman" w:eastAsia="Times New Roman" w:hAnsi="Times New Roman" w:cs="Times New Roman"/>
          <w:sz w:val="24"/>
          <w:szCs w:val="24"/>
        </w:rPr>
        <w:t xml:space="preserve">Ra được điều chế từ </w:t>
      </w:r>
      <w:r w:rsidRPr="0061671E">
        <w:rPr>
          <w:rFonts w:ascii="Times New Roman" w:eastAsia="Times New Roman" w:hAnsi="Times New Roman" w:cs="Times New Roman"/>
          <w:position w:val="-4"/>
          <w:sz w:val="24"/>
          <w:szCs w:val="24"/>
        </w:rPr>
        <w:object w:dxaOrig="279" w:dyaOrig="300" w14:anchorId="1EF95721">
          <v:shape id="_x0000_i1744" type="#_x0000_t75" style="width:14.25pt;height:15pt" o:ole="">
            <v:imagedata r:id="rId1406" o:title=""/>
          </v:shape>
          <o:OLEObject Type="Embed" ProgID="Equation.DSMT4" ShapeID="_x0000_i1744" DrawAspect="Content" ObjectID="_1797798541" r:id="rId1407"/>
        </w:object>
      </w:r>
      <w:r w:rsidRPr="0061671E">
        <w:rPr>
          <w:rFonts w:ascii="Times New Roman" w:eastAsia="Times New Roman" w:hAnsi="Times New Roman" w:cs="Times New Roman"/>
          <w:sz w:val="24"/>
          <w:szCs w:val="24"/>
        </w:rPr>
        <w:t xml:space="preserve">U. </w:t>
      </w:r>
    </w:p>
    <w:p w14:paraId="10F451D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Ví dụ 4</w:t>
      </w:r>
      <w:r w:rsidRPr="0061671E">
        <w:rPr>
          <w:rFonts w:ascii="Times New Roman" w:eastAsia="Times New Roman" w:hAnsi="Times New Roman" w:cs="Times New Roman"/>
          <w:i/>
          <w:iCs/>
          <w:sz w:val="24"/>
          <w:szCs w:val="24"/>
        </w:rPr>
        <w:t>: a</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4"/>
          <w:sz w:val="24"/>
          <w:szCs w:val="24"/>
        </w:rPr>
        <w:object w:dxaOrig="279" w:dyaOrig="300" w14:anchorId="5E9043AF">
          <v:shape id="_x0000_i1745" type="#_x0000_t75" style="width:14.25pt;height:15pt" o:ole="">
            <v:imagedata r:id="rId1406" o:title=""/>
          </v:shape>
          <o:OLEObject Type="Embed" ProgID="Equation.DSMT4" ShapeID="_x0000_i1745" DrawAspect="Content" ObjectID="_1797798542" r:id="rId1408"/>
        </w:object>
      </w:r>
      <w:r w:rsidRPr="0061671E">
        <w:rPr>
          <w:rFonts w:ascii="Times New Roman" w:eastAsia="Times New Roman" w:hAnsi="Times New Roman" w:cs="Times New Roman"/>
          <w:sz w:val="24"/>
          <w:szCs w:val="24"/>
        </w:rPr>
        <w:t xml:space="preserve">U tự phân rã liên tục thành một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bền của </w:t>
      </w:r>
      <w:r w:rsidRPr="0009065F">
        <w:rPr>
          <w:rFonts w:eastAsia="Times New Roman" w:cs="Times New Roman"/>
          <w:color w:val="FF0000"/>
          <w:szCs w:val="24"/>
        </w:rPr>
        <w:t>lead</w:t>
      </w:r>
      <w:r w:rsidRPr="0061671E">
        <w:rPr>
          <w:rFonts w:ascii="Times New Roman" w:eastAsia="Times New Roman" w:hAnsi="Times New Roman" w:cs="Times New Roman"/>
          <w:sz w:val="24"/>
          <w:szCs w:val="24"/>
        </w:rPr>
        <w:t>. Tổng cộng có 8 hạt α được phóng ra trong quá trình đó. Hãy giải thích và viết phương trình phản ứng chung của quá trình này. </w:t>
      </w:r>
    </w:p>
    <w:p w14:paraId="07F51FA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Uran có cấu hình electron [Rn]</w:t>
      </w:r>
      <w:r w:rsidRPr="0061671E">
        <w:rPr>
          <w:rFonts w:ascii="Times New Roman" w:eastAsia="Times New Roman" w:hAnsi="Times New Roman" w:cs="Times New Roman"/>
          <w:position w:val="-6"/>
          <w:sz w:val="24"/>
          <w:szCs w:val="24"/>
        </w:rPr>
        <w:object w:dxaOrig="1020" w:dyaOrig="320" w14:anchorId="5F818157">
          <v:shape id="_x0000_i1746" type="#_x0000_t75" style="width:51pt;height:15pt" o:ole="">
            <v:imagedata r:id="rId1409" o:title=""/>
          </v:shape>
          <o:OLEObject Type="Embed" ProgID="Equation.DSMT4" ShapeID="_x0000_i1746" DrawAspect="Content" ObjectID="_1797798543" r:id="rId1410"/>
        </w:object>
      </w:r>
      <w:r w:rsidRPr="0061671E">
        <w:rPr>
          <w:rFonts w:ascii="Times New Roman" w:eastAsia="Times New Roman" w:hAnsi="Times New Roman" w:cs="Times New Roman"/>
          <w:sz w:val="24"/>
          <w:szCs w:val="24"/>
        </w:rPr>
        <w:t xml:space="preserve">. Nguyên tử này có bao nhiêu electron độc thân? Có thể có mức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cao nhất là bao nhiêu ? </w:t>
      </w:r>
    </w:p>
    <w:p w14:paraId="61CCA62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UF</w:t>
      </w:r>
      <w:r w:rsidRPr="0061671E">
        <w:rPr>
          <w:rFonts w:ascii="Times New Roman" w:eastAsia="Times New Roman" w:hAnsi="Times New Roman" w:cs="Times New Roman"/>
          <w:sz w:val="24"/>
          <w:szCs w:val="24"/>
          <w:vertAlign w:val="subscript"/>
        </w:rPr>
        <w:t>6</w:t>
      </w:r>
      <w:r w:rsidRPr="0061671E">
        <w:rPr>
          <w:rFonts w:ascii="Times New Roman" w:eastAsia="Times New Roman" w:hAnsi="Times New Roman" w:cs="Times New Roman"/>
          <w:sz w:val="24"/>
          <w:szCs w:val="24"/>
        </w:rPr>
        <w:t xml:space="preserve"> là chất lỏng dễ bay hơi được ứng dụng phổ biến để tách các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uran. Hãy viết phương trình phản ứng có UF</w:t>
      </w:r>
      <w:r w:rsidRPr="0061671E">
        <w:rPr>
          <w:rFonts w:ascii="Times New Roman" w:eastAsia="Times New Roman" w:hAnsi="Times New Roman" w:cs="Times New Roman"/>
          <w:sz w:val="24"/>
          <w:szCs w:val="24"/>
          <w:vertAlign w:val="subscript"/>
        </w:rPr>
        <w:t>6</w:t>
      </w:r>
      <w:r w:rsidRPr="0061671E">
        <w:rPr>
          <w:rFonts w:ascii="Times New Roman" w:eastAsia="Times New Roman" w:hAnsi="Times New Roman" w:cs="Times New Roman"/>
          <w:sz w:val="24"/>
          <w:szCs w:val="24"/>
        </w:rPr>
        <w:t xml:space="preserve"> được tạo thành khi cho UF</w:t>
      </w:r>
      <w:r w:rsidRPr="0061671E">
        <w:rPr>
          <w:rFonts w:ascii="Times New Roman" w:eastAsia="Times New Roman" w:hAnsi="Times New Roman" w:cs="Times New Roman"/>
          <w:sz w:val="24"/>
          <w:szCs w:val="24"/>
          <w:vertAlign w:val="subscript"/>
        </w:rPr>
        <w:t>4</w:t>
      </w:r>
      <w:r w:rsidRPr="0061671E">
        <w:rPr>
          <w:rFonts w:ascii="Times New Roman" w:eastAsia="Times New Roman" w:hAnsi="Times New Roman" w:cs="Times New Roman"/>
          <w:sz w:val="24"/>
          <w:szCs w:val="24"/>
        </w:rPr>
        <w:t xml:space="preserve"> tác dụng với ClF</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w:t>
      </w:r>
    </w:p>
    <w:p w14:paraId="0310225C" w14:textId="77777777" w:rsidR="0047275C" w:rsidRPr="0061671E" w:rsidRDefault="0047275C" w:rsidP="00E03994">
      <w:pPr>
        <w:spacing w:after="0" w:line="276" w:lineRule="auto"/>
        <w:jc w:val="center"/>
        <w:rPr>
          <w:rFonts w:ascii="Times New Roman" w:eastAsia="Times New Roman" w:hAnsi="Times New Roman" w:cs="Times New Roman"/>
          <w:b/>
          <w:i/>
          <w:iCs/>
          <w:sz w:val="24"/>
          <w:szCs w:val="24"/>
        </w:rPr>
      </w:pPr>
      <w:r w:rsidRPr="0061671E">
        <w:rPr>
          <w:rFonts w:ascii="Times New Roman" w:eastAsia="Times New Roman" w:hAnsi="Times New Roman" w:cs="Times New Roman"/>
          <w:b/>
          <w:i/>
          <w:iCs/>
          <w:sz w:val="24"/>
          <w:szCs w:val="24"/>
        </w:rPr>
        <w:t>Giải</w:t>
      </w:r>
    </w:p>
    <w:p w14:paraId="1D02C94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U</w:t>
      </w:r>
      <w:r w:rsidRPr="0061671E">
        <w:rPr>
          <w:rFonts w:ascii="Times New Roman" w:eastAsia="Times New Roman" w:hAnsi="Times New Roman" w:cs="Times New Roman"/>
          <w:position w:val="-4"/>
          <w:sz w:val="24"/>
          <w:szCs w:val="24"/>
        </w:rPr>
        <w:object w:dxaOrig="279" w:dyaOrig="300" w14:anchorId="064BCE9C">
          <v:shape id="_x0000_i1747" type="#_x0000_t75" style="width:14.25pt;height:15pt" o:ole="">
            <v:imagedata r:id="rId1411" o:title=""/>
          </v:shape>
          <o:OLEObject Type="Embed" ProgID="Equation.DSMT4" ShapeID="_x0000_i1747" DrawAspect="Content" ObjectID="_1797798544" r:id="rId1412"/>
        </w:object>
      </w:r>
      <w:r w:rsidRPr="0061671E">
        <w:rPr>
          <w:rFonts w:ascii="Times New Roman" w:eastAsia="Times New Roman" w:hAnsi="Times New Roman" w:cs="Times New Roman"/>
          <w:sz w:val="24"/>
          <w:szCs w:val="24"/>
        </w:rPr>
        <w:t xml:space="preserve">  tự phóng xạ tạo ra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bền </w:t>
      </w:r>
      <w:r w:rsidRPr="0061671E">
        <w:rPr>
          <w:rFonts w:ascii="Times New Roman" w:eastAsia="Times New Roman" w:hAnsi="Times New Roman" w:cs="Times New Roman"/>
          <w:position w:val="-12"/>
          <w:sz w:val="24"/>
          <w:szCs w:val="24"/>
        </w:rPr>
        <w:object w:dxaOrig="220" w:dyaOrig="380" w14:anchorId="2541EEA5">
          <v:shape id="_x0000_i1748" type="#_x0000_t75" style="width:11.25pt;height:19.5pt" o:ole="">
            <v:imagedata r:id="rId1413" o:title=""/>
          </v:shape>
          <o:OLEObject Type="Embed" ProgID="Equation.DSMT4" ShapeID="_x0000_i1748" DrawAspect="Content" ObjectID="_1797798545" r:id="rId1414"/>
        </w:object>
      </w:r>
      <w:r w:rsidRPr="0061671E">
        <w:rPr>
          <w:rFonts w:ascii="Times New Roman" w:eastAsia="Times New Roman" w:hAnsi="Times New Roman" w:cs="Times New Roman"/>
          <w:sz w:val="24"/>
          <w:szCs w:val="24"/>
        </w:rPr>
        <w:t xml:space="preserve"> Pb cùng với ba loại hạt cơ bản: </w:t>
      </w:r>
      <w:r w:rsidRPr="0061671E">
        <w:rPr>
          <w:rFonts w:ascii="Times New Roman" w:eastAsia="Times New Roman" w:hAnsi="Times New Roman" w:cs="Times New Roman"/>
          <w:position w:val="-12"/>
          <w:sz w:val="24"/>
          <w:szCs w:val="24"/>
        </w:rPr>
        <w:object w:dxaOrig="840" w:dyaOrig="380" w14:anchorId="6D6CFDB7">
          <v:shape id="_x0000_i1749" type="#_x0000_t75" style="width:42pt;height:19.5pt" o:ole="">
            <v:imagedata r:id="rId1415" o:title=""/>
          </v:shape>
          <o:OLEObject Type="Embed" ProgID="Equation.DSMT4" ShapeID="_x0000_i1749" DrawAspect="Content" ObjectID="_1797798546" r:id="rId1416"/>
        </w:object>
      </w:r>
      <w:r w:rsidRPr="0061671E">
        <w:rPr>
          <w:rFonts w:ascii="Times New Roman" w:eastAsia="Times New Roman" w:hAnsi="Times New Roman" w:cs="Times New Roman"/>
          <w:sz w:val="24"/>
          <w:szCs w:val="24"/>
        </w:rPr>
        <w:t xml:space="preserve"> và </w:t>
      </w:r>
      <w:r w:rsidRPr="0061671E">
        <w:rPr>
          <w:rFonts w:ascii="Times New Roman" w:eastAsia="Times New Roman" w:hAnsi="Times New Roman" w:cs="Times New Roman"/>
          <w:position w:val="-12"/>
          <w:sz w:val="24"/>
          <w:szCs w:val="24"/>
        </w:rPr>
        <w:object w:dxaOrig="300" w:dyaOrig="380" w14:anchorId="094E4427">
          <v:shape id="_x0000_i1750" type="#_x0000_t75" style="width:15pt;height:19.5pt" o:ole="">
            <v:imagedata r:id="rId1417" o:title=""/>
          </v:shape>
          <o:OLEObject Type="Embed" ProgID="Equation.DSMT4" ShapeID="_x0000_i1750" DrawAspect="Content" ObjectID="_1797798547" r:id="rId1418"/>
        </w:object>
      </w:r>
      <w:r w:rsidRPr="0061671E">
        <w:rPr>
          <w:rFonts w:ascii="Times New Roman" w:eastAsia="Times New Roman" w:hAnsi="Times New Roman" w:cs="Times New Roman"/>
          <w:sz w:val="24"/>
          <w:szCs w:val="24"/>
        </w:rPr>
        <w:t xml:space="preserve">. </w:t>
      </w:r>
    </w:p>
    <w:p w14:paraId="0EEFDEC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eo định luật bảo toàn số khối: x = 238 - 8.4 = 206. </w:t>
      </w:r>
    </w:p>
    <w:p w14:paraId="2341E45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có </w:t>
      </w:r>
      <w:r w:rsidRPr="0061671E">
        <w:rPr>
          <w:rFonts w:ascii="Times New Roman" w:eastAsia="Times New Roman" w:hAnsi="Times New Roman" w:cs="Times New Roman"/>
          <w:position w:val="-12"/>
          <w:sz w:val="24"/>
          <w:szCs w:val="24"/>
        </w:rPr>
        <w:object w:dxaOrig="300" w:dyaOrig="380" w14:anchorId="1A994A96">
          <v:shape id="_x0000_i1751" type="#_x0000_t75" style="width:15pt;height:19.5pt" o:ole="">
            <v:imagedata r:id="rId1419" o:title=""/>
          </v:shape>
          <o:OLEObject Type="Embed" ProgID="Equation.DSMT4" ShapeID="_x0000_i1751" DrawAspect="Content" ObjectID="_1797798548" r:id="rId1420"/>
        </w:object>
      </w:r>
      <w:r w:rsidRPr="0061671E">
        <w:rPr>
          <w:rFonts w:ascii="Times New Roman" w:eastAsia="Times New Roman" w:hAnsi="Times New Roman" w:cs="Times New Roman"/>
          <w:sz w:val="24"/>
          <w:szCs w:val="24"/>
        </w:rPr>
        <w:t xml:space="preserve"> Pb. </w:t>
      </w:r>
    </w:p>
    <w:p w14:paraId="31E2917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eo định luật bảo toàn điện tích: </w:t>
      </w:r>
      <w:r w:rsidRPr="0061671E">
        <w:rPr>
          <w:rFonts w:ascii="Times New Roman" w:eastAsia="Times New Roman" w:hAnsi="Times New Roman" w:cs="Times New Roman"/>
          <w:position w:val="-24"/>
          <w:sz w:val="24"/>
          <w:szCs w:val="24"/>
        </w:rPr>
        <w:object w:dxaOrig="1800" w:dyaOrig="620" w14:anchorId="05CF1BBC">
          <v:shape id="_x0000_i1752" type="#_x0000_t75" style="width:90.75pt;height:30.75pt" o:ole="">
            <v:imagedata r:id="rId1421" o:title=""/>
          </v:shape>
          <o:OLEObject Type="Embed" ProgID="Equation.DSMT4" ShapeID="_x0000_i1752" DrawAspect="Content" ObjectID="_1797798549" r:id="rId1422"/>
        </w:object>
      </w:r>
      <w:r w:rsidRPr="0061671E">
        <w:rPr>
          <w:rFonts w:ascii="Times New Roman" w:eastAsia="Times New Roman" w:hAnsi="Times New Roman" w:cs="Times New Roman"/>
          <w:sz w:val="24"/>
          <w:szCs w:val="24"/>
        </w:rPr>
        <w:t xml:space="preserve"> </w:t>
      </w:r>
    </w:p>
    <w:p w14:paraId="5BF429B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có 6 hạt </w:t>
      </w:r>
      <w:r w:rsidRPr="0061671E">
        <w:rPr>
          <w:rFonts w:ascii="Times New Roman" w:eastAsia="Times New Roman" w:hAnsi="Times New Roman" w:cs="Times New Roman"/>
          <w:position w:val="-12"/>
          <w:sz w:val="24"/>
          <w:szCs w:val="24"/>
        </w:rPr>
        <w:object w:dxaOrig="340" w:dyaOrig="380" w14:anchorId="7567BA75">
          <v:shape id="_x0000_i1753" type="#_x0000_t75" style="width:17.25pt;height:19.5pt" o:ole="">
            <v:imagedata r:id="rId1423" o:title=""/>
          </v:shape>
          <o:OLEObject Type="Embed" ProgID="Equation.DSMT4" ShapeID="_x0000_i1753" DrawAspect="Content" ObjectID="_1797798550" r:id="rId1424"/>
        </w:object>
      </w:r>
      <w:r w:rsidRPr="0061671E">
        <w:rPr>
          <w:rFonts w:ascii="Times New Roman" w:eastAsia="Times New Roman" w:hAnsi="Times New Roman" w:cs="Times New Roman"/>
          <w:sz w:val="24"/>
          <w:szCs w:val="24"/>
        </w:rPr>
        <w:t xml:space="preserve"> hay β</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gt; </w:t>
      </w:r>
      <w:r w:rsidRPr="0061671E">
        <w:rPr>
          <w:rFonts w:ascii="Times New Roman" w:eastAsia="Times New Roman" w:hAnsi="Times New Roman" w:cs="Times New Roman"/>
          <w:sz w:val="24"/>
          <w:szCs w:val="24"/>
        </w:rPr>
        <w:t xml:space="preserve">Phương trình chung: </w:t>
      </w:r>
      <w:r w:rsidRPr="0061671E">
        <w:rPr>
          <w:rFonts w:ascii="Times New Roman" w:eastAsia="Times New Roman" w:hAnsi="Times New Roman" w:cs="Times New Roman"/>
          <w:position w:val="-12"/>
          <w:sz w:val="24"/>
          <w:szCs w:val="24"/>
        </w:rPr>
        <w:object w:dxaOrig="2680" w:dyaOrig="380" w14:anchorId="27691F6E">
          <v:shape id="_x0000_i1754" type="#_x0000_t75" style="width:135pt;height:19.5pt" o:ole="">
            <v:imagedata r:id="rId1425" o:title=""/>
          </v:shape>
          <o:OLEObject Type="Embed" ProgID="Equation.DSMT4" ShapeID="_x0000_i1754" DrawAspect="Content" ObjectID="_1797798551" r:id="rId1426"/>
        </w:object>
      </w:r>
      <w:r w:rsidRPr="0061671E">
        <w:rPr>
          <w:rFonts w:ascii="Times New Roman" w:eastAsia="Times New Roman" w:hAnsi="Times New Roman" w:cs="Times New Roman"/>
          <w:sz w:val="24"/>
          <w:szCs w:val="24"/>
        </w:rPr>
        <w:t xml:space="preserve"> </w:t>
      </w:r>
    </w:p>
    <w:p w14:paraId="40F26D3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Cấu hình electron [Rn]</w:t>
      </w:r>
      <w:r w:rsidRPr="0061671E">
        <w:rPr>
          <w:rFonts w:ascii="Times New Roman" w:eastAsia="Times New Roman" w:hAnsi="Times New Roman" w:cs="Times New Roman"/>
          <w:position w:val="-6"/>
          <w:sz w:val="24"/>
          <w:szCs w:val="24"/>
        </w:rPr>
        <w:object w:dxaOrig="1020" w:dyaOrig="320" w14:anchorId="06E77B48">
          <v:shape id="_x0000_i1755" type="#_x0000_t75" style="width:51pt;height:15pt" o:ole="">
            <v:imagedata r:id="rId1427" o:title=""/>
          </v:shape>
          <o:OLEObject Type="Embed" ProgID="Equation.DSMT4" ShapeID="_x0000_i1755" DrawAspect="Content" ObjectID="_1797798552" r:id="rId1428"/>
        </w:object>
      </w:r>
      <w:r w:rsidRPr="0061671E">
        <w:rPr>
          <w:rFonts w:ascii="Times New Roman" w:eastAsia="Times New Roman" w:hAnsi="Times New Roman" w:cs="Times New Roman"/>
          <w:sz w:val="24"/>
          <w:szCs w:val="24"/>
        </w:rPr>
        <w:t xml:space="preserve"> có số electron ngoài được biểu diễn như sau: </w:t>
      </w:r>
    </w:p>
    <w:p w14:paraId="2F548EE1"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w:drawing>
          <wp:inline distT="0" distB="0" distL="0" distR="0" wp14:anchorId="1F795AEB" wp14:editId="0DA1A864">
            <wp:extent cx="3886200" cy="409575"/>
            <wp:effectExtent l="0" t="0" r="0" b="9525"/>
            <wp:docPr id="17853223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3886200" cy="409575"/>
                    </a:xfrm>
                    <a:prstGeom prst="rect">
                      <a:avLst/>
                    </a:prstGeom>
                    <a:noFill/>
                    <a:ln>
                      <a:noFill/>
                    </a:ln>
                  </pic:spPr>
                </pic:pic>
              </a:graphicData>
            </a:graphic>
          </wp:inline>
        </w:drawing>
      </w:r>
    </w:p>
    <w:p w14:paraId="59FA148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nguyên tử </w:t>
      </w:r>
      <w:r w:rsidRPr="0061671E">
        <w:rPr>
          <w:rFonts w:ascii="Times New Roman" w:eastAsia="Times New Roman" w:hAnsi="Times New Roman" w:cs="Times New Roman"/>
          <w:position w:val="-12"/>
          <w:sz w:val="24"/>
          <w:szCs w:val="24"/>
        </w:rPr>
        <w:object w:dxaOrig="279" w:dyaOrig="380" w14:anchorId="79713519">
          <v:shape id="_x0000_i1756" type="#_x0000_t75" style="width:14.25pt;height:19.5pt" o:ole="">
            <v:imagedata r:id="rId1430" o:title=""/>
          </v:shape>
          <o:OLEObject Type="Embed" ProgID="Equation.DSMT4" ShapeID="_x0000_i1756" DrawAspect="Content" ObjectID="_1797798553" r:id="rId1431"/>
        </w:object>
      </w:r>
      <w:r w:rsidRPr="0061671E">
        <w:rPr>
          <w:rFonts w:ascii="Times New Roman" w:eastAsia="Times New Roman" w:hAnsi="Times New Roman" w:cs="Times New Roman"/>
          <w:sz w:val="24"/>
          <w:szCs w:val="24"/>
        </w:rPr>
        <w:t xml:space="preserve">U có 4 electron độc thân (chưa ghép đôi); mức (số)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cao nhất + 6 vì </w:t>
      </w:r>
    </w:p>
    <w:p w14:paraId="69F30B4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ab/>
      </w:r>
      <w:r w:rsidRPr="0061671E">
        <w:rPr>
          <w:rFonts w:ascii="Times New Roman" w:eastAsia="Times New Roman" w:hAnsi="Times New Roman" w:cs="Times New Roman"/>
          <w:position w:val="-30"/>
          <w:sz w:val="24"/>
          <w:szCs w:val="24"/>
        </w:rPr>
        <w:object w:dxaOrig="2780" w:dyaOrig="720" w14:anchorId="070EE5EA">
          <v:shape id="_x0000_i1757" type="#_x0000_t75" style="width:138.75pt;height:36pt" o:ole="">
            <v:imagedata r:id="rId1432" o:title=""/>
          </v:shape>
          <o:OLEObject Type="Embed" ProgID="Equation.DSMT4" ShapeID="_x0000_i1757" DrawAspect="Content" ObjectID="_1797798554" r:id="rId1433"/>
        </w:object>
      </w:r>
      <w:r w:rsidRPr="0061671E">
        <w:rPr>
          <w:rFonts w:ascii="Times New Roman" w:eastAsia="Times New Roman" w:hAnsi="Times New Roman" w:cs="Times New Roman"/>
          <w:sz w:val="24"/>
          <w:szCs w:val="24"/>
        </w:rPr>
        <w:t xml:space="preserve"> </w:t>
      </w:r>
    </w:p>
    <w:p w14:paraId="2C04D3D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 Phản ứng: </w:t>
      </w:r>
    </w:p>
    <w:p w14:paraId="50400DFD"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2659" w:dyaOrig="360" w14:anchorId="6196EFCA">
          <v:shape id="_x0000_i1758" type="#_x0000_t75" style="width:132.75pt;height:18.75pt" o:ole="">
            <v:imagedata r:id="rId1434" o:title=""/>
          </v:shape>
          <o:OLEObject Type="Embed" ProgID="Equation.DSMT4" ShapeID="_x0000_i1758" DrawAspect="Content" ObjectID="_1797798555" r:id="rId1435"/>
        </w:object>
      </w:r>
    </w:p>
    <w:p w14:paraId="44657AC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5:</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position w:val="-4"/>
          <w:sz w:val="24"/>
          <w:szCs w:val="24"/>
        </w:rPr>
        <w:object w:dxaOrig="220" w:dyaOrig="300" w14:anchorId="7679F18B">
          <v:shape id="_x0000_i1759" type="#_x0000_t75" style="width:11.25pt;height:15pt" o:ole="">
            <v:imagedata r:id="rId1436" o:title=""/>
          </v:shape>
          <o:OLEObject Type="Embed" ProgID="Equation.DSMT4" ShapeID="_x0000_i1759" DrawAspect="Content" ObjectID="_1797798556" r:id="rId1437"/>
        </w:object>
      </w:r>
      <w:r w:rsidRPr="0061671E">
        <w:rPr>
          <w:rFonts w:ascii="Times New Roman" w:eastAsia="Times New Roman" w:hAnsi="Times New Roman" w:cs="Times New Roman"/>
          <w:sz w:val="24"/>
          <w:szCs w:val="24"/>
        </w:rPr>
        <w:t>P phân rã β</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với chu kì bán huỷ là 14,28 ngày, được điều chế bằng phản ứng giữa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với hạt nhân </w:t>
      </w:r>
      <w:r w:rsidRPr="0061671E">
        <w:rPr>
          <w:rFonts w:ascii="Times New Roman" w:eastAsia="Times New Roman" w:hAnsi="Times New Roman" w:cs="Times New Roman"/>
          <w:position w:val="-4"/>
          <w:sz w:val="24"/>
          <w:szCs w:val="24"/>
        </w:rPr>
        <w:object w:dxaOrig="220" w:dyaOrig="300" w14:anchorId="3F34678B">
          <v:shape id="_x0000_i1760" type="#_x0000_t75" style="width:11.25pt;height:15pt" o:ole="">
            <v:imagedata r:id="rId1438" o:title=""/>
          </v:shape>
          <o:OLEObject Type="Embed" ProgID="Equation.DSMT4" ShapeID="_x0000_i1760" DrawAspect="Content" ObjectID="_1797798557" r:id="rId1439"/>
        </w:object>
      </w:r>
      <w:r w:rsidRPr="0061671E">
        <w:rPr>
          <w:rFonts w:ascii="Times New Roman" w:eastAsia="Times New Roman" w:hAnsi="Times New Roman" w:cs="Times New Roman"/>
          <w:sz w:val="24"/>
          <w:szCs w:val="24"/>
        </w:rPr>
        <w:t xml:space="preserve"> S.</w:t>
      </w:r>
    </w:p>
    <w:p w14:paraId="0424E6C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Viết các phương trình phản ứng hạt nhân để điều chế </w:t>
      </w:r>
      <w:r w:rsidRPr="0061671E">
        <w:rPr>
          <w:rFonts w:ascii="Times New Roman" w:eastAsia="Times New Roman" w:hAnsi="Times New Roman" w:cs="Times New Roman"/>
          <w:position w:val="-4"/>
          <w:sz w:val="24"/>
          <w:szCs w:val="24"/>
        </w:rPr>
        <w:object w:dxaOrig="220" w:dyaOrig="300" w14:anchorId="587517AF">
          <v:shape id="_x0000_i1761" type="#_x0000_t75" style="width:11.25pt;height:15pt" o:ole="">
            <v:imagedata r:id="rId1440" o:title=""/>
          </v:shape>
          <o:OLEObject Type="Embed" ProgID="Equation.DSMT4" ShapeID="_x0000_i1761" DrawAspect="Content" ObjectID="_1797798558" r:id="rId1441"/>
        </w:object>
      </w:r>
      <w:r w:rsidRPr="0061671E">
        <w:rPr>
          <w:rFonts w:ascii="Times New Roman" w:eastAsia="Times New Roman" w:hAnsi="Times New Roman" w:cs="Times New Roman"/>
          <w:sz w:val="24"/>
          <w:szCs w:val="24"/>
        </w:rPr>
        <w:t xml:space="preserve">P và biểu diễn sự phân rã phóng xạ </w:t>
      </w:r>
      <w:r w:rsidRPr="0061671E">
        <w:rPr>
          <w:rFonts w:ascii="Times New Roman" w:eastAsia="Times New Roman" w:hAnsi="Times New Roman" w:cs="Times New Roman"/>
          <w:position w:val="-4"/>
          <w:sz w:val="24"/>
          <w:szCs w:val="24"/>
        </w:rPr>
        <w:object w:dxaOrig="220" w:dyaOrig="300" w14:anchorId="1F1A8CC3">
          <v:shape id="_x0000_i1762" type="#_x0000_t75" style="width:11.25pt;height:15pt" o:ole="">
            <v:imagedata r:id="rId1440" o:title=""/>
          </v:shape>
          <o:OLEObject Type="Embed" ProgID="Equation.DSMT4" ShapeID="_x0000_i1762" DrawAspect="Content" ObjectID="_1797798559" r:id="rId1442"/>
        </w:object>
      </w:r>
      <w:r w:rsidRPr="0061671E">
        <w:rPr>
          <w:rFonts w:ascii="Times New Roman" w:eastAsia="Times New Roman" w:hAnsi="Times New Roman" w:cs="Times New Roman"/>
          <w:sz w:val="24"/>
          <w:szCs w:val="24"/>
        </w:rPr>
        <w:t>P. </w:t>
      </w:r>
    </w:p>
    <w:p w14:paraId="16B67E7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Có hai mẫu phóng xạ </w:t>
      </w:r>
      <w:r w:rsidRPr="0061671E">
        <w:rPr>
          <w:rFonts w:ascii="Times New Roman" w:eastAsia="Times New Roman" w:hAnsi="Times New Roman" w:cs="Times New Roman"/>
          <w:position w:val="-4"/>
          <w:sz w:val="24"/>
          <w:szCs w:val="24"/>
        </w:rPr>
        <w:object w:dxaOrig="220" w:dyaOrig="300" w14:anchorId="5896D5CD">
          <v:shape id="_x0000_i1763" type="#_x0000_t75" style="width:11.25pt;height:15pt" o:ole="">
            <v:imagedata r:id="rId1440" o:title=""/>
          </v:shape>
          <o:OLEObject Type="Embed" ProgID="Equation.DSMT4" ShapeID="_x0000_i1763" DrawAspect="Content" ObjectID="_1797798560" r:id="rId1443"/>
        </w:object>
      </w:r>
      <w:r w:rsidRPr="0061671E">
        <w:rPr>
          <w:rFonts w:ascii="Times New Roman" w:eastAsia="Times New Roman" w:hAnsi="Times New Roman" w:cs="Times New Roman"/>
          <w:sz w:val="24"/>
          <w:szCs w:val="24"/>
        </w:rPr>
        <w:t>P được kí hiệu là mẫu I và mẫu II. Mẫu I có hoạt độ phóng xạ 20 μCi được lưu giữ trong bình đặt tại buồng làm mát có nhiệt độ 10°C. Mẫu II có hoạt độ phóng xạ 2 μCi bắt đầu được lưu giữ cùng thời điểm với mẫu I nhưng ở nhiệt độ 20°C. Khi hoạt độ phóng xạ của mẫu II chỉ còn 5.10</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xml:space="preserve"> μCi thì lượng </w:t>
      </w:r>
      <w:r w:rsidRPr="0009065F">
        <w:rPr>
          <w:rFonts w:eastAsia="Times New Roman" w:cs="Times New Roman"/>
          <w:color w:val="FF0000"/>
          <w:szCs w:val="24"/>
        </w:rPr>
        <w:t>sulfur</w:t>
      </w:r>
      <w:r w:rsidRPr="0061671E">
        <w:rPr>
          <w:rFonts w:ascii="Times New Roman" w:eastAsia="Times New Roman" w:hAnsi="Times New Roman" w:cs="Times New Roman"/>
          <w:sz w:val="24"/>
          <w:szCs w:val="24"/>
        </w:rPr>
        <w:t xml:space="preserve"> xuất hiện trong bình chứa mẫu I là bao nhiêu gam? Trước khi lưu giữ trong bình không có </w:t>
      </w:r>
      <w:r w:rsidRPr="0009065F">
        <w:rPr>
          <w:rFonts w:eastAsia="Times New Roman" w:cs="Times New Roman"/>
          <w:color w:val="FF0000"/>
          <w:szCs w:val="24"/>
        </w:rPr>
        <w:t>sulfur</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 xml:space="preserve">Cho: </w:t>
      </w:r>
      <w:r w:rsidRPr="0061671E">
        <w:rPr>
          <w:rFonts w:ascii="Times New Roman" w:eastAsia="Times New Roman" w:hAnsi="Times New Roman" w:cs="Times New Roman"/>
          <w:sz w:val="24"/>
          <w:szCs w:val="24"/>
        </w:rPr>
        <w:t>1Ci = 3,7.10</w:t>
      </w:r>
      <w:r w:rsidRPr="0061671E">
        <w:rPr>
          <w:rFonts w:ascii="Times New Roman" w:eastAsia="Times New Roman" w:hAnsi="Times New Roman" w:cs="Times New Roman"/>
          <w:sz w:val="24"/>
          <w:szCs w:val="24"/>
          <w:vertAlign w:val="superscript"/>
        </w:rPr>
        <w:t>10</w:t>
      </w:r>
      <w:r w:rsidRPr="0061671E">
        <w:rPr>
          <w:rFonts w:ascii="Times New Roman" w:eastAsia="Times New Roman" w:hAnsi="Times New Roman" w:cs="Times New Roman"/>
          <w:sz w:val="24"/>
          <w:szCs w:val="24"/>
        </w:rPr>
        <w:t xml:space="preserve"> Bq (1 Bq = 1 phân rã/giây); số Avogadro </w:t>
      </w:r>
    </w:p>
    <w:p w14:paraId="721E861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 6,02.10</w:t>
      </w:r>
      <w:r w:rsidRPr="0061671E">
        <w:rPr>
          <w:rFonts w:ascii="Times New Roman" w:eastAsia="Times New Roman" w:hAnsi="Times New Roman" w:cs="Times New Roman"/>
          <w:sz w:val="24"/>
          <w:szCs w:val="24"/>
          <w:vertAlign w:val="superscript"/>
        </w:rPr>
        <w:t>23</w:t>
      </w:r>
      <w:r w:rsidRPr="0061671E">
        <w:rPr>
          <w:rFonts w:ascii="Times New Roman" w:eastAsia="Times New Roman" w:hAnsi="Times New Roman" w:cs="Times New Roman"/>
          <w:sz w:val="24"/>
          <w:szCs w:val="24"/>
        </w:rPr>
        <w:t xml:space="preserve"> mol</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xml:space="preserve">; hoạt độ phóng xạ A = </w:t>
      </w:r>
      <w:r w:rsidRPr="0061671E">
        <w:rPr>
          <w:rFonts w:ascii="Times New Roman" w:eastAsia="Times New Roman" w:hAnsi="Times New Roman" w:cs="Times New Roman"/>
          <w:i/>
          <w:iCs/>
          <w:position w:val="-6"/>
          <w:sz w:val="24"/>
          <w:szCs w:val="24"/>
        </w:rPr>
        <w:object w:dxaOrig="220" w:dyaOrig="279" w14:anchorId="2D9505D2">
          <v:shape id="_x0000_i1764" type="#_x0000_t75" style="width:11.25pt;height:14.25pt" o:ole="">
            <v:imagedata r:id="rId1444" o:title=""/>
          </v:shape>
          <o:OLEObject Type="Embed" ProgID="Equation.DSMT4" ShapeID="_x0000_i1764" DrawAspect="Content" ObjectID="_1797798561" r:id="rId1445"/>
        </w:object>
      </w:r>
      <w:r w:rsidRPr="0061671E">
        <w:rPr>
          <w:rFonts w:ascii="Times New Roman" w:eastAsia="Times New Roman" w:hAnsi="Times New Roman" w:cs="Times New Roman"/>
          <w:sz w:val="24"/>
          <w:szCs w:val="24"/>
        </w:rPr>
        <w:t>N (</w:t>
      </w:r>
      <w:r w:rsidRPr="0061671E">
        <w:rPr>
          <w:rFonts w:ascii="Times New Roman" w:eastAsia="Times New Roman" w:hAnsi="Times New Roman" w:cs="Times New Roman"/>
          <w:i/>
          <w:iCs/>
          <w:position w:val="-6"/>
          <w:sz w:val="24"/>
          <w:szCs w:val="24"/>
        </w:rPr>
        <w:object w:dxaOrig="220" w:dyaOrig="279" w14:anchorId="490D15CA">
          <v:shape id="_x0000_i1765" type="#_x0000_t75" style="width:11.25pt;height:14.25pt" o:ole="">
            <v:imagedata r:id="rId1444" o:title=""/>
          </v:shape>
          <o:OLEObject Type="Embed" ProgID="Equation.DSMT4" ShapeID="_x0000_i1765" DrawAspect="Content" ObjectID="_1797798562" r:id="rId1446"/>
        </w:objec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là hằng số tốc độ phân rã, N là số hạt nhân phóng xạ ở thời điểm t). </w:t>
      </w:r>
    </w:p>
    <w:p w14:paraId="180A87DB"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670AA74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Phương trình phản ứng hạt nhân điều chế </w:t>
      </w:r>
      <w:r w:rsidRPr="0061671E">
        <w:rPr>
          <w:rFonts w:ascii="Times New Roman" w:eastAsia="Times New Roman" w:hAnsi="Times New Roman" w:cs="Times New Roman"/>
          <w:position w:val="-12"/>
          <w:sz w:val="24"/>
          <w:szCs w:val="24"/>
        </w:rPr>
        <w:object w:dxaOrig="1860" w:dyaOrig="380" w14:anchorId="1609D1AF">
          <v:shape id="_x0000_i1766" type="#_x0000_t75" style="width:93pt;height:19.5pt" o:ole="">
            <v:imagedata r:id="rId1447" o:title=""/>
          </v:shape>
          <o:OLEObject Type="Embed" ProgID="Equation.DSMT4" ShapeID="_x0000_i1766" DrawAspect="Content" ObjectID="_1797798563" r:id="rId1448"/>
        </w:object>
      </w:r>
      <w:r w:rsidRPr="0061671E">
        <w:rPr>
          <w:rFonts w:ascii="Times New Roman" w:eastAsia="Times New Roman" w:hAnsi="Times New Roman" w:cs="Times New Roman"/>
          <w:sz w:val="24"/>
          <w:szCs w:val="24"/>
        </w:rPr>
        <w:t xml:space="preserve"> </w:t>
      </w:r>
    </w:p>
    <w:p w14:paraId="1EBF92D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à phân rã phóng xạ </w:t>
      </w:r>
      <w:r w:rsidRPr="0061671E">
        <w:rPr>
          <w:rFonts w:ascii="Times New Roman" w:eastAsia="Times New Roman" w:hAnsi="Times New Roman" w:cs="Times New Roman"/>
          <w:position w:val="-12"/>
          <w:sz w:val="24"/>
          <w:szCs w:val="24"/>
        </w:rPr>
        <w:object w:dxaOrig="1920" w:dyaOrig="380" w14:anchorId="11BDDE40">
          <v:shape id="_x0000_i1767" type="#_x0000_t75" style="width:96pt;height:19.5pt" o:ole="">
            <v:imagedata r:id="rId1449" o:title=""/>
          </v:shape>
          <o:OLEObject Type="Embed" ProgID="Equation.DSMT4" ShapeID="_x0000_i1767" DrawAspect="Content" ObjectID="_1797798564" r:id="rId1450"/>
        </w:object>
      </w:r>
      <w:r w:rsidRPr="0061671E">
        <w:rPr>
          <w:rFonts w:ascii="Times New Roman" w:eastAsia="Times New Roman" w:hAnsi="Times New Roman" w:cs="Times New Roman"/>
          <w:sz w:val="24"/>
          <w:szCs w:val="24"/>
        </w:rPr>
        <w:t xml:space="preserve"> </w:t>
      </w:r>
    </w:p>
    <w:p w14:paraId="3671830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t xml:space="preserve">b) </w:t>
      </w:r>
      <w:r w:rsidRPr="0061671E">
        <w:rPr>
          <w:rFonts w:ascii="Times New Roman" w:eastAsia="Times New Roman" w:hAnsi="Times New Roman" w:cs="Times New Roman"/>
          <w:position w:val="-44"/>
          <w:sz w:val="24"/>
          <w:szCs w:val="24"/>
        </w:rPr>
        <w:object w:dxaOrig="3260" w:dyaOrig="859" w14:anchorId="3C03EF27">
          <v:shape id="_x0000_i1768" type="#_x0000_t75" style="width:162.75pt;height:42.75pt" o:ole="">
            <v:imagedata r:id="rId1451" o:title=""/>
          </v:shape>
          <o:OLEObject Type="Embed" ProgID="Equation.DSMT4" ShapeID="_x0000_i1768" DrawAspect="Content" ObjectID="_1797798565" r:id="rId1452"/>
        </w:object>
      </w:r>
      <w:r w:rsidRPr="0061671E">
        <w:rPr>
          <w:rFonts w:ascii="Times New Roman" w:eastAsia="Times New Roman" w:hAnsi="Times New Roman" w:cs="Times New Roman"/>
          <w:sz w:val="24"/>
          <w:szCs w:val="24"/>
        </w:rPr>
        <w:t xml:space="preserve"> </w:t>
      </w:r>
    </w:p>
    <w:p w14:paraId="3BBD32A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Vậy thời gian lưu giữ là 2 chu kì bán huỷ. </w:t>
      </w:r>
    </w:p>
    <w:p w14:paraId="644C516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ốc độ phóng xạ không phụ thuộc vào nồng độ ban đầu và nhiệt độ, nên sau thời gian t đó lượng </w:t>
      </w:r>
      <w:r w:rsidRPr="0061671E">
        <w:rPr>
          <w:rFonts w:ascii="Times New Roman" w:eastAsia="Times New Roman" w:hAnsi="Times New Roman" w:cs="Times New Roman"/>
          <w:position w:val="-4"/>
          <w:sz w:val="24"/>
          <w:szCs w:val="24"/>
        </w:rPr>
        <w:object w:dxaOrig="220" w:dyaOrig="300" w14:anchorId="7DFA83F4">
          <v:shape id="_x0000_i1769" type="#_x0000_t75" style="width:11.25pt;height:15pt" o:ole="">
            <v:imagedata r:id="rId1453" o:title=""/>
          </v:shape>
          <o:OLEObject Type="Embed" ProgID="Equation.DSMT4" ShapeID="_x0000_i1769" DrawAspect="Content" ObjectID="_1797798566" r:id="rId1454"/>
        </w:object>
      </w:r>
      <w:r w:rsidRPr="0061671E">
        <w:rPr>
          <w:rFonts w:ascii="Times New Roman" w:eastAsia="Times New Roman" w:hAnsi="Times New Roman" w:cs="Times New Roman"/>
          <w:sz w:val="24"/>
          <w:szCs w:val="24"/>
        </w:rPr>
        <w:t>P của mẫu 1 chỉ còn 1/4 so với ban đầu. </w:t>
      </w:r>
    </w:p>
    <w:p w14:paraId="5EDCEE5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Số hạt nhân </w:t>
      </w:r>
      <w:r w:rsidRPr="0061671E">
        <w:rPr>
          <w:rFonts w:ascii="Times New Roman" w:eastAsia="Times New Roman" w:hAnsi="Times New Roman" w:cs="Times New Roman"/>
          <w:position w:val="-4"/>
          <w:sz w:val="24"/>
          <w:szCs w:val="24"/>
        </w:rPr>
        <w:object w:dxaOrig="220" w:dyaOrig="300" w14:anchorId="0EA53136">
          <v:shape id="_x0000_i1770" type="#_x0000_t75" style="width:11.25pt;height:15pt" o:ole="">
            <v:imagedata r:id="rId1455" o:title=""/>
          </v:shape>
          <o:OLEObject Type="Embed" ProgID="Equation.DSMT4" ShapeID="_x0000_i1770" DrawAspect="Content" ObjectID="_1797798567" r:id="rId1456"/>
        </w:object>
      </w:r>
      <w:r w:rsidRPr="0061671E">
        <w:rPr>
          <w:rFonts w:ascii="Times New Roman" w:eastAsia="Times New Roman" w:hAnsi="Times New Roman" w:cs="Times New Roman"/>
          <w:sz w:val="24"/>
          <w:szCs w:val="24"/>
        </w:rPr>
        <w:t>P của mẫu I còn lại sau thời gian t phân rã là </w:t>
      </w:r>
      <w:r w:rsidRPr="0061671E">
        <w:rPr>
          <w:rFonts w:ascii="Times New Roman" w:eastAsia="Times New Roman" w:hAnsi="Times New Roman" w:cs="Times New Roman"/>
          <w:position w:val="-24"/>
          <w:sz w:val="24"/>
          <w:szCs w:val="24"/>
        </w:rPr>
        <w:object w:dxaOrig="1380" w:dyaOrig="620" w14:anchorId="725DAAF9">
          <v:shape id="_x0000_i1771" type="#_x0000_t75" style="width:69pt;height:30.75pt" o:ole="">
            <v:imagedata r:id="rId1457" o:title=""/>
          </v:shape>
          <o:OLEObject Type="Embed" ProgID="Equation.DSMT4" ShapeID="_x0000_i1771" DrawAspect="Content" ObjectID="_1797798568" r:id="rId1458"/>
        </w:object>
      </w:r>
      <w:r w:rsidRPr="0061671E">
        <w:rPr>
          <w:rFonts w:ascii="Times New Roman" w:eastAsia="Times New Roman" w:hAnsi="Times New Roman" w:cs="Times New Roman"/>
          <w:sz w:val="24"/>
          <w:szCs w:val="24"/>
        </w:rPr>
        <w:t xml:space="preserve"> (vì Ap = kNo) </w:t>
      </w:r>
    </w:p>
    <w:p w14:paraId="5CB0190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0E7501CE">
          <v:shape id="_x0000_i1772" type="#_x0000_t75" style="width:15pt;height:12pt" o:ole="">
            <v:imagedata r:id="rId1459" o:title=""/>
          </v:shape>
          <o:OLEObject Type="Embed" ProgID="Equation.DSMT4" ShapeID="_x0000_i1772" DrawAspect="Content" ObjectID="_1797798569" r:id="rId1460"/>
        </w:object>
      </w:r>
      <w:r w:rsidRPr="0061671E">
        <w:rPr>
          <w:rFonts w:ascii="Times New Roman" w:eastAsia="Times New Roman" w:hAnsi="Times New Roman" w:cs="Times New Roman"/>
          <w:sz w:val="24"/>
          <w:szCs w:val="24"/>
        </w:rPr>
        <w:t xml:space="preserve"> Số hạt nhân </w:t>
      </w:r>
      <w:r w:rsidRPr="0061671E">
        <w:rPr>
          <w:rFonts w:ascii="Times New Roman" w:eastAsia="Times New Roman" w:hAnsi="Times New Roman" w:cs="Times New Roman"/>
          <w:position w:val="-4"/>
          <w:sz w:val="24"/>
          <w:szCs w:val="24"/>
        </w:rPr>
        <w:object w:dxaOrig="220" w:dyaOrig="300" w14:anchorId="39D2EC2A">
          <v:shape id="_x0000_i1773" type="#_x0000_t75" style="width:11.25pt;height:15pt" o:ole="">
            <v:imagedata r:id="rId1461" o:title=""/>
          </v:shape>
          <o:OLEObject Type="Embed" ProgID="Equation.DSMT4" ShapeID="_x0000_i1773" DrawAspect="Content" ObjectID="_1797798570" r:id="rId1462"/>
        </w:object>
      </w:r>
      <w:r w:rsidRPr="0061671E">
        <w:rPr>
          <w:rFonts w:ascii="Times New Roman" w:eastAsia="Times New Roman" w:hAnsi="Times New Roman" w:cs="Times New Roman"/>
          <w:sz w:val="24"/>
          <w:szCs w:val="24"/>
        </w:rPr>
        <w:t xml:space="preserve">P bị phân rã ở mẫu I cũng chính là số hạt nhân </w:t>
      </w:r>
      <w:r w:rsidRPr="0061671E">
        <w:rPr>
          <w:rFonts w:ascii="Times New Roman" w:eastAsia="Times New Roman" w:hAnsi="Times New Roman" w:cs="Times New Roman"/>
          <w:position w:val="-4"/>
          <w:sz w:val="24"/>
          <w:szCs w:val="24"/>
        </w:rPr>
        <w:object w:dxaOrig="220" w:dyaOrig="300" w14:anchorId="6BBAE72A">
          <v:shape id="_x0000_i1774" type="#_x0000_t75" style="width:11.25pt;height:15pt" o:ole="">
            <v:imagedata r:id="rId1463" o:title=""/>
          </v:shape>
          <o:OLEObject Type="Embed" ProgID="Equation.DSMT4" ShapeID="_x0000_i1774" DrawAspect="Content" ObjectID="_1797798571" r:id="rId1464"/>
        </w:object>
      </w:r>
      <w:r w:rsidRPr="0061671E">
        <w:rPr>
          <w:rFonts w:ascii="Times New Roman" w:eastAsia="Times New Roman" w:hAnsi="Times New Roman" w:cs="Times New Roman"/>
          <w:sz w:val="24"/>
          <w:szCs w:val="24"/>
        </w:rPr>
        <w:t>S tạo thành: </w:t>
      </w:r>
    </w:p>
    <w:p w14:paraId="6ABC2B4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4"/>
          <w:sz w:val="24"/>
          <w:szCs w:val="24"/>
        </w:rPr>
        <w:object w:dxaOrig="2720" w:dyaOrig="620" w14:anchorId="7C432346">
          <v:shape id="_x0000_i1775" type="#_x0000_t75" style="width:135.75pt;height:30.75pt" o:ole="">
            <v:imagedata r:id="rId1465" o:title=""/>
          </v:shape>
          <o:OLEObject Type="Embed" ProgID="Equation.DSMT4" ShapeID="_x0000_i1775" DrawAspect="Content" ObjectID="_1797798572" r:id="rId1466"/>
        </w:object>
      </w:r>
      <w:r w:rsidRPr="0061671E">
        <w:rPr>
          <w:rFonts w:ascii="Times New Roman" w:eastAsia="Times New Roman" w:hAnsi="Times New Roman" w:cs="Times New Roman"/>
          <w:sz w:val="24"/>
          <w:szCs w:val="24"/>
        </w:rPr>
        <w:t xml:space="preserve"> </w:t>
      </w:r>
    </w:p>
    <w:p w14:paraId="4FD6376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ứ 1 mol </w:t>
      </w:r>
      <w:r w:rsidRPr="0061671E">
        <w:rPr>
          <w:rFonts w:ascii="Times New Roman" w:eastAsia="Times New Roman" w:hAnsi="Times New Roman" w:cs="Times New Roman"/>
          <w:position w:val="-4"/>
          <w:sz w:val="24"/>
          <w:szCs w:val="24"/>
        </w:rPr>
        <w:object w:dxaOrig="220" w:dyaOrig="300" w14:anchorId="36AD3FB9">
          <v:shape id="_x0000_i1776" type="#_x0000_t75" style="width:11.25pt;height:15pt" o:ole="">
            <v:imagedata r:id="rId1467" o:title=""/>
          </v:shape>
          <o:OLEObject Type="Embed" ProgID="Equation.DSMT4" ShapeID="_x0000_i1776" DrawAspect="Content" ObjectID="_1797798573" r:id="rId1468"/>
        </w:object>
      </w:r>
      <w:r w:rsidRPr="0061671E">
        <w:rPr>
          <w:rFonts w:ascii="Times New Roman" w:eastAsia="Times New Roman" w:hAnsi="Times New Roman" w:cs="Times New Roman"/>
          <w:sz w:val="24"/>
          <w:szCs w:val="24"/>
        </w:rPr>
        <w:t>S ứng với N</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nguyên tử có khối lượng 3</w:t>
      </w:r>
      <w:r w:rsidRPr="0061671E">
        <w:rPr>
          <w:rFonts w:ascii="Times New Roman" w:eastAsia="Times New Roman" w:hAnsi="Times New Roman" w:cs="Times New Roman"/>
          <w:i/>
          <w:iCs/>
          <w:sz w:val="24"/>
          <w:szCs w:val="24"/>
        </w:rPr>
        <w:t xml:space="preserve">2 </w:t>
      </w:r>
      <w:r w:rsidRPr="0061671E">
        <w:rPr>
          <w:rFonts w:ascii="Times New Roman" w:eastAsia="Times New Roman" w:hAnsi="Times New Roman" w:cs="Times New Roman"/>
          <w:sz w:val="24"/>
          <w:szCs w:val="24"/>
        </w:rPr>
        <w:t xml:space="preserve">gam. </w:t>
      </w:r>
    </w:p>
    <w:p w14:paraId="68189C7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2F726976">
          <v:shape id="_x0000_i1777" type="#_x0000_t75" style="width:15pt;height:12pt" o:ole="">
            <v:imagedata r:id="rId1469" o:title=""/>
          </v:shape>
          <o:OLEObject Type="Embed" ProgID="Equation.DSMT4" ShapeID="_x0000_i1777" DrawAspect="Content" ObjectID="_1797798574" r:id="rId1470"/>
        </w:object>
      </w:r>
      <w:r w:rsidRPr="0061671E">
        <w:rPr>
          <w:rFonts w:ascii="Times New Roman" w:eastAsia="Times New Roman" w:hAnsi="Times New Roman" w:cs="Times New Roman"/>
          <w:sz w:val="24"/>
          <w:szCs w:val="24"/>
        </w:rPr>
        <w:t xml:space="preserve"> Khối lượng </w:t>
      </w:r>
      <w:r w:rsidRPr="0061671E">
        <w:rPr>
          <w:rFonts w:ascii="Times New Roman" w:eastAsia="Times New Roman" w:hAnsi="Times New Roman" w:cs="Times New Roman"/>
          <w:position w:val="-4"/>
          <w:sz w:val="24"/>
          <w:szCs w:val="24"/>
        </w:rPr>
        <w:object w:dxaOrig="220" w:dyaOrig="300" w14:anchorId="534491C2">
          <v:shape id="_x0000_i1778" type="#_x0000_t75" style="width:11.25pt;height:15pt" o:ole="">
            <v:imagedata r:id="rId1471" o:title=""/>
          </v:shape>
          <o:OLEObject Type="Embed" ProgID="Equation.DSMT4" ShapeID="_x0000_i1778" DrawAspect="Content" ObjectID="_1797798575" r:id="rId1472"/>
        </w:object>
      </w:r>
      <w:r w:rsidRPr="0061671E">
        <w:rPr>
          <w:rFonts w:ascii="Times New Roman" w:eastAsia="Times New Roman" w:hAnsi="Times New Roman" w:cs="Times New Roman"/>
          <w:sz w:val="24"/>
          <w:szCs w:val="24"/>
        </w:rPr>
        <w:t xml:space="preserve">S tạo thành là: </w:t>
      </w:r>
    </w:p>
    <w:p w14:paraId="1336B16F" w14:textId="77777777" w:rsidR="0047275C" w:rsidRPr="0061671E" w:rsidRDefault="0047275C" w:rsidP="00E03994">
      <w:pPr>
        <w:spacing w:after="0" w:line="276" w:lineRule="auto"/>
        <w:ind w:firstLine="425"/>
        <w:jc w:val="both"/>
        <w:rPr>
          <w:rFonts w:ascii="Times New Roman" w:eastAsia="Times New Roman" w:hAnsi="Times New Roman" w:cs="Times New Roman"/>
          <w:b/>
          <w:bCs/>
          <w:i/>
          <w:iCs/>
          <w:sz w:val="24"/>
          <w:szCs w:val="24"/>
        </w:rPr>
      </w:pPr>
      <w:r w:rsidRPr="0061671E">
        <w:rPr>
          <w:rFonts w:ascii="Times New Roman" w:eastAsia="Times New Roman" w:hAnsi="Times New Roman" w:cs="Times New Roman"/>
          <w:position w:val="-30"/>
          <w:sz w:val="24"/>
          <w:szCs w:val="24"/>
        </w:rPr>
        <w:object w:dxaOrig="3120" w:dyaOrig="680" w14:anchorId="08989AAB">
          <v:shape id="_x0000_i1779" type="#_x0000_t75" style="width:156pt;height:33.75pt" o:ole="">
            <v:imagedata r:id="rId1473" o:title=""/>
          </v:shape>
          <o:OLEObject Type="Embed" ProgID="Equation.DSMT4" ShapeID="_x0000_i1779" DrawAspect="Content" ObjectID="_1797798576" r:id="rId1474"/>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8"/>
          <w:sz w:val="24"/>
          <w:szCs w:val="24"/>
        </w:rPr>
        <w:object w:dxaOrig="4800" w:dyaOrig="700" w14:anchorId="617247C5">
          <v:shape id="_x0000_i1780" type="#_x0000_t75" style="width:240pt;height:35.25pt" o:ole="">
            <v:imagedata r:id="rId1475" o:title=""/>
          </v:shape>
          <o:OLEObject Type="Embed" ProgID="Equation.DSMT4" ShapeID="_x0000_i1780" DrawAspect="Content" ObjectID="_1797798577" r:id="rId1476"/>
        </w:object>
      </w:r>
      <w:r w:rsidRPr="0061671E">
        <w:rPr>
          <w:rFonts w:ascii="Times New Roman" w:eastAsia="Times New Roman" w:hAnsi="Times New Roman" w:cs="Times New Roman"/>
          <w:sz w:val="24"/>
          <w:szCs w:val="24"/>
        </w:rPr>
        <w:t xml:space="preserve"> </w:t>
      </w:r>
    </w:p>
    <w:p w14:paraId="3441B80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Ví dụ 6</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Sự phân huỷ phóng xạ của </w:t>
      </w:r>
      <w:r w:rsidRPr="0061671E">
        <w:rPr>
          <w:rFonts w:ascii="Times New Roman" w:eastAsia="Times New Roman" w:hAnsi="Times New Roman" w:cs="Times New Roman"/>
          <w:sz w:val="24"/>
          <w:szCs w:val="24"/>
          <w:vertAlign w:val="superscript"/>
        </w:rPr>
        <w:t>232</w:t>
      </w:r>
      <w:r w:rsidRPr="0061671E">
        <w:rPr>
          <w:rFonts w:ascii="Times New Roman" w:eastAsia="Times New Roman" w:hAnsi="Times New Roman" w:cs="Times New Roman"/>
          <w:sz w:val="24"/>
          <w:szCs w:val="24"/>
        </w:rPr>
        <w:t xml:space="preserve">Th tuân theo phản ứng bậc I. Nghiên cứu về sự phân huỷ phóng xạ của thori </w:t>
      </w:r>
      <w:r w:rsidRPr="0009065F">
        <w:rPr>
          <w:rFonts w:eastAsia="Times New Roman" w:cs="Times New Roman"/>
          <w:color w:val="FF0000"/>
          <w:szCs w:val="24"/>
        </w:rPr>
        <w:t>dioxide</w:t>
      </w:r>
      <w:r w:rsidRPr="0061671E">
        <w:rPr>
          <w:rFonts w:ascii="Times New Roman" w:eastAsia="Times New Roman" w:hAnsi="Times New Roman" w:cs="Times New Roman"/>
          <w:sz w:val="24"/>
          <w:szCs w:val="24"/>
        </w:rPr>
        <w:t xml:space="preserve">, người ta biết chu kì bán huỷ của </w:t>
      </w:r>
      <w:r w:rsidRPr="0061671E">
        <w:rPr>
          <w:rFonts w:ascii="Times New Roman" w:eastAsia="Times New Roman" w:hAnsi="Times New Roman" w:cs="Times New Roman"/>
          <w:sz w:val="24"/>
          <w:szCs w:val="24"/>
          <w:vertAlign w:val="superscript"/>
        </w:rPr>
        <w:t>232</w:t>
      </w:r>
      <w:r w:rsidRPr="0061671E">
        <w:rPr>
          <w:rFonts w:ascii="Times New Roman" w:eastAsia="Times New Roman" w:hAnsi="Times New Roman" w:cs="Times New Roman"/>
          <w:sz w:val="24"/>
          <w:szCs w:val="24"/>
        </w:rPr>
        <w:t>Th là 1,39.10</w:t>
      </w:r>
      <w:r w:rsidRPr="0061671E">
        <w:rPr>
          <w:rFonts w:ascii="Times New Roman" w:eastAsia="Times New Roman" w:hAnsi="Times New Roman" w:cs="Times New Roman"/>
          <w:sz w:val="24"/>
          <w:szCs w:val="24"/>
          <w:vertAlign w:val="superscript"/>
        </w:rPr>
        <w:t>10</w:t>
      </w:r>
      <w:r w:rsidRPr="0061671E">
        <w:rPr>
          <w:rFonts w:ascii="Times New Roman" w:eastAsia="Times New Roman" w:hAnsi="Times New Roman" w:cs="Times New Roman"/>
          <w:sz w:val="24"/>
          <w:szCs w:val="24"/>
        </w:rPr>
        <w:t xml:space="preserve"> năm. Hãy tính số hạt α bị bức xạ trong 1 giây cho 1 gam thori </w:t>
      </w:r>
      <w:r w:rsidRPr="0009065F">
        <w:rPr>
          <w:rFonts w:eastAsia="Times New Roman" w:cs="Times New Roman"/>
          <w:color w:val="FF0000"/>
          <w:szCs w:val="24"/>
        </w:rPr>
        <w:t>dioxide</w:t>
      </w:r>
      <w:r w:rsidRPr="0061671E">
        <w:rPr>
          <w:rFonts w:ascii="Times New Roman" w:eastAsia="Times New Roman" w:hAnsi="Times New Roman" w:cs="Times New Roman"/>
          <w:sz w:val="24"/>
          <w:szCs w:val="24"/>
        </w:rPr>
        <w:t xml:space="preserve"> tinh khiết. Cho số Avogadro N</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 6,0</w:t>
      </w:r>
      <w:r w:rsidRPr="0061671E">
        <w:rPr>
          <w:rFonts w:ascii="Times New Roman" w:eastAsia="Times New Roman" w:hAnsi="Times New Roman" w:cs="Times New Roman"/>
          <w:i/>
          <w:iCs/>
          <w:sz w:val="24"/>
          <w:szCs w:val="24"/>
        </w:rPr>
        <w:t>2</w:t>
      </w:r>
      <w:r w:rsidRPr="0061671E">
        <w:rPr>
          <w:rFonts w:ascii="Times New Roman" w:eastAsia="Times New Roman" w:hAnsi="Times New Roman" w:cs="Times New Roman"/>
          <w:sz w:val="24"/>
          <w:szCs w:val="24"/>
        </w:rPr>
        <w:t>2.10</w:t>
      </w:r>
      <w:r w:rsidRPr="0061671E">
        <w:rPr>
          <w:rFonts w:ascii="Times New Roman" w:eastAsia="Times New Roman" w:hAnsi="Times New Roman" w:cs="Times New Roman"/>
          <w:sz w:val="24"/>
          <w:szCs w:val="24"/>
          <w:vertAlign w:val="superscript"/>
        </w:rPr>
        <w:t>23</w:t>
      </w:r>
      <w:r w:rsidRPr="0061671E">
        <w:rPr>
          <w:rFonts w:ascii="Times New Roman" w:eastAsia="Times New Roman" w:hAnsi="Times New Roman" w:cs="Times New Roman"/>
          <w:sz w:val="24"/>
          <w:szCs w:val="24"/>
        </w:rPr>
        <w:t xml:space="preserve"> mol</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w:t>
      </w:r>
    </w:p>
    <w:p w14:paraId="583CDF8B"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 xml:space="preserve">Giải </w:t>
      </w:r>
      <w:r w:rsidRPr="0061671E">
        <w:rPr>
          <w:rFonts w:ascii="Times New Roman" w:eastAsia="Times New Roman" w:hAnsi="Times New Roman" w:cs="Times New Roman"/>
          <w:b/>
          <w:bCs/>
          <w:i/>
          <w:iCs/>
          <w:position w:val="-4"/>
          <w:sz w:val="24"/>
          <w:szCs w:val="24"/>
        </w:rPr>
        <w:object w:dxaOrig="180" w:dyaOrig="279" w14:anchorId="78382C80">
          <v:shape id="_x0000_i1781" type="#_x0000_t75" style="width:9pt;height:14.25pt" o:ole="">
            <v:imagedata r:id="rId1362" o:title=""/>
          </v:shape>
          <o:OLEObject Type="Embed" ProgID="Equation.DSMT4" ShapeID="_x0000_i1781" DrawAspect="Content" ObjectID="_1797798578" r:id="rId1477"/>
        </w:object>
      </w:r>
    </w:p>
    <w:p w14:paraId="3258C7E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060" w:dyaOrig="380" w14:anchorId="1E1025D6">
          <v:shape id="_x0000_i1782" type="#_x0000_t75" style="width:102.75pt;height:19.5pt" o:ole="">
            <v:imagedata r:id="rId1478" o:title=""/>
          </v:shape>
          <o:OLEObject Type="Embed" ProgID="Equation.DSMT4" ShapeID="_x0000_i1782" DrawAspect="Content" ObjectID="_1797798579" r:id="rId1479"/>
        </w:object>
      </w:r>
      <w:r w:rsidRPr="0061671E">
        <w:rPr>
          <w:rFonts w:ascii="Times New Roman" w:eastAsia="Times New Roman" w:hAnsi="Times New Roman" w:cs="Times New Roman"/>
          <w:sz w:val="24"/>
          <w:szCs w:val="24"/>
        </w:rPr>
        <w:t xml:space="preserve"> </w:t>
      </w:r>
    </w:p>
    <w:p w14:paraId="12F93AF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Vì ThO</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xml:space="preserve"> phân huỷ phóng xạ theo phản ứng bậc I nên chu kì bán huỷ được tính theo biểu thức: </w:t>
      </w:r>
    </w:p>
    <w:p w14:paraId="7E58C87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4"/>
          <w:sz w:val="24"/>
          <w:szCs w:val="24"/>
        </w:rPr>
        <w:object w:dxaOrig="1180" w:dyaOrig="620" w14:anchorId="6C883577">
          <v:shape id="_x0000_i1783" type="#_x0000_t75" style="width:59.25pt;height:30.75pt" o:ole="">
            <v:imagedata r:id="rId1480" o:title=""/>
          </v:shape>
          <o:OLEObject Type="Embed" ProgID="Equation.DSMT4" ShapeID="_x0000_i1783" DrawAspect="Content" ObjectID="_1797798580" r:id="rId1481"/>
        </w:object>
      </w:r>
      <w:r w:rsidRPr="0061671E">
        <w:rPr>
          <w:rFonts w:ascii="Times New Roman" w:eastAsia="Times New Roman" w:hAnsi="Times New Roman" w:cs="Times New Roman"/>
          <w:sz w:val="24"/>
          <w:szCs w:val="24"/>
        </w:rPr>
        <w:t xml:space="preserve"> hay k = </w:t>
      </w:r>
      <w:r w:rsidRPr="0061671E">
        <w:rPr>
          <w:rFonts w:ascii="Times New Roman" w:eastAsia="Times New Roman" w:hAnsi="Times New Roman" w:cs="Times New Roman"/>
          <w:position w:val="-30"/>
          <w:sz w:val="24"/>
          <w:szCs w:val="24"/>
        </w:rPr>
        <w:object w:dxaOrig="660" w:dyaOrig="680" w14:anchorId="4078154F">
          <v:shape id="_x0000_i1784" type="#_x0000_t75" style="width:33pt;height:33.75pt" o:ole="">
            <v:imagedata r:id="rId1482" o:title=""/>
          </v:shape>
          <o:OLEObject Type="Embed" ProgID="Equation.DSMT4" ShapeID="_x0000_i1784" DrawAspect="Content" ObjectID="_1797798581" r:id="rId1483"/>
        </w:object>
      </w:r>
      <w:r w:rsidRPr="0061671E">
        <w:rPr>
          <w:rFonts w:ascii="Times New Roman" w:eastAsia="Times New Roman" w:hAnsi="Times New Roman" w:cs="Times New Roman"/>
          <w:sz w:val="24"/>
          <w:szCs w:val="24"/>
        </w:rPr>
        <w:t xml:space="preserve"> </w:t>
      </w:r>
    </w:p>
    <w:p w14:paraId="2F102F5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hằng số tốc độ k = </w:t>
      </w:r>
      <w:r w:rsidRPr="0061671E">
        <w:rPr>
          <w:rFonts w:ascii="Times New Roman" w:eastAsia="Times New Roman" w:hAnsi="Times New Roman" w:cs="Times New Roman"/>
          <w:position w:val="-28"/>
          <w:sz w:val="24"/>
          <w:szCs w:val="24"/>
        </w:rPr>
        <w:object w:dxaOrig="3840" w:dyaOrig="660" w14:anchorId="59D653EF">
          <v:shape id="_x0000_i1785" type="#_x0000_t75" style="width:192pt;height:33pt" o:ole="">
            <v:imagedata r:id="rId1484" o:title=""/>
          </v:shape>
          <o:OLEObject Type="Embed" ProgID="Equation.DSMT4" ShapeID="_x0000_i1785" DrawAspect="Content" ObjectID="_1797798582" r:id="rId1485"/>
        </w:object>
      </w:r>
      <w:r w:rsidRPr="0061671E">
        <w:rPr>
          <w:rFonts w:ascii="Times New Roman" w:eastAsia="Times New Roman" w:hAnsi="Times New Roman" w:cs="Times New Roman"/>
          <w:sz w:val="24"/>
          <w:szCs w:val="24"/>
        </w:rPr>
        <w:t xml:space="preserve"> </w:t>
      </w:r>
    </w:p>
    <w:p w14:paraId="1AF3EA0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rong 264 gam ThO</w:t>
      </w:r>
      <w:r w:rsidRPr="0061671E">
        <w:rPr>
          <w:rFonts w:ascii="Times New Roman" w:eastAsia="Times New Roman" w:hAnsi="Times New Roman" w:cs="Times New Roman"/>
          <w:sz w:val="24"/>
          <w:szCs w:val="24"/>
        </w:rPr>
        <w:softHyphen/>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xml:space="preserve"> tinh khiết chứa 6,0</w:t>
      </w:r>
      <w:r w:rsidRPr="0061671E">
        <w:rPr>
          <w:rFonts w:ascii="Times New Roman" w:eastAsia="Times New Roman" w:hAnsi="Times New Roman" w:cs="Times New Roman"/>
          <w:i/>
          <w:iCs/>
          <w:sz w:val="24"/>
          <w:szCs w:val="24"/>
        </w:rPr>
        <w:t>22</w:t>
      </w:r>
      <w:r w:rsidRPr="0061671E">
        <w:rPr>
          <w:rFonts w:ascii="Times New Roman" w:eastAsia="Times New Roman" w:hAnsi="Times New Roman" w:cs="Times New Roman"/>
          <w:sz w:val="24"/>
          <w:szCs w:val="24"/>
        </w:rPr>
        <w:t>.10</w:t>
      </w:r>
      <w:r w:rsidRPr="0061671E">
        <w:rPr>
          <w:rFonts w:ascii="Times New Roman" w:eastAsia="Times New Roman" w:hAnsi="Times New Roman" w:cs="Times New Roman"/>
          <w:sz w:val="24"/>
          <w:szCs w:val="24"/>
          <w:vertAlign w:val="superscript"/>
        </w:rPr>
        <w:t>23</w:t>
      </w:r>
      <w:r w:rsidRPr="0061671E">
        <w:rPr>
          <w:rFonts w:ascii="Times New Roman" w:eastAsia="Times New Roman" w:hAnsi="Times New Roman" w:cs="Times New Roman"/>
          <w:sz w:val="24"/>
          <w:szCs w:val="24"/>
        </w:rPr>
        <w:t xml:space="preserve"> hạt </w:t>
      </w:r>
      <w:r w:rsidRPr="0061671E">
        <w:rPr>
          <w:rFonts w:ascii="Times New Roman" w:eastAsia="Times New Roman" w:hAnsi="Times New Roman" w:cs="Times New Roman"/>
          <w:sz w:val="24"/>
          <w:szCs w:val="24"/>
          <w:vertAlign w:val="superscript"/>
        </w:rPr>
        <w:t>232</w:t>
      </w:r>
      <w:r w:rsidRPr="0061671E">
        <w:rPr>
          <w:rFonts w:ascii="Times New Roman" w:eastAsia="Times New Roman" w:hAnsi="Times New Roman" w:cs="Times New Roman"/>
          <w:sz w:val="24"/>
          <w:szCs w:val="24"/>
        </w:rPr>
        <w:t xml:space="preserve">Th. </w:t>
      </w:r>
    </w:p>
    <w:p w14:paraId="1A66D45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Vậy trong 1 gam</w:t>
      </w:r>
      <w:r w:rsidRPr="0061671E">
        <w:rPr>
          <w:rFonts w:ascii="Times New Roman" w:eastAsia="Times New Roman" w:hAnsi="Times New Roman" w:cs="Times New Roman"/>
          <w:b/>
          <w:bCs/>
          <w:sz w:val="24"/>
          <w:szCs w:val="24"/>
        </w:rPr>
        <w:t> </w:t>
      </w:r>
      <w:r w:rsidRPr="0061671E">
        <w:rPr>
          <w:rFonts w:ascii="Times New Roman" w:eastAsia="Times New Roman" w:hAnsi="Times New Roman" w:cs="Times New Roman"/>
          <w:sz w:val="24"/>
          <w:szCs w:val="24"/>
        </w:rPr>
        <w:t>ThO</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xml:space="preserve"> tinh khiết chứa: </w:t>
      </w:r>
      <w:r w:rsidRPr="0061671E">
        <w:rPr>
          <w:rFonts w:ascii="Times New Roman" w:eastAsia="Times New Roman" w:hAnsi="Times New Roman" w:cs="Times New Roman"/>
          <w:position w:val="-24"/>
          <w:sz w:val="24"/>
          <w:szCs w:val="24"/>
        </w:rPr>
        <w:object w:dxaOrig="2460" w:dyaOrig="660" w14:anchorId="0E5EE8AB">
          <v:shape id="_x0000_i1786" type="#_x0000_t75" style="width:123pt;height:33pt" o:ole="">
            <v:imagedata r:id="rId1486" o:title=""/>
          </v:shape>
          <o:OLEObject Type="Embed" ProgID="Equation.DSMT4" ShapeID="_x0000_i1786" DrawAspect="Content" ObjectID="_1797798583" r:id="rId1487"/>
        </w:object>
      </w:r>
      <w:r w:rsidRPr="0061671E">
        <w:rPr>
          <w:rFonts w:ascii="Times New Roman" w:eastAsia="Times New Roman" w:hAnsi="Times New Roman" w:cs="Times New Roman"/>
          <w:sz w:val="24"/>
          <w:szCs w:val="24"/>
        </w:rPr>
        <w:t xml:space="preserve"> hạt </w:t>
      </w:r>
      <w:r w:rsidRPr="0061671E">
        <w:rPr>
          <w:rFonts w:ascii="Times New Roman" w:eastAsia="Times New Roman" w:hAnsi="Times New Roman" w:cs="Times New Roman"/>
          <w:sz w:val="24"/>
          <w:szCs w:val="24"/>
          <w:vertAlign w:val="superscript"/>
        </w:rPr>
        <w:t>232</w:t>
      </w:r>
      <w:r w:rsidRPr="0061671E">
        <w:rPr>
          <w:rFonts w:ascii="Times New Roman" w:eastAsia="Times New Roman" w:hAnsi="Times New Roman" w:cs="Times New Roman"/>
          <w:sz w:val="24"/>
          <w:szCs w:val="24"/>
        </w:rPr>
        <w:t>Th. </w:t>
      </w:r>
    </w:p>
    <w:p w14:paraId="75EC920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ốc độ phân huỷ của ThO</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xml:space="preserve"> được biểu diễn bằng biểu thức: </w:t>
      </w:r>
      <w:r w:rsidRPr="0061671E">
        <w:rPr>
          <w:rFonts w:ascii="Times New Roman" w:eastAsia="Times New Roman" w:hAnsi="Times New Roman" w:cs="Times New Roman"/>
          <w:position w:val="-24"/>
          <w:sz w:val="24"/>
          <w:szCs w:val="24"/>
        </w:rPr>
        <w:object w:dxaOrig="1460" w:dyaOrig="620" w14:anchorId="6A10B0B9">
          <v:shape id="_x0000_i1787" type="#_x0000_t75" style="width:72.75pt;height:30.75pt" o:ole="">
            <v:imagedata r:id="rId1488" o:title=""/>
          </v:shape>
          <o:OLEObject Type="Embed" ProgID="Equation.DSMT4" ShapeID="_x0000_i1787" DrawAspect="Content" ObjectID="_1797798584" r:id="rId1489"/>
        </w:object>
      </w:r>
      <w:r w:rsidRPr="0061671E">
        <w:rPr>
          <w:rFonts w:ascii="Times New Roman" w:eastAsia="Times New Roman" w:hAnsi="Times New Roman" w:cs="Times New Roman"/>
          <w:sz w:val="24"/>
          <w:szCs w:val="24"/>
        </w:rPr>
        <w:t xml:space="preserve"> </w:t>
      </w:r>
    </w:p>
    <w:p w14:paraId="0FAAE58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Do vậy số hạt α bị bức xạ trong 1 giây bởi 1 gam ThO</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xml:space="preserve"> tinh khiết sẽ là </w:t>
      </w:r>
    </w:p>
    <w:p w14:paraId="2A33E40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4599" w:dyaOrig="620" w14:anchorId="1D58A9C9">
          <v:shape id="_x0000_i1788" type="#_x0000_t75" style="width:230.25pt;height:30.75pt" o:ole="">
            <v:imagedata r:id="rId1490" o:title=""/>
          </v:shape>
          <o:OLEObject Type="Embed" ProgID="Equation.DSMT4" ShapeID="_x0000_i1788" DrawAspect="Content" ObjectID="_1797798585" r:id="rId1491"/>
        </w:object>
      </w:r>
      <w:r w:rsidRPr="0061671E">
        <w:rPr>
          <w:rFonts w:ascii="Times New Roman" w:eastAsia="Times New Roman" w:hAnsi="Times New Roman" w:cs="Times New Roman"/>
          <w:sz w:val="24"/>
          <w:szCs w:val="24"/>
        </w:rPr>
        <w:t xml:space="preserve"> </w:t>
      </w:r>
    </w:p>
    <w:p w14:paraId="23BFA9A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ghĩa là có 3,60.10</w:t>
      </w:r>
      <w:r w:rsidRPr="0061671E">
        <w:rPr>
          <w:rFonts w:ascii="Times New Roman" w:eastAsia="Times New Roman" w:hAnsi="Times New Roman" w:cs="Times New Roman"/>
          <w:sz w:val="24"/>
          <w:szCs w:val="24"/>
          <w:vertAlign w:val="superscript"/>
        </w:rPr>
        <w:t>3</w:t>
      </w:r>
      <w:r w:rsidRPr="0061671E">
        <w:rPr>
          <w:rFonts w:ascii="Times New Roman" w:eastAsia="Times New Roman" w:hAnsi="Times New Roman" w:cs="Times New Roman"/>
          <w:sz w:val="24"/>
          <w:szCs w:val="24"/>
        </w:rPr>
        <w:t xml:space="preserve"> hạt α bị bức xạ trong 1 giây. </w:t>
      </w:r>
    </w:p>
    <w:p w14:paraId="0ADD101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Ví dụ 7: </w:t>
      </w:r>
      <w:r w:rsidRPr="0061671E">
        <w:rPr>
          <w:rFonts w:ascii="Times New Roman" w:eastAsia="Times New Roman" w:hAnsi="Times New Roman" w:cs="Times New Roman"/>
          <w:bCs/>
          <w:sz w:val="24"/>
          <w:szCs w:val="24"/>
        </w:rPr>
        <w:t>a) Hoàn thành phương</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trình phản ứng sau đây. Có định luật n</w:t>
      </w:r>
      <w:r w:rsidRPr="0061671E">
        <w:rPr>
          <w:rFonts w:ascii="Times New Roman" w:eastAsia="Times New Roman" w:hAnsi="Times New Roman" w:cs="Times New Roman"/>
          <w:bCs/>
          <w:sz w:val="24"/>
          <w:szCs w:val="24"/>
        </w:rPr>
        <w:t>ào được áp </w:t>
      </w:r>
      <w:r w:rsidRPr="0061671E">
        <w:rPr>
          <w:rFonts w:ascii="Times New Roman" w:eastAsia="Times New Roman" w:hAnsi="Times New Roman" w:cs="Times New Roman"/>
          <w:sz w:val="24"/>
          <w:szCs w:val="24"/>
        </w:rPr>
        <w:t>dụng khi hoàn thành phương trình phản ứng trên ? </w:t>
      </w:r>
    </w:p>
    <w:p w14:paraId="5DC00033"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1660" w:dyaOrig="380" w14:anchorId="6D76522B">
          <v:shape id="_x0000_i1789" type="#_x0000_t75" style="width:83.25pt;height:19.5pt" o:ole="">
            <v:imagedata r:id="rId1492" o:title=""/>
          </v:shape>
          <o:OLEObject Type="Embed" ProgID="Equation.DSMT4" ShapeID="_x0000_i1789" DrawAspect="Content" ObjectID="_1797798586" r:id="rId1493"/>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1640" w:dyaOrig="380" w14:anchorId="6F3B26C4">
          <v:shape id="_x0000_i1790" type="#_x0000_t75" style="width:81pt;height:19.5pt" o:ole="">
            <v:imagedata r:id="rId1494" o:title=""/>
          </v:shape>
          <o:OLEObject Type="Embed" ProgID="Equation.DSMT4" ShapeID="_x0000_i1790" DrawAspect="Content" ObjectID="_1797798587" r:id="rId1495"/>
        </w:object>
      </w:r>
    </w:p>
    <w:p w14:paraId="29D4924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Liệu pháp phóng xạ được ứng dụng rộng rãi để chữa ung thư. Cơ sở của liệu pháp đó là sự biến đổi hạt nhân. </w:t>
      </w:r>
    </w:p>
    <w:p w14:paraId="5AFD4B6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1620" w:dyaOrig="380" w14:anchorId="4B4B23AA">
          <v:shape id="_x0000_i1791" type="#_x0000_t75" style="width:81pt;height:19.5pt" o:ole="">
            <v:imagedata r:id="rId1496" o:title=""/>
          </v:shape>
          <o:OLEObject Type="Embed" ProgID="Equation.DSMT4" ShapeID="_x0000_i1791" DrawAspect="Content" ObjectID="_1797798588" r:id="rId1497"/>
        </w:object>
      </w:r>
      <w:r w:rsidRPr="0061671E">
        <w:rPr>
          <w:rFonts w:ascii="Times New Roman" w:eastAsia="Times New Roman" w:hAnsi="Times New Roman" w:cs="Times New Roman"/>
          <w:sz w:val="24"/>
          <w:szCs w:val="24"/>
        </w:rPr>
        <w:t xml:space="preserve">  (1)</w:t>
      </w:r>
    </w:p>
    <w:p w14:paraId="4243319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1920" w:dyaOrig="380" w14:anchorId="1CA41158">
          <v:shape id="_x0000_i1792" type="#_x0000_t75" style="width:96pt;height:19.5pt" o:ole="">
            <v:imagedata r:id="rId1498" o:title=""/>
          </v:shape>
          <o:OLEObject Type="Embed" ProgID="Equation.DSMT4" ShapeID="_x0000_i1792" DrawAspect="Content" ObjectID="_1797798589" r:id="rId1499"/>
        </w:object>
      </w:r>
      <w:r w:rsidRPr="0061671E">
        <w:rPr>
          <w:rFonts w:ascii="Times New Roman" w:eastAsia="Times New Roman" w:hAnsi="Times New Roman" w:cs="Times New Roman"/>
          <w:sz w:val="24"/>
          <w:szCs w:val="24"/>
        </w:rPr>
        <w:t xml:space="preserve">= 1,25 MeV (2) </w:t>
      </w:r>
    </w:p>
    <w:p w14:paraId="26D2796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α) Hãy hoàn thành phương trình của sự biến đổi hạt nhân trên và nêu rõ định luật nào được áp dụng để hoàn thành phương trình. </w:t>
      </w:r>
    </w:p>
    <w:p w14:paraId="7387139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β) Hãy cho biết điểm khác nhau giữa phản ứng hạt nhân với phả</w:t>
      </w:r>
      <w:r w:rsidRPr="0061671E">
        <w:rPr>
          <w:rFonts w:ascii="Times New Roman" w:eastAsia="Times New Roman" w:hAnsi="Times New Roman" w:cs="Times New Roman"/>
          <w:bCs/>
          <w:sz w:val="24"/>
          <w:szCs w:val="24"/>
        </w:rPr>
        <w:t xml:space="preserve">n ứng </w:t>
      </w:r>
      <w:r w:rsidRPr="0009065F">
        <w:rPr>
          <w:rFonts w:eastAsia="Times New Roman" w:cs="Times New Roman"/>
          <w:bCs/>
          <w:color w:val="FF0000"/>
          <w:szCs w:val="24"/>
        </w:rPr>
        <w:t>oxygen</w:t>
      </w:r>
      <w:r w:rsidRPr="0061671E">
        <w:rPr>
          <w:rFonts w:ascii="Times New Roman" w:eastAsia="Times New Roman" w:hAnsi="Times New Roman" w:cs="Times New Roman"/>
          <w:bCs/>
          <w:sz w:val="24"/>
          <w:szCs w:val="24"/>
        </w:rPr>
        <w:t xml:space="preserve"> hoá</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khử (lấy thí dụ từ phản ứng (2) và phản ứng: </w:t>
      </w:r>
      <w:r w:rsidRPr="0061671E">
        <w:rPr>
          <w:rFonts w:ascii="Times New Roman" w:eastAsia="Times New Roman" w:hAnsi="Times New Roman" w:cs="Times New Roman"/>
          <w:position w:val="-12"/>
          <w:sz w:val="24"/>
          <w:szCs w:val="24"/>
        </w:rPr>
        <w:object w:dxaOrig="1820" w:dyaOrig="360" w14:anchorId="5D3A159D">
          <v:shape id="_x0000_i1793" type="#_x0000_t75" style="width:91.5pt;height:18.75pt" o:ole="">
            <v:imagedata r:id="rId1500" o:title=""/>
          </v:shape>
          <o:OLEObject Type="Embed" ProgID="Equation.DSMT4" ShapeID="_x0000_i1793" DrawAspect="Content" ObjectID="_1797798590" r:id="rId1501"/>
        </w:object>
      </w:r>
      <w:r w:rsidRPr="0061671E">
        <w:rPr>
          <w:rFonts w:ascii="Times New Roman" w:eastAsia="Times New Roman" w:hAnsi="Times New Roman" w:cs="Times New Roman"/>
          <w:sz w:val="24"/>
          <w:szCs w:val="24"/>
        </w:rPr>
        <w:t xml:space="preserve"> </w:t>
      </w:r>
    </w:p>
    <w:p w14:paraId="20077F25" w14:textId="77777777" w:rsidR="0047275C" w:rsidRPr="0061671E" w:rsidRDefault="0047275C" w:rsidP="00E03994">
      <w:pPr>
        <w:spacing w:after="0" w:line="276" w:lineRule="auto"/>
        <w:ind w:firstLine="425"/>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5AA5688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Các phương trình phản ứng: </w:t>
      </w:r>
    </w:p>
    <w:p w14:paraId="16A73AA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680" w:dyaOrig="380" w14:anchorId="185C0E2A">
          <v:shape id="_x0000_i1794" type="#_x0000_t75" style="width:135pt;height:19.5pt" o:ole="">
            <v:imagedata r:id="rId1502" o:title=""/>
          </v:shape>
          <o:OLEObject Type="Embed" ProgID="Equation.DSMT4" ShapeID="_x0000_i1794" DrawAspect="Content" ObjectID="_1797798591" r:id="rId1503"/>
        </w:object>
      </w:r>
      <w:r w:rsidRPr="0061671E">
        <w:rPr>
          <w:rFonts w:ascii="Times New Roman" w:eastAsia="Times New Roman" w:hAnsi="Times New Roman" w:cs="Times New Roman"/>
          <w:sz w:val="24"/>
          <w:szCs w:val="24"/>
        </w:rPr>
        <w:t xml:space="preserve"> </w:t>
      </w:r>
    </w:p>
    <w:p w14:paraId="288253C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3200" w:dyaOrig="380" w14:anchorId="1E982AD7">
          <v:shape id="_x0000_i1795" type="#_x0000_t75" style="width:159.75pt;height:19.5pt" o:ole="">
            <v:imagedata r:id="rId1504" o:title=""/>
          </v:shape>
          <o:OLEObject Type="Embed" ProgID="Equation.DSMT4" ShapeID="_x0000_i1795" DrawAspect="Content" ObjectID="_1797798592" r:id="rId1505"/>
        </w:object>
      </w:r>
      <w:r w:rsidRPr="0061671E">
        <w:rPr>
          <w:rFonts w:ascii="Times New Roman" w:eastAsia="Times New Roman" w:hAnsi="Times New Roman" w:cs="Times New Roman"/>
          <w:sz w:val="24"/>
          <w:szCs w:val="24"/>
        </w:rPr>
        <w:t xml:space="preserve"> </w:t>
      </w:r>
    </w:p>
    <w:p w14:paraId="2AD44F0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ác định luật bảo toàn số khối và định luật bảo toàn điện tích được áp dụng khi hoàn thành phương trình trên. </w:t>
      </w:r>
    </w:p>
    <w:p w14:paraId="2DE8D50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w:t>
      </w:r>
    </w:p>
    <w:p w14:paraId="58412F5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α) Định luật bảo toàn vật chất nói chung, định luật bảo toàn số khối và bảo toàn điện tích nói riêng, được áp dụng: </w:t>
      </w:r>
    </w:p>
    <w:p w14:paraId="57C195C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Điện tích: 27 + 0 </w:t>
      </w:r>
      <w:r w:rsidRPr="0061671E">
        <w:rPr>
          <w:rFonts w:ascii="Times New Roman" w:eastAsia="Times New Roman" w:hAnsi="Times New Roman" w:cs="Times New Roman"/>
          <w:i/>
          <w:iCs/>
          <w:sz w:val="24"/>
          <w:szCs w:val="24"/>
        </w:rPr>
        <w:t>= 2</w:t>
      </w:r>
      <w:r w:rsidRPr="0061671E">
        <w:rPr>
          <w:rFonts w:ascii="Times New Roman" w:eastAsia="Times New Roman" w:hAnsi="Times New Roman" w:cs="Times New Roman"/>
          <w:sz w:val="24"/>
          <w:szCs w:val="24"/>
        </w:rPr>
        <w:t xml:space="preserve">7; Số khối: 59 + 1 = 60 = X là </w:t>
      </w:r>
      <w:r w:rsidRPr="0061671E">
        <w:rPr>
          <w:rFonts w:ascii="Times New Roman" w:eastAsia="Times New Roman" w:hAnsi="Times New Roman" w:cs="Times New Roman"/>
          <w:position w:val="-12"/>
          <w:sz w:val="24"/>
          <w:szCs w:val="24"/>
        </w:rPr>
        <w:object w:dxaOrig="220" w:dyaOrig="380" w14:anchorId="4EB03BD1">
          <v:shape id="_x0000_i1796" type="#_x0000_t75" style="width:11.25pt;height:19.5pt" o:ole="">
            <v:imagedata r:id="rId1506" o:title=""/>
          </v:shape>
          <o:OLEObject Type="Embed" ProgID="Equation.DSMT4" ShapeID="_x0000_i1796" DrawAspect="Content" ObjectID="_1797798593" r:id="rId1507"/>
        </w:object>
      </w:r>
      <w:r w:rsidRPr="0061671E">
        <w:rPr>
          <w:rFonts w:ascii="Times New Roman" w:eastAsia="Times New Roman" w:hAnsi="Times New Roman" w:cs="Times New Roman"/>
          <w:sz w:val="24"/>
          <w:szCs w:val="24"/>
        </w:rPr>
        <w:t xml:space="preserve"> Co. </w:t>
      </w:r>
    </w:p>
    <w:p w14:paraId="389C2BE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1760" w:dyaOrig="380" w14:anchorId="59F3A63A">
          <v:shape id="_x0000_i1797" type="#_x0000_t75" style="width:87.75pt;height:19.5pt" o:ole="">
            <v:imagedata r:id="rId1508" o:title=""/>
          </v:shape>
          <o:OLEObject Type="Embed" ProgID="Equation.DSMT4" ShapeID="_x0000_i1797" DrawAspect="Content" ObjectID="_1797798594" r:id="rId1509"/>
        </w:object>
      </w:r>
      <w:r w:rsidRPr="0061671E">
        <w:rPr>
          <w:rFonts w:ascii="Times New Roman" w:eastAsia="Times New Roman" w:hAnsi="Times New Roman" w:cs="Times New Roman"/>
          <w:sz w:val="24"/>
          <w:szCs w:val="24"/>
        </w:rPr>
        <w:t>.</w:t>
      </w:r>
    </w:p>
    <w:p w14:paraId="5A4D9F6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Số khối: 60 = 60; Điện tích: </w:t>
      </w:r>
      <w:r w:rsidRPr="0061671E">
        <w:rPr>
          <w:rFonts w:ascii="Times New Roman" w:eastAsia="Times New Roman" w:hAnsi="Times New Roman" w:cs="Times New Roman"/>
          <w:iCs/>
          <w:sz w:val="24"/>
          <w:szCs w:val="24"/>
        </w:rPr>
        <w:t xml:space="preserve">27 </w:t>
      </w:r>
      <w:r w:rsidRPr="0061671E">
        <w:rPr>
          <w:rFonts w:ascii="Times New Roman" w:eastAsia="Times New Roman" w:hAnsi="Times New Roman" w:cs="Times New Roman"/>
          <w:sz w:val="24"/>
          <w:szCs w:val="24"/>
        </w:rPr>
        <w:t xml:space="preserve">= 28 + x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x = -1. Vậy có </w:t>
      </w:r>
      <w:r w:rsidRPr="0061671E">
        <w:rPr>
          <w:rFonts w:ascii="Times New Roman" w:eastAsia="Times New Roman" w:hAnsi="Times New Roman" w:cs="Times New Roman"/>
          <w:position w:val="-12"/>
          <w:sz w:val="24"/>
          <w:szCs w:val="24"/>
        </w:rPr>
        <w:object w:dxaOrig="220" w:dyaOrig="380" w14:anchorId="733CEF16">
          <v:shape id="_x0000_i1798" type="#_x0000_t75" style="width:11.25pt;height:19.5pt" o:ole="">
            <v:imagedata r:id="rId1510" o:title=""/>
          </v:shape>
          <o:OLEObject Type="Embed" ProgID="Equation.DSMT4" ShapeID="_x0000_i1798" DrawAspect="Content" ObjectID="_1797798595" r:id="rId1511"/>
        </w:object>
      </w:r>
      <w:r w:rsidRPr="0061671E">
        <w:rPr>
          <w:rFonts w:ascii="Times New Roman" w:eastAsia="Times New Roman" w:hAnsi="Times New Roman" w:cs="Times New Roman"/>
          <w:sz w:val="24"/>
          <w:szCs w:val="24"/>
        </w:rPr>
        <w:t xml:space="preserve"> e. </w:t>
      </w:r>
    </w:p>
    <w:p w14:paraId="6EE9F64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2120" w:dyaOrig="380" w14:anchorId="03AD0E0A">
          <v:shape id="_x0000_i1799" type="#_x0000_t75" style="width:105.75pt;height:19.5pt" o:ole="">
            <v:imagedata r:id="rId1512" o:title=""/>
          </v:shape>
          <o:OLEObject Type="Embed" ProgID="Equation.DSMT4" ShapeID="_x0000_i1799" DrawAspect="Content" ObjectID="_1797798596" r:id="rId1513"/>
        </w:object>
      </w:r>
      <w:r w:rsidRPr="0061671E">
        <w:rPr>
          <w:rFonts w:ascii="Times New Roman" w:eastAsia="Times New Roman" w:hAnsi="Times New Roman" w:cs="Times New Roman"/>
          <w:sz w:val="24"/>
          <w:szCs w:val="24"/>
        </w:rPr>
        <w:t xml:space="preserve"> = 1,25 MeV. </w:t>
      </w:r>
    </w:p>
    <w:p w14:paraId="20991DC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β) Điểm khác nhau: </w:t>
      </w:r>
    </w:p>
    <w:p w14:paraId="2D17AF5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ản ứng hạt nhân: xảy ra tại hạt nhân, tức là sự biến đổi hạt nhân thành nguyên tố mới. Ví dụ (b) ở trên. </w:t>
      </w:r>
    </w:p>
    <w:p w14:paraId="00AD520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Phản ứng hoá học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khử): xảy ra ở vỏ clectron nên chỉ biến đổi dạng đơn chất, hợp chất. </w:t>
      </w:r>
    </w:p>
    <w:p w14:paraId="142F9DD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í dụ: </w:t>
      </w:r>
      <w:r w:rsidRPr="0061671E">
        <w:rPr>
          <w:rFonts w:ascii="Times New Roman" w:eastAsia="Times New Roman" w:hAnsi="Times New Roman" w:cs="Times New Roman"/>
          <w:position w:val="-12"/>
          <w:sz w:val="24"/>
          <w:szCs w:val="24"/>
        </w:rPr>
        <w:object w:dxaOrig="3300" w:dyaOrig="380" w14:anchorId="21005074">
          <v:shape id="_x0000_i1800" type="#_x0000_t75" style="width:165pt;height:19.5pt" o:ole="">
            <v:imagedata r:id="rId1514" o:title=""/>
          </v:shape>
          <o:OLEObject Type="Embed" ProgID="Equation.DSMT4" ShapeID="_x0000_i1800" DrawAspect="Content" ObjectID="_1797798597" r:id="rId1515"/>
        </w:object>
      </w:r>
      <w:r w:rsidRPr="0061671E">
        <w:rPr>
          <w:rFonts w:ascii="Times New Roman" w:eastAsia="Times New Roman" w:hAnsi="Times New Roman" w:cs="Times New Roman"/>
          <w:sz w:val="24"/>
          <w:szCs w:val="24"/>
        </w:rPr>
        <w:t xml:space="preserve"> </w:t>
      </w:r>
    </w:p>
    <w:p w14:paraId="01C74B2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Chất dùng trong phản ứng hạt nhân có thể là đơn chất hay hợp chất, thường dùng hợp chất. Chất dùng trong phản ứng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khử, phụ thuộc vào câu hỏi mà phải chi rõ đơn chất hay hợp chất. </w:t>
      </w:r>
    </w:p>
    <w:p w14:paraId="5599DFE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Năng lượng kèm theo phản ứng hạt nhân lớn hơn hẳn so với năng lượng kèm theo phản ứng hoá học thông thường. </w:t>
      </w:r>
    </w:p>
    <w:p w14:paraId="0B3092B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Ví dụ 8</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Viết các phương trình biến đổi hạt nhân: </w:t>
      </w:r>
    </w:p>
    <w:p w14:paraId="6179D9E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1) </w:t>
      </w:r>
      <w:r w:rsidRPr="0061671E">
        <w:rPr>
          <w:rFonts w:ascii="Times New Roman" w:eastAsia="Times New Roman" w:hAnsi="Times New Roman" w:cs="Times New Roman"/>
          <w:position w:val="-12"/>
          <w:sz w:val="24"/>
          <w:szCs w:val="24"/>
        </w:rPr>
        <w:object w:dxaOrig="1820" w:dyaOrig="380" w14:anchorId="241B3C2C">
          <v:shape id="_x0000_i1801" type="#_x0000_t75" style="width:91.5pt;height:19.5pt" o:ole="">
            <v:imagedata r:id="rId1516" o:title=""/>
          </v:shape>
          <o:OLEObject Type="Embed" ProgID="Equation.DSMT4" ShapeID="_x0000_i1801" DrawAspect="Content" ObjectID="_1797798598" r:id="rId1517"/>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2) </w:t>
      </w:r>
      <w:r w:rsidRPr="0061671E">
        <w:rPr>
          <w:rFonts w:ascii="Times New Roman" w:eastAsia="Times New Roman" w:hAnsi="Times New Roman" w:cs="Times New Roman"/>
          <w:position w:val="-12"/>
          <w:sz w:val="24"/>
          <w:szCs w:val="24"/>
        </w:rPr>
        <w:object w:dxaOrig="1840" w:dyaOrig="380" w14:anchorId="43E02925">
          <v:shape id="_x0000_i1802" type="#_x0000_t75" style="width:93pt;height:19.5pt" o:ole="">
            <v:imagedata r:id="rId1518" o:title=""/>
          </v:shape>
          <o:OLEObject Type="Embed" ProgID="Equation.DSMT4" ShapeID="_x0000_i1802" DrawAspect="Content" ObjectID="_1797798599" r:id="rId1519"/>
        </w:object>
      </w:r>
      <w:r w:rsidRPr="0061671E">
        <w:rPr>
          <w:rFonts w:ascii="Times New Roman" w:eastAsia="Times New Roman" w:hAnsi="Times New Roman" w:cs="Times New Roman"/>
          <w:sz w:val="24"/>
          <w:szCs w:val="24"/>
        </w:rPr>
        <w:t xml:space="preserve"> </w:t>
      </w:r>
    </w:p>
    <w:p w14:paraId="1AA8BE0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3)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1960" w:dyaOrig="380" w14:anchorId="09973D06">
          <v:shape id="_x0000_i1803" type="#_x0000_t75" style="width:99pt;height:19.5pt" o:ole="">
            <v:imagedata r:id="rId1520" o:title=""/>
          </v:shape>
          <o:OLEObject Type="Embed" ProgID="Equation.DSMT4" ShapeID="_x0000_i1803" DrawAspect="Content" ObjectID="_1797798600" r:id="rId1521"/>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4) </w:t>
      </w:r>
      <w:r w:rsidRPr="0061671E">
        <w:rPr>
          <w:rFonts w:ascii="Times New Roman" w:eastAsia="Times New Roman" w:hAnsi="Times New Roman" w:cs="Times New Roman"/>
          <w:position w:val="-12"/>
          <w:sz w:val="24"/>
          <w:szCs w:val="24"/>
        </w:rPr>
        <w:object w:dxaOrig="2560" w:dyaOrig="380" w14:anchorId="0A0CB4B9">
          <v:shape id="_x0000_i1804" type="#_x0000_t75" style="width:129pt;height:19.5pt" o:ole="">
            <v:imagedata r:id="rId1522" o:title=""/>
          </v:shape>
          <o:OLEObject Type="Embed" ProgID="Equation.DSMT4" ShapeID="_x0000_i1804" DrawAspect="Content" ObjectID="_1797798601" r:id="rId1523"/>
        </w:object>
      </w:r>
      <w:r w:rsidRPr="0061671E">
        <w:rPr>
          <w:rFonts w:ascii="Times New Roman" w:eastAsia="Times New Roman" w:hAnsi="Times New Roman" w:cs="Times New Roman"/>
          <w:sz w:val="24"/>
          <w:szCs w:val="24"/>
        </w:rPr>
        <w:t xml:space="preserve"> </w:t>
      </w:r>
    </w:p>
    <w:p w14:paraId="568E9683" w14:textId="77777777" w:rsidR="0047275C" w:rsidRPr="0061671E" w:rsidRDefault="0047275C" w:rsidP="00E03994">
      <w:pPr>
        <w:spacing w:after="0" w:line="276" w:lineRule="auto"/>
        <w:jc w:val="center"/>
        <w:rPr>
          <w:rFonts w:ascii="Times New Roman" w:eastAsia="Times New Roman" w:hAnsi="Times New Roman" w:cs="Times New Roman"/>
          <w:b/>
          <w:i/>
          <w:iCs/>
          <w:sz w:val="24"/>
          <w:szCs w:val="24"/>
        </w:rPr>
      </w:pPr>
      <w:r w:rsidRPr="0061671E">
        <w:rPr>
          <w:rFonts w:ascii="Times New Roman" w:eastAsia="Times New Roman" w:hAnsi="Times New Roman" w:cs="Times New Roman"/>
          <w:b/>
          <w:i/>
          <w:iCs/>
          <w:sz w:val="24"/>
          <w:szCs w:val="24"/>
        </w:rPr>
        <w:t>Giải</w:t>
      </w:r>
    </w:p>
    <w:p w14:paraId="3731117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ác phương trình biến đổi hạt nhân </w:t>
      </w:r>
    </w:p>
    <w:p w14:paraId="7078791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1) </w:t>
      </w:r>
      <w:r w:rsidRPr="0061671E">
        <w:rPr>
          <w:rFonts w:ascii="Times New Roman" w:eastAsia="Times New Roman" w:hAnsi="Times New Roman" w:cs="Times New Roman"/>
          <w:position w:val="-12"/>
          <w:sz w:val="24"/>
          <w:szCs w:val="24"/>
        </w:rPr>
        <w:object w:dxaOrig="2220" w:dyaOrig="380" w14:anchorId="247DD0C2">
          <v:shape id="_x0000_i1805" type="#_x0000_t75" style="width:111pt;height:19.5pt" o:ole="">
            <v:imagedata r:id="rId1524" o:title=""/>
          </v:shape>
          <o:OLEObject Type="Embed" ProgID="Equation.DSMT4" ShapeID="_x0000_i1805" DrawAspect="Content" ObjectID="_1797798602" r:id="rId152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2) </w:t>
      </w:r>
      <w:r w:rsidRPr="0061671E">
        <w:rPr>
          <w:rFonts w:ascii="Times New Roman" w:eastAsia="Times New Roman" w:hAnsi="Times New Roman" w:cs="Times New Roman"/>
          <w:position w:val="-12"/>
          <w:sz w:val="24"/>
          <w:szCs w:val="24"/>
        </w:rPr>
        <w:object w:dxaOrig="2079" w:dyaOrig="380" w14:anchorId="09BE7B1F">
          <v:shape id="_x0000_i1806" type="#_x0000_t75" style="width:104.25pt;height:19.5pt" o:ole="">
            <v:imagedata r:id="rId1526" o:title=""/>
          </v:shape>
          <o:OLEObject Type="Embed" ProgID="Equation.DSMT4" ShapeID="_x0000_i1806" DrawAspect="Content" ObjectID="_1797798603" r:id="rId1527"/>
        </w:object>
      </w:r>
      <w:r w:rsidRPr="0061671E">
        <w:rPr>
          <w:rFonts w:ascii="Times New Roman" w:eastAsia="Times New Roman" w:hAnsi="Times New Roman" w:cs="Times New Roman"/>
          <w:sz w:val="24"/>
          <w:szCs w:val="24"/>
        </w:rPr>
        <w:t xml:space="preserve"> </w:t>
      </w:r>
    </w:p>
    <w:p w14:paraId="58CB612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3) </w:t>
      </w:r>
      <w:r w:rsidRPr="0061671E">
        <w:rPr>
          <w:rFonts w:ascii="Times New Roman" w:eastAsia="Times New Roman" w:hAnsi="Times New Roman" w:cs="Times New Roman"/>
          <w:position w:val="-12"/>
          <w:sz w:val="24"/>
          <w:szCs w:val="24"/>
        </w:rPr>
        <w:object w:dxaOrig="2400" w:dyaOrig="380" w14:anchorId="6B86032A">
          <v:shape id="_x0000_i1807" type="#_x0000_t75" style="width:120pt;height:19.5pt" o:ole="">
            <v:imagedata r:id="rId1528" o:title=""/>
          </v:shape>
          <o:OLEObject Type="Embed" ProgID="Equation.DSMT4" ShapeID="_x0000_i1807" DrawAspect="Content" ObjectID="_1797798604" r:id="rId152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4) </w:t>
      </w:r>
      <w:r w:rsidRPr="0061671E">
        <w:rPr>
          <w:rFonts w:ascii="Times New Roman" w:eastAsia="Times New Roman" w:hAnsi="Times New Roman" w:cs="Times New Roman"/>
          <w:position w:val="-12"/>
          <w:sz w:val="24"/>
          <w:szCs w:val="24"/>
        </w:rPr>
        <w:object w:dxaOrig="2880" w:dyaOrig="380" w14:anchorId="0F345739">
          <v:shape id="_x0000_i1808" type="#_x0000_t75" style="width:2in;height:19.5pt" o:ole="">
            <v:imagedata r:id="rId1530" o:title=""/>
          </v:shape>
          <o:OLEObject Type="Embed" ProgID="Equation.DSMT4" ShapeID="_x0000_i1808" DrawAspect="Content" ObjectID="_1797798605" r:id="rId1531"/>
        </w:object>
      </w:r>
      <w:r w:rsidRPr="0061671E">
        <w:rPr>
          <w:rFonts w:ascii="Times New Roman" w:eastAsia="Times New Roman" w:hAnsi="Times New Roman" w:cs="Times New Roman"/>
          <w:sz w:val="24"/>
          <w:szCs w:val="24"/>
        </w:rPr>
        <w:t xml:space="preserve"> </w:t>
      </w:r>
    </w:p>
    <w:p w14:paraId="0D5A9BD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9:</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Xét các phản ứng phân hạch sau của </w:t>
      </w:r>
      <w:r w:rsidRPr="0061671E">
        <w:rPr>
          <w:rFonts w:ascii="Times New Roman" w:eastAsia="Times New Roman" w:hAnsi="Times New Roman" w:cs="Times New Roman"/>
          <w:sz w:val="24"/>
          <w:szCs w:val="24"/>
          <w:vertAlign w:val="superscript"/>
        </w:rPr>
        <w:t>235</w:t>
      </w:r>
      <w:r w:rsidRPr="0061671E">
        <w:rPr>
          <w:rFonts w:ascii="Times New Roman" w:eastAsia="Times New Roman" w:hAnsi="Times New Roman" w:cs="Times New Roman"/>
          <w:sz w:val="24"/>
          <w:szCs w:val="24"/>
        </w:rPr>
        <w:t xml:space="preserve">U bằng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nhiệt: </w:t>
      </w:r>
    </w:p>
    <w:p w14:paraId="681940F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4"/>
          <w:sz w:val="24"/>
          <w:szCs w:val="24"/>
        </w:rPr>
        <w:object w:dxaOrig="2880" w:dyaOrig="400" w14:anchorId="6602EE03">
          <v:shape id="_x0000_i1809" type="#_x0000_t75" style="width:2in;height:21pt" o:ole="">
            <v:imagedata r:id="rId1532" o:title=""/>
          </v:shape>
          <o:OLEObject Type="Embed" ProgID="Equation.DSMT4" ShapeID="_x0000_i1809" DrawAspect="Content" ObjectID="_1797798606" r:id="rId1533"/>
        </w:object>
      </w:r>
      <w:r w:rsidRPr="0061671E">
        <w:rPr>
          <w:rFonts w:ascii="Times New Roman" w:eastAsia="Times New Roman" w:hAnsi="Times New Roman" w:cs="Times New Roman"/>
          <w:sz w:val="24"/>
          <w:szCs w:val="24"/>
        </w:rPr>
        <w:t xml:space="preserve"> (1) </w:t>
      </w:r>
    </w:p>
    <w:p w14:paraId="2BDD8CC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700" w:dyaOrig="380" w14:anchorId="1971CDCC">
          <v:shape id="_x0000_i1810" type="#_x0000_t75" style="width:135.75pt;height:19.5pt" o:ole="">
            <v:imagedata r:id="rId1534" o:title=""/>
          </v:shape>
          <o:OLEObject Type="Embed" ProgID="Equation.DSMT4" ShapeID="_x0000_i1810" DrawAspect="Content" ObjectID="_1797798607" r:id="rId1535"/>
        </w:object>
      </w:r>
      <w:r w:rsidRPr="0061671E">
        <w:rPr>
          <w:rFonts w:ascii="Times New Roman" w:eastAsia="Times New Roman" w:hAnsi="Times New Roman" w:cs="Times New Roman"/>
          <w:sz w:val="24"/>
          <w:szCs w:val="24"/>
        </w:rPr>
        <w:t xml:space="preserve"> (2) </w:t>
      </w:r>
    </w:p>
    <w:p w14:paraId="6D6FB59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Hãy xác định các tiểu phân và số còn thiếu. </w:t>
      </w:r>
    </w:p>
    <w:p w14:paraId="719569B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Xét phản ứng (1) nêu trên, các mảnh phân hạch không bền bị phân rã β liên tiếp tạo thành Zr và Ce.Viết phương trình phản ứng hạt nhân thu gọn và tính tổng động năng phóng thích theo MeV. Cho m </w:t>
      </w:r>
    </w:p>
    <w:p w14:paraId="0C0697C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vertAlign w:val="superscript"/>
        </w:rPr>
        <w:t>235</w:t>
      </w:r>
      <w:r w:rsidRPr="0061671E">
        <w:rPr>
          <w:rFonts w:ascii="Times New Roman" w:eastAsia="Times New Roman" w:hAnsi="Times New Roman" w:cs="Times New Roman"/>
          <w:sz w:val="24"/>
          <w:szCs w:val="24"/>
        </w:rPr>
        <w:t>U) = 235,0493 u ; m (</w:t>
      </w:r>
      <w:r w:rsidRPr="0061671E">
        <w:rPr>
          <w:rFonts w:ascii="Times New Roman" w:eastAsia="Times New Roman" w:hAnsi="Times New Roman" w:cs="Times New Roman"/>
          <w:sz w:val="24"/>
          <w:szCs w:val="24"/>
          <w:vertAlign w:val="superscript"/>
        </w:rPr>
        <w:t>94</w:t>
      </w:r>
      <w:r w:rsidRPr="0061671E">
        <w:rPr>
          <w:rFonts w:ascii="Times New Roman" w:eastAsia="Times New Roman" w:hAnsi="Times New Roman" w:cs="Times New Roman"/>
          <w:sz w:val="24"/>
          <w:szCs w:val="24"/>
        </w:rPr>
        <w:t xml:space="preserve">Zr) = 93,9063 u; m ( </w:t>
      </w:r>
      <w:r w:rsidRPr="0061671E">
        <w:rPr>
          <w:rFonts w:ascii="Times New Roman" w:eastAsia="Times New Roman" w:hAnsi="Times New Roman" w:cs="Times New Roman"/>
          <w:sz w:val="24"/>
          <w:szCs w:val="24"/>
          <w:vertAlign w:val="superscript"/>
        </w:rPr>
        <w:t>140</w:t>
      </w:r>
      <w:r w:rsidRPr="0061671E">
        <w:rPr>
          <w:rFonts w:ascii="Times New Roman" w:eastAsia="Times New Roman" w:hAnsi="Times New Roman" w:cs="Times New Roman"/>
          <w:sz w:val="24"/>
          <w:szCs w:val="24"/>
        </w:rPr>
        <w:t>Ce) = 139,9054 u và 1 u = 931,5 Me</w:t>
      </w:r>
      <w:r w:rsidRPr="0061671E">
        <w:rPr>
          <w:rFonts w:ascii="Times New Roman" w:eastAsia="Times New Roman" w:hAnsi="Times New Roman" w:cs="Times New Roman"/>
          <w:iCs/>
          <w:sz w:val="24"/>
          <w:szCs w:val="24"/>
        </w:rPr>
        <w:t>V/</w:t>
      </w:r>
      <w:r w:rsidRPr="0061671E">
        <w:rPr>
          <w:rFonts w:ascii="Times New Roman" w:eastAsia="Times New Roman" w:hAnsi="Times New Roman" w:cs="Times New Roman"/>
          <w:sz w:val="24"/>
          <w:szCs w:val="24"/>
        </w:rPr>
        <w:t>c</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w:t>
      </w:r>
    </w:p>
    <w:p w14:paraId="73F9B3F0" w14:textId="77777777" w:rsidR="0047275C" w:rsidRPr="0061671E" w:rsidRDefault="0047275C" w:rsidP="00E03994">
      <w:pPr>
        <w:spacing w:after="0" w:line="276" w:lineRule="auto"/>
        <w:jc w:val="center"/>
        <w:rPr>
          <w:rFonts w:ascii="Times New Roman" w:eastAsia="Times New Roman" w:hAnsi="Times New Roman" w:cs="Times New Roman"/>
          <w:b/>
          <w:i/>
          <w:iCs/>
          <w:sz w:val="24"/>
          <w:szCs w:val="24"/>
        </w:rPr>
      </w:pPr>
      <w:r w:rsidRPr="0061671E">
        <w:rPr>
          <w:rFonts w:ascii="Times New Roman" w:eastAsia="Times New Roman" w:hAnsi="Times New Roman" w:cs="Times New Roman"/>
          <w:b/>
          <w:i/>
          <w:iCs/>
          <w:sz w:val="24"/>
          <w:szCs w:val="24"/>
        </w:rPr>
        <w:t>Giải</w:t>
      </w:r>
    </w:p>
    <w:p w14:paraId="4D78E7B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Áp dụng định luật bảo toàn số khối và định luật bảo toàn điện tích ta có: </w:t>
      </w:r>
    </w:p>
    <w:p w14:paraId="325D1B3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960" w:dyaOrig="380" w14:anchorId="3DF0C362">
          <v:shape id="_x0000_i1811" type="#_x0000_t75" style="width:147.75pt;height:19.5pt" o:ole="">
            <v:imagedata r:id="rId1536" o:title=""/>
          </v:shape>
          <o:OLEObject Type="Embed" ProgID="Equation.DSMT4" ShapeID="_x0000_i1811" DrawAspect="Content" ObjectID="_1797798608" r:id="rId1537"/>
        </w:object>
      </w:r>
      <w:r w:rsidRPr="0061671E">
        <w:rPr>
          <w:rFonts w:ascii="Times New Roman" w:eastAsia="Times New Roman" w:hAnsi="Times New Roman" w:cs="Times New Roman"/>
          <w:sz w:val="24"/>
          <w:szCs w:val="24"/>
        </w:rPr>
        <w:t xml:space="preserve"> (1)</w:t>
      </w:r>
    </w:p>
    <w:p w14:paraId="38E8C88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980" w:dyaOrig="380" w14:anchorId="588449E3">
          <v:shape id="_x0000_i1812" type="#_x0000_t75" style="width:149.25pt;height:19.5pt" o:ole="">
            <v:imagedata r:id="rId1538" o:title=""/>
          </v:shape>
          <o:OLEObject Type="Embed" ProgID="Equation.DSMT4" ShapeID="_x0000_i1812" DrawAspect="Content" ObjectID="_1797798609" r:id="rId1539"/>
        </w:object>
      </w:r>
      <w:r w:rsidRPr="0061671E">
        <w:rPr>
          <w:rFonts w:ascii="Times New Roman" w:eastAsia="Times New Roman" w:hAnsi="Times New Roman" w:cs="Times New Roman"/>
          <w:sz w:val="24"/>
          <w:szCs w:val="24"/>
        </w:rPr>
        <w:t xml:space="preserve"> (2)</w:t>
      </w:r>
    </w:p>
    <w:p w14:paraId="5561661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1700" w:dyaOrig="380" w14:anchorId="661367A6">
          <v:shape id="_x0000_i1813" type="#_x0000_t75" style="width:84.75pt;height:19.5pt" o:ole="">
            <v:imagedata r:id="rId1540" o:title=""/>
          </v:shape>
          <o:OLEObject Type="Embed" ProgID="Equation.DSMT4" ShapeID="_x0000_i1813" DrawAspect="Content" ObjectID="_1797798610" r:id="rId1541"/>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 (3)</w:t>
      </w:r>
    </w:p>
    <w:p w14:paraId="1497518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1920" w:dyaOrig="380" w14:anchorId="117C3183">
          <v:shape id="_x0000_i1814" type="#_x0000_t75" style="width:96pt;height:19.5pt" o:ole="">
            <v:imagedata r:id="rId1542" o:title=""/>
          </v:shape>
          <o:OLEObject Type="Embed" ProgID="Equation.DSMT4" ShapeID="_x0000_i1814" DrawAspect="Content" ObjectID="_1797798611" r:id="rId1543"/>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  (4)</w:t>
      </w:r>
    </w:p>
    <w:p w14:paraId="0C1FB6E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ộng từng vế (1), (3), (4) ta được: </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2799" w:dyaOrig="380" w14:anchorId="648418C6">
          <v:shape id="_x0000_i1815" type="#_x0000_t75" style="width:140.25pt;height:19.5pt" o:ole="">
            <v:imagedata r:id="rId1544" o:title=""/>
          </v:shape>
          <o:OLEObject Type="Embed" ProgID="Equation.DSMT4" ShapeID="_x0000_i1815" DrawAspect="Content" ObjectID="_1797798612" r:id="rId1545"/>
        </w:object>
      </w:r>
      <w:r w:rsidRPr="0061671E">
        <w:rPr>
          <w:rFonts w:ascii="Times New Roman" w:eastAsia="Times New Roman" w:hAnsi="Times New Roman" w:cs="Times New Roman"/>
          <w:sz w:val="24"/>
          <w:szCs w:val="24"/>
        </w:rPr>
        <w:t xml:space="preserve"> </w:t>
      </w:r>
    </w:p>
    <w:p w14:paraId="37B9B13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6"/>
          <w:sz w:val="24"/>
          <w:szCs w:val="24"/>
        </w:rPr>
        <w:object w:dxaOrig="2740" w:dyaOrig="440" w14:anchorId="3AB747E2">
          <v:shape id="_x0000_i1816" type="#_x0000_t75" style="width:137.25pt;height:21.75pt" o:ole="">
            <v:imagedata r:id="rId1546" o:title=""/>
          </v:shape>
          <o:OLEObject Type="Embed" ProgID="Equation.DSMT4" ShapeID="_x0000_i1816" DrawAspect="Content" ObjectID="_1797798613" r:id="rId1547"/>
        </w:object>
      </w:r>
      <w:r w:rsidRPr="0061671E">
        <w:rPr>
          <w:rFonts w:ascii="Times New Roman" w:eastAsia="Times New Roman" w:hAnsi="Times New Roman" w:cs="Times New Roman"/>
          <w:sz w:val="24"/>
          <w:szCs w:val="24"/>
        </w:rPr>
        <w:t xml:space="preserve"> </w:t>
      </w:r>
    </w:p>
    <w:p w14:paraId="69D03BE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3360" w:dyaOrig="440" w14:anchorId="244D8EC8">
          <v:shape id="_x0000_i1817" type="#_x0000_t75" style="width:168pt;height:21.75pt" o:ole="">
            <v:imagedata r:id="rId1548" o:title=""/>
          </v:shape>
          <o:OLEObject Type="Embed" ProgID="Equation.DSMT4" ShapeID="_x0000_i1817" DrawAspect="Content" ObjectID="_1797798614" r:id="rId154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0"/>
          <w:sz w:val="24"/>
          <w:szCs w:val="24"/>
        </w:rPr>
        <w:object w:dxaOrig="2799" w:dyaOrig="320" w14:anchorId="4E6B54CA">
          <v:shape id="_x0000_i1818" type="#_x0000_t75" style="width:140.25pt;height:15pt" o:ole="">
            <v:imagedata r:id="rId1550" o:title=""/>
          </v:shape>
          <o:OLEObject Type="Embed" ProgID="Equation.DSMT4" ShapeID="_x0000_i1818" DrawAspect="Content" ObjectID="_1797798615" r:id="rId1551"/>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0"/>
          <w:sz w:val="24"/>
          <w:szCs w:val="24"/>
        </w:rPr>
        <w:object w:dxaOrig="1800" w:dyaOrig="320" w14:anchorId="06A0A3D3">
          <v:shape id="_x0000_i1819" type="#_x0000_t75" style="width:90.75pt;height:15pt" o:ole="">
            <v:imagedata r:id="rId1552" o:title=""/>
          </v:shape>
          <o:OLEObject Type="Embed" ProgID="Equation.DSMT4" ShapeID="_x0000_i1819" DrawAspect="Content" ObjectID="_1797798616" r:id="rId1553"/>
        </w:object>
      </w:r>
      <w:r w:rsidRPr="0061671E">
        <w:rPr>
          <w:rFonts w:ascii="Times New Roman" w:eastAsia="Times New Roman" w:hAnsi="Times New Roman" w:cs="Times New Roman"/>
          <w:sz w:val="24"/>
          <w:szCs w:val="24"/>
        </w:rPr>
        <w:t xml:space="preserve"> </w:t>
      </w:r>
    </w:p>
    <w:p w14:paraId="7497249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Ví dụ 10:</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Hãy thay mỗi dấu (?) bằng các kí hiệu thích hợp và viết phương trình phản ứng hạt nhân cho mỗi biến đổi trong dãy sau: </w:t>
      </w:r>
    </w:p>
    <w:p w14:paraId="6562E774"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3560" w:dyaOrig="440" w14:anchorId="5BB99258">
          <v:shape id="_x0000_i1820" type="#_x0000_t75" style="width:177.75pt;height:21.75pt" o:ole="">
            <v:imagedata r:id="rId1554" o:title=""/>
          </v:shape>
          <o:OLEObject Type="Embed" ProgID="Equation.DSMT4" ShapeID="_x0000_i1820" DrawAspect="Content" ObjectID="_1797798617" r:id="rId155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799" w:dyaOrig="380" w14:anchorId="793018C0">
          <v:shape id="_x0000_i1821" type="#_x0000_t75" style="width:140.25pt;height:19.5pt" o:ole="">
            <v:imagedata r:id="rId1556" o:title=""/>
          </v:shape>
          <o:OLEObject Type="Embed" ProgID="Equation.DSMT4" ShapeID="_x0000_i1821" DrawAspect="Content" ObjectID="_1797798618" r:id="rId1557"/>
        </w:object>
      </w:r>
    </w:p>
    <w:p w14:paraId="1E563512" w14:textId="77777777" w:rsidR="0047275C" w:rsidRPr="0061671E" w:rsidRDefault="0047275C" w:rsidP="00E03994">
      <w:pPr>
        <w:spacing w:after="0" w:line="276" w:lineRule="auto"/>
        <w:jc w:val="center"/>
        <w:rPr>
          <w:rFonts w:ascii="Times New Roman" w:eastAsia="Times New Roman" w:hAnsi="Times New Roman" w:cs="Times New Roman"/>
          <w:b/>
          <w:bCs/>
          <w:i/>
          <w:iCs/>
          <w:sz w:val="24"/>
          <w:szCs w:val="24"/>
        </w:rPr>
      </w:pPr>
      <w:r w:rsidRPr="0061671E">
        <w:rPr>
          <w:rFonts w:ascii="Times New Roman" w:eastAsia="Times New Roman" w:hAnsi="Times New Roman" w:cs="Times New Roman"/>
          <w:b/>
          <w:bCs/>
          <w:i/>
          <w:iCs/>
          <w:sz w:val="24"/>
          <w:szCs w:val="24"/>
        </w:rPr>
        <w:t>Giải</w:t>
      </w:r>
    </w:p>
    <w:p w14:paraId="6C3EA48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3940" w:dyaOrig="440" w14:anchorId="45327556">
          <v:shape id="_x0000_i1822" type="#_x0000_t75" style="width:197.25pt;height:21.75pt" o:ole="">
            <v:imagedata r:id="rId1558" o:title=""/>
          </v:shape>
          <o:OLEObject Type="Embed" ProgID="Equation.DSMT4" ShapeID="_x0000_i1822" DrawAspect="Content" ObjectID="_1797798619" r:id="rId155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520" w:dyaOrig="380" w14:anchorId="3BCC3A2F">
          <v:shape id="_x0000_i1823" type="#_x0000_t75" style="width:126.75pt;height:19.5pt" o:ole="">
            <v:imagedata r:id="rId1560" o:title=""/>
          </v:shape>
          <o:OLEObject Type="Embed" ProgID="Equation.DSMT4" ShapeID="_x0000_i1823" DrawAspect="Content" ObjectID="_1797798620" r:id="rId1561"/>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1900" w:dyaOrig="440" w14:anchorId="24E10407">
          <v:shape id="_x0000_i1824" type="#_x0000_t75" style="width:95.25pt;height:21.75pt" o:ole="">
            <v:imagedata r:id="rId1562" o:title=""/>
          </v:shape>
          <o:OLEObject Type="Embed" ProgID="Equation.DSMT4" ShapeID="_x0000_i1824" DrawAspect="Content" ObjectID="_1797798621" r:id="rId1563"/>
        </w:object>
      </w:r>
    </w:p>
    <w:p w14:paraId="3A3B3A65" w14:textId="6C5B3B41" w:rsidR="0047275C" w:rsidRPr="00A236B1" w:rsidRDefault="00A236B1" w:rsidP="00E03994">
      <w:pPr>
        <w:spacing w:after="0" w:line="276" w:lineRule="auto"/>
        <w:jc w:val="both"/>
        <w:rPr>
          <w:rFonts w:ascii="Times New Roman" w:eastAsia="Times New Roman" w:hAnsi="Times New Roman" w:cs="Times New Roman"/>
          <w:b/>
          <w:color w:val="FF0000"/>
          <w:sz w:val="26"/>
          <w:szCs w:val="26"/>
        </w:rPr>
      </w:pPr>
      <w:r w:rsidRPr="00A236B1">
        <w:rPr>
          <w:rFonts w:ascii="Times New Roman" w:eastAsia="Times New Roman" w:hAnsi="Times New Roman" w:cs="Times New Roman"/>
          <w:b/>
          <w:noProof/>
          <w:color w:val="FF0000"/>
          <w:sz w:val="26"/>
          <w:szCs w:val="26"/>
        </w:rPr>
        <w:t>BÀI TẬP LUYỆN TẬP</w:t>
      </w:r>
    </w:p>
    <w:p w14:paraId="0D3BFCB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1.</w:t>
      </w:r>
      <w:r w:rsidRPr="0061671E">
        <w:rPr>
          <w:rFonts w:ascii="Times New Roman" w:eastAsia="Times New Roman" w:hAnsi="Times New Roman" w:cs="Times New Roman"/>
          <w:sz w:val="24"/>
          <w:szCs w:val="24"/>
        </w:rPr>
        <w:t xml:space="preserve"> Cho X, Y là hai phi kim, trong nguyên tử X và Y có số hạt mang điện nhiều hơn số hạt không mang điện lần lượt là 14 và 16. Biết trong hợp chất XY</w:t>
      </w:r>
      <w:r w:rsidRPr="0061671E">
        <w:rPr>
          <w:rFonts w:ascii="Times New Roman" w:eastAsia="Times New Roman" w:hAnsi="Times New Roman" w:cs="Times New Roman"/>
          <w:sz w:val="24"/>
          <w:szCs w:val="24"/>
          <w:vertAlign w:val="subscript"/>
        </w:rPr>
        <w:t>n</w:t>
      </w:r>
      <w:r w:rsidRPr="0061671E">
        <w:rPr>
          <w:rFonts w:ascii="Times New Roman" w:eastAsia="Times New Roman" w:hAnsi="Times New Roman" w:cs="Times New Roman"/>
          <w:sz w:val="24"/>
          <w:szCs w:val="24"/>
        </w:rPr>
        <w:t xml:space="preserve">. </w:t>
      </w:r>
    </w:p>
    <w:p w14:paraId="515A27D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 chiếm 15,</w:t>
      </w:r>
      <w:r w:rsidRPr="0061671E">
        <w:rPr>
          <w:rFonts w:ascii="Times New Roman" w:eastAsia="Times New Roman" w:hAnsi="Times New Roman" w:cs="Times New Roman"/>
          <w:bCs/>
          <w:sz w:val="24"/>
          <w:szCs w:val="24"/>
        </w:rPr>
        <w:t>0486</w:t>
      </w:r>
      <w:r w:rsidRPr="0061671E">
        <w:rPr>
          <w:rFonts w:ascii="Times New Roman" w:eastAsia="Times New Roman" w:hAnsi="Times New Roman" w:cs="Times New Roman"/>
          <w:sz w:val="24"/>
          <w:szCs w:val="24"/>
        </w:rPr>
        <w:t xml:space="preserve">% về khối lượng </w:t>
      </w:r>
    </w:p>
    <w:p w14:paraId="0AB7EBA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ổng số proton là 100 </w:t>
      </w:r>
    </w:p>
    <w:p w14:paraId="4CD933F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Tổng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là 106 </w:t>
      </w:r>
    </w:p>
    <w:p w14:paraId="43ACA9E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Xác định tên của hai nguyên tố X, Y và viết cấu hì</w:t>
      </w:r>
      <w:r w:rsidRPr="0061671E">
        <w:rPr>
          <w:rFonts w:ascii="Times New Roman" w:eastAsia="Times New Roman" w:hAnsi="Times New Roman" w:cs="Times New Roman"/>
          <w:bCs/>
          <w:sz w:val="24"/>
          <w:szCs w:val="24"/>
        </w:rPr>
        <w:t xml:space="preserve">nh electron nguyên tử của chúng. </w:t>
      </w:r>
    </w:p>
    <w:p w14:paraId="51FF152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Xác định công thức của hợp chất XY</w:t>
      </w:r>
      <w:r w:rsidRPr="0061671E">
        <w:rPr>
          <w:rFonts w:ascii="Times New Roman" w:eastAsia="Times New Roman" w:hAnsi="Times New Roman" w:cs="Times New Roman"/>
          <w:sz w:val="24"/>
          <w:szCs w:val="24"/>
          <w:vertAlign w:val="subscript"/>
        </w:rPr>
        <w:t>n</w:t>
      </w:r>
      <w:r w:rsidRPr="0061671E">
        <w:rPr>
          <w:rFonts w:ascii="Times New Roman" w:eastAsia="Times New Roman" w:hAnsi="Times New Roman" w:cs="Times New Roman"/>
          <w:sz w:val="24"/>
          <w:szCs w:val="24"/>
        </w:rPr>
        <w:t xml:space="preserve">. </w:t>
      </w:r>
    </w:p>
    <w:p w14:paraId="41DC4EC4" w14:textId="77777777" w:rsidR="0047275C" w:rsidRPr="0061671E" w:rsidRDefault="0047275C" w:rsidP="00E03994">
      <w:pPr>
        <w:spacing w:after="0" w:line="276" w:lineRule="auto"/>
        <w:jc w:val="both"/>
        <w:rPr>
          <w:rFonts w:ascii="Times New Roman" w:eastAsia="Times New Roman" w:hAnsi="Times New Roman" w:cs="Times New Roman"/>
          <w:i/>
          <w:iCs/>
          <w:sz w:val="24"/>
          <w:szCs w:val="24"/>
        </w:rPr>
      </w:pPr>
      <w:r w:rsidRPr="0061671E">
        <w:rPr>
          <w:rFonts w:ascii="Times New Roman" w:eastAsia="Times New Roman" w:hAnsi="Times New Roman" w:cs="Times New Roman"/>
          <w:b/>
          <w:sz w:val="24"/>
          <w:szCs w:val="24"/>
        </w:rPr>
        <w:t>2.</w:t>
      </w:r>
      <w:r w:rsidRPr="0061671E">
        <w:rPr>
          <w:rFonts w:ascii="Times New Roman" w:eastAsia="Times New Roman" w:hAnsi="Times New Roman" w:cs="Times New Roman"/>
          <w:sz w:val="24"/>
          <w:szCs w:val="24"/>
        </w:rPr>
        <w:t xml:space="preserve"> Tổng số proton,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electron trong nguyên tử của hai nguyên tố M và X lần lượt bằng 82 và 52. M và X tạo thành hợp chất MX</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trong phân tử của hợp chất đó có tổng số proton của các nguyên tử bằng </w:t>
      </w:r>
      <w:r w:rsidRPr="0061671E">
        <w:rPr>
          <w:rFonts w:ascii="Times New Roman" w:eastAsia="Times New Roman" w:hAnsi="Times New Roman" w:cs="Times New Roman"/>
          <w:iCs/>
          <w:sz w:val="24"/>
          <w:szCs w:val="24"/>
        </w:rPr>
        <w:t>7</w:t>
      </w:r>
      <w:r w:rsidRPr="0061671E">
        <w:rPr>
          <w:rFonts w:ascii="Times New Roman" w:eastAsia="Times New Roman" w:hAnsi="Times New Roman" w:cs="Times New Roman"/>
          <w:sz w:val="24"/>
          <w:szCs w:val="24"/>
        </w:rPr>
        <w:t>7</w:t>
      </w:r>
      <w:r w:rsidRPr="0061671E">
        <w:rPr>
          <w:rFonts w:ascii="Times New Roman" w:eastAsia="Times New Roman" w:hAnsi="Times New Roman" w:cs="Times New Roman"/>
          <w:iCs/>
          <w:sz w:val="24"/>
          <w:szCs w:val="24"/>
        </w:rPr>
        <w:t>.</w:t>
      </w:r>
      <w:r w:rsidRPr="0061671E">
        <w:rPr>
          <w:rFonts w:ascii="Times New Roman" w:eastAsia="Times New Roman" w:hAnsi="Times New Roman" w:cs="Times New Roman"/>
          <w:i/>
          <w:iCs/>
          <w:sz w:val="24"/>
          <w:szCs w:val="24"/>
        </w:rPr>
        <w:t xml:space="preserve"> </w:t>
      </w:r>
    </w:p>
    <w:p w14:paraId="3BC692D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Viết cấu hình electron nguyên tử và các ion bền có thể tạo ra từ M và N. </w:t>
      </w:r>
    </w:p>
    <w:p w14:paraId="4BFD041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Xác định công thức của hợp chất MX</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w:t>
      </w:r>
    </w:p>
    <w:p w14:paraId="449213E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3.</w:t>
      </w:r>
      <w:r w:rsidRPr="0061671E">
        <w:rPr>
          <w:rFonts w:ascii="Times New Roman" w:eastAsia="Times New Roman" w:hAnsi="Times New Roman" w:cs="Times New Roman"/>
          <w:sz w:val="24"/>
          <w:szCs w:val="24"/>
        </w:rPr>
        <w:t xml:space="preserve"> Viết cấu hình electron của các nguyên tử và ion sau ở trạng thái cơ bản: </w:t>
      </w:r>
    </w:p>
    <w:p w14:paraId="3313992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Mn</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Z = 25); Cu (</w:t>
      </w:r>
      <w:r w:rsidRPr="0061671E">
        <w:rPr>
          <w:rFonts w:ascii="Times New Roman" w:eastAsia="Times New Roman" w:hAnsi="Times New Roman" w:cs="Times New Roman"/>
          <w:i/>
          <w:iCs/>
          <w:sz w:val="24"/>
          <w:szCs w:val="24"/>
        </w:rPr>
        <w:t>Z = 2</w:t>
      </w:r>
      <w:r w:rsidRPr="0061671E">
        <w:rPr>
          <w:rFonts w:ascii="Times New Roman" w:eastAsia="Times New Roman" w:hAnsi="Times New Roman" w:cs="Times New Roman"/>
          <w:sz w:val="24"/>
          <w:szCs w:val="24"/>
        </w:rPr>
        <w:t>9); K (2= 19); S</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sz w:val="24"/>
          <w:szCs w:val="24"/>
        </w:rPr>
        <w:t xml:space="preserve">Z = 16) </w:t>
      </w:r>
    </w:p>
    <w:p w14:paraId="11E76B8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lastRenderedPageBreak/>
        <w:t>4.</w:t>
      </w:r>
      <w:r w:rsidRPr="0061671E">
        <w:rPr>
          <w:rFonts w:ascii="Times New Roman" w:eastAsia="Times New Roman" w:hAnsi="Times New Roman" w:cs="Times New Roman"/>
          <w:sz w:val="24"/>
          <w:szCs w:val="24"/>
        </w:rPr>
        <w:t xml:space="preserve"> Cấu hình electron ngoài cùng của một nguyên tố X là 5p</w:t>
      </w:r>
      <w:r w:rsidRPr="0061671E">
        <w:rPr>
          <w:rFonts w:ascii="Times New Roman" w:eastAsia="Times New Roman" w:hAnsi="Times New Roman" w:cs="Times New Roman"/>
          <w:sz w:val="24"/>
          <w:szCs w:val="24"/>
          <w:vertAlign w:val="superscript"/>
        </w:rPr>
        <w:t>5</w:t>
      </w:r>
      <w:r w:rsidRPr="0061671E">
        <w:rPr>
          <w:rFonts w:ascii="Times New Roman" w:eastAsia="Times New Roman" w:hAnsi="Times New Roman" w:cs="Times New Roman"/>
          <w:sz w:val="24"/>
          <w:szCs w:val="24"/>
        </w:rPr>
        <w:t xml:space="preserve">. Tỉ lệ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và điện tích hạt nhân bằng 1,396</w:t>
      </w:r>
      <w:r w:rsidRPr="0061671E">
        <w:rPr>
          <w:rFonts w:ascii="Times New Roman" w:eastAsia="Times New Roman" w:hAnsi="Times New Roman" w:cs="Times New Roman"/>
          <w:i/>
          <w:iCs/>
          <w:sz w:val="24"/>
          <w:szCs w:val="24"/>
        </w:rPr>
        <w:t>2</w:t>
      </w:r>
      <w:r w:rsidRPr="0061671E">
        <w:rPr>
          <w:rFonts w:ascii="Times New Roman" w:eastAsia="Times New Roman" w:hAnsi="Times New Roman" w:cs="Times New Roman"/>
          <w:sz w:val="24"/>
          <w:szCs w:val="24"/>
        </w:rPr>
        <w:t xml:space="preserve">.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trong nguyên tử X gấp 3,</w:t>
      </w:r>
      <w:r w:rsidRPr="0061671E">
        <w:rPr>
          <w:rFonts w:ascii="Times New Roman" w:eastAsia="Times New Roman" w:hAnsi="Times New Roman" w:cs="Times New Roman"/>
          <w:i/>
          <w:iCs/>
          <w:sz w:val="24"/>
          <w:szCs w:val="24"/>
        </w:rPr>
        <w:t xml:space="preserve">7 </w:t>
      </w:r>
      <w:r w:rsidRPr="0061671E">
        <w:rPr>
          <w:rFonts w:ascii="Times New Roman" w:eastAsia="Times New Roman" w:hAnsi="Times New Roman" w:cs="Times New Roman"/>
          <w:sz w:val="24"/>
          <w:szCs w:val="24"/>
        </w:rPr>
        <w:t xml:space="preserve">lần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trong nguyên tử Y. Khi cho 10,</w:t>
      </w:r>
      <w:r w:rsidRPr="0061671E">
        <w:rPr>
          <w:rFonts w:ascii="Times New Roman" w:eastAsia="Times New Roman" w:hAnsi="Times New Roman" w:cs="Times New Roman"/>
          <w:i/>
          <w:iCs/>
          <w:sz w:val="24"/>
          <w:szCs w:val="24"/>
        </w:rPr>
        <w:t>7</w:t>
      </w:r>
      <w:r w:rsidRPr="0061671E">
        <w:rPr>
          <w:rFonts w:ascii="Times New Roman" w:eastAsia="Times New Roman" w:hAnsi="Times New Roman" w:cs="Times New Roman"/>
          <w:sz w:val="24"/>
          <w:szCs w:val="24"/>
        </w:rPr>
        <w:t xml:space="preserve">25 gam X tác dụng với lượng dư X thu được 45,65 gam sản phẩm có công thức XY. </w:t>
      </w:r>
    </w:p>
    <w:p w14:paraId="7613CA6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a) Viết đầy đủ cấu hình electron nguyên tử nguyên tố X. </w:t>
      </w:r>
    </w:p>
    <w:p w14:paraId="7049383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Xác định số hiệu nguyên tử, số khối và tên của X, Y. </w:t>
      </w:r>
    </w:p>
    <w:p w14:paraId="43FDC16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 X và Y là kim loại hay phi kim? </w:t>
      </w:r>
    </w:p>
    <w:p w14:paraId="78F0CA1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5.</w:t>
      </w:r>
      <w:r w:rsidRPr="0061671E">
        <w:rPr>
          <w:rFonts w:ascii="Times New Roman" w:eastAsia="Times New Roman" w:hAnsi="Times New Roman" w:cs="Times New Roman"/>
          <w:sz w:val="24"/>
          <w:szCs w:val="24"/>
        </w:rPr>
        <w:t xml:space="preserve"> </w:t>
      </w:r>
    </w:p>
    <w:p w14:paraId="4886512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Các ion X</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Y</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và nguyên tử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nào có cấu hình electron là </w:t>
      </w:r>
      <w:r w:rsidRPr="0061671E">
        <w:rPr>
          <w:rFonts w:ascii="Times New Roman" w:eastAsia="Times New Roman" w:hAnsi="Times New Roman" w:cs="Times New Roman"/>
          <w:position w:val="-10"/>
          <w:sz w:val="24"/>
          <w:szCs w:val="24"/>
        </w:rPr>
        <w:object w:dxaOrig="999" w:dyaOrig="360" w14:anchorId="67644A0C">
          <v:shape id="_x0000_i1825" type="#_x0000_t75" style="width:50.25pt;height:18.75pt" o:ole="">
            <v:imagedata r:id="rId1564" o:title=""/>
          </v:shape>
          <o:OLEObject Type="Embed" ProgID="Equation.DSMT4" ShapeID="_x0000_i1825" DrawAspect="Content" ObjectID="_1797798622" r:id="rId1565"/>
        </w:object>
      </w:r>
      <w:r w:rsidRPr="0061671E">
        <w:rPr>
          <w:rFonts w:ascii="Times New Roman" w:eastAsia="Times New Roman" w:hAnsi="Times New Roman" w:cs="Times New Roman"/>
          <w:sz w:val="24"/>
          <w:szCs w:val="24"/>
        </w:rPr>
        <w:t xml:space="preserve"> ? Viết cấu hình electron của nguyên tử trung hòa X và Y </w:t>
      </w:r>
      <w:r w:rsidRPr="0061671E">
        <w:rPr>
          <w:rFonts w:ascii="Times New Roman" w:eastAsia="Times New Roman" w:hAnsi="Times New Roman" w:cs="Times New Roman"/>
          <w:iCs/>
          <w:sz w:val="24"/>
          <w:szCs w:val="24"/>
        </w:rPr>
        <w:t>?</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w:t>
      </w:r>
    </w:p>
    <w:p w14:paraId="63E48C8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Tổng số proton,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electron trong nguyên tử của một nguyên tố A là 34. Viết cấu hình electron của nguyên tử A và cho biết nó là kim loại, phi kim hay khí hiếm. </w:t>
      </w:r>
    </w:p>
    <w:p w14:paraId="51F0E45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6.</w:t>
      </w:r>
      <w:r w:rsidRPr="0061671E">
        <w:rPr>
          <w:rFonts w:ascii="Times New Roman" w:eastAsia="Times New Roman" w:hAnsi="Times New Roman" w:cs="Times New Roman"/>
          <w:sz w:val="24"/>
          <w:szCs w:val="24"/>
        </w:rPr>
        <w:t xml:space="preserve"> Nguyên tử của nguyên tố hóa học X có tổng số các hạt proton,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electron là 180, trong đó tổng các hạt mang điện </w:t>
      </w:r>
      <w:r w:rsidRPr="0061671E">
        <w:rPr>
          <w:rFonts w:ascii="Times New Roman" w:eastAsia="Times New Roman" w:hAnsi="Times New Roman" w:cs="Times New Roman"/>
          <w:sz w:val="24"/>
          <w:szCs w:val="24"/>
          <w:u w:val="single"/>
        </w:rPr>
        <w:t>g</w:t>
      </w:r>
      <w:r w:rsidRPr="0061671E">
        <w:rPr>
          <w:rFonts w:ascii="Times New Roman" w:eastAsia="Times New Roman" w:hAnsi="Times New Roman" w:cs="Times New Roman"/>
          <w:sz w:val="24"/>
          <w:szCs w:val="24"/>
        </w:rPr>
        <w:t xml:space="preserve">ấp 1,4324 lần số hạt không mang điện. </w:t>
      </w:r>
    </w:p>
    <w:p w14:paraId="21741B9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Viết cấu hình electron của nguyên tử X. Cho biết X là kim loại hay phi kim. </w:t>
      </w:r>
    </w:p>
    <w:p w14:paraId="7E536F1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Viết cấu hình electron của nguyên tử các nguyên tố mà electron ngoài cùng là 4s</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Từ đó cho biết tên nguyên tố, số hiệ</w:t>
      </w:r>
      <w:r w:rsidRPr="0061671E">
        <w:rPr>
          <w:rFonts w:ascii="Times New Roman" w:eastAsia="Times New Roman" w:hAnsi="Times New Roman" w:cs="Times New Roman"/>
          <w:bCs/>
          <w:sz w:val="24"/>
          <w:szCs w:val="24"/>
        </w:rPr>
        <w:t>u nguyên tử và số electron hóa t</w:t>
      </w:r>
      <w:r w:rsidRPr="0061671E">
        <w:rPr>
          <w:rFonts w:ascii="Times New Roman" w:eastAsia="Times New Roman" w:hAnsi="Times New Roman" w:cs="Times New Roman"/>
          <w:sz w:val="24"/>
          <w:szCs w:val="24"/>
        </w:rPr>
        <w:t xml:space="preserve">rị của chúng. </w:t>
      </w:r>
    </w:p>
    <w:p w14:paraId="61D962C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7.</w:t>
      </w:r>
      <w:r w:rsidRPr="0061671E">
        <w:rPr>
          <w:rFonts w:ascii="Times New Roman" w:eastAsia="Times New Roman" w:hAnsi="Times New Roman" w:cs="Times New Roman"/>
          <w:sz w:val="24"/>
          <w:szCs w:val="24"/>
        </w:rPr>
        <w:t xml:space="preserve"> </w:t>
      </w:r>
    </w:p>
    <w:p w14:paraId="6BB03B2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Nguyên tố X, cation Y</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anion Z đều có cấu hình electron là</w:t>
      </w:r>
      <w:r w:rsidRPr="0061671E">
        <w:rPr>
          <w:rFonts w:ascii="Times New Roman" w:eastAsia="Times New Roman" w:hAnsi="Times New Roman" w:cs="Times New Roman"/>
          <w:position w:val="-10"/>
          <w:sz w:val="24"/>
          <w:szCs w:val="24"/>
        </w:rPr>
        <w:object w:dxaOrig="999" w:dyaOrig="360" w14:anchorId="0D798F78">
          <v:shape id="_x0000_i1826" type="#_x0000_t75" style="width:50.25pt;height:18.75pt" o:ole="">
            <v:imagedata r:id="rId1566" o:title=""/>
          </v:shape>
          <o:OLEObject Type="Embed" ProgID="Equation.DSMT4" ShapeID="_x0000_i1826" DrawAspect="Content" ObjectID="_1797798623" r:id="rId1567"/>
        </w:object>
      </w:r>
      <w:r w:rsidRPr="0061671E">
        <w:rPr>
          <w:rFonts w:ascii="Times New Roman" w:eastAsia="Times New Roman" w:hAnsi="Times New Roman" w:cs="Times New Roman"/>
          <w:sz w:val="24"/>
          <w:szCs w:val="24"/>
        </w:rPr>
        <w:t xml:space="preserve">. X, Y,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là kim loại hay phi kim? Tại sao? </w:t>
      </w:r>
    </w:p>
    <w:p w14:paraId="62D9F12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Viết cấu hình electron của Cu (</w:t>
      </w:r>
      <w:r w:rsidRPr="0061671E">
        <w:rPr>
          <w:rFonts w:ascii="Times New Roman" w:eastAsia="Times New Roman" w:hAnsi="Times New Roman" w:cs="Times New Roman"/>
          <w:iCs/>
          <w:sz w:val="24"/>
          <w:szCs w:val="24"/>
        </w:rPr>
        <w:t>Z = 2</w:t>
      </w:r>
      <w:r w:rsidRPr="0061671E">
        <w:rPr>
          <w:rFonts w:ascii="Times New Roman" w:eastAsia="Times New Roman" w:hAnsi="Times New Roman" w:cs="Times New Roman"/>
          <w:sz w:val="24"/>
          <w:szCs w:val="24"/>
        </w:rPr>
        <w:t xml:space="preserve">9). Trên cơ sở đó hay giải thích vì sao Cu có hóa trị I và II. </w:t>
      </w:r>
    </w:p>
    <w:p w14:paraId="5E044E0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8.</w:t>
      </w:r>
      <w:r w:rsidRPr="0061671E">
        <w:rPr>
          <w:rFonts w:ascii="Times New Roman" w:eastAsia="Times New Roman" w:hAnsi="Times New Roman" w:cs="Times New Roman"/>
          <w:sz w:val="24"/>
          <w:szCs w:val="24"/>
        </w:rPr>
        <w:t xml:space="preserve"> Hoạt tính phóng xạ của </w:t>
      </w:r>
      <w:r w:rsidRPr="0061671E">
        <w:rPr>
          <w:rFonts w:ascii="Times New Roman" w:eastAsia="Times New Roman" w:hAnsi="Times New Roman" w:cs="Times New Roman"/>
          <w:position w:val="-12"/>
          <w:sz w:val="24"/>
          <w:szCs w:val="24"/>
        </w:rPr>
        <w:object w:dxaOrig="300" w:dyaOrig="380" w14:anchorId="0B81B1A8">
          <v:shape id="_x0000_i1827" type="#_x0000_t75" style="width:15pt;height:19.5pt" o:ole="">
            <v:imagedata r:id="rId1568" o:title=""/>
          </v:shape>
          <o:OLEObject Type="Embed" ProgID="Equation.DSMT4" ShapeID="_x0000_i1827" DrawAspect="Content" ObjectID="_1797798624" r:id="rId1569"/>
        </w:object>
      </w:r>
      <w:r w:rsidRPr="0061671E">
        <w:rPr>
          <w:rFonts w:ascii="Times New Roman" w:eastAsia="Times New Roman" w:hAnsi="Times New Roman" w:cs="Times New Roman"/>
          <w:sz w:val="24"/>
          <w:szCs w:val="24"/>
        </w:rPr>
        <w:t xml:space="preserve"> Pb giảm đi 6,85%, sau 14 ngày. Xác định hằng số tốc độ phân rã, chu kì bán huỷ và thời gian để cho nó bị phân rã 75%. </w:t>
      </w:r>
    </w:p>
    <w:p w14:paraId="6632A14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9.</w:t>
      </w:r>
      <w:r w:rsidRPr="0061671E">
        <w:rPr>
          <w:rFonts w:ascii="Times New Roman" w:eastAsia="Times New Roman" w:hAnsi="Times New Roman" w:cs="Times New Roman"/>
          <w:sz w:val="24"/>
          <w:szCs w:val="24"/>
        </w:rPr>
        <w:t xml:space="preserve"> Hai hợp chất X, Y có công thức (AB)</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và (CD)</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với A và C là kim loại còn B </w:t>
      </w:r>
    </w:p>
    <w:p w14:paraId="3F633F1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à D là phi kim. X và Y có cùng tổng số electron bằng </w:t>
      </w:r>
      <w:r w:rsidRPr="0061671E">
        <w:rPr>
          <w:rFonts w:ascii="Times New Roman" w:eastAsia="Times New Roman" w:hAnsi="Times New Roman" w:cs="Times New Roman"/>
          <w:i/>
          <w:iCs/>
          <w:sz w:val="24"/>
          <w:szCs w:val="24"/>
        </w:rPr>
        <w:t>2</w:t>
      </w:r>
      <w:r w:rsidRPr="0061671E">
        <w:rPr>
          <w:rFonts w:ascii="Times New Roman" w:eastAsia="Times New Roman" w:hAnsi="Times New Roman" w:cs="Times New Roman"/>
          <w:sz w:val="24"/>
          <w:szCs w:val="24"/>
        </w:rPr>
        <w:t xml:space="preserve">8. </w:t>
      </w:r>
    </w:p>
    <w:p w14:paraId="5D777A8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Xác định x, suy ra công thức có thể của X và Y. </w:t>
      </w:r>
    </w:p>
    <w:p w14:paraId="4BA4FAA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Chọn công thức ứng với trường hợp X, Y là hợp chất có tính cộng hóa trị cao hơn tính ion. Giải thích. </w:t>
      </w:r>
    </w:p>
    <w:p w14:paraId="13303EB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 Viết phương trình phản ứng giữa X, Y với dung dịch HCl và gọi tên sản phẩm tạo ra. </w:t>
      </w:r>
    </w:p>
    <w:p w14:paraId="3CE3DEB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0</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Ion X</w:t>
      </w:r>
      <w:r w:rsidRPr="0061671E">
        <w:rPr>
          <w:rFonts w:ascii="Times New Roman" w:eastAsia="Times New Roman" w:hAnsi="Times New Roman" w:cs="Times New Roman"/>
          <w:sz w:val="24"/>
          <w:szCs w:val="24"/>
          <w:vertAlign w:val="superscript"/>
        </w:rPr>
        <w:t>3+</w:t>
      </w:r>
      <w:r w:rsidRPr="0061671E">
        <w:rPr>
          <w:rFonts w:ascii="Times New Roman" w:eastAsia="Times New Roman" w:hAnsi="Times New Roman" w:cs="Times New Roman"/>
          <w:sz w:val="24"/>
          <w:szCs w:val="24"/>
        </w:rPr>
        <w:t xml:space="preserve"> có phân lớp electron lớp ngoài cùng là 3d</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w:t>
      </w:r>
    </w:p>
    <w:p w14:paraId="0CE39DD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Hãy viết cấu hình electron của nguyên tử X và ion X</w:t>
      </w:r>
      <w:r w:rsidRPr="0061671E">
        <w:rPr>
          <w:rFonts w:ascii="Times New Roman" w:eastAsia="Times New Roman" w:hAnsi="Times New Roman" w:cs="Times New Roman"/>
          <w:sz w:val="24"/>
          <w:szCs w:val="24"/>
          <w:vertAlign w:val="superscript"/>
        </w:rPr>
        <w:t>3+</w:t>
      </w:r>
      <w:r w:rsidRPr="0061671E">
        <w:rPr>
          <w:rFonts w:ascii="Times New Roman" w:eastAsia="Times New Roman" w:hAnsi="Times New Roman" w:cs="Times New Roman"/>
          <w:sz w:val="24"/>
          <w:szCs w:val="24"/>
        </w:rPr>
        <w:t>. Từ đó xác định điện tích hạt nhân của X</w:t>
      </w:r>
      <w:r w:rsidRPr="0061671E">
        <w:rPr>
          <w:rFonts w:ascii="Times New Roman" w:eastAsia="Times New Roman" w:hAnsi="Times New Roman" w:cs="Times New Roman"/>
          <w:sz w:val="24"/>
          <w:szCs w:val="24"/>
          <w:vertAlign w:val="superscript"/>
        </w:rPr>
        <w:t>3+</w:t>
      </w:r>
      <w:r w:rsidRPr="0061671E">
        <w:rPr>
          <w:rFonts w:ascii="Times New Roman" w:eastAsia="Times New Roman" w:hAnsi="Times New Roman" w:cs="Times New Roman"/>
          <w:sz w:val="24"/>
          <w:szCs w:val="24"/>
        </w:rPr>
        <w:t xml:space="preserve"> và vị trí của X trong bảng tuần hoàn. </w:t>
      </w:r>
    </w:p>
    <w:p w14:paraId="132C3ED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Hai electron 3d</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ứng với những giá trị nào của số lượng tử chính n và số lượng tử phụ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xml:space="preserve">? </w:t>
      </w:r>
    </w:p>
    <w:p w14:paraId="23748FB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3</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Radi là nguyên tố thổ kiềm (z = 88). Hãy cho biết nguyên tố thể kiềm tiếp theo sẽ có số thứ tự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là bao nhiêu? </w:t>
      </w:r>
    </w:p>
    <w:p w14:paraId="49BAE4E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Sự nghiên cứu hiện nay hướng đến sự điều chế nhân tạo các nguyên tố có số thứ tự là 112, 118 vì theo dự kiến các nguyên tố này có một độ bền tương đối. Hãy giải thích điều đó dựa vào cấu hình electron của chúng. </w:t>
      </w:r>
    </w:p>
    <w:p w14:paraId="21EC684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4</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Tổng số các hạt của một nguyên tố X bằng 108. </w:t>
      </w:r>
    </w:p>
    <w:p w14:paraId="056A51E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Viết cấu hình electron của X. . </w:t>
      </w:r>
    </w:p>
    <w:p w14:paraId="5AD3DA8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Xác định cấu hình electron đúng của X, biết X ở nhóm VA và có s</w:t>
      </w:r>
      <w:r w:rsidRPr="0061671E">
        <w:rPr>
          <w:rFonts w:ascii="Times New Roman" w:eastAsia="Times New Roman" w:hAnsi="Times New Roman" w:cs="Times New Roman"/>
          <w:iCs/>
          <w:sz w:val="24"/>
          <w:szCs w:val="24"/>
        </w:rPr>
        <w:t xml:space="preserve">ố </w:t>
      </w:r>
      <w:r w:rsidRPr="0061671E">
        <w:rPr>
          <w:rFonts w:ascii="Times New Roman" w:eastAsia="Times New Roman" w:hAnsi="Times New Roman" w:cs="Times New Roman"/>
          <w:sz w:val="24"/>
          <w:szCs w:val="24"/>
        </w:rPr>
        <w:t xml:space="preserve">&lt; 82 </w:t>
      </w:r>
    </w:p>
    <w:p w14:paraId="0C73A3A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5</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Hãy chỉ ra điểm sai ở mỗi cấu hình electron sau: </w:t>
      </w:r>
    </w:p>
    <w:p w14:paraId="4B59BDA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1) </w:t>
      </w:r>
      <w:r w:rsidRPr="0061671E">
        <w:rPr>
          <w:rFonts w:ascii="Times New Roman" w:eastAsia="Times New Roman" w:hAnsi="Times New Roman" w:cs="Times New Roman"/>
          <w:position w:val="-10"/>
          <w:sz w:val="24"/>
          <w:szCs w:val="24"/>
        </w:rPr>
        <w:object w:dxaOrig="960" w:dyaOrig="360" w14:anchorId="09894351">
          <v:shape id="_x0000_i1828" type="#_x0000_t75" style="width:48pt;height:18.75pt" o:ole="">
            <v:imagedata r:id="rId1570" o:title=""/>
          </v:shape>
          <o:OLEObject Type="Embed" ProgID="Equation.DSMT4" ShapeID="_x0000_i1828" DrawAspect="Content" ObjectID="_1797798625" r:id="rId1571"/>
        </w:object>
      </w:r>
      <w:r w:rsidRPr="0061671E">
        <w:rPr>
          <w:rFonts w:ascii="Times New Roman" w:eastAsia="Times New Roman" w:hAnsi="Times New Roman" w:cs="Times New Roman"/>
          <w:sz w:val="24"/>
          <w:szCs w:val="24"/>
        </w:rPr>
        <w:t xml:space="preserve"> </w:t>
      </w:r>
    </w:p>
    <w:p w14:paraId="4CCE22F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2) </w:t>
      </w:r>
      <w:r w:rsidRPr="0061671E">
        <w:rPr>
          <w:rFonts w:ascii="Times New Roman" w:eastAsia="Times New Roman" w:hAnsi="Times New Roman" w:cs="Times New Roman"/>
          <w:position w:val="-10"/>
          <w:sz w:val="24"/>
          <w:szCs w:val="24"/>
        </w:rPr>
        <w:object w:dxaOrig="2280" w:dyaOrig="360" w14:anchorId="71E82043">
          <v:shape id="_x0000_i1829" type="#_x0000_t75" style="width:114pt;height:18.75pt" o:ole="">
            <v:imagedata r:id="rId1572" o:title=""/>
          </v:shape>
          <o:OLEObject Type="Embed" ProgID="Equation.DSMT4" ShapeID="_x0000_i1829" DrawAspect="Content" ObjectID="_1797798626" r:id="rId1573"/>
        </w:object>
      </w:r>
      <w:r w:rsidRPr="0061671E">
        <w:rPr>
          <w:rFonts w:ascii="Times New Roman" w:eastAsia="Times New Roman" w:hAnsi="Times New Roman" w:cs="Times New Roman"/>
          <w:sz w:val="24"/>
          <w:szCs w:val="24"/>
        </w:rPr>
        <w:t xml:space="preserve"> </w:t>
      </w:r>
    </w:p>
    <w:p w14:paraId="1B20090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3) </w:t>
      </w:r>
      <w:r w:rsidRPr="0061671E">
        <w:rPr>
          <w:rFonts w:ascii="Times New Roman" w:eastAsia="Times New Roman" w:hAnsi="Times New Roman" w:cs="Times New Roman"/>
          <w:position w:val="-10"/>
          <w:sz w:val="24"/>
          <w:szCs w:val="24"/>
        </w:rPr>
        <w:object w:dxaOrig="1660" w:dyaOrig="360" w14:anchorId="712AA020">
          <v:shape id="_x0000_i1830" type="#_x0000_t75" style="width:83.25pt;height:18.75pt" o:ole="">
            <v:imagedata r:id="rId1574" o:title=""/>
          </v:shape>
          <o:OLEObject Type="Embed" ProgID="Equation.DSMT4" ShapeID="_x0000_i1830" DrawAspect="Content" ObjectID="_1797798627" r:id="rId1575"/>
        </w:object>
      </w:r>
      <w:r w:rsidRPr="0061671E">
        <w:rPr>
          <w:rFonts w:ascii="Times New Roman" w:eastAsia="Times New Roman" w:hAnsi="Times New Roman" w:cs="Times New Roman"/>
          <w:sz w:val="24"/>
          <w:szCs w:val="24"/>
        </w:rPr>
        <w:t xml:space="preserve"> </w:t>
      </w:r>
    </w:p>
    <w:p w14:paraId="37079E0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b) Viết lại cho đúng mỗi cấu hình trên. Mỗi cấu hình đúng đó là cấu hình của hạt nào? Hãy viết một phương trình phản ứng chứng minh tính chất hoá học điện hình (nếu có) của hạt đó? </w:t>
      </w:r>
    </w:p>
    <w:p w14:paraId="3A461A6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6</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Cho hợp chất M</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R</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trong đó M chiếm 52,94% về khối lượng. Biết x + y = 5. Trong nguyên tử M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nhiều hơn số proton là 1. Trong nguyên tử R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bằng số proton. Tổng số hạt proton,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và electron trong X là 152. Xác định công thức của X </w:t>
      </w:r>
    </w:p>
    <w:p w14:paraId="2E6FD38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1</w:t>
      </w:r>
      <w:r w:rsidRPr="0061671E">
        <w:rPr>
          <w:rFonts w:ascii="Times New Roman" w:eastAsia="Times New Roman" w:hAnsi="Times New Roman" w:cs="Times New Roman"/>
          <w:b/>
          <w:iCs/>
          <w:sz w:val="24"/>
          <w:szCs w:val="24"/>
        </w:rPr>
        <w:t>7.</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Hợp chất N được tạo thành từ cation X</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và anion Y</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Mỗi ion đều do 5 nguyên tử của hai nguyên tố tạo nên. Tổng số p trong X</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là 11, còn tổng số electron trong Y</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là 50. Hãy xác định công thức phân tử và gọi tên N, biết rằng 2 nguyên tố thuộc cùng một phân nhóm và thuộc hai chu kì liên tiếp. </w:t>
      </w:r>
    </w:p>
    <w:p w14:paraId="1312FAC0" w14:textId="77777777" w:rsidR="0047275C" w:rsidRPr="0061671E" w:rsidRDefault="0047275C" w:rsidP="00E03994">
      <w:pPr>
        <w:spacing w:after="0" w:line="276" w:lineRule="auto"/>
        <w:jc w:val="both"/>
        <w:rPr>
          <w:rFonts w:ascii="Times New Roman" w:eastAsia="Times New Roman" w:hAnsi="Times New Roman" w:cs="Times New Roman"/>
          <w:b/>
          <w:bCs/>
          <w:sz w:val="24"/>
          <w:szCs w:val="24"/>
        </w:rPr>
      </w:pPr>
      <w:r w:rsidRPr="0061671E">
        <w:rPr>
          <w:rFonts w:ascii="Times New Roman" w:eastAsia="Times New Roman" w:hAnsi="Times New Roman" w:cs="Times New Roman"/>
          <w:b/>
          <w:bCs/>
          <w:sz w:val="24"/>
          <w:szCs w:val="24"/>
        </w:rPr>
        <w:t>18</w:t>
      </w:r>
      <w:r w:rsidRPr="0061671E">
        <w:rPr>
          <w:rFonts w:ascii="Times New Roman" w:eastAsia="Times New Roman" w:hAnsi="Times New Roman" w:cs="Times New Roman"/>
          <w:b/>
          <w:sz w:val="24"/>
          <w:szCs w:val="24"/>
        </w:rPr>
        <w:t xml:space="preserve">. </w:t>
      </w:r>
      <w:r w:rsidRPr="0061671E">
        <w:rPr>
          <w:rFonts w:ascii="Times New Roman" w:eastAsia="Times New Roman" w:hAnsi="Times New Roman" w:cs="Times New Roman"/>
          <w:sz w:val="24"/>
          <w:szCs w:val="24"/>
        </w:rPr>
        <w:t>Phân mức năng lượng cao nhất của hai nguyên tố X, Y lần lượt là 3d</w:t>
      </w:r>
      <w:r w:rsidRPr="0061671E">
        <w:rPr>
          <w:rFonts w:ascii="Times New Roman" w:eastAsia="Times New Roman" w:hAnsi="Times New Roman" w:cs="Times New Roman"/>
          <w:sz w:val="24"/>
          <w:szCs w:val="24"/>
          <w:vertAlign w:val="superscript"/>
        </w:rPr>
        <w:t>x</w:t>
      </w:r>
      <w:r w:rsidRPr="0061671E">
        <w:rPr>
          <w:rFonts w:ascii="Times New Roman" w:eastAsia="Times New Roman" w:hAnsi="Times New Roman" w:cs="Times New Roman"/>
          <w:sz w:val="24"/>
          <w:szCs w:val="24"/>
        </w:rPr>
        <w:t xml:space="preserve"> và 3p</w:t>
      </w:r>
      <w:r w:rsidRPr="0061671E">
        <w:rPr>
          <w:rFonts w:ascii="Times New Roman" w:eastAsia="Times New Roman" w:hAnsi="Times New Roman" w:cs="Times New Roman"/>
          <w:sz w:val="24"/>
          <w:szCs w:val="24"/>
          <w:vertAlign w:val="superscript"/>
        </w:rPr>
        <w:t>y</w:t>
      </w:r>
      <w:r w:rsidRPr="0061671E">
        <w:rPr>
          <w:rFonts w:ascii="Times New Roman" w:eastAsia="Times New Roman" w:hAnsi="Times New Roman" w:cs="Times New Roman"/>
          <w:sz w:val="24"/>
          <w:szCs w:val="24"/>
        </w:rPr>
        <w:t>. Cho biết x+y = 10, hạt nhân nguyên tử Y có số proton đúng bằng bằng s</w:t>
      </w:r>
      <w:r w:rsidRPr="0061671E">
        <w:rPr>
          <w:rFonts w:ascii="Times New Roman" w:eastAsia="Times New Roman" w:hAnsi="Times New Roman" w:cs="Times New Roman"/>
          <w:bCs/>
          <w:sz w:val="24"/>
          <w:szCs w:val="24"/>
        </w:rPr>
        <w:t xml:space="preserve">ố </w:t>
      </w:r>
      <w:r w:rsidRPr="0009065F">
        <w:rPr>
          <w:rFonts w:eastAsia="Times New Roman" w:cs="Times New Roman"/>
          <w:bCs/>
          <w:color w:val="FF0000"/>
          <w:szCs w:val="24"/>
        </w:rPr>
        <w:t>neutron</w:t>
      </w:r>
      <w:r w:rsidRPr="0061671E">
        <w:rPr>
          <w:rFonts w:ascii="Times New Roman" w:eastAsia="Times New Roman" w:hAnsi="Times New Roman" w:cs="Times New Roman"/>
          <w:bCs/>
          <w:sz w:val="24"/>
          <w:szCs w:val="24"/>
        </w:rPr>
        <w:t>.</w:t>
      </w:r>
      <w:r w:rsidRPr="0061671E">
        <w:rPr>
          <w:rFonts w:ascii="Times New Roman" w:eastAsia="Times New Roman" w:hAnsi="Times New Roman" w:cs="Times New Roman"/>
          <w:b/>
          <w:bCs/>
          <w:sz w:val="24"/>
          <w:szCs w:val="24"/>
        </w:rPr>
        <w:t xml:space="preserve"> </w:t>
      </w:r>
    </w:p>
    <w:p w14:paraId="5A2A524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Viết cấu hình electron của nguyên tử X,Y và xác định X, Y. </w:t>
      </w:r>
    </w:p>
    <w:p w14:paraId="24A2F59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Hợp chất A tạo bởi X và Y có tổng số hạt proton trong phân tử là 58. Viết phương trình ion biểu diễn quá trình hòa tan A bằng dung dịch HNO</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biết rằng trong phản ứng Y bị </w:t>
      </w:r>
      <w:r w:rsidRPr="0009065F">
        <w:rPr>
          <w:rFonts w:eastAsia="Times New Roman" w:cs="Times New Roman"/>
          <w:szCs w:val="24"/>
        </w:rPr>
        <w:t>oxi hóa</w:t>
      </w:r>
      <w:r w:rsidRPr="0061671E">
        <w:rPr>
          <w:rFonts w:ascii="Times New Roman" w:eastAsia="Times New Roman" w:hAnsi="Times New Roman" w:cs="Times New Roman"/>
          <w:sz w:val="24"/>
          <w:szCs w:val="24"/>
        </w:rPr>
        <w:t xml:space="preserve"> đến mức cao nhất và chỉ làm thoát ra khí NO duy nhất. </w:t>
      </w:r>
    </w:p>
    <w:p w14:paraId="1AB4512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19.</w:t>
      </w:r>
      <w:r w:rsidRPr="0061671E">
        <w:rPr>
          <w:rFonts w:ascii="Times New Roman" w:eastAsia="Times New Roman" w:hAnsi="Times New Roman" w:cs="Times New Roman"/>
          <w:position w:val="-12"/>
          <w:sz w:val="24"/>
          <w:szCs w:val="24"/>
        </w:rPr>
        <w:object w:dxaOrig="300" w:dyaOrig="380" w14:anchorId="0B4DDA26">
          <v:shape id="_x0000_i1831" type="#_x0000_t75" style="width:15pt;height:19.5pt" o:ole="">
            <v:imagedata r:id="rId1576" o:title=""/>
          </v:shape>
          <o:OLEObject Type="Embed" ProgID="Equation.DSMT4" ShapeID="_x0000_i1831" DrawAspect="Content" ObjectID="_1797798628" r:id="rId1577"/>
        </w:object>
      </w:r>
      <w:r w:rsidRPr="0061671E">
        <w:rPr>
          <w:rFonts w:ascii="Times New Roman" w:eastAsia="Times New Roman" w:hAnsi="Times New Roman" w:cs="Times New Roman"/>
          <w:sz w:val="24"/>
          <w:szCs w:val="24"/>
        </w:rPr>
        <w:t xml:space="preserve">Ra có chu kì bán huỷ 1590 năm. Hãy tính khối lượng của mẫu Ra có cường độ phóng xạ bằng 1 Curi (1 Ci= </w:t>
      </w:r>
      <w:r w:rsidRPr="0061671E">
        <w:rPr>
          <w:rFonts w:ascii="Times New Roman" w:eastAsia="Times New Roman" w:hAnsi="Times New Roman" w:cs="Times New Roman"/>
          <w:iCs/>
          <w:sz w:val="24"/>
          <w:szCs w:val="24"/>
        </w:rPr>
        <w:t>3</w:t>
      </w:r>
      <w:r w:rsidRPr="0061671E">
        <w:rPr>
          <w:rFonts w:ascii="Times New Roman" w:eastAsia="Times New Roman" w:hAnsi="Times New Roman" w:cs="Times New Roman"/>
          <w:sz w:val="24"/>
          <w:szCs w:val="24"/>
        </w:rPr>
        <w:t>,7.10</w:t>
      </w:r>
      <w:r w:rsidRPr="0061671E">
        <w:rPr>
          <w:rFonts w:ascii="Times New Roman" w:eastAsia="Times New Roman" w:hAnsi="Times New Roman" w:cs="Times New Roman"/>
          <w:sz w:val="24"/>
          <w:szCs w:val="24"/>
          <w:vertAlign w:val="superscript"/>
        </w:rPr>
        <w:t>10</w:t>
      </w:r>
      <w:r w:rsidRPr="0061671E">
        <w:rPr>
          <w:rFonts w:ascii="Times New Roman" w:eastAsia="Times New Roman" w:hAnsi="Times New Roman" w:cs="Times New Roman"/>
          <w:sz w:val="24"/>
          <w:szCs w:val="24"/>
        </w:rPr>
        <w:t xml:space="preserve"> Bq). </w:t>
      </w:r>
    </w:p>
    <w:p w14:paraId="129976C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w:t>
      </w:r>
      <w:r w:rsidRPr="0061671E">
        <w:rPr>
          <w:rFonts w:ascii="Times New Roman" w:eastAsia="Times New Roman" w:hAnsi="Times New Roman" w:cs="Times New Roman"/>
          <w:b/>
          <w:sz w:val="24"/>
          <w:szCs w:val="24"/>
        </w:rPr>
        <w:t>0.</w:t>
      </w:r>
      <w:r w:rsidRPr="0061671E">
        <w:rPr>
          <w:rFonts w:ascii="Times New Roman" w:eastAsia="Times New Roman" w:hAnsi="Times New Roman" w:cs="Times New Roman"/>
          <w:sz w:val="24"/>
          <w:szCs w:val="24"/>
        </w:rPr>
        <w:t xml:space="preserve"> Phi kim X có electron viết sau cùng ứng với 4 số lượng tử có tổng đại số bằng </w:t>
      </w:r>
      <w:r w:rsidRPr="0061671E">
        <w:rPr>
          <w:rFonts w:ascii="Times New Roman" w:eastAsia="Times New Roman" w:hAnsi="Times New Roman" w:cs="Times New Roman"/>
          <w:iCs/>
          <w:sz w:val="24"/>
          <w:szCs w:val="24"/>
        </w:rPr>
        <w:t>2</w:t>
      </w:r>
      <w:r w:rsidRPr="0061671E">
        <w:rPr>
          <w:rFonts w:ascii="Times New Roman" w:eastAsia="Times New Roman" w:hAnsi="Times New Roman" w:cs="Times New Roman"/>
          <w:sz w:val="24"/>
          <w:szCs w:val="24"/>
        </w:rPr>
        <w:t xml:space="preserve">,5. Tìm phi kim X và viết cấu hình electron, quy ước mộ nhận giá trị từ âm sang dương. </w:t>
      </w:r>
    </w:p>
    <w:p w14:paraId="246F23B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w:t>
      </w:r>
      <w:r w:rsidRPr="0061671E">
        <w:rPr>
          <w:rFonts w:ascii="Times New Roman" w:eastAsia="Times New Roman" w:hAnsi="Times New Roman" w:cs="Times New Roman"/>
          <w:b/>
          <w:sz w:val="24"/>
          <w:szCs w:val="24"/>
        </w:rPr>
        <w:t>1.</w:t>
      </w:r>
      <w:r w:rsidRPr="0061671E">
        <w:rPr>
          <w:rFonts w:ascii="Times New Roman" w:eastAsia="Times New Roman" w:hAnsi="Times New Roman" w:cs="Times New Roman"/>
          <w:sz w:val="24"/>
          <w:szCs w:val="24"/>
        </w:rPr>
        <w:t xml:space="preserve"> Phòng thí nghiệm có mẫu phóng xạ </w:t>
      </w:r>
      <w:r w:rsidRPr="0061671E">
        <w:rPr>
          <w:rFonts w:ascii="Times New Roman" w:eastAsia="Times New Roman" w:hAnsi="Times New Roman" w:cs="Times New Roman"/>
          <w:sz w:val="24"/>
          <w:szCs w:val="24"/>
          <w:vertAlign w:val="superscript"/>
        </w:rPr>
        <w:t>198</w:t>
      </w:r>
      <w:r w:rsidRPr="0061671E">
        <w:rPr>
          <w:rFonts w:ascii="Times New Roman" w:eastAsia="Times New Roman" w:hAnsi="Times New Roman" w:cs="Times New Roman"/>
          <w:sz w:val="24"/>
          <w:szCs w:val="24"/>
        </w:rPr>
        <w:t xml:space="preserve">Au với cường độ 4,0 mCi/1 gam Au. Sau 48 giờ người ta còn một dung dịch có độ phóng xạ 0,5 mCi/1 gam Au. Hãy tính số gam dung môi không phóng xạ pha với 1 gam Au để có dung dịch nói trên. Cho </w:t>
      </w:r>
      <w:r w:rsidRPr="0061671E">
        <w:rPr>
          <w:rFonts w:ascii="Times New Roman" w:eastAsia="Times New Roman" w:hAnsi="Times New Roman" w:cs="Times New Roman"/>
          <w:sz w:val="24"/>
          <w:szCs w:val="24"/>
          <w:vertAlign w:val="superscript"/>
        </w:rPr>
        <w:t>198</w:t>
      </w:r>
      <w:r w:rsidRPr="0061671E">
        <w:rPr>
          <w:rFonts w:ascii="Times New Roman" w:eastAsia="Times New Roman" w:hAnsi="Times New Roman" w:cs="Times New Roman"/>
          <w:sz w:val="24"/>
          <w:szCs w:val="24"/>
        </w:rPr>
        <w:t>Au có T = t</w:t>
      </w:r>
      <w:r w:rsidRPr="0061671E">
        <w:rPr>
          <w:rFonts w:ascii="Times New Roman" w:eastAsia="Times New Roman" w:hAnsi="Times New Roman" w:cs="Times New Roman"/>
          <w:sz w:val="24"/>
          <w:szCs w:val="24"/>
          <w:vertAlign w:val="subscript"/>
        </w:rPr>
        <w:t>1/2</w:t>
      </w:r>
      <w:r w:rsidRPr="0061671E">
        <w:rPr>
          <w:rFonts w:ascii="Times New Roman" w:eastAsia="Times New Roman" w:hAnsi="Times New Roman" w:cs="Times New Roman"/>
          <w:sz w:val="24"/>
          <w:szCs w:val="24"/>
        </w:rPr>
        <w:t xml:space="preserve"> = </w:t>
      </w:r>
      <w:r w:rsidRPr="0061671E">
        <w:rPr>
          <w:rFonts w:ascii="Times New Roman" w:eastAsia="Times New Roman" w:hAnsi="Times New Roman" w:cs="Times New Roman"/>
          <w:iCs/>
          <w:sz w:val="24"/>
          <w:szCs w:val="24"/>
        </w:rPr>
        <w:t>2,7</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ngày đêm. </w:t>
      </w:r>
    </w:p>
    <w:p w14:paraId="56BAC2E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2</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Một mẫu đá chứa 13,2 μg </w:t>
      </w:r>
      <w:r w:rsidRPr="0061671E">
        <w:rPr>
          <w:rFonts w:ascii="Times New Roman" w:eastAsia="Times New Roman" w:hAnsi="Times New Roman" w:cs="Times New Roman"/>
          <w:position w:val="-12"/>
          <w:sz w:val="24"/>
          <w:szCs w:val="24"/>
        </w:rPr>
        <w:object w:dxaOrig="279" w:dyaOrig="380" w14:anchorId="44B69449">
          <v:shape id="_x0000_i1832" type="#_x0000_t75" style="width:14.25pt;height:19.5pt" o:ole="">
            <v:imagedata r:id="rId1578" o:title=""/>
          </v:shape>
          <o:OLEObject Type="Embed" ProgID="Equation.DSMT4" ShapeID="_x0000_i1832" DrawAspect="Content" ObjectID="_1797798629" r:id="rId1579"/>
        </w:object>
      </w:r>
      <w:r w:rsidRPr="0061671E">
        <w:rPr>
          <w:rFonts w:ascii="Times New Roman" w:eastAsia="Times New Roman" w:hAnsi="Times New Roman" w:cs="Times New Roman"/>
          <w:sz w:val="24"/>
          <w:szCs w:val="24"/>
        </w:rPr>
        <w:t xml:space="preserve">U và 3,42 μg </w:t>
      </w:r>
      <w:r w:rsidRPr="0061671E">
        <w:rPr>
          <w:rFonts w:ascii="Times New Roman" w:eastAsia="Times New Roman" w:hAnsi="Times New Roman" w:cs="Times New Roman"/>
          <w:position w:val="-12"/>
          <w:sz w:val="24"/>
          <w:szCs w:val="24"/>
        </w:rPr>
        <w:object w:dxaOrig="300" w:dyaOrig="380" w14:anchorId="2B637C01">
          <v:shape id="_x0000_i1833" type="#_x0000_t75" style="width:15pt;height:19.5pt" o:ole="">
            <v:imagedata r:id="rId1580" o:title=""/>
          </v:shape>
          <o:OLEObject Type="Embed" ProgID="Equation.DSMT4" ShapeID="_x0000_i1833" DrawAspect="Content" ObjectID="_1797798630" r:id="rId1581"/>
        </w:object>
      </w:r>
      <w:r w:rsidRPr="0061671E">
        <w:rPr>
          <w:rFonts w:ascii="Times New Roman" w:eastAsia="Times New Roman" w:hAnsi="Times New Roman" w:cs="Times New Roman"/>
          <w:sz w:val="24"/>
          <w:szCs w:val="24"/>
        </w:rPr>
        <w:t xml:space="preserve"> Pb, biết chu kì bán huỷ của </w:t>
      </w:r>
      <w:r w:rsidRPr="0061671E">
        <w:rPr>
          <w:rFonts w:ascii="Times New Roman" w:eastAsia="Times New Roman" w:hAnsi="Times New Roman" w:cs="Times New Roman"/>
          <w:position w:val="-12"/>
          <w:sz w:val="24"/>
          <w:szCs w:val="24"/>
        </w:rPr>
        <w:object w:dxaOrig="279" w:dyaOrig="380" w14:anchorId="2298F0C8">
          <v:shape id="_x0000_i1834" type="#_x0000_t75" style="width:14.25pt;height:19.5pt" o:ole="">
            <v:imagedata r:id="rId1578" o:title=""/>
          </v:shape>
          <o:OLEObject Type="Embed" ProgID="Equation.DSMT4" ShapeID="_x0000_i1834" DrawAspect="Content" ObjectID="_1797798631" r:id="rId1582"/>
        </w:object>
      </w:r>
      <w:r w:rsidRPr="0061671E">
        <w:rPr>
          <w:rFonts w:ascii="Times New Roman" w:eastAsia="Times New Roman" w:hAnsi="Times New Roman" w:cs="Times New Roman"/>
          <w:sz w:val="24"/>
          <w:szCs w:val="24"/>
        </w:rPr>
        <w:t>U là 4,51.10</w:t>
      </w:r>
      <w:r w:rsidRPr="0061671E">
        <w:rPr>
          <w:rFonts w:ascii="Times New Roman" w:eastAsia="Times New Roman" w:hAnsi="Times New Roman" w:cs="Times New Roman"/>
          <w:sz w:val="24"/>
          <w:szCs w:val="24"/>
          <w:vertAlign w:val="superscript"/>
        </w:rPr>
        <w:t>9</w:t>
      </w:r>
      <w:r w:rsidRPr="0061671E">
        <w:rPr>
          <w:rFonts w:ascii="Times New Roman" w:eastAsia="Times New Roman" w:hAnsi="Times New Roman" w:cs="Times New Roman"/>
          <w:sz w:val="24"/>
          <w:szCs w:val="24"/>
        </w:rPr>
        <w:t xml:space="preserve"> năm. Hãy tính tuổi của mẫu đá trên. </w:t>
      </w:r>
    </w:p>
    <w:p w14:paraId="55D40F6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w:t>
      </w:r>
      <w:r w:rsidRPr="0061671E">
        <w:rPr>
          <w:rFonts w:ascii="Times New Roman" w:eastAsia="Times New Roman" w:hAnsi="Times New Roman" w:cs="Times New Roman"/>
          <w:b/>
          <w:sz w:val="24"/>
          <w:szCs w:val="24"/>
        </w:rPr>
        <w:t>3.</w:t>
      </w:r>
      <w:r w:rsidRPr="0061671E">
        <w:rPr>
          <w:rFonts w:ascii="Times New Roman" w:eastAsia="Times New Roman" w:hAnsi="Times New Roman" w:cs="Times New Roman"/>
          <w:sz w:val="24"/>
          <w:szCs w:val="24"/>
        </w:rPr>
        <w:t xml:space="preserve"> Khi bắn phá </w:t>
      </w:r>
      <w:r w:rsidRPr="0061671E">
        <w:rPr>
          <w:rFonts w:ascii="Times New Roman" w:eastAsia="Times New Roman" w:hAnsi="Times New Roman" w:cs="Times New Roman"/>
          <w:position w:val="-12"/>
          <w:sz w:val="24"/>
          <w:szCs w:val="24"/>
        </w:rPr>
        <w:object w:dxaOrig="279" w:dyaOrig="380" w14:anchorId="6059E7E5">
          <v:shape id="_x0000_i1835" type="#_x0000_t75" style="width:14.25pt;height:19.5pt" o:ole="">
            <v:imagedata r:id="rId1583" o:title=""/>
          </v:shape>
          <o:OLEObject Type="Embed" ProgID="Equation.DSMT4" ShapeID="_x0000_i1835" DrawAspect="Content" ObjectID="_1797798632" r:id="rId1584"/>
        </w:object>
      </w:r>
      <w:r w:rsidRPr="0061671E">
        <w:rPr>
          <w:rFonts w:ascii="Times New Roman" w:eastAsia="Times New Roman" w:hAnsi="Times New Roman" w:cs="Times New Roman"/>
          <w:sz w:val="24"/>
          <w:szCs w:val="24"/>
        </w:rPr>
        <w:t xml:space="preserve">U bằng một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ta thu được </w:t>
      </w:r>
      <w:r w:rsidRPr="0061671E">
        <w:rPr>
          <w:rFonts w:ascii="Times New Roman" w:eastAsia="Times New Roman" w:hAnsi="Times New Roman" w:cs="Times New Roman"/>
          <w:position w:val="-12"/>
          <w:sz w:val="24"/>
          <w:szCs w:val="24"/>
        </w:rPr>
        <w:object w:dxaOrig="279" w:dyaOrig="380" w14:anchorId="742221B7">
          <v:shape id="_x0000_i1836" type="#_x0000_t75" style="width:14.25pt;height:19.5pt" o:ole="">
            <v:imagedata r:id="rId1585" o:title=""/>
          </v:shape>
          <o:OLEObject Type="Embed" ProgID="Equation.DSMT4" ShapeID="_x0000_i1836" DrawAspect="Content" ObjectID="_1797798633" r:id="rId1586"/>
        </w:object>
      </w:r>
      <w:r w:rsidRPr="0061671E">
        <w:rPr>
          <w:rFonts w:ascii="Times New Roman" w:eastAsia="Times New Roman" w:hAnsi="Times New Roman" w:cs="Times New Roman"/>
          <w:sz w:val="24"/>
          <w:szCs w:val="24"/>
        </w:rPr>
        <w:t xml:space="preserve">La và </w:t>
      </w:r>
      <w:r w:rsidRPr="0061671E">
        <w:rPr>
          <w:rFonts w:ascii="Times New Roman" w:eastAsia="Times New Roman" w:hAnsi="Times New Roman" w:cs="Times New Roman"/>
          <w:position w:val="-12"/>
          <w:sz w:val="24"/>
          <w:szCs w:val="24"/>
        </w:rPr>
        <w:object w:dxaOrig="220" w:dyaOrig="380" w14:anchorId="5C746E67">
          <v:shape id="_x0000_i1837" type="#_x0000_t75" style="width:11.25pt;height:19.5pt" o:ole="">
            <v:imagedata r:id="rId1587" o:title=""/>
          </v:shape>
          <o:OLEObject Type="Embed" ProgID="Equation.DSMT4" ShapeID="_x0000_i1837" DrawAspect="Content" ObjectID="_1797798634" r:id="rId1588"/>
        </w:object>
      </w:r>
      <w:r w:rsidRPr="0061671E">
        <w:rPr>
          <w:rFonts w:ascii="Times New Roman" w:eastAsia="Times New Roman" w:hAnsi="Times New Roman" w:cs="Times New Roman"/>
          <w:sz w:val="24"/>
          <w:szCs w:val="24"/>
        </w:rPr>
        <w:t xml:space="preserve">B. Hãy viết phương của phản ứng phân hạch và tính năng lượng được giải phóng (theo Jun) đối với một nguyên tử </w:t>
      </w:r>
      <w:r w:rsidRPr="0061671E">
        <w:rPr>
          <w:rFonts w:ascii="Times New Roman" w:eastAsia="Times New Roman" w:hAnsi="Times New Roman" w:cs="Times New Roman"/>
          <w:position w:val="-12"/>
          <w:sz w:val="24"/>
          <w:szCs w:val="24"/>
        </w:rPr>
        <w:object w:dxaOrig="279" w:dyaOrig="380" w14:anchorId="79BC4818">
          <v:shape id="_x0000_i1838" type="#_x0000_t75" style="width:14.25pt;height:19.5pt" o:ole="">
            <v:imagedata r:id="rId1583" o:title=""/>
          </v:shape>
          <o:OLEObject Type="Embed" ProgID="Equation.DSMT4" ShapeID="_x0000_i1838" DrawAspect="Content" ObjectID="_1797798635" r:id="rId1589"/>
        </w:object>
      </w:r>
      <w:r w:rsidRPr="0061671E">
        <w:rPr>
          <w:rFonts w:ascii="Times New Roman" w:eastAsia="Times New Roman" w:hAnsi="Times New Roman" w:cs="Times New Roman"/>
          <w:sz w:val="24"/>
          <w:szCs w:val="24"/>
        </w:rPr>
        <w:t xml:space="preserve">U. (Cho biết khối lượng của </w:t>
      </w:r>
      <w:r w:rsidRPr="0061671E">
        <w:rPr>
          <w:rFonts w:ascii="Times New Roman" w:eastAsia="Times New Roman" w:hAnsi="Times New Roman" w:cs="Times New Roman"/>
          <w:position w:val="-12"/>
          <w:sz w:val="24"/>
          <w:szCs w:val="24"/>
        </w:rPr>
        <w:object w:dxaOrig="279" w:dyaOrig="380" w14:anchorId="4726C963">
          <v:shape id="_x0000_i1839" type="#_x0000_t75" style="width:14.25pt;height:19.5pt" o:ole="">
            <v:imagedata r:id="rId1583" o:title=""/>
          </v:shape>
          <o:OLEObject Type="Embed" ProgID="Equation.DSMT4" ShapeID="_x0000_i1839" DrawAspect="Content" ObjectID="_1797798636" r:id="rId1590"/>
        </w:object>
      </w:r>
      <w:r w:rsidRPr="0061671E">
        <w:rPr>
          <w:rFonts w:ascii="Times New Roman" w:eastAsia="Times New Roman" w:hAnsi="Times New Roman" w:cs="Times New Roman"/>
          <w:sz w:val="24"/>
          <w:szCs w:val="24"/>
        </w:rPr>
        <w:t xml:space="preserve">U, n, </w:t>
      </w:r>
      <w:r w:rsidRPr="0061671E">
        <w:rPr>
          <w:rFonts w:ascii="Times New Roman" w:eastAsia="Times New Roman" w:hAnsi="Times New Roman" w:cs="Times New Roman"/>
          <w:position w:val="-12"/>
          <w:sz w:val="24"/>
          <w:szCs w:val="24"/>
        </w:rPr>
        <w:object w:dxaOrig="279" w:dyaOrig="380" w14:anchorId="3608C0CB">
          <v:shape id="_x0000_i1840" type="#_x0000_t75" style="width:14.25pt;height:19.5pt" o:ole="">
            <v:imagedata r:id="rId1585" o:title=""/>
          </v:shape>
          <o:OLEObject Type="Embed" ProgID="Equation.DSMT4" ShapeID="_x0000_i1840" DrawAspect="Content" ObjectID="_1797798637" r:id="rId1591"/>
        </w:object>
      </w:r>
      <w:r w:rsidRPr="0061671E">
        <w:rPr>
          <w:rFonts w:ascii="Times New Roman" w:eastAsia="Times New Roman" w:hAnsi="Times New Roman" w:cs="Times New Roman"/>
          <w:sz w:val="24"/>
          <w:szCs w:val="24"/>
        </w:rPr>
        <w:t xml:space="preserve">La, </w:t>
      </w:r>
      <w:r w:rsidRPr="0061671E">
        <w:rPr>
          <w:rFonts w:ascii="Times New Roman" w:eastAsia="Times New Roman" w:hAnsi="Times New Roman" w:cs="Times New Roman"/>
          <w:position w:val="-12"/>
          <w:sz w:val="24"/>
          <w:szCs w:val="24"/>
        </w:rPr>
        <w:object w:dxaOrig="220" w:dyaOrig="380" w14:anchorId="08D8FFD2">
          <v:shape id="_x0000_i1841" type="#_x0000_t75" style="width:11.25pt;height:19.5pt" o:ole="">
            <v:imagedata r:id="rId1587" o:title=""/>
          </v:shape>
          <o:OLEObject Type="Embed" ProgID="Equation.DSMT4" ShapeID="_x0000_i1841" DrawAspect="Content" ObjectID="_1797798638" r:id="rId1592"/>
        </w:object>
      </w:r>
      <w:r w:rsidRPr="0061671E">
        <w:rPr>
          <w:rFonts w:ascii="Times New Roman" w:eastAsia="Times New Roman" w:hAnsi="Times New Roman" w:cs="Times New Roman"/>
          <w:sz w:val="24"/>
          <w:szCs w:val="24"/>
        </w:rPr>
        <w:t>Br theo thứ tự là: 235,004</w:t>
      </w:r>
      <w:r w:rsidRPr="0009065F">
        <w:rPr>
          <w:rFonts w:eastAsia="Times New Roman" w:cs="Times New Roman"/>
          <w:color w:val="FF0000"/>
          <w:szCs w:val="24"/>
        </w:rPr>
        <w:t>amu</w:t>
      </w:r>
      <w:r w:rsidRPr="0061671E">
        <w:rPr>
          <w:rFonts w:ascii="Times New Roman" w:eastAsia="Times New Roman" w:hAnsi="Times New Roman" w:cs="Times New Roman"/>
          <w:sz w:val="24"/>
          <w:szCs w:val="24"/>
        </w:rPr>
        <w:t>; 1,00862</w:t>
      </w:r>
      <w:r w:rsidRPr="0009065F">
        <w:rPr>
          <w:rFonts w:eastAsia="Times New Roman" w:cs="Times New Roman"/>
          <w:color w:val="FF0000"/>
          <w:szCs w:val="24"/>
        </w:rPr>
        <w:t>amu</w:t>
      </w:r>
      <w:r w:rsidRPr="0061671E">
        <w:rPr>
          <w:rFonts w:ascii="Times New Roman" w:eastAsia="Times New Roman" w:hAnsi="Times New Roman" w:cs="Times New Roman"/>
          <w:sz w:val="24"/>
          <w:szCs w:val="24"/>
        </w:rPr>
        <w:t>; 145,943</w:t>
      </w:r>
      <w:r w:rsidRPr="0009065F">
        <w:rPr>
          <w:rFonts w:eastAsia="Times New Roman" w:cs="Times New Roman"/>
          <w:color w:val="FF0000"/>
          <w:szCs w:val="24"/>
        </w:rPr>
        <w:t>amu</w:t>
      </w:r>
      <w:r w:rsidRPr="0061671E">
        <w:rPr>
          <w:rFonts w:ascii="Times New Roman" w:eastAsia="Times New Roman" w:hAnsi="Times New Roman" w:cs="Times New Roman"/>
          <w:sz w:val="24"/>
          <w:szCs w:val="24"/>
        </w:rPr>
        <w:t>; 86,912</w:t>
      </w:r>
      <w:r w:rsidRPr="0009065F">
        <w:rPr>
          <w:rFonts w:eastAsia="Times New Roman" w:cs="Times New Roman"/>
          <w:color w:val="FF0000"/>
          <w:szCs w:val="24"/>
        </w:rPr>
        <w:t>amu</w:t>
      </w:r>
      <w:r w:rsidRPr="0061671E">
        <w:rPr>
          <w:rFonts w:ascii="Times New Roman" w:eastAsia="Times New Roman" w:hAnsi="Times New Roman" w:cs="Times New Roman"/>
          <w:sz w:val="24"/>
          <w:szCs w:val="24"/>
        </w:rPr>
        <w:t>; c = 3.10</w:t>
      </w:r>
      <w:r w:rsidRPr="0061671E">
        <w:rPr>
          <w:rFonts w:ascii="Times New Roman" w:eastAsia="Times New Roman" w:hAnsi="Times New Roman" w:cs="Times New Roman"/>
          <w:sz w:val="24"/>
          <w:szCs w:val="24"/>
          <w:vertAlign w:val="superscript"/>
        </w:rPr>
        <w:t>8</w:t>
      </w:r>
      <w:r w:rsidRPr="0061671E">
        <w:rPr>
          <w:rFonts w:ascii="Times New Roman" w:eastAsia="Times New Roman" w:hAnsi="Times New Roman" w:cs="Times New Roman"/>
          <w:sz w:val="24"/>
          <w:szCs w:val="24"/>
        </w:rPr>
        <w:t xml:space="preserve"> m/s; </w:t>
      </w:r>
    </w:p>
    <w:p w14:paraId="4360BDE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 u= 1,6605.10</w:t>
      </w:r>
      <w:r w:rsidRPr="0061671E">
        <w:rPr>
          <w:rFonts w:ascii="Times New Roman" w:eastAsia="Times New Roman" w:hAnsi="Times New Roman" w:cs="Times New Roman"/>
          <w:sz w:val="24"/>
          <w:szCs w:val="24"/>
          <w:vertAlign w:val="superscript"/>
        </w:rPr>
        <w:t>-27</w:t>
      </w:r>
      <w:r w:rsidRPr="0061671E">
        <w:rPr>
          <w:rFonts w:ascii="Times New Roman" w:eastAsia="Times New Roman" w:hAnsi="Times New Roman" w:cs="Times New Roman"/>
          <w:sz w:val="24"/>
          <w:szCs w:val="24"/>
        </w:rPr>
        <w:t xml:space="preserve"> kg). </w:t>
      </w:r>
    </w:p>
    <w:p w14:paraId="716364E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Cs/>
          <w:sz w:val="24"/>
          <w:szCs w:val="24"/>
        </w:rPr>
        <w:t>2</w:t>
      </w:r>
      <w:r w:rsidRPr="0061671E">
        <w:rPr>
          <w:rFonts w:ascii="Times New Roman" w:eastAsia="Times New Roman" w:hAnsi="Times New Roman" w:cs="Times New Roman"/>
          <w:b/>
          <w:bCs/>
          <w:sz w:val="24"/>
          <w:szCs w:val="24"/>
        </w:rPr>
        <w:t xml:space="preserve">4. </w:t>
      </w:r>
      <w:r w:rsidRPr="0061671E">
        <w:rPr>
          <w:rFonts w:ascii="Times New Roman" w:eastAsia="Times New Roman" w:hAnsi="Times New Roman" w:cs="Times New Roman"/>
          <w:bCs/>
          <w:sz w:val="24"/>
          <w:szCs w:val="24"/>
          <w:vertAlign w:val="superscript"/>
        </w:rPr>
        <w:t>60</w:t>
      </w:r>
      <w:r w:rsidRPr="0061671E">
        <w:rPr>
          <w:rFonts w:ascii="Times New Roman" w:eastAsia="Times New Roman" w:hAnsi="Times New Roman" w:cs="Times New Roman"/>
          <w:sz w:val="24"/>
          <w:szCs w:val="24"/>
        </w:rPr>
        <w:t xml:space="preserve">Co được dùng trong y học để điều trị một số bệnh ung thư do có khả năng phát tia γ để huỷ diệt tế bào ung thư. </w:t>
      </w:r>
      <w:r w:rsidRPr="0061671E">
        <w:rPr>
          <w:rFonts w:ascii="Times New Roman" w:eastAsia="Times New Roman" w:hAnsi="Times New Roman" w:cs="Times New Roman"/>
          <w:sz w:val="24"/>
          <w:szCs w:val="24"/>
          <w:vertAlign w:val="superscript"/>
        </w:rPr>
        <w:t>60</w:t>
      </w:r>
      <w:r w:rsidRPr="0061671E">
        <w:rPr>
          <w:rFonts w:ascii="Times New Roman" w:eastAsia="Times New Roman" w:hAnsi="Times New Roman" w:cs="Times New Roman"/>
          <w:sz w:val="24"/>
          <w:szCs w:val="24"/>
        </w:rPr>
        <w:t>Co phân rã phát ra hạt β</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và tia γ, có chu kì bán huỳ là 5,2</w:t>
      </w:r>
      <w:r w:rsidRPr="0061671E">
        <w:rPr>
          <w:rFonts w:ascii="Times New Roman" w:eastAsia="Times New Roman" w:hAnsi="Times New Roman" w:cs="Times New Roman"/>
          <w:iCs/>
          <w:sz w:val="24"/>
          <w:szCs w:val="24"/>
        </w:rPr>
        <w:t>7</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năm. </w:t>
      </w:r>
    </w:p>
    <w:p w14:paraId="0D2294B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Viết phương trình phản ứng phân rã hạt nhân 99 Co. </w:t>
      </w:r>
    </w:p>
    <w:p w14:paraId="02AEE23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Nếu ban đầu có 3,42 mg </w:t>
      </w:r>
      <w:r w:rsidRPr="0061671E">
        <w:rPr>
          <w:rFonts w:ascii="Times New Roman" w:eastAsia="Times New Roman" w:hAnsi="Times New Roman" w:cs="Times New Roman"/>
          <w:sz w:val="24"/>
          <w:szCs w:val="24"/>
          <w:vertAlign w:val="superscript"/>
        </w:rPr>
        <w:t>60</w:t>
      </w:r>
      <w:r w:rsidRPr="0061671E">
        <w:rPr>
          <w:rFonts w:ascii="Times New Roman" w:eastAsia="Times New Roman" w:hAnsi="Times New Roman" w:cs="Times New Roman"/>
          <w:sz w:val="24"/>
          <w:szCs w:val="24"/>
        </w:rPr>
        <w:t xml:space="preserve">Co thì sau 30 năm còn lại bao nhiêu gam? </w:t>
      </w:r>
    </w:p>
    <w:p w14:paraId="0A28BC8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w:t>
      </w:r>
      <w:r w:rsidRPr="0061671E">
        <w:rPr>
          <w:rFonts w:ascii="Times New Roman" w:eastAsia="Times New Roman" w:hAnsi="Times New Roman" w:cs="Times New Roman"/>
          <w:b/>
          <w:sz w:val="24"/>
          <w:szCs w:val="24"/>
        </w:rPr>
        <w:t>5.</w:t>
      </w:r>
      <w:r w:rsidRPr="0061671E">
        <w:rPr>
          <w:rFonts w:ascii="Times New Roman" w:eastAsia="Times New Roman" w:hAnsi="Times New Roman" w:cs="Times New Roman"/>
          <w:sz w:val="24"/>
          <w:szCs w:val="24"/>
        </w:rPr>
        <w:t xml:space="preserve"> Urani (</w:t>
      </w:r>
      <w:r w:rsidRPr="0061671E">
        <w:rPr>
          <w:rFonts w:ascii="Times New Roman" w:eastAsia="Times New Roman" w:hAnsi="Times New Roman" w:cs="Times New Roman"/>
          <w:i/>
          <w:iCs/>
          <w:sz w:val="24"/>
          <w:szCs w:val="24"/>
        </w:rPr>
        <w:t xml:space="preserve">Z = </w:t>
      </w:r>
      <w:r w:rsidRPr="0061671E">
        <w:rPr>
          <w:rFonts w:ascii="Times New Roman" w:eastAsia="Times New Roman" w:hAnsi="Times New Roman" w:cs="Times New Roman"/>
          <w:sz w:val="24"/>
          <w:szCs w:val="24"/>
        </w:rPr>
        <w:t xml:space="preserve">92) là một nguyên tố phóng xạ tồn tại trong tự nhiên. Nó là một hỗn hợp của hai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vertAlign w:val="superscript"/>
        </w:rPr>
        <w:t>238</w:t>
      </w:r>
      <w:r w:rsidRPr="0061671E">
        <w:rPr>
          <w:rFonts w:ascii="Times New Roman" w:eastAsia="Times New Roman" w:hAnsi="Times New Roman" w:cs="Times New Roman"/>
          <w:sz w:val="24"/>
          <w:szCs w:val="24"/>
        </w:rPr>
        <w:t>U (99,3%, T = 4,4</w:t>
      </w:r>
      <w:r w:rsidRPr="0061671E">
        <w:rPr>
          <w:rFonts w:ascii="Times New Roman" w:eastAsia="Times New Roman" w:hAnsi="Times New Roman" w:cs="Times New Roman"/>
          <w:b/>
          <w:iCs/>
          <w:sz w:val="24"/>
          <w:szCs w:val="24"/>
        </w:rPr>
        <w:t>7</w:t>
      </w:r>
      <w:r w:rsidRPr="0061671E">
        <w:rPr>
          <w:rFonts w:ascii="Times New Roman" w:eastAsia="Times New Roman" w:hAnsi="Times New Roman" w:cs="Times New Roman"/>
          <w:sz w:val="24"/>
          <w:szCs w:val="24"/>
        </w:rPr>
        <w:t>.10</w:t>
      </w:r>
      <w:r w:rsidRPr="0061671E">
        <w:rPr>
          <w:rFonts w:ascii="Times New Roman" w:eastAsia="Times New Roman" w:hAnsi="Times New Roman" w:cs="Times New Roman"/>
          <w:sz w:val="24"/>
          <w:szCs w:val="24"/>
          <w:vertAlign w:val="superscript"/>
        </w:rPr>
        <w:t>9</w:t>
      </w:r>
      <w:r w:rsidRPr="0061671E">
        <w:rPr>
          <w:rFonts w:ascii="Times New Roman" w:eastAsia="Times New Roman" w:hAnsi="Times New Roman" w:cs="Times New Roman"/>
          <w:sz w:val="24"/>
          <w:szCs w:val="24"/>
        </w:rPr>
        <w:t xml:space="preserve"> năm) và </w:t>
      </w:r>
      <w:r w:rsidRPr="0061671E">
        <w:rPr>
          <w:rFonts w:ascii="Times New Roman" w:eastAsia="Times New Roman" w:hAnsi="Times New Roman" w:cs="Times New Roman"/>
          <w:sz w:val="24"/>
          <w:szCs w:val="24"/>
          <w:vertAlign w:val="superscript"/>
        </w:rPr>
        <w:t>235</w:t>
      </w:r>
      <w:r w:rsidRPr="0061671E">
        <w:rPr>
          <w:rFonts w:ascii="Times New Roman" w:eastAsia="Times New Roman" w:hAnsi="Times New Roman" w:cs="Times New Roman"/>
          <w:sz w:val="24"/>
          <w:szCs w:val="24"/>
        </w:rPr>
        <w:t>U (0,</w:t>
      </w:r>
      <w:r w:rsidRPr="0061671E">
        <w:rPr>
          <w:rFonts w:ascii="Times New Roman" w:eastAsia="Times New Roman" w:hAnsi="Times New Roman" w:cs="Times New Roman"/>
          <w:iCs/>
          <w:sz w:val="24"/>
          <w:szCs w:val="24"/>
        </w:rPr>
        <w:t>7%</w:t>
      </w:r>
      <w:r w:rsidRPr="0061671E">
        <w:rPr>
          <w:rFonts w:ascii="Times New Roman" w:eastAsia="Times New Roman" w:hAnsi="Times New Roman" w:cs="Times New Roman"/>
          <w:sz w:val="24"/>
          <w:szCs w:val="24"/>
        </w:rPr>
        <w:t xml:space="preserve">, T = </w:t>
      </w:r>
      <w:r w:rsidRPr="0061671E">
        <w:rPr>
          <w:rFonts w:ascii="Times New Roman" w:eastAsia="Times New Roman" w:hAnsi="Times New Roman" w:cs="Times New Roman"/>
          <w:iCs/>
          <w:sz w:val="24"/>
          <w:szCs w:val="24"/>
        </w:rPr>
        <w:t>7</w:t>
      </w:r>
      <w:r w:rsidRPr="0061671E">
        <w:rPr>
          <w:rFonts w:ascii="Times New Roman" w:eastAsia="Times New Roman" w:hAnsi="Times New Roman" w:cs="Times New Roman"/>
          <w:sz w:val="24"/>
          <w:szCs w:val="24"/>
        </w:rPr>
        <w:t>,04.10</w:t>
      </w:r>
      <w:r w:rsidRPr="0061671E">
        <w:rPr>
          <w:rFonts w:ascii="Times New Roman" w:eastAsia="Times New Roman" w:hAnsi="Times New Roman" w:cs="Times New Roman"/>
          <w:sz w:val="24"/>
          <w:szCs w:val="24"/>
          <w:vertAlign w:val="superscript"/>
        </w:rPr>
        <w:t>8</w:t>
      </w:r>
      <w:r w:rsidRPr="0061671E">
        <w:rPr>
          <w:rFonts w:ascii="Times New Roman" w:eastAsia="Times New Roman" w:hAnsi="Times New Roman" w:cs="Times New Roman"/>
          <w:sz w:val="24"/>
          <w:szCs w:val="24"/>
        </w:rPr>
        <w:t xml:space="preserve"> năm). Cả hai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này đều phóng xạ a và và đều được tạo ra ở các phản ứng tổng hợp hạt nhân. Sự phân rã chúng sinh ra các lượng khác nhau của các hạt α và β</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qua nhiều quá trình phân rã khác nhau thì sẽ dẫn đến việc hình thành các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bền </w:t>
      </w:r>
      <w:r w:rsidRPr="0061671E">
        <w:rPr>
          <w:rFonts w:ascii="Times New Roman" w:eastAsia="Times New Roman" w:hAnsi="Times New Roman" w:cs="Times New Roman"/>
          <w:position w:val="-12"/>
          <w:sz w:val="24"/>
          <w:szCs w:val="24"/>
        </w:rPr>
        <w:object w:dxaOrig="300" w:dyaOrig="380" w14:anchorId="07DAC720">
          <v:shape id="_x0000_i1842" type="#_x0000_t75" style="width:15pt;height:19.5pt" o:ole="">
            <v:imagedata r:id="rId1593" o:title=""/>
          </v:shape>
          <o:OLEObject Type="Embed" ProgID="Equation.DSMT4" ShapeID="_x0000_i1842" DrawAspect="Content" ObjectID="_1797798639" r:id="rId1594"/>
        </w:object>
      </w:r>
      <w:r w:rsidRPr="0061671E">
        <w:rPr>
          <w:rFonts w:ascii="Times New Roman" w:eastAsia="Times New Roman" w:hAnsi="Times New Roman" w:cs="Times New Roman"/>
          <w:sz w:val="24"/>
          <w:szCs w:val="24"/>
        </w:rPr>
        <w:t xml:space="preserve">Pb và </w:t>
      </w:r>
      <w:r w:rsidRPr="0061671E">
        <w:rPr>
          <w:rFonts w:ascii="Times New Roman" w:eastAsia="Times New Roman" w:hAnsi="Times New Roman" w:cs="Times New Roman"/>
          <w:position w:val="-12"/>
          <w:sz w:val="24"/>
          <w:szCs w:val="24"/>
        </w:rPr>
        <w:object w:dxaOrig="300" w:dyaOrig="380" w14:anchorId="6F15D410">
          <v:shape id="_x0000_i1843" type="#_x0000_t75" style="width:15pt;height:19.5pt" o:ole="">
            <v:imagedata r:id="rId1595" o:title=""/>
          </v:shape>
          <o:OLEObject Type="Embed" ProgID="Equation.DSMT4" ShapeID="_x0000_i1843" DrawAspect="Content" ObjectID="_1797798640" r:id="rId1596"/>
        </w:object>
      </w:r>
      <w:r w:rsidRPr="0061671E">
        <w:rPr>
          <w:rFonts w:ascii="Times New Roman" w:eastAsia="Times New Roman" w:hAnsi="Times New Roman" w:cs="Times New Roman"/>
          <w:sz w:val="24"/>
          <w:szCs w:val="24"/>
        </w:rPr>
        <w:t xml:space="preserve">Pb một cách tương ứng. Các quá trình này được gọi là hai chuỗi phóng xạ. Sự phóng xạ α - không chịu ảnh hưởng của các quá trình phân rã khác nhau - không chịu ảnh hưởng của sự chuyển hoá. </w:t>
      </w:r>
    </w:p>
    <w:p w14:paraId="57D6815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 Tính số hạt α và β</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sinh ra trong hai chuỗi phóng xạ. </w:t>
      </w:r>
    </w:p>
    <w:p w14:paraId="5B2D74DC" w14:textId="77777777" w:rsidR="0047275C" w:rsidRPr="0061671E" w:rsidRDefault="0047275C" w:rsidP="00E03994">
      <w:pPr>
        <w:spacing w:after="0" w:line="276" w:lineRule="auto"/>
        <w:jc w:val="both"/>
        <w:rPr>
          <w:rFonts w:ascii="Times New Roman" w:eastAsia="Times New Roman" w:hAnsi="Times New Roman" w:cs="Times New Roman"/>
          <w:i/>
          <w:iCs/>
          <w:sz w:val="24"/>
          <w:szCs w:val="24"/>
        </w:rPr>
      </w:pPr>
      <w:r w:rsidRPr="0061671E">
        <w:rPr>
          <w:rFonts w:ascii="Times New Roman" w:eastAsia="Times New Roman" w:hAnsi="Times New Roman" w:cs="Times New Roman"/>
          <w:i/>
          <w:iCs/>
          <w:sz w:val="24"/>
          <w:szCs w:val="24"/>
        </w:rPr>
        <w:tab/>
      </w:r>
      <w:r w:rsidRPr="0061671E">
        <w:rPr>
          <w:rFonts w:ascii="Times New Roman" w:eastAsia="Times New Roman" w:hAnsi="Times New Roman" w:cs="Times New Roman"/>
          <w:i/>
          <w:iCs/>
          <w:position w:val="-16"/>
          <w:sz w:val="24"/>
          <w:szCs w:val="24"/>
        </w:rPr>
        <w:object w:dxaOrig="1440" w:dyaOrig="440" w14:anchorId="337567EB">
          <v:shape id="_x0000_i1844" type="#_x0000_t75" style="width:1in;height:21.75pt" o:ole="">
            <v:imagedata r:id="rId1597" o:title=""/>
          </v:shape>
          <o:OLEObject Type="Embed" ProgID="Equation.DSMT4" ShapeID="_x0000_i1844" DrawAspect="Content" ObjectID="_1797798641" r:id="rId1598"/>
        </w:objec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Cs/>
          <w:sz w:val="24"/>
          <w:szCs w:val="24"/>
        </w:rPr>
        <w:t xml:space="preserve">và </w:t>
      </w:r>
      <w:r w:rsidRPr="0061671E">
        <w:rPr>
          <w:rFonts w:ascii="Times New Roman" w:eastAsia="Times New Roman" w:hAnsi="Times New Roman" w:cs="Times New Roman"/>
          <w:iCs/>
          <w:position w:val="-16"/>
          <w:sz w:val="24"/>
          <w:szCs w:val="24"/>
        </w:rPr>
        <w:object w:dxaOrig="1460" w:dyaOrig="440" w14:anchorId="3A2070D2">
          <v:shape id="_x0000_i1845" type="#_x0000_t75" style="width:72.75pt;height:21.75pt" o:ole="">
            <v:imagedata r:id="rId1599" o:title=""/>
          </v:shape>
          <o:OLEObject Type="Embed" ProgID="Equation.DSMT4" ShapeID="_x0000_i1845" DrawAspect="Content" ObjectID="_1797798642" r:id="rId1600"/>
        </w:object>
      </w:r>
      <w:r w:rsidRPr="0061671E">
        <w:rPr>
          <w:rFonts w:ascii="Times New Roman" w:eastAsia="Times New Roman" w:hAnsi="Times New Roman" w:cs="Times New Roman"/>
          <w:iCs/>
          <w:sz w:val="24"/>
          <w:szCs w:val="24"/>
        </w:rPr>
        <w:t xml:space="preserve"> </w:t>
      </w:r>
    </w:p>
    <w:p w14:paraId="79E913A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Trong chuỗi phóng xạ (họ phóng xạ), một số nguyên tố hoá học xuất hiện nhiều hơn một lần. Vậy khi nào từ hạt nhân của nguyên tố A sau khi phóng xạ lại </w:t>
      </w:r>
      <w:r w:rsidRPr="0061671E">
        <w:rPr>
          <w:rFonts w:ascii="Times New Roman" w:eastAsia="Times New Roman" w:hAnsi="Times New Roman" w:cs="Times New Roman"/>
          <w:bCs/>
          <w:sz w:val="24"/>
          <w:szCs w:val="24"/>
        </w:rPr>
        <w:t>tạo đượ</w:t>
      </w:r>
      <w:r w:rsidRPr="0061671E">
        <w:rPr>
          <w:rFonts w:ascii="Times New Roman" w:eastAsia="Times New Roman" w:hAnsi="Times New Roman" w:cs="Times New Roman"/>
          <w:sz w:val="24"/>
          <w:szCs w:val="24"/>
        </w:rPr>
        <w:t xml:space="preserve">c hạt nhân khác của nguyên tố A (gần nhau). </w:t>
      </w:r>
    </w:p>
    <w:p w14:paraId="7DA3F7E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w:t>
      </w:r>
      <w:r w:rsidRPr="0061671E">
        <w:rPr>
          <w:rFonts w:ascii="Times New Roman" w:eastAsia="Times New Roman" w:hAnsi="Times New Roman" w:cs="Times New Roman"/>
          <w:b/>
          <w:sz w:val="24"/>
          <w:szCs w:val="24"/>
        </w:rPr>
        <w:t>6.</w:t>
      </w:r>
      <w:r w:rsidRPr="0061671E">
        <w:rPr>
          <w:rFonts w:ascii="Times New Roman" w:eastAsia="Times New Roman" w:hAnsi="Times New Roman" w:cs="Times New Roman"/>
          <w:sz w:val="24"/>
          <w:szCs w:val="24"/>
        </w:rPr>
        <w:t xml:space="preserve"> Có cách viết cấu hình electron của Ni</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là: </w:t>
      </w:r>
    </w:p>
    <w:p w14:paraId="166A846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Cách 1: </w:t>
      </w:r>
      <w:r w:rsidRPr="0061671E">
        <w:rPr>
          <w:rFonts w:ascii="Times New Roman" w:eastAsia="Times New Roman" w:hAnsi="Times New Roman" w:cs="Times New Roman"/>
          <w:sz w:val="24"/>
          <w:szCs w:val="24"/>
        </w:rPr>
        <w:t>Ni</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0"/>
          <w:sz w:val="24"/>
          <w:szCs w:val="24"/>
        </w:rPr>
        <w:object w:dxaOrig="1960" w:dyaOrig="360" w14:anchorId="099508F3">
          <v:shape id="_x0000_i1846" type="#_x0000_t75" style="width:99pt;height:18.75pt" o:ole="">
            <v:imagedata r:id="rId1601" o:title=""/>
          </v:shape>
          <o:OLEObject Type="Embed" ProgID="Equation.DSMT4" ShapeID="_x0000_i1846" DrawAspect="Content" ObjectID="_1797798643" r:id="rId1602"/>
        </w:object>
      </w:r>
      <w:r w:rsidRPr="0061671E">
        <w:rPr>
          <w:rFonts w:ascii="Times New Roman" w:eastAsia="Times New Roman" w:hAnsi="Times New Roman" w:cs="Times New Roman"/>
          <w:sz w:val="24"/>
          <w:szCs w:val="24"/>
        </w:rPr>
        <w:t xml:space="preserve"> </w:t>
      </w:r>
    </w:p>
    <w:p w14:paraId="0F67414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Cách 2: </w:t>
      </w:r>
      <w:r w:rsidRPr="0061671E">
        <w:rPr>
          <w:rFonts w:ascii="Times New Roman" w:eastAsia="Times New Roman" w:hAnsi="Times New Roman" w:cs="Times New Roman"/>
          <w:i/>
          <w:iCs/>
          <w:position w:val="-10"/>
          <w:sz w:val="24"/>
          <w:szCs w:val="24"/>
        </w:rPr>
        <w:object w:dxaOrig="2880" w:dyaOrig="360" w14:anchorId="358511E4">
          <v:shape id="_x0000_i1847" type="#_x0000_t75" style="width:2in;height:18.75pt" o:ole="">
            <v:imagedata r:id="rId1603" o:title=""/>
          </v:shape>
          <o:OLEObject Type="Embed" ProgID="Equation.DSMT4" ShapeID="_x0000_i1847" DrawAspect="Content" ObjectID="_1797798644" r:id="rId1604"/>
        </w:object>
      </w:r>
      <w:r w:rsidRPr="0061671E">
        <w:rPr>
          <w:rFonts w:ascii="Times New Roman" w:eastAsia="Times New Roman" w:hAnsi="Times New Roman" w:cs="Times New Roman"/>
          <w:i/>
          <w:iCs/>
          <w:sz w:val="24"/>
          <w:szCs w:val="24"/>
        </w:rPr>
        <w:t xml:space="preserve"> </w:t>
      </w:r>
    </w:p>
    <w:p w14:paraId="073F5DE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Áp dụng phương pháp gần đúng Slater tính năng lượng electron của Ni</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với mỗi cách viết trên (theo đơn vị eV). Cách nào viết phù hợp với thực tế? Tại sao? </w:t>
      </w:r>
    </w:p>
    <w:p w14:paraId="2501B04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7.</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Mẫu vật KCl nặng </w:t>
      </w:r>
      <w:r w:rsidRPr="0061671E">
        <w:rPr>
          <w:rFonts w:ascii="Times New Roman" w:eastAsia="Times New Roman" w:hAnsi="Times New Roman" w:cs="Times New Roman"/>
          <w:iCs/>
          <w:sz w:val="24"/>
          <w:szCs w:val="24"/>
        </w:rPr>
        <w:t>2,</w:t>
      </w:r>
      <w:r w:rsidRPr="0061671E">
        <w:rPr>
          <w:rFonts w:ascii="Times New Roman" w:eastAsia="Times New Roman" w:hAnsi="Times New Roman" w:cs="Times New Roman"/>
          <w:i/>
          <w:iCs/>
          <w:sz w:val="24"/>
          <w:szCs w:val="24"/>
        </w:rPr>
        <w:t>7</w:t>
      </w:r>
      <w:r w:rsidRPr="0061671E">
        <w:rPr>
          <w:rFonts w:ascii="Times New Roman" w:eastAsia="Times New Roman" w:hAnsi="Times New Roman" w:cs="Times New Roman"/>
          <w:sz w:val="24"/>
          <w:szCs w:val="24"/>
        </w:rPr>
        <w:t>1 gam có tốc độ phân rã là 4490 phân r</w:t>
      </w:r>
      <w:r w:rsidRPr="0061671E">
        <w:rPr>
          <w:rFonts w:ascii="Times New Roman" w:eastAsia="Times New Roman" w:hAnsi="Times New Roman" w:cs="Times New Roman"/>
          <w:iCs/>
          <w:sz w:val="24"/>
          <w:szCs w:val="24"/>
        </w:rPr>
        <w:t>ã</w:t>
      </w:r>
      <w:r w:rsidRPr="0061671E">
        <w:rPr>
          <w:rFonts w:ascii="Times New Roman" w:eastAsia="Times New Roman" w:hAnsi="Times New Roman" w:cs="Times New Roman"/>
          <w:sz w:val="24"/>
          <w:szCs w:val="24"/>
        </w:rPr>
        <w:t xml:space="preserve">/giây. KCl được dùng trong hoá phân tích dưới dạng nguyên tử đánh dấu. Người ta lại biết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phóng xạ </w:t>
      </w:r>
      <w:r w:rsidRPr="0061671E">
        <w:rPr>
          <w:rFonts w:ascii="Times New Roman" w:eastAsia="Times New Roman" w:hAnsi="Times New Roman" w:cs="Times New Roman"/>
          <w:sz w:val="24"/>
          <w:szCs w:val="24"/>
          <w:vertAlign w:val="superscript"/>
        </w:rPr>
        <w:t>40</w:t>
      </w:r>
      <w:r w:rsidRPr="0061671E">
        <w:rPr>
          <w:rFonts w:ascii="Times New Roman" w:eastAsia="Times New Roman" w:hAnsi="Times New Roman" w:cs="Times New Roman"/>
          <w:sz w:val="24"/>
          <w:szCs w:val="24"/>
        </w:rPr>
        <w:t>K chiếm tới 1,1</w:t>
      </w:r>
      <w:r w:rsidRPr="0061671E">
        <w:rPr>
          <w:rFonts w:ascii="Times New Roman" w:eastAsia="Times New Roman" w:hAnsi="Times New Roman" w:cs="Times New Roman"/>
          <w:iCs/>
          <w:sz w:val="24"/>
          <w:szCs w:val="24"/>
        </w:rPr>
        <w:t>7%</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trong hỗn hợp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09065F">
        <w:rPr>
          <w:rFonts w:eastAsia="Times New Roman" w:cs="Times New Roman"/>
          <w:color w:val="FF0000"/>
          <w:szCs w:val="24"/>
        </w:rPr>
        <w:t>potassium</w:t>
      </w:r>
      <w:r w:rsidRPr="0061671E">
        <w:rPr>
          <w:rFonts w:ascii="Times New Roman" w:eastAsia="Times New Roman" w:hAnsi="Times New Roman" w:cs="Times New Roman"/>
          <w:sz w:val="24"/>
          <w:szCs w:val="24"/>
        </w:rPr>
        <w:t xml:space="preserve">. Hãy xác định thời gian bán huỷ của </w:t>
      </w:r>
      <w:r w:rsidRPr="0061671E">
        <w:rPr>
          <w:rFonts w:ascii="Times New Roman" w:eastAsia="Times New Roman" w:hAnsi="Times New Roman" w:cs="Times New Roman"/>
          <w:sz w:val="24"/>
          <w:szCs w:val="24"/>
          <w:vertAlign w:val="superscript"/>
        </w:rPr>
        <w:t>40</w:t>
      </w:r>
      <w:r w:rsidRPr="0061671E">
        <w:rPr>
          <w:rFonts w:ascii="Times New Roman" w:eastAsia="Times New Roman" w:hAnsi="Times New Roman" w:cs="Times New Roman"/>
          <w:sz w:val="24"/>
          <w:szCs w:val="24"/>
        </w:rPr>
        <w:t xml:space="preserve">K và cho nhận xét về lượng </w:t>
      </w:r>
      <w:r w:rsidRPr="0061671E">
        <w:rPr>
          <w:rFonts w:ascii="Times New Roman" w:eastAsia="Times New Roman" w:hAnsi="Times New Roman" w:cs="Times New Roman"/>
          <w:sz w:val="24"/>
          <w:szCs w:val="24"/>
          <w:vertAlign w:val="superscript"/>
        </w:rPr>
        <w:t>40</w:t>
      </w:r>
      <w:r w:rsidRPr="0061671E">
        <w:rPr>
          <w:rFonts w:ascii="Times New Roman" w:eastAsia="Times New Roman" w:hAnsi="Times New Roman" w:cs="Times New Roman"/>
          <w:sz w:val="24"/>
          <w:szCs w:val="24"/>
        </w:rPr>
        <w:t>K trong cơ thể người. Cho số Avogadro N</w:t>
      </w:r>
      <w:r w:rsidRPr="0061671E">
        <w:rPr>
          <w:rFonts w:ascii="Times New Roman" w:eastAsia="Times New Roman" w:hAnsi="Times New Roman" w:cs="Times New Roman"/>
          <w:sz w:val="24"/>
          <w:szCs w:val="24"/>
          <w:vertAlign w:val="subscript"/>
        </w:rPr>
        <w:t xml:space="preserve">A </w:t>
      </w:r>
      <w:r w:rsidRPr="0061671E">
        <w:rPr>
          <w:rFonts w:ascii="Times New Roman" w:eastAsia="Times New Roman" w:hAnsi="Times New Roman" w:cs="Times New Roman"/>
          <w:sz w:val="24"/>
          <w:szCs w:val="24"/>
        </w:rPr>
        <w:t>= 6,023.10</w:t>
      </w:r>
      <w:r w:rsidRPr="0061671E">
        <w:rPr>
          <w:rFonts w:ascii="Times New Roman" w:eastAsia="Times New Roman" w:hAnsi="Times New Roman" w:cs="Times New Roman"/>
          <w:sz w:val="24"/>
          <w:szCs w:val="24"/>
          <w:vertAlign w:val="superscript"/>
        </w:rPr>
        <w:t>23</w:t>
      </w:r>
      <w:r w:rsidRPr="0061671E">
        <w:rPr>
          <w:rFonts w:ascii="Times New Roman" w:eastAsia="Times New Roman" w:hAnsi="Times New Roman" w:cs="Times New Roman"/>
          <w:sz w:val="24"/>
          <w:szCs w:val="24"/>
        </w:rPr>
        <w:t xml:space="preserve">. </w:t>
      </w:r>
    </w:p>
    <w:p w14:paraId="4CD51D7D" w14:textId="7D29774E" w:rsidR="0047275C" w:rsidRPr="00A236B1" w:rsidRDefault="00A236B1" w:rsidP="00E03994">
      <w:pPr>
        <w:spacing w:after="0" w:line="276" w:lineRule="auto"/>
        <w:jc w:val="center"/>
        <w:rPr>
          <w:rFonts w:ascii="Times New Roman" w:eastAsia="Times New Roman" w:hAnsi="Times New Roman" w:cs="Times New Roman"/>
          <w:b/>
          <w:color w:val="FF0000"/>
          <w:sz w:val="26"/>
          <w:szCs w:val="26"/>
        </w:rPr>
      </w:pPr>
      <w:r>
        <w:rPr>
          <w:rFonts w:ascii="Times New Roman" w:eastAsia="Times New Roman" w:hAnsi="Times New Roman" w:cs="Times New Roman"/>
          <w:b/>
          <w:noProof/>
          <w:color w:val="FF0000"/>
          <w:sz w:val="26"/>
          <w:szCs w:val="26"/>
        </w:rPr>
        <w:t xml:space="preserve">HƯỚNG DẪN GIẢI </w:t>
      </w:r>
      <w:r w:rsidRPr="00A236B1">
        <w:rPr>
          <w:rFonts w:ascii="Times New Roman" w:eastAsia="Times New Roman" w:hAnsi="Times New Roman" w:cs="Times New Roman"/>
          <w:b/>
          <w:noProof/>
          <w:color w:val="FF0000"/>
          <w:sz w:val="26"/>
          <w:szCs w:val="26"/>
        </w:rPr>
        <w:t>BÀI TẬP LUYỆN TẬP</w:t>
      </w:r>
    </w:p>
    <w:p w14:paraId="26D921F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1.</w:t>
      </w:r>
      <w:r w:rsidRPr="0061671E">
        <w:rPr>
          <w:rFonts w:ascii="Times New Roman" w:eastAsia="Times New Roman" w:hAnsi="Times New Roman" w:cs="Times New Roman"/>
          <w:sz w:val="24"/>
          <w:szCs w:val="24"/>
        </w:rPr>
        <w:t xml:space="preserve"> a) Gọi 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là số proton X, Y;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N</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là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của X, Y. Ta có: </w:t>
      </w:r>
    </w:p>
    <w:p w14:paraId="72FA087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32"/>
          <w:sz w:val="24"/>
          <w:szCs w:val="24"/>
        </w:rPr>
        <w:object w:dxaOrig="4660" w:dyaOrig="760" w14:anchorId="4D0C39D5">
          <v:shape id="_x0000_i1848" type="#_x0000_t75" style="width:233.25pt;height:38.25pt" o:ole="">
            <v:imagedata r:id="rId1605" o:title=""/>
          </v:shape>
          <o:OLEObject Type="Embed" ProgID="Equation.DSMT4" ShapeID="_x0000_i1848" DrawAspect="Content" ObjectID="_1797798645" r:id="rId1606"/>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1780" w:dyaOrig="360" w14:anchorId="691390B2">
          <v:shape id="_x0000_i1849" type="#_x0000_t75" style="width:89.25pt;height:18.75pt" o:ole="">
            <v:imagedata r:id="rId1607" o:title=""/>
          </v:shape>
          <o:OLEObject Type="Embed" ProgID="Equation.DSMT4" ShapeID="_x0000_i1849" DrawAspect="Content" ObjectID="_1797798646" r:id="rId1608"/>
        </w:object>
      </w:r>
      <w:r w:rsidRPr="0061671E">
        <w:rPr>
          <w:rFonts w:ascii="Times New Roman" w:eastAsia="Times New Roman" w:hAnsi="Times New Roman" w:cs="Times New Roman"/>
          <w:sz w:val="24"/>
          <w:szCs w:val="24"/>
        </w:rPr>
        <w:t xml:space="preserve"> (1) </w:t>
      </w:r>
    </w:p>
    <w:p w14:paraId="7D233BA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2"/>
          <w:sz w:val="24"/>
          <w:szCs w:val="24"/>
        </w:rPr>
        <w:object w:dxaOrig="1980" w:dyaOrig="700" w14:anchorId="2EA2E138">
          <v:shape id="_x0000_i1850" type="#_x0000_t75" style="width:99.75pt;height:35.25pt" o:ole="">
            <v:imagedata r:id="rId1609" o:title=""/>
          </v:shape>
          <o:OLEObject Type="Embed" ProgID="Equation.DSMT4" ShapeID="_x0000_i1850" DrawAspect="Content" ObjectID="_1797798647" r:id="rId1610"/>
        </w:object>
      </w:r>
      <w:r w:rsidRPr="0061671E">
        <w:rPr>
          <w:rFonts w:ascii="Times New Roman" w:eastAsia="Times New Roman" w:hAnsi="Times New Roman" w:cs="Times New Roman"/>
          <w:sz w:val="24"/>
          <w:szCs w:val="24"/>
        </w:rPr>
        <w:t xml:space="preserve"> (2) </w:t>
      </w:r>
    </w:p>
    <w:p w14:paraId="4BB47D1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1)(2) </w:t>
      </w:r>
      <w:r w:rsidRPr="0061671E">
        <w:rPr>
          <w:rFonts w:ascii="Times New Roman" w:eastAsia="Times New Roman" w:hAnsi="Times New Roman" w:cs="Times New Roman"/>
          <w:position w:val="-6"/>
          <w:sz w:val="24"/>
          <w:szCs w:val="24"/>
        </w:rPr>
        <w:object w:dxaOrig="300" w:dyaOrig="240" w14:anchorId="39A6F20B">
          <v:shape id="_x0000_i1851" type="#_x0000_t75" style="width:15pt;height:12pt" o:ole="">
            <v:imagedata r:id="rId1611" o:title=""/>
          </v:shape>
          <o:OLEObject Type="Embed" ProgID="Equation.DSMT4" ShapeID="_x0000_i1851" DrawAspect="Content" ObjectID="_1797798648" r:id="rId1612"/>
        </w:object>
      </w:r>
      <w:r w:rsidRPr="0061671E">
        <w:rPr>
          <w:rFonts w:ascii="Times New Roman" w:eastAsia="Times New Roman" w:hAnsi="Times New Roman" w:cs="Times New Roman"/>
          <w:position w:val="-12"/>
          <w:sz w:val="24"/>
          <w:szCs w:val="24"/>
        </w:rPr>
        <w:object w:dxaOrig="1380" w:dyaOrig="360" w14:anchorId="54A05B86">
          <v:shape id="_x0000_i1852" type="#_x0000_t75" style="width:69pt;height:18.75pt" o:ole="">
            <v:imagedata r:id="rId1613" o:title=""/>
          </v:shape>
          <o:OLEObject Type="Embed" ProgID="Equation.DSMT4" ShapeID="_x0000_i1852" DrawAspect="Content" ObjectID="_1797798649" r:id="rId1614"/>
        </w:object>
      </w:r>
      <w:r w:rsidRPr="0061671E">
        <w:rPr>
          <w:rFonts w:ascii="Times New Roman" w:eastAsia="Times New Roman" w:hAnsi="Times New Roman" w:cs="Times New Roman"/>
          <w:sz w:val="24"/>
          <w:szCs w:val="24"/>
        </w:rPr>
        <w:t xml:space="preserve"> = 31 (3)</w:t>
      </w:r>
    </w:p>
    <w:p w14:paraId="662EB15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Mặt khác: </w:t>
      </w:r>
      <w:r w:rsidRPr="0061671E">
        <w:rPr>
          <w:rFonts w:ascii="Times New Roman" w:eastAsia="Times New Roman" w:hAnsi="Times New Roman" w:cs="Times New Roman"/>
          <w:i/>
          <w:iCs/>
          <w:position w:val="-12"/>
          <w:sz w:val="24"/>
          <w:szCs w:val="24"/>
        </w:rPr>
        <w:object w:dxaOrig="1020" w:dyaOrig="360" w14:anchorId="26E4011E">
          <v:shape id="_x0000_i1853" type="#_x0000_t75" style="width:51pt;height:18.75pt" o:ole="">
            <v:imagedata r:id="rId1615" o:title=""/>
          </v:shape>
          <o:OLEObject Type="Embed" ProgID="Equation.DSMT4" ShapeID="_x0000_i1853" DrawAspect="Content" ObjectID="_1797798650" r:id="rId1616"/>
        </w:objec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14. (4)</w:t>
      </w:r>
    </w:p>
    <w:p w14:paraId="2856515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3)(4) =&gt; </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 15 và N</w:t>
      </w:r>
      <w:r w:rsidRPr="0061671E">
        <w:rPr>
          <w:rFonts w:ascii="Times New Roman" w:eastAsia="Times New Roman" w:hAnsi="Times New Roman" w:cs="Times New Roman"/>
          <w:sz w:val="24"/>
          <w:szCs w:val="24"/>
          <w:vertAlign w:val="subscript"/>
        </w:rPr>
        <w:t xml:space="preserve">X </w:t>
      </w:r>
      <w:r w:rsidRPr="0061671E">
        <w:rPr>
          <w:rFonts w:ascii="Times New Roman" w:eastAsia="Times New Roman" w:hAnsi="Times New Roman" w:cs="Times New Roman"/>
          <w:sz w:val="24"/>
          <w:szCs w:val="24"/>
        </w:rPr>
        <w:t xml:space="preserve">= 16 </w:t>
      </w:r>
      <w:r w:rsidRPr="0061671E">
        <w:rPr>
          <w:rFonts w:ascii="Times New Roman" w:eastAsia="Times New Roman" w:hAnsi="Times New Roman" w:cs="Times New Roman"/>
          <w:position w:val="-6"/>
          <w:sz w:val="24"/>
          <w:szCs w:val="24"/>
        </w:rPr>
        <w:object w:dxaOrig="300" w:dyaOrig="240" w14:anchorId="140BA2C9">
          <v:shape id="_x0000_i1854" type="#_x0000_t75" style="width:15pt;height:12pt" o:ole="">
            <v:imagedata r:id="rId1617" o:title=""/>
          </v:shape>
          <o:OLEObject Type="Embed" ProgID="Equation.DSMT4" ShapeID="_x0000_i1854" DrawAspect="Content" ObjectID="_1797798651" r:id="rId1618"/>
        </w:object>
      </w:r>
      <w:r w:rsidRPr="0061671E">
        <w:rPr>
          <w:rFonts w:ascii="Times New Roman" w:eastAsia="Times New Roman" w:hAnsi="Times New Roman" w:cs="Times New Roman"/>
          <w:sz w:val="24"/>
          <w:szCs w:val="24"/>
        </w:rPr>
        <w:t xml:space="preserve"> X là </w:t>
      </w:r>
      <w:r w:rsidRPr="0009065F">
        <w:rPr>
          <w:rFonts w:eastAsia="Times New Roman" w:cs="Times New Roman"/>
          <w:color w:val="FF0000"/>
          <w:szCs w:val="24"/>
        </w:rPr>
        <w:t>phosphorus</w:t>
      </w:r>
      <w:r w:rsidRPr="0061671E">
        <w:rPr>
          <w:rFonts w:ascii="Times New Roman" w:eastAsia="Times New Roman" w:hAnsi="Times New Roman" w:cs="Times New Roman"/>
          <w:sz w:val="24"/>
          <w:szCs w:val="24"/>
        </w:rPr>
        <w:t xml:space="preserve"> (P) </w:t>
      </w:r>
    </w:p>
    <w:p w14:paraId="127B3E5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ay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N</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 xml:space="preserve"> vào hệ trên ta được: </w:t>
      </w:r>
    </w:p>
    <w:p w14:paraId="1D12566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N</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 5 (5)</w:t>
      </w:r>
    </w:p>
    <w:p w14:paraId="6388C6D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goài ra: </w:t>
      </w:r>
      <w:r w:rsidRPr="0061671E">
        <w:rPr>
          <w:rFonts w:ascii="Times New Roman" w:eastAsia="Times New Roman" w:hAnsi="Times New Roman" w:cs="Times New Roman"/>
          <w:iCs/>
          <w:sz w:val="24"/>
          <w:szCs w:val="24"/>
        </w:rPr>
        <w:t>2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N</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16 (6)</w:t>
      </w:r>
    </w:p>
    <w:p w14:paraId="11410CC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5) + (6) </w:t>
      </w:r>
      <w:r w:rsidRPr="0061671E">
        <w:rPr>
          <w:rFonts w:ascii="Times New Roman" w:eastAsia="Times New Roman" w:hAnsi="Times New Roman" w:cs="Times New Roman"/>
          <w:position w:val="-6"/>
          <w:sz w:val="24"/>
          <w:szCs w:val="24"/>
        </w:rPr>
        <w:object w:dxaOrig="300" w:dyaOrig="240" w14:anchorId="1D70A60E">
          <v:shape id="_x0000_i1855" type="#_x0000_t75" style="width:15pt;height:12pt" o:ole="">
            <v:imagedata r:id="rId1619" o:title=""/>
          </v:shape>
          <o:OLEObject Type="Embed" ProgID="Equation.DSMT4" ShapeID="_x0000_i1855" DrawAspect="Content" ObjectID="_1797798652" r:id="rId1620"/>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4"/>
          <w:sz w:val="24"/>
          <w:szCs w:val="24"/>
        </w:rPr>
        <w:object w:dxaOrig="1180" w:dyaOrig="620" w14:anchorId="059F20EF">
          <v:shape id="_x0000_i1856" type="#_x0000_t75" style="width:59.25pt;height:30.75pt" o:ole="">
            <v:imagedata r:id="rId1621" o:title=""/>
          </v:shape>
          <o:OLEObject Type="Embed" ProgID="Equation.DSMT4" ShapeID="_x0000_i1856" DrawAspect="Content" ObjectID="_1797798653" r:id="rId1622"/>
        </w:object>
      </w:r>
      <w:r w:rsidRPr="0061671E">
        <w:rPr>
          <w:rFonts w:ascii="Times New Roman" w:eastAsia="Times New Roman" w:hAnsi="Times New Roman" w:cs="Times New Roman"/>
          <w:sz w:val="24"/>
          <w:szCs w:val="24"/>
        </w:rPr>
        <w:t xml:space="preserve"> </w:t>
      </w:r>
    </w:p>
    <w:p w14:paraId="0793427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Do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w:t>
      </w:r>
      <w:r w:rsidRPr="0061671E">
        <w:rPr>
          <w:rFonts w:ascii="Cambria Math" w:eastAsia="Times New Roman" w:hAnsi="Cambria Math" w:cs="Cambria Math"/>
          <w:sz w:val="24"/>
          <w:szCs w:val="24"/>
        </w:rPr>
        <w:t>∈</w:t>
      </w:r>
      <w:r w:rsidRPr="0061671E">
        <w:rPr>
          <w:rFonts w:ascii="Times New Roman" w:eastAsia="Times New Roman" w:hAnsi="Times New Roman" w:cs="Times New Roman"/>
          <w:sz w:val="24"/>
          <w:szCs w:val="24"/>
        </w:rPr>
        <w:t xml:space="preserve"> N* =&gt; n = 1 hoặc 5 </w:t>
      </w:r>
    </w:p>
    <w:p w14:paraId="3769E73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ếu n = 1 =&gt;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21 (T1) (Loại) </w:t>
      </w:r>
    </w:p>
    <w:p w14:paraId="74D6DDF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ếu n = 5 =&gt;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1</w:t>
      </w:r>
      <w:r w:rsidRPr="0061671E">
        <w:rPr>
          <w:rFonts w:ascii="Times New Roman" w:eastAsia="Times New Roman" w:hAnsi="Times New Roman" w:cs="Times New Roman"/>
          <w:i/>
          <w:iCs/>
          <w:sz w:val="24"/>
          <w:szCs w:val="24"/>
        </w:rPr>
        <w:t xml:space="preserve">7 </w:t>
      </w:r>
      <w:r w:rsidRPr="0061671E">
        <w:rPr>
          <w:rFonts w:ascii="Times New Roman" w:eastAsia="Times New Roman" w:hAnsi="Times New Roman" w:cs="Times New Roman"/>
          <w:sz w:val="24"/>
          <w:szCs w:val="24"/>
        </w:rPr>
        <w:t xml:space="preserve">(Cl) (Nhận) </w:t>
      </w:r>
    </w:p>
    <w:p w14:paraId="720F7D5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Y là </w:t>
      </w:r>
      <w:r w:rsidRPr="0009065F">
        <w:rPr>
          <w:rFonts w:eastAsia="Times New Roman" w:cs="Times New Roman"/>
          <w:color w:val="FF0000"/>
          <w:szCs w:val="24"/>
        </w:rPr>
        <w:t>chlorine</w:t>
      </w:r>
      <w:r w:rsidRPr="0061671E">
        <w:rPr>
          <w:rFonts w:ascii="Times New Roman" w:eastAsia="Times New Roman" w:hAnsi="Times New Roman" w:cs="Times New Roman"/>
          <w:sz w:val="24"/>
          <w:szCs w:val="24"/>
        </w:rPr>
        <w:t xml:space="preserve"> (Cl) Cấu hình electron nguyên tử: </w:t>
      </w:r>
    </w:p>
    <w:p w14:paraId="5749510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P(Z = 15): </w:t>
      </w:r>
      <w:r w:rsidRPr="0061671E">
        <w:rPr>
          <w:rFonts w:ascii="Times New Roman" w:eastAsia="Times New Roman" w:hAnsi="Times New Roman" w:cs="Times New Roman"/>
          <w:position w:val="-10"/>
          <w:sz w:val="24"/>
          <w:szCs w:val="24"/>
        </w:rPr>
        <w:object w:dxaOrig="1740" w:dyaOrig="360" w14:anchorId="44BF2CFE">
          <v:shape id="_x0000_i1857" type="#_x0000_t75" style="width:87pt;height:18.75pt" o:ole="">
            <v:imagedata r:id="rId1623" o:title=""/>
          </v:shape>
          <o:OLEObject Type="Embed" ProgID="Equation.DSMT4" ShapeID="_x0000_i1857" DrawAspect="Content" ObjectID="_1797798654" r:id="rId1624"/>
        </w:object>
      </w:r>
      <w:r w:rsidRPr="0061671E">
        <w:rPr>
          <w:rFonts w:ascii="Times New Roman" w:eastAsia="Times New Roman" w:hAnsi="Times New Roman" w:cs="Times New Roman"/>
          <w:sz w:val="24"/>
          <w:szCs w:val="24"/>
        </w:rPr>
        <w:t xml:space="preserve"> </w:t>
      </w:r>
    </w:p>
    <w:p w14:paraId="32B7015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l (Z = 17): </w:t>
      </w:r>
      <w:r w:rsidRPr="0061671E">
        <w:rPr>
          <w:rFonts w:ascii="Times New Roman" w:eastAsia="Times New Roman" w:hAnsi="Times New Roman" w:cs="Times New Roman"/>
          <w:position w:val="-10"/>
          <w:sz w:val="24"/>
          <w:szCs w:val="24"/>
        </w:rPr>
        <w:object w:dxaOrig="1700" w:dyaOrig="360" w14:anchorId="752DE0A4">
          <v:shape id="_x0000_i1858" type="#_x0000_t75" style="width:84.75pt;height:18.75pt" o:ole="">
            <v:imagedata r:id="rId1625" o:title=""/>
          </v:shape>
          <o:OLEObject Type="Embed" ProgID="Equation.DSMT4" ShapeID="_x0000_i1858" DrawAspect="Content" ObjectID="_1797798655" r:id="rId1626"/>
        </w:object>
      </w:r>
      <w:r w:rsidRPr="0061671E">
        <w:rPr>
          <w:rFonts w:ascii="Times New Roman" w:eastAsia="Times New Roman" w:hAnsi="Times New Roman" w:cs="Times New Roman"/>
          <w:sz w:val="24"/>
          <w:szCs w:val="24"/>
        </w:rPr>
        <w:t xml:space="preserve"> </w:t>
      </w:r>
    </w:p>
    <w:p w14:paraId="31BC3BF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vertAlign w:val="subscript"/>
        </w:rPr>
      </w:pPr>
      <w:r w:rsidRPr="0061671E">
        <w:rPr>
          <w:rFonts w:ascii="Times New Roman" w:eastAsia="Times New Roman" w:hAnsi="Times New Roman" w:cs="Times New Roman"/>
          <w:sz w:val="24"/>
          <w:szCs w:val="24"/>
        </w:rPr>
        <w:t>b) Công thức của hợp chất là PCl</w:t>
      </w:r>
      <w:r w:rsidRPr="0061671E">
        <w:rPr>
          <w:rFonts w:ascii="Times New Roman" w:eastAsia="Times New Roman" w:hAnsi="Times New Roman" w:cs="Times New Roman"/>
          <w:sz w:val="24"/>
          <w:szCs w:val="24"/>
          <w:vertAlign w:val="subscript"/>
        </w:rPr>
        <w:t>5</w:t>
      </w:r>
    </w:p>
    <w:p w14:paraId="1D55D4F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
          <w:iCs/>
          <w:sz w:val="24"/>
          <w:szCs w:val="24"/>
        </w:rPr>
        <w:t>2</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Kí hiệu số p, n, e trong nguyên tử X là Z, N, E theo đầu bài ta có: </w:t>
      </w:r>
    </w:p>
    <w:p w14:paraId="00D6E35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Cs/>
          <w:sz w:val="24"/>
          <w:szCs w:val="24"/>
        </w:rPr>
        <w:t xml:space="preserve">Z </w:t>
      </w:r>
      <w:r w:rsidRPr="0061671E">
        <w:rPr>
          <w:rFonts w:ascii="Times New Roman" w:eastAsia="Times New Roman" w:hAnsi="Times New Roman" w:cs="Times New Roman"/>
          <w:sz w:val="24"/>
          <w:szCs w:val="24"/>
        </w:rPr>
        <w:t xml:space="preserve">+ N + E = 52 (vì </w:t>
      </w:r>
      <w:r w:rsidRPr="0061671E">
        <w:rPr>
          <w:rFonts w:ascii="Times New Roman" w:eastAsia="Times New Roman" w:hAnsi="Times New Roman" w:cs="Times New Roman"/>
          <w:bCs/>
          <w:sz w:val="24"/>
          <w:szCs w:val="24"/>
        </w:rPr>
        <w:t>nguyên tử trung hoà đ</w:t>
      </w:r>
      <w:r w:rsidRPr="0061671E">
        <w:rPr>
          <w:rFonts w:ascii="Times New Roman" w:eastAsia="Times New Roman" w:hAnsi="Times New Roman" w:cs="Times New Roman"/>
          <w:sz w:val="24"/>
          <w:szCs w:val="24"/>
        </w:rPr>
        <w:t xml:space="preserve">iện Z = E) </w:t>
      </w:r>
    </w:p>
    <w:p w14:paraId="4EDC468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6"/>
          <w:sz w:val="24"/>
          <w:szCs w:val="24"/>
        </w:rPr>
        <w:object w:dxaOrig="300" w:dyaOrig="240" w14:anchorId="7C0FE1A5">
          <v:shape id="_x0000_i1859" type="#_x0000_t75" style="width:15pt;height:12pt" o:ole="">
            <v:imagedata r:id="rId1627" o:title=""/>
          </v:shape>
          <o:OLEObject Type="Embed" ProgID="Equation.DSMT4" ShapeID="_x0000_i1859" DrawAspect="Content" ObjectID="_1797798656" r:id="rId1628"/>
        </w:object>
      </w:r>
      <w:r w:rsidRPr="0061671E">
        <w:rPr>
          <w:rFonts w:ascii="Times New Roman" w:eastAsia="Times New Roman" w:hAnsi="Times New Roman" w:cs="Times New Roman"/>
          <w:sz w:val="24"/>
          <w:szCs w:val="24"/>
        </w:rPr>
        <w:t xml:space="preserve"> 2Z + N= 52 </w:t>
      </w:r>
      <w:r w:rsidRPr="0061671E">
        <w:rPr>
          <w:rFonts w:ascii="Times New Roman" w:eastAsia="Times New Roman" w:hAnsi="Times New Roman" w:cs="Times New Roman"/>
          <w:position w:val="-6"/>
          <w:sz w:val="24"/>
          <w:szCs w:val="24"/>
        </w:rPr>
        <w:object w:dxaOrig="300" w:dyaOrig="240" w14:anchorId="085070B4">
          <v:shape id="_x0000_i1860" type="#_x0000_t75" style="width:15pt;height:12pt" o:ole="">
            <v:imagedata r:id="rId1629" o:title=""/>
          </v:shape>
          <o:OLEObject Type="Embed" ProgID="Equation.DSMT4" ShapeID="_x0000_i1860" DrawAspect="Content" ObjectID="_1797798657" r:id="rId1630"/>
        </w:object>
      </w:r>
      <w:r w:rsidRPr="0061671E">
        <w:rPr>
          <w:rFonts w:ascii="Times New Roman" w:eastAsia="Times New Roman" w:hAnsi="Times New Roman" w:cs="Times New Roman"/>
          <w:sz w:val="24"/>
          <w:szCs w:val="24"/>
        </w:rPr>
        <w:t xml:space="preserve"> N = 52 - 2Z </w:t>
      </w:r>
    </w:p>
    <w:p w14:paraId="7389FB7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Đối với các nguyên tử bền (trừ H): </w:t>
      </w:r>
      <w:r w:rsidRPr="0061671E">
        <w:rPr>
          <w:rFonts w:ascii="Times New Roman" w:eastAsia="Times New Roman" w:hAnsi="Times New Roman" w:cs="Times New Roman"/>
          <w:position w:val="-24"/>
          <w:sz w:val="24"/>
          <w:szCs w:val="24"/>
        </w:rPr>
        <w:object w:dxaOrig="3019" w:dyaOrig="620" w14:anchorId="11006350">
          <v:shape id="_x0000_i1861" type="#_x0000_t75" style="width:150.75pt;height:30.75pt" o:ole="">
            <v:imagedata r:id="rId1631" o:title=""/>
          </v:shape>
          <o:OLEObject Type="Embed" ProgID="Equation.DSMT4" ShapeID="_x0000_i1861" DrawAspect="Content" ObjectID="_1797798658" r:id="rId1632"/>
        </w:object>
      </w:r>
      <w:r w:rsidRPr="0061671E">
        <w:rPr>
          <w:rFonts w:ascii="Times New Roman" w:eastAsia="Times New Roman" w:hAnsi="Times New Roman" w:cs="Times New Roman"/>
          <w:sz w:val="24"/>
          <w:szCs w:val="24"/>
        </w:rPr>
        <w:t xml:space="preserve"> </w:t>
      </w:r>
    </w:p>
    <w:p w14:paraId="0F81BEE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15 (P)</w:t>
      </w:r>
      <w:r w:rsidRPr="0061671E">
        <w:rPr>
          <w:rFonts w:ascii="Times New Roman" w:eastAsia="Times New Roman" w:hAnsi="Times New Roman" w:cs="Times New Roman"/>
          <w:position w:val="-6"/>
          <w:sz w:val="24"/>
          <w:szCs w:val="24"/>
        </w:rPr>
        <w:object w:dxaOrig="300" w:dyaOrig="240" w14:anchorId="56EEB732">
          <v:shape id="_x0000_i1862" type="#_x0000_t75" style="width:15pt;height:12pt" o:ole="">
            <v:imagedata r:id="rId1633" o:title=""/>
          </v:shape>
          <o:OLEObject Type="Embed" ProgID="Equation.DSMT4" ShapeID="_x0000_i1862" DrawAspect="Content" ObjectID="_1797798659" r:id="rId1634"/>
        </w:object>
      </w:r>
      <w:r w:rsidRPr="0061671E">
        <w:rPr>
          <w:rFonts w:ascii="Times New Roman" w:eastAsia="Times New Roman" w:hAnsi="Times New Roman" w:cs="Times New Roman"/>
          <w:sz w:val="24"/>
          <w:szCs w:val="24"/>
        </w:rPr>
        <w:t xml:space="preserve"> N = </w:t>
      </w:r>
      <w:r w:rsidRPr="0061671E">
        <w:rPr>
          <w:rFonts w:ascii="Times New Roman" w:eastAsia="Times New Roman" w:hAnsi="Times New Roman" w:cs="Times New Roman"/>
          <w:iCs/>
          <w:sz w:val="24"/>
          <w:szCs w:val="24"/>
        </w:rPr>
        <w:t xml:space="preserve">22 </w:t>
      </w:r>
      <w:r w:rsidRPr="0061671E">
        <w:rPr>
          <w:rFonts w:ascii="Times New Roman" w:eastAsia="Times New Roman" w:hAnsi="Times New Roman" w:cs="Times New Roman"/>
          <w:position w:val="-6"/>
          <w:sz w:val="24"/>
          <w:szCs w:val="24"/>
        </w:rPr>
        <w:object w:dxaOrig="300" w:dyaOrig="240" w14:anchorId="1EF6EFC7">
          <v:shape id="_x0000_i1863" type="#_x0000_t75" style="width:15pt;height:12pt" o:ole="">
            <v:imagedata r:id="rId1633" o:title=""/>
          </v:shape>
          <o:OLEObject Type="Embed" ProgID="Equation.DSMT4" ShapeID="_x0000_i1863" DrawAspect="Content" ObjectID="_1797798660" r:id="rId1635"/>
        </w:object>
      </w:r>
      <w:r w:rsidRPr="0061671E">
        <w:rPr>
          <w:rFonts w:ascii="Times New Roman" w:eastAsia="Times New Roman" w:hAnsi="Times New Roman" w:cs="Times New Roman"/>
          <w:sz w:val="24"/>
          <w:szCs w:val="24"/>
        </w:rPr>
        <w:t xml:space="preserve"> A = 3</w:t>
      </w:r>
      <w:r w:rsidRPr="0061671E">
        <w:rPr>
          <w:rFonts w:ascii="Times New Roman" w:eastAsia="Times New Roman" w:hAnsi="Times New Roman" w:cs="Times New Roman"/>
          <w:i/>
          <w:iCs/>
          <w:sz w:val="24"/>
          <w:szCs w:val="24"/>
        </w:rPr>
        <w:t xml:space="preserve">7 </w:t>
      </w:r>
      <w:r w:rsidRPr="0061671E">
        <w:rPr>
          <w:rFonts w:ascii="Times New Roman" w:eastAsia="Times New Roman" w:hAnsi="Times New Roman" w:cs="Times New Roman"/>
          <w:sz w:val="24"/>
          <w:szCs w:val="24"/>
        </w:rPr>
        <w:t xml:space="preserve">(loại vì </w:t>
      </w:r>
      <w:r w:rsidRPr="0009065F">
        <w:rPr>
          <w:rFonts w:eastAsia="Times New Roman" w:cs="Times New Roman"/>
          <w:color w:val="FF0000"/>
          <w:szCs w:val="24"/>
        </w:rPr>
        <w:t>phosphorus</w:t>
      </w:r>
      <w:r w:rsidRPr="0061671E">
        <w:rPr>
          <w:rFonts w:ascii="Times New Roman" w:eastAsia="Times New Roman" w:hAnsi="Times New Roman" w:cs="Times New Roman"/>
          <w:sz w:val="24"/>
          <w:szCs w:val="24"/>
        </w:rPr>
        <w:t xml:space="preserve"> không có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0" w:dyaOrig="380" w14:anchorId="02596D61">
          <v:shape id="_x0000_i1864" type="#_x0000_t75" style="width:11.25pt;height:19.5pt" o:ole="">
            <v:imagedata r:id="rId1636" o:title=""/>
          </v:shape>
          <o:OLEObject Type="Embed" ProgID="Equation.DSMT4" ShapeID="_x0000_i1864" DrawAspect="Content" ObjectID="_1797798661" r:id="rId1637"/>
        </w:object>
      </w:r>
      <w:r w:rsidRPr="0061671E">
        <w:rPr>
          <w:rFonts w:ascii="Times New Roman" w:eastAsia="Times New Roman" w:hAnsi="Times New Roman" w:cs="Times New Roman"/>
          <w:sz w:val="24"/>
          <w:szCs w:val="24"/>
        </w:rPr>
        <w:t>P) </w:t>
      </w:r>
    </w:p>
    <w:p w14:paraId="7F86861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 xml:space="preserve">•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16 (S) </w:t>
      </w:r>
      <w:r w:rsidRPr="0061671E">
        <w:rPr>
          <w:rFonts w:ascii="Times New Roman" w:eastAsia="Times New Roman" w:hAnsi="Times New Roman" w:cs="Times New Roman"/>
          <w:position w:val="-6"/>
          <w:sz w:val="24"/>
          <w:szCs w:val="24"/>
        </w:rPr>
        <w:object w:dxaOrig="300" w:dyaOrig="240" w14:anchorId="3BC5CBAD">
          <v:shape id="_x0000_i1865" type="#_x0000_t75" style="width:15pt;height:12pt" o:ole="">
            <v:imagedata r:id="rId1633" o:title=""/>
          </v:shape>
          <o:OLEObject Type="Embed" ProgID="Equation.DSMT4" ShapeID="_x0000_i1865" DrawAspect="Content" ObjectID="_1797798662" r:id="rId1638"/>
        </w:object>
      </w:r>
      <w:r w:rsidRPr="0061671E">
        <w:rPr>
          <w:rFonts w:ascii="Times New Roman" w:eastAsia="Times New Roman" w:hAnsi="Times New Roman" w:cs="Times New Roman"/>
          <w:sz w:val="24"/>
          <w:szCs w:val="24"/>
        </w:rPr>
        <w:t xml:space="preserve">N = </w:t>
      </w:r>
      <w:r w:rsidRPr="0061671E">
        <w:rPr>
          <w:rFonts w:ascii="Times New Roman" w:eastAsia="Times New Roman" w:hAnsi="Times New Roman" w:cs="Times New Roman"/>
          <w:iCs/>
          <w:sz w:val="24"/>
          <w:szCs w:val="24"/>
        </w:rPr>
        <w:t>2</w:t>
      </w:r>
      <w:r w:rsidRPr="0061671E">
        <w:rPr>
          <w:rFonts w:ascii="Times New Roman" w:eastAsia="Times New Roman" w:hAnsi="Times New Roman" w:cs="Times New Roman"/>
          <w:sz w:val="24"/>
          <w:szCs w:val="24"/>
        </w:rPr>
        <w:t xml:space="preserve">0 </w:t>
      </w:r>
      <w:r w:rsidRPr="0061671E">
        <w:rPr>
          <w:rFonts w:ascii="Times New Roman" w:eastAsia="Times New Roman" w:hAnsi="Times New Roman" w:cs="Times New Roman"/>
          <w:position w:val="-6"/>
          <w:sz w:val="24"/>
          <w:szCs w:val="24"/>
        </w:rPr>
        <w:object w:dxaOrig="300" w:dyaOrig="240" w14:anchorId="2E23707C">
          <v:shape id="_x0000_i1866" type="#_x0000_t75" style="width:15pt;height:12pt" o:ole="">
            <v:imagedata r:id="rId1633" o:title=""/>
          </v:shape>
          <o:OLEObject Type="Embed" ProgID="Equation.DSMT4" ShapeID="_x0000_i1866" DrawAspect="Content" ObjectID="_1797798663" r:id="rId1639"/>
        </w:object>
      </w:r>
      <w:r w:rsidRPr="0061671E">
        <w:rPr>
          <w:rFonts w:ascii="Times New Roman" w:eastAsia="Times New Roman" w:hAnsi="Times New Roman" w:cs="Times New Roman"/>
          <w:sz w:val="24"/>
          <w:szCs w:val="24"/>
        </w:rPr>
        <w:t xml:space="preserve">A = 36 (loại vì </w:t>
      </w:r>
      <w:r w:rsidRPr="0009065F">
        <w:rPr>
          <w:rFonts w:eastAsia="Times New Roman" w:cs="Times New Roman"/>
          <w:color w:val="FF0000"/>
          <w:szCs w:val="24"/>
        </w:rPr>
        <w:t>sulfur</w:t>
      </w:r>
      <w:r w:rsidRPr="0061671E">
        <w:rPr>
          <w:rFonts w:ascii="Times New Roman" w:eastAsia="Times New Roman" w:hAnsi="Times New Roman" w:cs="Times New Roman"/>
          <w:sz w:val="24"/>
          <w:szCs w:val="24"/>
        </w:rPr>
        <w:t xml:space="preserve"> không có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0" w:dyaOrig="380" w14:anchorId="209F1E37">
          <v:shape id="_x0000_i1867" type="#_x0000_t75" style="width:11.25pt;height:19.5pt" o:ole="">
            <v:imagedata r:id="rId1640" o:title=""/>
          </v:shape>
          <o:OLEObject Type="Embed" ProgID="Equation.DSMT4" ShapeID="_x0000_i1867" DrawAspect="Content" ObjectID="_1797798664" r:id="rId1641"/>
        </w:object>
      </w:r>
      <w:r w:rsidRPr="0061671E">
        <w:rPr>
          <w:rFonts w:ascii="Times New Roman" w:eastAsia="Times New Roman" w:hAnsi="Times New Roman" w:cs="Times New Roman"/>
          <w:sz w:val="24"/>
          <w:szCs w:val="24"/>
        </w:rPr>
        <w:t xml:space="preserve"> S) </w:t>
      </w:r>
    </w:p>
    <w:p w14:paraId="66D384E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i/>
          <w:iCs/>
          <w:sz w:val="24"/>
          <w:szCs w:val="24"/>
        </w:rPr>
        <w:t xml:space="preserve">Z </w:t>
      </w:r>
      <w:r w:rsidRPr="0061671E">
        <w:rPr>
          <w:rFonts w:ascii="Times New Roman" w:eastAsia="Times New Roman" w:hAnsi="Times New Roman" w:cs="Times New Roman"/>
          <w:sz w:val="24"/>
          <w:szCs w:val="24"/>
        </w:rPr>
        <w:t xml:space="preserve">= 17 (Cl) </w:t>
      </w:r>
      <w:r w:rsidRPr="0061671E">
        <w:rPr>
          <w:rFonts w:ascii="Times New Roman" w:eastAsia="Times New Roman" w:hAnsi="Times New Roman" w:cs="Times New Roman"/>
          <w:position w:val="-6"/>
          <w:sz w:val="24"/>
          <w:szCs w:val="24"/>
        </w:rPr>
        <w:object w:dxaOrig="300" w:dyaOrig="240" w14:anchorId="1356DD4E">
          <v:shape id="_x0000_i1868" type="#_x0000_t75" style="width:15pt;height:12pt" o:ole="">
            <v:imagedata r:id="rId1633" o:title=""/>
          </v:shape>
          <o:OLEObject Type="Embed" ProgID="Equation.DSMT4" ShapeID="_x0000_i1868" DrawAspect="Content" ObjectID="_1797798665" r:id="rId1642"/>
        </w:object>
      </w:r>
      <w:r w:rsidRPr="0061671E">
        <w:rPr>
          <w:rFonts w:ascii="Times New Roman" w:eastAsia="Times New Roman" w:hAnsi="Times New Roman" w:cs="Times New Roman"/>
          <w:sz w:val="24"/>
          <w:szCs w:val="24"/>
        </w:rPr>
        <w:t xml:space="preserve">N = 18 </w:t>
      </w:r>
      <w:r w:rsidRPr="0061671E">
        <w:rPr>
          <w:rFonts w:ascii="Times New Roman" w:eastAsia="Times New Roman" w:hAnsi="Times New Roman" w:cs="Times New Roman"/>
          <w:position w:val="-6"/>
          <w:sz w:val="24"/>
          <w:szCs w:val="24"/>
        </w:rPr>
        <w:object w:dxaOrig="300" w:dyaOrig="240" w14:anchorId="0674AB18">
          <v:shape id="_x0000_i1869" type="#_x0000_t75" style="width:15pt;height:12pt" o:ole="">
            <v:imagedata r:id="rId1633" o:title=""/>
          </v:shape>
          <o:OLEObject Type="Embed" ProgID="Equation.DSMT4" ShapeID="_x0000_i1869" DrawAspect="Content" ObjectID="_1797798666" r:id="rId1643"/>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A</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35 (nhận </w:t>
      </w:r>
      <w:r w:rsidRPr="0009065F">
        <w:rPr>
          <w:rFonts w:eastAsia="Times New Roman" w:cs="Times New Roman"/>
          <w:color w:val="FF0000"/>
          <w:szCs w:val="24"/>
        </w:rPr>
        <w:t>chlorine</w:t>
      </w:r>
      <w:r w:rsidRPr="0061671E">
        <w:rPr>
          <w:rFonts w:ascii="Times New Roman" w:eastAsia="Times New Roman" w:hAnsi="Times New Roman" w:cs="Times New Roman"/>
          <w:sz w:val="24"/>
          <w:szCs w:val="24"/>
        </w:rPr>
        <w:t xml:space="preserve"> có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20" w:dyaOrig="380" w14:anchorId="44D45C35">
          <v:shape id="_x0000_i1870" type="#_x0000_t75" style="width:11.25pt;height:19.5pt" o:ole="">
            <v:imagedata r:id="rId1644" o:title=""/>
          </v:shape>
          <o:OLEObject Type="Embed" ProgID="Equation.DSMT4" ShapeID="_x0000_i1870" DrawAspect="Content" ObjectID="_1797798667" r:id="rId1645"/>
        </w:object>
      </w:r>
      <w:r w:rsidRPr="0061671E">
        <w:rPr>
          <w:rFonts w:ascii="Times New Roman" w:eastAsia="Times New Roman" w:hAnsi="Times New Roman" w:cs="Times New Roman"/>
          <w:sz w:val="24"/>
          <w:szCs w:val="24"/>
        </w:rPr>
        <w:t xml:space="preserve"> Cl) </w:t>
      </w:r>
    </w:p>
    <w:p w14:paraId="5B9DD27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Kí hiệu số p, n, e trong nguyên tử M là </w:t>
      </w:r>
      <w:r w:rsidRPr="0061671E">
        <w:rPr>
          <w:rFonts w:ascii="Times New Roman" w:eastAsia="Times New Roman" w:hAnsi="Times New Roman" w:cs="Times New Roman"/>
          <w:i/>
          <w:iCs/>
          <w:position w:val="-10"/>
          <w:sz w:val="24"/>
          <w:szCs w:val="24"/>
        </w:rPr>
        <w:object w:dxaOrig="900" w:dyaOrig="360" w14:anchorId="21E248B4">
          <v:shape id="_x0000_i1871" type="#_x0000_t75" style="width:45pt;height:18.75pt" o:ole="">
            <v:imagedata r:id="rId1646" o:title=""/>
          </v:shape>
          <o:OLEObject Type="Embed" ProgID="Equation.DSMT4" ShapeID="_x0000_i1871" DrawAspect="Content" ObjectID="_1797798668" r:id="rId1647"/>
        </w:objec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theo đầu bài ta có: </w:t>
      </w:r>
    </w:p>
    <w:p w14:paraId="509F8BC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Z' + N'+E' = 82 hay 2</w:t>
      </w:r>
      <w:r w:rsidRPr="0061671E">
        <w:rPr>
          <w:rFonts w:ascii="Times New Roman" w:eastAsia="Times New Roman" w:hAnsi="Times New Roman" w:cs="Times New Roman"/>
          <w:i/>
          <w:iCs/>
          <w:sz w:val="24"/>
          <w:szCs w:val="24"/>
        </w:rPr>
        <w:t>Z</w:t>
      </w:r>
      <w:r w:rsidRPr="0061671E">
        <w:rPr>
          <w:rFonts w:ascii="Times New Roman" w:eastAsia="Times New Roman" w:hAnsi="Times New Roman" w:cs="Times New Roman"/>
          <w:sz w:val="24"/>
          <w:szCs w:val="24"/>
        </w:rPr>
        <w:t xml:space="preserve">' + N' = 82 </w:t>
      </w:r>
      <w:r w:rsidRPr="0061671E">
        <w:rPr>
          <w:rFonts w:ascii="Times New Roman" w:eastAsia="Times New Roman" w:hAnsi="Times New Roman" w:cs="Times New Roman"/>
          <w:position w:val="-6"/>
          <w:sz w:val="24"/>
          <w:szCs w:val="24"/>
        </w:rPr>
        <w:object w:dxaOrig="300" w:dyaOrig="240" w14:anchorId="010BE701">
          <v:shape id="_x0000_i1872" type="#_x0000_t75" style="width:15pt;height:12pt" o:ole="">
            <v:imagedata r:id="rId1648" o:title=""/>
          </v:shape>
          <o:OLEObject Type="Embed" ProgID="Equation.DSMT4" ShapeID="_x0000_i1872" DrawAspect="Content" ObjectID="_1797798669" r:id="rId1649"/>
        </w:object>
      </w:r>
      <w:r w:rsidRPr="0061671E">
        <w:rPr>
          <w:rFonts w:ascii="Times New Roman" w:eastAsia="Times New Roman" w:hAnsi="Times New Roman" w:cs="Times New Roman"/>
          <w:sz w:val="24"/>
          <w:szCs w:val="24"/>
        </w:rPr>
        <w:t xml:space="preserve">N' = 82 – 2Z' </w:t>
      </w:r>
      <w:r w:rsidRPr="0061671E">
        <w:rPr>
          <w:rFonts w:ascii="Times New Roman" w:eastAsia="Times New Roman" w:hAnsi="Times New Roman" w:cs="Times New Roman"/>
          <w:position w:val="-6"/>
          <w:sz w:val="24"/>
          <w:szCs w:val="24"/>
        </w:rPr>
        <w:object w:dxaOrig="300" w:dyaOrig="240" w14:anchorId="40A9BB06">
          <v:shape id="_x0000_i1873" type="#_x0000_t75" style="width:15pt;height:12pt" o:ole="">
            <v:imagedata r:id="rId1648" o:title=""/>
          </v:shape>
          <o:OLEObject Type="Embed" ProgID="Equation.DSMT4" ShapeID="_x0000_i1873" DrawAspect="Content" ObjectID="_1797798670" r:id="rId1650"/>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8"/>
          <w:sz w:val="24"/>
          <w:szCs w:val="24"/>
        </w:rPr>
        <w:object w:dxaOrig="1280" w:dyaOrig="660" w14:anchorId="4A78AEB8">
          <v:shape id="_x0000_i1874" type="#_x0000_t75" style="width:63.75pt;height:33pt" o:ole="">
            <v:imagedata r:id="rId1651" o:title=""/>
          </v:shape>
          <o:OLEObject Type="Embed" ProgID="Equation.DSMT4" ShapeID="_x0000_i1874" DrawAspect="Content" ObjectID="_1797798671" r:id="rId1652"/>
        </w:object>
      </w:r>
      <w:r w:rsidRPr="0061671E">
        <w:rPr>
          <w:rFonts w:ascii="Times New Roman" w:eastAsia="Times New Roman" w:hAnsi="Times New Roman" w:cs="Times New Roman"/>
          <w:sz w:val="24"/>
          <w:szCs w:val="24"/>
        </w:rPr>
        <w:t xml:space="preserve"> </w:t>
      </w:r>
    </w:p>
    <w:p w14:paraId="13C115E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Mặt khác: </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
          <w:iCs/>
          <w:position w:val="-28"/>
          <w:sz w:val="24"/>
          <w:szCs w:val="24"/>
        </w:rPr>
        <w:object w:dxaOrig="5080" w:dyaOrig="660" w14:anchorId="12D3B079">
          <v:shape id="_x0000_i1875" type="#_x0000_t75" style="width:254.25pt;height:33pt" o:ole="">
            <v:imagedata r:id="rId1653" o:title=""/>
          </v:shape>
          <o:OLEObject Type="Embed" ProgID="Equation.DSMT4" ShapeID="_x0000_i1875" DrawAspect="Content" ObjectID="_1797798672" r:id="rId1654"/>
        </w:object>
      </w:r>
      <w:r w:rsidRPr="0061671E">
        <w:rPr>
          <w:rFonts w:ascii="Times New Roman" w:eastAsia="Times New Roman" w:hAnsi="Times New Roman" w:cs="Times New Roman"/>
          <w:i/>
          <w:iCs/>
          <w:sz w:val="24"/>
          <w:szCs w:val="24"/>
        </w:rPr>
        <w:t xml:space="preserve"> </w:t>
      </w:r>
    </w:p>
    <w:p w14:paraId="7171E78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6"/>
          <w:sz w:val="24"/>
          <w:szCs w:val="24"/>
        </w:rPr>
        <w:object w:dxaOrig="1860" w:dyaOrig="279" w14:anchorId="5E25CD73">
          <v:shape id="_x0000_i1876" type="#_x0000_t75" style="width:93pt;height:14.25pt" o:ole="">
            <v:imagedata r:id="rId1655" o:title=""/>
          </v:shape>
          <o:OLEObject Type="Embed" ProgID="Equation.DSMT4" ShapeID="_x0000_i1876" DrawAspect="Content" ObjectID="_1797798673" r:id="rId1656"/>
        </w:object>
      </w:r>
      <w:r w:rsidRPr="0061671E">
        <w:rPr>
          <w:rFonts w:ascii="Times New Roman" w:eastAsia="Times New Roman" w:hAnsi="Times New Roman" w:cs="Times New Roman"/>
          <w:sz w:val="24"/>
          <w:szCs w:val="24"/>
        </w:rPr>
        <w:t xml:space="preserve">(Fe) </w:t>
      </w:r>
    </w:p>
    <w:p w14:paraId="39CC111E"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X là Cl và M là Fe </w:t>
      </w:r>
    </w:p>
    <w:p w14:paraId="64B9751A"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ấu hình electron nguyên tử và ion: </w:t>
      </w:r>
    </w:p>
    <w:p w14:paraId="39CE520B"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Cl (Z = 17):</w:t>
      </w:r>
      <w:r w:rsidRPr="0061671E">
        <w:rPr>
          <w:rFonts w:ascii="Times New Roman" w:eastAsia="Times New Roman" w:hAnsi="Times New Roman" w:cs="Times New Roman"/>
          <w:position w:val="-10"/>
          <w:sz w:val="24"/>
          <w:szCs w:val="24"/>
        </w:rPr>
        <w:object w:dxaOrig="1640" w:dyaOrig="360" w14:anchorId="6B479728">
          <v:shape id="_x0000_i1877" type="#_x0000_t75" style="width:81pt;height:18.75pt" o:ole="">
            <v:imagedata r:id="rId1657" o:title=""/>
          </v:shape>
          <o:OLEObject Type="Embed" ProgID="Equation.DSMT4" ShapeID="_x0000_i1877" DrawAspect="Content" ObjectID="_1797798674" r:id="rId1658"/>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C1</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0"/>
          <w:sz w:val="24"/>
          <w:szCs w:val="24"/>
        </w:rPr>
        <w:object w:dxaOrig="1640" w:dyaOrig="360" w14:anchorId="347EC654">
          <v:shape id="_x0000_i1878" type="#_x0000_t75" style="width:81pt;height:18.75pt" o:ole="">
            <v:imagedata r:id="rId1659" o:title=""/>
          </v:shape>
          <o:OLEObject Type="Embed" ProgID="Equation.DSMT4" ShapeID="_x0000_i1878" DrawAspect="Content" ObjectID="_1797798675" r:id="rId1660"/>
        </w:object>
      </w:r>
      <w:r w:rsidRPr="0061671E">
        <w:rPr>
          <w:rFonts w:ascii="Times New Roman" w:eastAsia="Times New Roman" w:hAnsi="Times New Roman" w:cs="Times New Roman"/>
          <w:sz w:val="24"/>
          <w:szCs w:val="24"/>
        </w:rPr>
        <w:t xml:space="preserve"> </w:t>
      </w:r>
    </w:p>
    <w:p w14:paraId="3B2E438B"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Fe (Z = 26): </w:t>
      </w:r>
      <w:r w:rsidRPr="0061671E">
        <w:rPr>
          <w:rFonts w:ascii="Times New Roman" w:eastAsia="Times New Roman" w:hAnsi="Times New Roman" w:cs="Times New Roman"/>
          <w:position w:val="-10"/>
          <w:sz w:val="24"/>
          <w:szCs w:val="24"/>
        </w:rPr>
        <w:object w:dxaOrig="2439" w:dyaOrig="360" w14:anchorId="7E8B5476">
          <v:shape id="_x0000_i1879" type="#_x0000_t75" style="width:122.25pt;height:18.75pt" o:ole="">
            <v:imagedata r:id="rId1661" o:title=""/>
          </v:shape>
          <o:OLEObject Type="Embed" ProgID="Equation.DSMT4" ShapeID="_x0000_i1879" DrawAspect="Content" ObjectID="_1797798676" r:id="rId1662"/>
        </w:object>
      </w:r>
      <w:r w:rsidRPr="0061671E">
        <w:rPr>
          <w:rFonts w:ascii="Times New Roman" w:eastAsia="Times New Roman" w:hAnsi="Times New Roman" w:cs="Times New Roman"/>
          <w:sz w:val="24"/>
          <w:szCs w:val="24"/>
        </w:rPr>
        <w:t xml:space="preserve"> </w:t>
      </w:r>
    </w:p>
    <w:p w14:paraId="78E1F346" w14:textId="77777777" w:rsidR="0047275C" w:rsidRPr="0061671E" w:rsidRDefault="0047275C" w:rsidP="00E03994">
      <w:pPr>
        <w:pStyle w:val="MTDisplayEquation"/>
        <w:ind w:right="0"/>
      </w:pPr>
      <w:r w:rsidRPr="0061671E">
        <w:rPr>
          <w:position w:val="-6"/>
        </w:rPr>
        <w:object w:dxaOrig="300" w:dyaOrig="240" w14:anchorId="42342BCD">
          <v:shape id="_x0000_i1880" type="#_x0000_t75" style="width:15pt;height:12pt" o:ole="">
            <v:imagedata r:id="rId1663" o:title=""/>
          </v:shape>
          <o:OLEObject Type="Embed" ProgID="Equation.DSMT4" ShapeID="_x0000_i1880" DrawAspect="Content" ObjectID="_1797798677" r:id="rId1664"/>
        </w:object>
      </w:r>
      <w:r w:rsidRPr="0061671E">
        <w:t xml:space="preserve"> Cấu hình electron:  </w:t>
      </w:r>
      <w:r w:rsidRPr="0061671E">
        <w:rPr>
          <w:position w:val="-10"/>
        </w:rPr>
        <w:object w:dxaOrig="2299" w:dyaOrig="360" w14:anchorId="668137C1">
          <v:shape id="_x0000_i1881" type="#_x0000_t75" style="width:114.75pt;height:18.75pt" o:ole="">
            <v:imagedata r:id="rId1665" o:title=""/>
          </v:shape>
          <o:OLEObject Type="Embed" ProgID="Equation.DSMT4" ShapeID="_x0000_i1881" DrawAspect="Content" ObjectID="_1797798678" r:id="rId1666"/>
        </w:object>
      </w:r>
      <w:r w:rsidRPr="0061671E">
        <w:t xml:space="preserve"> </w:t>
      </w:r>
    </w:p>
    <w:p w14:paraId="0F3EC516" w14:textId="77777777" w:rsidR="0047275C" w:rsidRPr="0061671E" w:rsidRDefault="0047275C" w:rsidP="00E03994">
      <w:pPr>
        <w:spacing w:after="0" w:line="276" w:lineRule="auto"/>
        <w:rPr>
          <w:rFonts w:ascii="Times New Roman" w:hAnsi="Times New Roman" w:cs="Times New Roman"/>
          <w:sz w:val="24"/>
          <w:szCs w:val="24"/>
        </w:rPr>
      </w:pPr>
      <w:r w:rsidRPr="0061671E">
        <w:rPr>
          <w:rFonts w:ascii="Times New Roman" w:hAnsi="Times New Roman" w:cs="Times New Roman"/>
          <w:sz w:val="24"/>
          <w:szCs w:val="24"/>
        </w:rPr>
        <w:tab/>
      </w:r>
      <w:r w:rsidRPr="0061671E">
        <w:rPr>
          <w:rFonts w:ascii="Times New Roman" w:hAnsi="Times New Roman" w:cs="Times New Roman"/>
          <w:position w:val="-10"/>
          <w:sz w:val="24"/>
          <w:szCs w:val="24"/>
        </w:rPr>
        <w:object w:dxaOrig="2820" w:dyaOrig="360" w14:anchorId="0644D09E">
          <v:shape id="_x0000_i1882" type="#_x0000_t75" style="width:141pt;height:18.75pt" o:ole="">
            <v:imagedata r:id="rId1667" o:title=""/>
          </v:shape>
          <o:OLEObject Type="Embed" ProgID="Equation.DSMT4" ShapeID="_x0000_i1882" DrawAspect="Content" ObjectID="_1797798679" r:id="rId1668"/>
        </w:object>
      </w:r>
      <w:r w:rsidRPr="0061671E">
        <w:rPr>
          <w:rFonts w:ascii="Times New Roman" w:hAnsi="Times New Roman" w:cs="Times New Roman"/>
          <w:sz w:val="24"/>
          <w:szCs w:val="24"/>
        </w:rPr>
        <w:t xml:space="preserve"> </w:t>
      </w:r>
    </w:p>
    <w:p w14:paraId="761B8BD2" w14:textId="77777777" w:rsidR="0047275C" w:rsidRPr="0061671E" w:rsidRDefault="0047275C" w:rsidP="00E03994">
      <w:pPr>
        <w:spacing w:after="0" w:line="276" w:lineRule="auto"/>
        <w:rPr>
          <w:rFonts w:ascii="Times New Roman" w:hAnsi="Times New Roman" w:cs="Times New Roman"/>
          <w:sz w:val="24"/>
          <w:szCs w:val="24"/>
        </w:rPr>
      </w:pPr>
      <w:r w:rsidRPr="0061671E">
        <w:rPr>
          <w:rFonts w:ascii="Times New Roman" w:hAnsi="Times New Roman" w:cs="Times New Roman"/>
          <w:sz w:val="24"/>
          <w:szCs w:val="24"/>
        </w:rPr>
        <w:tab/>
      </w:r>
      <w:r w:rsidRPr="0061671E">
        <w:rPr>
          <w:rFonts w:ascii="Times New Roman" w:hAnsi="Times New Roman" w:cs="Times New Roman"/>
          <w:position w:val="-10"/>
          <w:sz w:val="24"/>
          <w:szCs w:val="24"/>
        </w:rPr>
        <w:object w:dxaOrig="2820" w:dyaOrig="360" w14:anchorId="1903E749">
          <v:shape id="_x0000_i1883" type="#_x0000_t75" style="width:141pt;height:18.75pt" o:ole="">
            <v:imagedata r:id="rId1669" o:title=""/>
          </v:shape>
          <o:OLEObject Type="Embed" ProgID="Equation.DSMT4" ShapeID="_x0000_i1883" DrawAspect="Content" ObjectID="_1797798680" r:id="rId1670"/>
        </w:object>
      </w:r>
      <w:r w:rsidRPr="0061671E">
        <w:rPr>
          <w:rFonts w:ascii="Times New Roman" w:hAnsi="Times New Roman" w:cs="Times New Roman"/>
          <w:sz w:val="24"/>
          <w:szCs w:val="24"/>
        </w:rPr>
        <w:t xml:space="preserve"> </w:t>
      </w:r>
    </w:p>
    <w:p w14:paraId="19CFE549" w14:textId="77777777" w:rsidR="0047275C" w:rsidRPr="0061671E" w:rsidRDefault="0047275C" w:rsidP="00E03994">
      <w:pPr>
        <w:spacing w:after="0" w:line="276" w:lineRule="auto"/>
        <w:ind w:firstLine="425"/>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Công thức phân tử của hợp chất là FeCl</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w:t>
      </w:r>
    </w:p>
    <w:p w14:paraId="579BEDDF" w14:textId="77777777" w:rsidR="0047275C" w:rsidRPr="0061671E" w:rsidRDefault="0047275C" w:rsidP="00E03994">
      <w:pPr>
        <w:spacing w:after="0" w:line="276" w:lineRule="auto"/>
        <w:rPr>
          <w:rFonts w:ascii="Times New Roman" w:hAnsi="Times New Roman" w:cs="Times New Roman"/>
          <w:sz w:val="24"/>
          <w:szCs w:val="24"/>
        </w:rPr>
      </w:pPr>
      <w:r w:rsidRPr="0061671E">
        <w:rPr>
          <w:rFonts w:ascii="Times New Roman" w:eastAsia="Times New Roman" w:hAnsi="Times New Roman" w:cs="Times New Roman"/>
          <w:b/>
          <w:sz w:val="24"/>
          <w:szCs w:val="24"/>
        </w:rPr>
        <w:t>3.</w:t>
      </w:r>
      <w:r w:rsidRPr="0061671E">
        <w:rPr>
          <w:rFonts w:ascii="Times New Roman" w:eastAsia="Times New Roman" w:hAnsi="Times New Roman" w:cs="Times New Roman"/>
          <w:sz w:val="24"/>
          <w:szCs w:val="24"/>
        </w:rPr>
        <w:t xml:space="preserve"> Mn (Z = 25): </w:t>
      </w:r>
      <w:r w:rsidRPr="0061671E">
        <w:rPr>
          <w:rFonts w:ascii="Times New Roman" w:eastAsia="Times New Roman" w:hAnsi="Times New Roman" w:cs="Times New Roman"/>
          <w:position w:val="-10"/>
          <w:sz w:val="24"/>
          <w:szCs w:val="24"/>
        </w:rPr>
        <w:object w:dxaOrig="5220" w:dyaOrig="360" w14:anchorId="45CCA39A">
          <v:shape id="_x0000_i1884" type="#_x0000_t75" style="width:261pt;height:18.75pt" o:ole="">
            <v:imagedata r:id="rId1671" o:title=""/>
          </v:shape>
          <o:OLEObject Type="Embed" ProgID="Equation.DSMT4" ShapeID="_x0000_i1884" DrawAspect="Content" ObjectID="_1797798681" r:id="rId1672"/>
        </w:object>
      </w:r>
      <w:r w:rsidRPr="0061671E">
        <w:rPr>
          <w:rFonts w:ascii="Times New Roman" w:eastAsia="Times New Roman" w:hAnsi="Times New Roman" w:cs="Times New Roman"/>
          <w:sz w:val="24"/>
          <w:szCs w:val="24"/>
        </w:rPr>
        <w:t xml:space="preserve"> </w:t>
      </w:r>
    </w:p>
    <w:p w14:paraId="1401616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Cu (Z = 29): </w:t>
      </w:r>
      <w:r w:rsidRPr="0061671E">
        <w:rPr>
          <w:rFonts w:ascii="Times New Roman" w:eastAsia="Times New Roman" w:hAnsi="Times New Roman" w:cs="Times New Roman"/>
          <w:position w:val="-10"/>
          <w:sz w:val="24"/>
          <w:szCs w:val="24"/>
        </w:rPr>
        <w:object w:dxaOrig="2320" w:dyaOrig="360" w14:anchorId="56AD1ABE">
          <v:shape id="_x0000_i1885" type="#_x0000_t75" style="width:116.25pt;height:18.75pt" o:ole="">
            <v:imagedata r:id="rId1673" o:title=""/>
          </v:shape>
          <o:OLEObject Type="Embed" ProgID="Equation.DSMT4" ShapeID="_x0000_i1885" DrawAspect="Content" ObjectID="_1797798682" r:id="rId1674"/>
        </w:object>
      </w:r>
      <w:r w:rsidRPr="0061671E">
        <w:rPr>
          <w:rFonts w:ascii="Times New Roman" w:eastAsia="Times New Roman" w:hAnsi="Times New Roman" w:cs="Times New Roman"/>
          <w:sz w:val="24"/>
          <w:szCs w:val="24"/>
        </w:rPr>
        <w:t xml:space="preserve"> </w:t>
      </w:r>
    </w:p>
    <w:p w14:paraId="14015FC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K (Z = 19): </w:t>
      </w:r>
      <w:r w:rsidRPr="0061671E">
        <w:rPr>
          <w:rFonts w:ascii="Times New Roman" w:eastAsia="Times New Roman" w:hAnsi="Times New Roman" w:cs="Times New Roman"/>
          <w:position w:val="-10"/>
          <w:sz w:val="24"/>
          <w:szCs w:val="24"/>
        </w:rPr>
        <w:object w:dxaOrig="1920" w:dyaOrig="360" w14:anchorId="49E7D605">
          <v:shape id="_x0000_i1886" type="#_x0000_t75" style="width:96pt;height:18.75pt" o:ole="">
            <v:imagedata r:id="rId1675" o:title=""/>
          </v:shape>
          <o:OLEObject Type="Embed" ProgID="Equation.DSMT4" ShapeID="_x0000_i1886" DrawAspect="Content" ObjectID="_1797798683" r:id="rId1676"/>
        </w:object>
      </w:r>
      <w:r w:rsidRPr="0061671E">
        <w:rPr>
          <w:rFonts w:ascii="Times New Roman" w:eastAsia="Times New Roman" w:hAnsi="Times New Roman" w:cs="Times New Roman"/>
          <w:sz w:val="24"/>
          <w:szCs w:val="24"/>
        </w:rPr>
        <w:t xml:space="preserve"> </w:t>
      </w:r>
    </w:p>
    <w:p w14:paraId="13C49FE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S (Z = 16): </w:t>
      </w:r>
      <w:r w:rsidRPr="0061671E">
        <w:rPr>
          <w:rFonts w:ascii="Times New Roman" w:eastAsia="Times New Roman" w:hAnsi="Times New Roman" w:cs="Times New Roman"/>
          <w:position w:val="-10"/>
          <w:sz w:val="24"/>
          <w:szCs w:val="24"/>
        </w:rPr>
        <w:object w:dxaOrig="4040" w:dyaOrig="360" w14:anchorId="5E0A6657">
          <v:shape id="_x0000_i1887" type="#_x0000_t75" style="width:201.75pt;height:18.75pt" o:ole="">
            <v:imagedata r:id="rId1677" o:title=""/>
          </v:shape>
          <o:OLEObject Type="Embed" ProgID="Equation.DSMT4" ShapeID="_x0000_i1887" DrawAspect="Content" ObjectID="_1797798684" r:id="rId1678"/>
        </w:object>
      </w:r>
      <w:r w:rsidRPr="0061671E">
        <w:rPr>
          <w:rFonts w:ascii="Times New Roman" w:eastAsia="Times New Roman" w:hAnsi="Times New Roman" w:cs="Times New Roman"/>
          <w:sz w:val="24"/>
          <w:szCs w:val="24"/>
        </w:rPr>
        <w:t xml:space="preserve"> </w:t>
      </w:r>
    </w:p>
    <w:p w14:paraId="79371A6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4</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Cấu hình electron đầy đủ của X: </w:t>
      </w:r>
    </w:p>
    <w:p w14:paraId="51FC2E0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4400" w:dyaOrig="380" w14:anchorId="5005005B">
          <v:shape id="_x0000_i1888" type="#_x0000_t75" style="width:219.75pt;height:19.5pt" o:ole="">
            <v:imagedata r:id="rId1679" o:title=""/>
          </v:shape>
          <o:OLEObject Type="Embed" ProgID="Equation.DSMT4" ShapeID="_x0000_i1888" DrawAspect="Content" ObjectID="_1797798685" r:id="rId1680"/>
        </w:object>
      </w:r>
      <w:r w:rsidRPr="0061671E">
        <w:rPr>
          <w:rFonts w:ascii="Times New Roman" w:eastAsia="Times New Roman" w:hAnsi="Times New Roman" w:cs="Times New Roman"/>
          <w:sz w:val="24"/>
          <w:szCs w:val="24"/>
        </w:rPr>
        <w:t xml:space="preserve"> = số e = 53 </w:t>
      </w:r>
      <w:r w:rsidRPr="0061671E">
        <w:rPr>
          <w:rFonts w:ascii="Times New Roman" w:eastAsia="Times New Roman" w:hAnsi="Times New Roman" w:cs="Times New Roman"/>
          <w:position w:val="-30"/>
          <w:sz w:val="24"/>
          <w:szCs w:val="24"/>
        </w:rPr>
        <w:object w:dxaOrig="740" w:dyaOrig="680" w14:anchorId="6AEB7A59">
          <v:shape id="_x0000_i1889" type="#_x0000_t75" style="width:36.75pt;height:33.75pt" o:ole="">
            <v:imagedata r:id="rId1681" o:title=""/>
          </v:shape>
          <o:OLEObject Type="Embed" ProgID="Equation.DSMT4" ShapeID="_x0000_i1889" DrawAspect="Content" ObjectID="_1797798686" r:id="rId1682"/>
        </w:object>
      </w:r>
      <w:r w:rsidRPr="0061671E">
        <w:rPr>
          <w:rFonts w:ascii="Times New Roman" w:eastAsia="Times New Roman" w:hAnsi="Times New Roman" w:cs="Times New Roman"/>
          <w:sz w:val="24"/>
          <w:szCs w:val="24"/>
        </w:rPr>
        <w:t xml:space="preserve"> = 1,3962 </w:t>
      </w:r>
    </w:p>
    <w:p w14:paraId="527E386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4340" w:dyaOrig="360" w14:anchorId="66C1999F">
          <v:shape id="_x0000_i1890" type="#_x0000_t75" style="width:216.75pt;height:18.75pt" o:ole="">
            <v:imagedata r:id="rId1683" o:title=""/>
          </v:shape>
          <o:OLEObject Type="Embed" ProgID="Equation.DSMT4" ShapeID="_x0000_i1890" DrawAspect="Content" ObjectID="_1797798687" r:id="rId1684"/>
        </w:object>
      </w:r>
      <w:r w:rsidRPr="0061671E">
        <w:rPr>
          <w:rFonts w:ascii="Times New Roman" w:eastAsia="Times New Roman" w:hAnsi="Times New Roman" w:cs="Times New Roman"/>
          <w:sz w:val="24"/>
          <w:szCs w:val="24"/>
        </w:rPr>
        <w:t xml:space="preserve"> 53 + 74 = 127 </w:t>
      </w:r>
    </w:p>
    <w:p w14:paraId="4F4799C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X là </w:t>
      </w:r>
      <w:r w:rsidRPr="0009065F">
        <w:rPr>
          <w:rFonts w:eastAsia="Times New Roman" w:cs="Times New Roman"/>
          <w:color w:val="FF0000"/>
          <w:szCs w:val="24"/>
        </w:rPr>
        <w:t>iodine</w:t>
      </w:r>
      <w:r w:rsidRPr="0061671E">
        <w:rPr>
          <w:rFonts w:ascii="Times New Roman" w:eastAsia="Times New Roman" w:hAnsi="Times New Roman" w:cs="Times New Roman"/>
          <w:sz w:val="24"/>
          <w:szCs w:val="24"/>
        </w:rPr>
        <w:t xml:space="preserve"> (I) </w:t>
      </w:r>
    </w:p>
    <w:p w14:paraId="08E3E5A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Cs/>
          <w:sz w:val="24"/>
          <w:szCs w:val="24"/>
        </w:rPr>
        <w:t xml:space="preserve">Số </w:t>
      </w:r>
      <w:r w:rsidRPr="0009065F">
        <w:rPr>
          <w:rFonts w:eastAsia="Times New Roman" w:cs="Times New Roman"/>
          <w:bCs/>
          <w:color w:val="FF0000"/>
          <w:szCs w:val="24"/>
        </w:rPr>
        <w:t>neutron</w:t>
      </w:r>
      <w:r w:rsidRPr="0061671E">
        <w:rPr>
          <w:rFonts w:ascii="Times New Roman" w:eastAsia="Times New Roman" w:hAnsi="Times New Roman" w:cs="Times New Roman"/>
          <w:bCs/>
          <w:sz w:val="24"/>
          <w:szCs w:val="24"/>
        </w:rPr>
        <w:t xml:space="preserve"> tro</w:t>
      </w:r>
      <w:r w:rsidRPr="0061671E">
        <w:rPr>
          <w:rFonts w:ascii="Times New Roman" w:eastAsia="Times New Roman" w:hAnsi="Times New Roman" w:cs="Times New Roman"/>
          <w:sz w:val="24"/>
          <w:szCs w:val="24"/>
        </w:rPr>
        <w:t xml:space="preserve">ng nguyên tử Y: </w:t>
      </w:r>
      <w:r w:rsidRPr="0061671E">
        <w:rPr>
          <w:rFonts w:ascii="Times New Roman" w:eastAsia="Times New Roman" w:hAnsi="Times New Roman" w:cs="Times New Roman"/>
          <w:position w:val="-28"/>
          <w:sz w:val="24"/>
          <w:szCs w:val="24"/>
        </w:rPr>
        <w:object w:dxaOrig="2079" w:dyaOrig="660" w14:anchorId="2C2F5B2E">
          <v:shape id="_x0000_i1891" type="#_x0000_t75" style="width:104.25pt;height:33pt" o:ole="">
            <v:imagedata r:id="rId1685" o:title=""/>
          </v:shape>
          <o:OLEObject Type="Embed" ProgID="Equation.DSMT4" ShapeID="_x0000_i1891" DrawAspect="Content" ObjectID="_1797798688" r:id="rId1686"/>
        </w:object>
      </w:r>
      <w:r w:rsidRPr="0061671E">
        <w:rPr>
          <w:rFonts w:ascii="Times New Roman" w:eastAsia="Times New Roman" w:hAnsi="Times New Roman" w:cs="Times New Roman"/>
          <w:sz w:val="24"/>
          <w:szCs w:val="24"/>
        </w:rPr>
        <w:t xml:space="preserve"> </w:t>
      </w:r>
    </w:p>
    <w:p w14:paraId="29EEEB0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1320" w:dyaOrig="279" w14:anchorId="2FC9B533">
          <v:shape id="_x0000_i1892" type="#_x0000_t75" style="width:66pt;height:14.25pt" o:ole="">
            <v:imagedata r:id="rId1687" o:title=""/>
          </v:shape>
          <o:OLEObject Type="Embed" ProgID="Equation.DSMT4" ShapeID="_x0000_i1892" DrawAspect="Content" ObjectID="_1797798689" r:id="rId1688"/>
        </w:object>
      </w:r>
      <w:r w:rsidRPr="0061671E">
        <w:rPr>
          <w:rFonts w:ascii="Times New Roman" w:eastAsia="Times New Roman" w:hAnsi="Times New Roman" w:cs="Times New Roman"/>
          <w:sz w:val="24"/>
          <w:szCs w:val="24"/>
        </w:rPr>
        <w:t xml:space="preserve"> </w:t>
      </w:r>
    </w:p>
    <w:p w14:paraId="4DBB227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0"/>
          <w:sz w:val="24"/>
          <w:szCs w:val="24"/>
        </w:rPr>
        <w:object w:dxaOrig="4320" w:dyaOrig="680" w14:anchorId="683935EC">
          <v:shape id="_x0000_i1893" type="#_x0000_t75" style="width:3in;height:33.75pt" o:ole="">
            <v:imagedata r:id="rId1689" o:title=""/>
          </v:shape>
          <o:OLEObject Type="Embed" ProgID="Equation.DSMT4" ShapeID="_x0000_i1893" DrawAspect="Content" ObjectID="_1797798690" r:id="rId1690"/>
        </w:object>
      </w:r>
      <w:r w:rsidRPr="0061671E">
        <w:rPr>
          <w:rFonts w:ascii="Times New Roman" w:eastAsia="Times New Roman" w:hAnsi="Times New Roman" w:cs="Times New Roman"/>
          <w:sz w:val="24"/>
          <w:szCs w:val="24"/>
        </w:rPr>
        <w:t xml:space="preserve"> Z</w:t>
      </w:r>
      <w:r w:rsidRPr="0061671E">
        <w:rPr>
          <w:rFonts w:ascii="Times New Roman" w:eastAsia="Times New Roman" w:hAnsi="Times New Roman" w:cs="Times New Roman"/>
          <w:sz w:val="24"/>
          <w:szCs w:val="24"/>
          <w:vertAlign w:val="subscript"/>
        </w:rPr>
        <w:t xml:space="preserve">Y </w:t>
      </w:r>
      <w:r w:rsidRPr="0061671E">
        <w:rPr>
          <w:rFonts w:ascii="Times New Roman" w:eastAsia="Times New Roman" w:hAnsi="Times New Roman" w:cs="Times New Roman"/>
          <w:sz w:val="24"/>
          <w:szCs w:val="24"/>
        </w:rPr>
        <w:t>= 39 – 20 = 19</w:t>
      </w:r>
    </w:p>
    <w:p w14:paraId="1F260E8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ậy Y là </w:t>
      </w:r>
      <w:r w:rsidRPr="0009065F">
        <w:rPr>
          <w:rFonts w:eastAsia="Times New Roman" w:cs="Times New Roman"/>
          <w:color w:val="FF0000"/>
          <w:szCs w:val="24"/>
        </w:rPr>
        <w:t>potassium</w:t>
      </w:r>
      <w:r w:rsidRPr="0061671E">
        <w:rPr>
          <w:rFonts w:ascii="Times New Roman" w:eastAsia="Times New Roman" w:hAnsi="Times New Roman" w:cs="Times New Roman"/>
          <w:sz w:val="24"/>
          <w:szCs w:val="24"/>
        </w:rPr>
        <w:t xml:space="preserve"> (K) </w:t>
      </w:r>
    </w:p>
    <w:p w14:paraId="12089FC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5.</w:t>
      </w:r>
      <w:r w:rsidRPr="0061671E">
        <w:rPr>
          <w:rFonts w:ascii="Times New Roman" w:eastAsia="Times New Roman" w:hAnsi="Times New Roman" w:cs="Times New Roman"/>
          <w:sz w:val="24"/>
          <w:szCs w:val="24"/>
        </w:rPr>
        <w:t xml:space="preserve"> a) Ứng với cấu hình electron: </w:t>
      </w:r>
      <w:r w:rsidRPr="0061671E">
        <w:rPr>
          <w:rFonts w:ascii="Times New Roman" w:eastAsia="Times New Roman" w:hAnsi="Times New Roman" w:cs="Times New Roman"/>
          <w:position w:val="-10"/>
          <w:sz w:val="24"/>
          <w:szCs w:val="24"/>
        </w:rPr>
        <w:object w:dxaOrig="999" w:dyaOrig="360" w14:anchorId="75D69B1D">
          <v:shape id="_x0000_i1894" type="#_x0000_t75" style="width:50.25pt;height:18.75pt" o:ole="">
            <v:imagedata r:id="rId1691" o:title=""/>
          </v:shape>
          <o:OLEObject Type="Embed" ProgID="Equation.DSMT4" ShapeID="_x0000_i1894" DrawAspect="Content" ObjectID="_1797798691" r:id="rId1692"/>
        </w:object>
      </w:r>
      <w:r w:rsidRPr="0061671E">
        <w:rPr>
          <w:rFonts w:ascii="Times New Roman" w:eastAsia="Times New Roman" w:hAnsi="Times New Roman" w:cs="Times New Roman"/>
          <w:sz w:val="24"/>
          <w:szCs w:val="24"/>
        </w:rPr>
        <w:t xml:space="preserve"> có các ion và nguyên tử:</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18"/>
        <w:gridCol w:w="7703"/>
      </w:tblGrid>
      <w:tr w:rsidR="0047275C" w:rsidRPr="0061671E" w14:paraId="1B255E68" w14:textId="77777777" w:rsidTr="0047275C">
        <w:tc>
          <w:tcPr>
            <w:tcW w:w="2718" w:type="dxa"/>
          </w:tcPr>
          <w:p w14:paraId="6FE62806"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Ion</w:t>
            </w:r>
          </w:p>
        </w:tc>
        <w:tc>
          <w:tcPr>
            <w:tcW w:w="7703" w:type="dxa"/>
          </w:tcPr>
          <w:p w14:paraId="6B9A57C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ấu hình electron của nguyên tử</w:t>
            </w:r>
          </w:p>
        </w:tc>
      </w:tr>
      <w:tr w:rsidR="0047275C" w:rsidRPr="0061671E" w14:paraId="68E6835C" w14:textId="77777777" w:rsidTr="0047275C">
        <w:tc>
          <w:tcPr>
            <w:tcW w:w="2718" w:type="dxa"/>
          </w:tcPr>
          <w:p w14:paraId="03A386C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a</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Z = 11)</w:t>
            </w:r>
          </w:p>
        </w:tc>
        <w:tc>
          <w:tcPr>
            <w:tcW w:w="7703" w:type="dxa"/>
          </w:tcPr>
          <w:p w14:paraId="3376A00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a:</w:t>
            </w:r>
            <w:r w:rsidRPr="0061671E">
              <w:rPr>
                <w:rFonts w:ascii="Times New Roman" w:eastAsia="Times New Roman" w:hAnsi="Times New Roman" w:cs="Times New Roman"/>
                <w:position w:val="-10"/>
                <w:sz w:val="24"/>
                <w:szCs w:val="24"/>
              </w:rPr>
              <w:object w:dxaOrig="1280" w:dyaOrig="360" w14:anchorId="45099574">
                <v:shape id="_x0000_i1895" type="#_x0000_t75" style="width:63.75pt;height:18.75pt" o:ole="">
                  <v:imagedata r:id="rId1693" o:title=""/>
                </v:shape>
                <o:OLEObject Type="Embed" ProgID="Equation.DSMT4" ShapeID="_x0000_i1895" DrawAspect="Content" ObjectID="_1797798692" r:id="rId1694"/>
              </w:object>
            </w:r>
            <w:r w:rsidRPr="0061671E">
              <w:rPr>
                <w:rFonts w:ascii="Times New Roman" w:eastAsia="Times New Roman" w:hAnsi="Times New Roman" w:cs="Times New Roman"/>
                <w:sz w:val="24"/>
                <w:szCs w:val="24"/>
              </w:rPr>
              <w:t xml:space="preserve"> </w:t>
            </w:r>
          </w:p>
        </w:tc>
      </w:tr>
      <w:tr w:rsidR="0047275C" w:rsidRPr="0061671E" w14:paraId="6FA87DCD" w14:textId="77777777" w:rsidTr="0047275C">
        <w:tc>
          <w:tcPr>
            <w:tcW w:w="2718" w:type="dxa"/>
          </w:tcPr>
          <w:p w14:paraId="6E4A578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Mg</w:t>
            </w:r>
            <w:r w:rsidRPr="0061671E">
              <w:rPr>
                <w:rFonts w:ascii="Times New Roman" w:eastAsia="Times New Roman" w:hAnsi="Times New Roman" w:cs="Times New Roman"/>
                <w:sz w:val="24"/>
                <w:szCs w:val="24"/>
                <w:vertAlign w:val="superscript"/>
              </w:rPr>
              <w:t xml:space="preserve">2+ </w:t>
            </w:r>
            <w:r w:rsidRPr="0061671E">
              <w:rPr>
                <w:rFonts w:ascii="Times New Roman" w:eastAsia="Times New Roman" w:hAnsi="Times New Roman" w:cs="Times New Roman"/>
                <w:sz w:val="24"/>
                <w:szCs w:val="24"/>
              </w:rPr>
              <w:t>(Z = 12)</w:t>
            </w:r>
          </w:p>
        </w:tc>
        <w:tc>
          <w:tcPr>
            <w:tcW w:w="7703" w:type="dxa"/>
          </w:tcPr>
          <w:p w14:paraId="350DDB7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1780" w:dyaOrig="360" w14:anchorId="1BB76EF7">
                <v:shape id="_x0000_i1896" type="#_x0000_t75" style="width:89.25pt;height:18.75pt" o:ole="">
                  <v:imagedata r:id="rId1695" o:title=""/>
                </v:shape>
                <o:OLEObject Type="Embed" ProgID="Equation.DSMT4" ShapeID="_x0000_i1896" DrawAspect="Content" ObjectID="_1797798693" r:id="rId1696"/>
              </w:object>
            </w:r>
            <w:r w:rsidRPr="0061671E">
              <w:rPr>
                <w:rFonts w:ascii="Times New Roman" w:eastAsia="Times New Roman" w:hAnsi="Times New Roman" w:cs="Times New Roman"/>
                <w:sz w:val="24"/>
                <w:szCs w:val="24"/>
              </w:rPr>
              <w:t xml:space="preserve"> </w:t>
            </w:r>
          </w:p>
        </w:tc>
      </w:tr>
      <w:tr w:rsidR="0047275C" w:rsidRPr="0061671E" w14:paraId="2EE399A8" w14:textId="77777777" w:rsidTr="0047275C">
        <w:tc>
          <w:tcPr>
            <w:tcW w:w="2718" w:type="dxa"/>
          </w:tcPr>
          <w:p w14:paraId="2DEF161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1</w:t>
            </w:r>
            <w:r w:rsidRPr="0061671E">
              <w:rPr>
                <w:rFonts w:ascii="Times New Roman" w:eastAsia="Times New Roman" w:hAnsi="Times New Roman" w:cs="Times New Roman"/>
                <w:sz w:val="24"/>
                <w:szCs w:val="24"/>
                <w:vertAlign w:val="superscript"/>
              </w:rPr>
              <w:t>3+</w:t>
            </w:r>
            <w:r w:rsidRPr="0061671E">
              <w:rPr>
                <w:rFonts w:ascii="Times New Roman" w:eastAsia="Times New Roman" w:hAnsi="Times New Roman" w:cs="Times New Roman"/>
                <w:sz w:val="24"/>
                <w:szCs w:val="24"/>
              </w:rPr>
              <w:t xml:space="preserve"> (Z = 13)</w:t>
            </w:r>
          </w:p>
        </w:tc>
        <w:tc>
          <w:tcPr>
            <w:tcW w:w="7703" w:type="dxa"/>
          </w:tcPr>
          <w:p w14:paraId="482E2F9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1980" w:dyaOrig="360" w14:anchorId="6728BBD1">
                <v:shape id="_x0000_i1897" type="#_x0000_t75" style="width:99.75pt;height:18.75pt" o:ole="">
                  <v:imagedata r:id="rId1697" o:title=""/>
                </v:shape>
                <o:OLEObject Type="Embed" ProgID="Equation.DSMT4" ShapeID="_x0000_i1897" DrawAspect="Content" ObjectID="_1797798694" r:id="rId1698"/>
              </w:object>
            </w:r>
            <w:r w:rsidRPr="0061671E">
              <w:rPr>
                <w:rFonts w:ascii="Times New Roman" w:eastAsia="Times New Roman" w:hAnsi="Times New Roman" w:cs="Times New Roman"/>
                <w:sz w:val="24"/>
                <w:szCs w:val="24"/>
              </w:rPr>
              <w:t xml:space="preserve"> </w:t>
            </w:r>
          </w:p>
        </w:tc>
      </w:tr>
      <w:tr w:rsidR="0047275C" w:rsidRPr="0061671E" w14:paraId="7B24ABAA" w14:textId="77777777" w:rsidTr="0047275C">
        <w:tc>
          <w:tcPr>
            <w:tcW w:w="2718" w:type="dxa"/>
          </w:tcPr>
          <w:p w14:paraId="6C8A7C8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F</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Z = 9) </w:t>
            </w:r>
          </w:p>
        </w:tc>
        <w:tc>
          <w:tcPr>
            <w:tcW w:w="7703" w:type="dxa"/>
          </w:tcPr>
          <w:p w14:paraId="17D901B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1260" w:dyaOrig="360" w14:anchorId="20BA22B6">
                <v:shape id="_x0000_i1898" type="#_x0000_t75" style="width:63.75pt;height:18.75pt" o:ole="">
                  <v:imagedata r:id="rId1699" o:title=""/>
                </v:shape>
                <o:OLEObject Type="Embed" ProgID="Equation.DSMT4" ShapeID="_x0000_i1898" DrawAspect="Content" ObjectID="_1797798695" r:id="rId1700"/>
              </w:object>
            </w:r>
            <w:r w:rsidRPr="0061671E">
              <w:rPr>
                <w:rFonts w:ascii="Times New Roman" w:eastAsia="Times New Roman" w:hAnsi="Times New Roman" w:cs="Times New Roman"/>
                <w:sz w:val="24"/>
                <w:szCs w:val="24"/>
              </w:rPr>
              <w:t xml:space="preserve"> </w:t>
            </w:r>
          </w:p>
        </w:tc>
      </w:tr>
      <w:tr w:rsidR="0047275C" w:rsidRPr="0061671E" w14:paraId="7DBEC78F" w14:textId="77777777" w:rsidTr="0047275C">
        <w:tc>
          <w:tcPr>
            <w:tcW w:w="2718" w:type="dxa"/>
          </w:tcPr>
          <w:p w14:paraId="48DA8A3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O</w:t>
            </w:r>
            <w:r w:rsidRPr="0061671E">
              <w:rPr>
                <w:rFonts w:ascii="Times New Roman" w:eastAsia="Times New Roman" w:hAnsi="Times New Roman" w:cs="Times New Roman"/>
                <w:sz w:val="24"/>
                <w:szCs w:val="24"/>
                <w:vertAlign w:val="superscript"/>
              </w:rPr>
              <w:t xml:space="preserve">2- </w:t>
            </w:r>
            <w:r w:rsidRPr="0061671E">
              <w:rPr>
                <w:rFonts w:ascii="Times New Roman" w:eastAsia="Times New Roman" w:hAnsi="Times New Roman" w:cs="Times New Roman"/>
                <w:sz w:val="24"/>
                <w:szCs w:val="24"/>
              </w:rPr>
              <w:t>(Z = 8)</w:t>
            </w:r>
          </w:p>
        </w:tc>
        <w:tc>
          <w:tcPr>
            <w:tcW w:w="7703" w:type="dxa"/>
          </w:tcPr>
          <w:p w14:paraId="02F4A08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1300" w:dyaOrig="360" w14:anchorId="1FD2552B">
                <v:shape id="_x0000_i1899" type="#_x0000_t75" style="width:65.25pt;height:18.75pt" o:ole="">
                  <v:imagedata r:id="rId1701" o:title=""/>
                </v:shape>
                <o:OLEObject Type="Embed" ProgID="Equation.DSMT4" ShapeID="_x0000_i1899" DrawAspect="Content" ObjectID="_1797798696" r:id="rId1702"/>
              </w:object>
            </w:r>
            <w:r w:rsidRPr="0061671E">
              <w:rPr>
                <w:rFonts w:ascii="Times New Roman" w:eastAsia="Times New Roman" w:hAnsi="Times New Roman" w:cs="Times New Roman"/>
                <w:sz w:val="24"/>
                <w:szCs w:val="24"/>
              </w:rPr>
              <w:t xml:space="preserve"> </w:t>
            </w:r>
          </w:p>
        </w:tc>
      </w:tr>
      <w:tr w:rsidR="0047275C" w:rsidRPr="0061671E" w14:paraId="1205347A" w14:textId="77777777" w:rsidTr="0047275C">
        <w:tc>
          <w:tcPr>
            <w:tcW w:w="2718" w:type="dxa"/>
          </w:tcPr>
          <w:p w14:paraId="1AFAB07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r w:rsidRPr="0061671E">
              <w:rPr>
                <w:rFonts w:ascii="Times New Roman" w:eastAsia="Times New Roman" w:hAnsi="Times New Roman" w:cs="Times New Roman"/>
                <w:sz w:val="24"/>
                <w:szCs w:val="24"/>
                <w:vertAlign w:val="superscript"/>
              </w:rPr>
              <w:t>3-</w:t>
            </w:r>
            <w:r w:rsidRPr="0061671E">
              <w:rPr>
                <w:rFonts w:ascii="Times New Roman" w:eastAsia="Times New Roman" w:hAnsi="Times New Roman" w:cs="Times New Roman"/>
                <w:sz w:val="24"/>
                <w:szCs w:val="24"/>
              </w:rPr>
              <w:t>( Z = 7)</w:t>
            </w:r>
          </w:p>
        </w:tc>
        <w:tc>
          <w:tcPr>
            <w:tcW w:w="7703" w:type="dxa"/>
          </w:tcPr>
          <w:p w14:paraId="1E5084D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1320" w:dyaOrig="360" w14:anchorId="631A1D2C">
                <v:shape id="_x0000_i1900" type="#_x0000_t75" style="width:66pt;height:18.75pt" o:ole="">
                  <v:imagedata r:id="rId1703" o:title=""/>
                </v:shape>
                <o:OLEObject Type="Embed" ProgID="Equation.DSMT4" ShapeID="_x0000_i1900" DrawAspect="Content" ObjectID="_1797798697" r:id="rId1704"/>
              </w:object>
            </w:r>
            <w:r w:rsidRPr="0061671E">
              <w:rPr>
                <w:rFonts w:ascii="Times New Roman" w:eastAsia="Times New Roman" w:hAnsi="Times New Roman" w:cs="Times New Roman"/>
                <w:sz w:val="24"/>
                <w:szCs w:val="24"/>
              </w:rPr>
              <w:t xml:space="preserve"> </w:t>
            </w:r>
          </w:p>
        </w:tc>
      </w:tr>
      <w:tr w:rsidR="0047275C" w:rsidRPr="0061671E" w14:paraId="5B7FF73E" w14:textId="77777777" w:rsidTr="0047275C">
        <w:tc>
          <w:tcPr>
            <w:tcW w:w="2718" w:type="dxa"/>
          </w:tcPr>
          <w:p w14:paraId="6CBAF64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w:t>
            </w:r>
            <w:r w:rsidRPr="0061671E">
              <w:rPr>
                <w:rFonts w:ascii="Times New Roman" w:eastAsia="Times New Roman" w:hAnsi="Times New Roman" w:cs="Times New Roman"/>
                <w:sz w:val="24"/>
                <w:szCs w:val="24"/>
                <w:vertAlign w:val="superscript"/>
              </w:rPr>
              <w:t>4-</w:t>
            </w:r>
            <w:r w:rsidRPr="0061671E">
              <w:rPr>
                <w:rFonts w:ascii="Times New Roman" w:eastAsia="Times New Roman" w:hAnsi="Times New Roman" w:cs="Times New Roman"/>
                <w:sz w:val="24"/>
                <w:szCs w:val="24"/>
              </w:rPr>
              <w:t>(Z = 6)</w:t>
            </w:r>
          </w:p>
        </w:tc>
        <w:tc>
          <w:tcPr>
            <w:tcW w:w="7703" w:type="dxa"/>
          </w:tcPr>
          <w:p w14:paraId="5B86BFF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0"/>
                <w:sz w:val="24"/>
                <w:szCs w:val="24"/>
              </w:rPr>
              <w:object w:dxaOrig="1300" w:dyaOrig="360" w14:anchorId="7BDE16EB">
                <v:shape id="_x0000_i1901" type="#_x0000_t75" style="width:65.25pt;height:18.75pt" o:ole="">
                  <v:imagedata r:id="rId1705" o:title=""/>
                </v:shape>
                <o:OLEObject Type="Embed" ProgID="Equation.DSMT4" ShapeID="_x0000_i1901" DrawAspect="Content" ObjectID="_1797798698" r:id="rId1706"/>
              </w:object>
            </w:r>
            <w:r w:rsidRPr="0061671E">
              <w:rPr>
                <w:rFonts w:ascii="Times New Roman" w:eastAsia="Times New Roman" w:hAnsi="Times New Roman" w:cs="Times New Roman"/>
                <w:sz w:val="24"/>
                <w:szCs w:val="24"/>
              </w:rPr>
              <w:t xml:space="preserve"> </w:t>
            </w:r>
          </w:p>
        </w:tc>
      </w:tr>
      <w:tr w:rsidR="0047275C" w:rsidRPr="0061671E" w14:paraId="03355CCD" w14:textId="77777777" w:rsidTr="0047275C">
        <w:tc>
          <w:tcPr>
            <w:tcW w:w="2718" w:type="dxa"/>
          </w:tcPr>
          <w:p w14:paraId="573CF76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p>
        </w:tc>
        <w:tc>
          <w:tcPr>
            <w:tcW w:w="7703" w:type="dxa"/>
          </w:tcPr>
          <w:p w14:paraId="58EC7AF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Ne ( Z= 10): </w:t>
            </w:r>
            <w:r w:rsidRPr="0061671E">
              <w:rPr>
                <w:rFonts w:ascii="Times New Roman" w:eastAsia="Times New Roman" w:hAnsi="Times New Roman" w:cs="Times New Roman"/>
                <w:position w:val="-10"/>
                <w:sz w:val="24"/>
                <w:szCs w:val="24"/>
              </w:rPr>
              <w:object w:dxaOrig="999" w:dyaOrig="360" w14:anchorId="122231D5">
                <v:shape id="_x0000_i1902" type="#_x0000_t75" style="width:50.25pt;height:18.75pt" o:ole="">
                  <v:imagedata r:id="rId1707" o:title=""/>
                </v:shape>
                <o:OLEObject Type="Embed" ProgID="Equation.DSMT4" ShapeID="_x0000_i1902" DrawAspect="Content" ObjectID="_1797798699" r:id="rId1708"/>
              </w:object>
            </w:r>
            <w:r w:rsidRPr="0061671E">
              <w:rPr>
                <w:rFonts w:ascii="Times New Roman" w:eastAsia="Times New Roman" w:hAnsi="Times New Roman" w:cs="Times New Roman"/>
                <w:sz w:val="24"/>
                <w:szCs w:val="24"/>
              </w:rPr>
              <w:t xml:space="preserve"> </w:t>
            </w:r>
          </w:p>
        </w:tc>
      </w:tr>
    </w:tbl>
    <w:p w14:paraId="3135D18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Gọi Z, N lần lượt là số proton và số </w:t>
      </w:r>
      <w:r w:rsidRPr="0009065F">
        <w:rPr>
          <w:rFonts w:eastAsia="Times New Roman" w:cs="Times New Roman"/>
          <w:color w:val="FF0000"/>
          <w:szCs w:val="24"/>
        </w:rPr>
        <w:t>neutron</w:t>
      </w:r>
      <w:r w:rsidRPr="0061671E">
        <w:rPr>
          <w:rFonts w:ascii="Times New Roman" w:eastAsia="Times New Roman" w:hAnsi="Times New Roman" w:cs="Times New Roman"/>
          <w:sz w:val="24"/>
          <w:szCs w:val="24"/>
        </w:rPr>
        <w:t xml:space="preserve"> của A. Ta có: </w:t>
      </w:r>
      <w:r w:rsidRPr="0061671E">
        <w:rPr>
          <w:rFonts w:ascii="Times New Roman" w:eastAsia="Times New Roman" w:hAnsi="Times New Roman" w:cs="Times New Roman"/>
          <w:iCs/>
          <w:sz w:val="24"/>
          <w:szCs w:val="24"/>
        </w:rPr>
        <w:t>2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N = 34 </w:t>
      </w:r>
    </w:p>
    <w:p w14:paraId="78B3221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ừ điều kiện: </w:t>
      </w:r>
      <w:r w:rsidRPr="0061671E">
        <w:rPr>
          <w:rFonts w:ascii="Times New Roman" w:eastAsia="Times New Roman" w:hAnsi="Times New Roman" w:cs="Times New Roman"/>
          <w:position w:val="-24"/>
          <w:sz w:val="24"/>
          <w:szCs w:val="24"/>
        </w:rPr>
        <w:object w:dxaOrig="2860" w:dyaOrig="620" w14:anchorId="44DE609E">
          <v:shape id="_x0000_i1903" type="#_x0000_t75" style="width:143.25pt;height:30.75pt" o:ole="">
            <v:imagedata r:id="rId1709" o:title=""/>
          </v:shape>
          <o:OLEObject Type="Embed" ProgID="Equation.DSMT4" ShapeID="_x0000_i1903" DrawAspect="Content" ObjectID="_1797798700" r:id="rId1710"/>
        </w:object>
      </w:r>
      <w:r w:rsidRPr="0061671E">
        <w:rPr>
          <w:rFonts w:ascii="Times New Roman" w:eastAsia="Times New Roman" w:hAnsi="Times New Roman" w:cs="Times New Roman"/>
          <w:sz w:val="24"/>
          <w:szCs w:val="24"/>
        </w:rPr>
        <w:t xml:space="preserve"> </w:t>
      </w:r>
    </w:p>
    <w:p w14:paraId="0B2F061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8"/>
          <w:sz w:val="24"/>
          <w:szCs w:val="24"/>
        </w:rPr>
        <w:object w:dxaOrig="3320" w:dyaOrig="660" w14:anchorId="222D55A2">
          <v:shape id="_x0000_i1904" type="#_x0000_t75" style="width:165.75pt;height:33pt" o:ole="">
            <v:imagedata r:id="rId1711" o:title=""/>
          </v:shape>
          <o:OLEObject Type="Embed" ProgID="Equation.DSMT4" ShapeID="_x0000_i1904" DrawAspect="Content" ObjectID="_1797798701" r:id="rId1712"/>
        </w:object>
      </w:r>
      <w:r w:rsidRPr="0061671E">
        <w:rPr>
          <w:rFonts w:ascii="Times New Roman" w:eastAsia="Times New Roman" w:hAnsi="Times New Roman" w:cs="Times New Roman"/>
          <w:sz w:val="24"/>
          <w:szCs w:val="24"/>
        </w:rPr>
        <w:t xml:space="preserve"> </w:t>
      </w:r>
    </w:p>
    <w:p w14:paraId="2608D23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Z = 10 (Ne) =&gt; N = 34 - 20 = 14 (loại vì Ne không có </w:t>
      </w:r>
      <w:r w:rsidRPr="0009065F">
        <w:rPr>
          <w:rFonts w:eastAsia="Times New Roman" w:cs="Times New Roman"/>
          <w:szCs w:val="24"/>
        </w:rPr>
        <w:t>đồng vị</w:t>
      </w:r>
      <w:r w:rsidRPr="0061671E">
        <w:rPr>
          <w:rFonts w:ascii="Times New Roman" w:eastAsia="Times New Roman" w:hAnsi="Times New Roman" w:cs="Times New Roman"/>
          <w:sz w:val="24"/>
          <w:szCs w:val="24"/>
        </w:rPr>
        <w:t xml:space="preserve"> ở </w:t>
      </w:r>
      <w:r w:rsidRPr="0061671E">
        <w:rPr>
          <w:rFonts w:ascii="Times New Roman" w:eastAsia="Times New Roman" w:hAnsi="Times New Roman" w:cs="Times New Roman"/>
          <w:position w:val="-12"/>
          <w:sz w:val="24"/>
          <w:szCs w:val="24"/>
        </w:rPr>
        <w:object w:dxaOrig="220" w:dyaOrig="380" w14:anchorId="403ADF39">
          <v:shape id="_x0000_i1905" type="#_x0000_t75" style="width:11.25pt;height:19.5pt" o:ole="">
            <v:imagedata r:id="rId1713" o:title=""/>
          </v:shape>
          <o:OLEObject Type="Embed" ProgID="Equation.DSMT4" ShapeID="_x0000_i1905" DrawAspect="Content" ObjectID="_1797798702" r:id="rId1714"/>
        </w:object>
      </w:r>
      <w:r w:rsidRPr="0061671E">
        <w:rPr>
          <w:rFonts w:ascii="Times New Roman" w:eastAsia="Times New Roman" w:hAnsi="Times New Roman" w:cs="Times New Roman"/>
          <w:sz w:val="24"/>
          <w:szCs w:val="24"/>
        </w:rPr>
        <w:t>Ne) </w:t>
      </w:r>
    </w:p>
    <w:p w14:paraId="3B7503C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11 (Na) =&gt; N = 34 - 2.11 = 12 (nhận) </w:t>
      </w:r>
    </w:p>
    <w:p w14:paraId="131F094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ấu hình electron của Na:</w:t>
      </w:r>
      <w:r w:rsidRPr="0061671E">
        <w:rPr>
          <w:rFonts w:ascii="Times New Roman" w:eastAsia="Times New Roman" w:hAnsi="Times New Roman" w:cs="Times New Roman"/>
          <w:position w:val="-10"/>
          <w:sz w:val="24"/>
          <w:szCs w:val="24"/>
        </w:rPr>
        <w:object w:dxaOrig="1280" w:dyaOrig="360" w14:anchorId="2D927077">
          <v:shape id="_x0000_i1906" type="#_x0000_t75" style="width:63.75pt;height:18.75pt" o:ole="">
            <v:imagedata r:id="rId1715" o:title=""/>
          </v:shape>
          <o:OLEObject Type="Embed" ProgID="Equation.DSMT4" ShapeID="_x0000_i1906" DrawAspect="Content" ObjectID="_1797798703" r:id="rId1716"/>
        </w:object>
      </w:r>
      <w:r w:rsidRPr="0061671E">
        <w:rPr>
          <w:rFonts w:ascii="Times New Roman" w:eastAsia="Times New Roman" w:hAnsi="Times New Roman" w:cs="Times New Roman"/>
          <w:sz w:val="24"/>
          <w:szCs w:val="24"/>
        </w:rPr>
        <w:t xml:space="preserve">  </w:t>
      </w:r>
    </w:p>
    <w:p w14:paraId="28B347F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 xml:space="preserve">Na là kim loại điển hình vì có 1 electron lớp ngoài cùng. </w:t>
      </w:r>
    </w:p>
    <w:p w14:paraId="00DD063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6.</w:t>
      </w:r>
      <w:r w:rsidRPr="0061671E">
        <w:rPr>
          <w:rFonts w:ascii="Times New Roman" w:eastAsia="Times New Roman" w:hAnsi="Times New Roman" w:cs="Times New Roman"/>
          <w:sz w:val="24"/>
          <w:szCs w:val="24"/>
        </w:rPr>
        <w:t xml:space="preserve">  a) Theo dể ta có hệ: </w:t>
      </w:r>
      <w:r w:rsidRPr="0061671E">
        <w:rPr>
          <w:rFonts w:ascii="Times New Roman" w:eastAsia="Times New Roman" w:hAnsi="Times New Roman" w:cs="Times New Roman"/>
          <w:position w:val="-32"/>
          <w:sz w:val="24"/>
          <w:szCs w:val="24"/>
        </w:rPr>
        <w:object w:dxaOrig="3000" w:dyaOrig="760" w14:anchorId="65F14824">
          <v:shape id="_x0000_i1907" type="#_x0000_t75" style="width:150pt;height:38.25pt" o:ole="">
            <v:imagedata r:id="rId1717" o:title=""/>
          </v:shape>
          <o:OLEObject Type="Embed" ProgID="Equation.DSMT4" ShapeID="_x0000_i1907" DrawAspect="Content" ObjectID="_1797798704" r:id="rId1718"/>
        </w:object>
      </w:r>
      <w:r w:rsidRPr="0061671E">
        <w:rPr>
          <w:rFonts w:ascii="Times New Roman" w:eastAsia="Times New Roman" w:hAnsi="Times New Roman" w:cs="Times New Roman"/>
          <w:sz w:val="24"/>
          <w:szCs w:val="24"/>
        </w:rPr>
        <w:t xml:space="preserve"> </w:t>
      </w:r>
    </w:p>
    <w:p w14:paraId="3A44D90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74696EC8">
          <v:shape id="_x0000_i1908" type="#_x0000_t75" style="width:15pt;height:12pt" o:ole="">
            <v:imagedata r:id="rId1719" o:title=""/>
          </v:shape>
          <o:OLEObject Type="Embed" ProgID="Equation.DSMT4" ShapeID="_x0000_i1908" DrawAspect="Content" ObjectID="_1797798705" r:id="rId1720"/>
        </w:object>
      </w:r>
      <w:r w:rsidRPr="0061671E">
        <w:rPr>
          <w:rFonts w:ascii="Times New Roman" w:eastAsia="Times New Roman" w:hAnsi="Times New Roman" w:cs="Times New Roman"/>
          <w:sz w:val="24"/>
          <w:szCs w:val="24"/>
        </w:rPr>
        <w:t xml:space="preserve"> X là </w:t>
      </w:r>
      <w:r w:rsidRPr="0009065F">
        <w:rPr>
          <w:rFonts w:eastAsia="Times New Roman" w:cs="Times New Roman"/>
          <w:color w:val="FF0000"/>
          <w:szCs w:val="24"/>
        </w:rPr>
        <w:t>iodine</w:t>
      </w:r>
      <w:r w:rsidRPr="0061671E">
        <w:rPr>
          <w:rFonts w:ascii="Times New Roman" w:eastAsia="Times New Roman" w:hAnsi="Times New Roman" w:cs="Times New Roman"/>
          <w:sz w:val="24"/>
          <w:szCs w:val="24"/>
        </w:rPr>
        <w:t xml:space="preserve"> (I). Cấu hình electron của I là: </w:t>
      </w:r>
      <w:r w:rsidRPr="0061671E">
        <w:rPr>
          <w:rFonts w:ascii="Times New Roman" w:eastAsia="Times New Roman" w:hAnsi="Times New Roman" w:cs="Times New Roman"/>
          <w:position w:val="-10"/>
          <w:sz w:val="24"/>
          <w:szCs w:val="24"/>
        </w:rPr>
        <w:object w:dxaOrig="3760" w:dyaOrig="360" w14:anchorId="0BCBE978">
          <v:shape id="_x0000_i1909" type="#_x0000_t75" style="width:188.25pt;height:18.75pt" o:ole="">
            <v:imagedata r:id="rId1721" o:title=""/>
          </v:shape>
          <o:OLEObject Type="Embed" ProgID="Equation.DSMT4" ShapeID="_x0000_i1909" DrawAspect="Content" ObjectID="_1797798706" r:id="rId1722"/>
        </w:object>
      </w:r>
      <w:r w:rsidRPr="0061671E">
        <w:rPr>
          <w:rFonts w:ascii="Times New Roman" w:eastAsia="Times New Roman" w:hAnsi="Times New Roman" w:cs="Times New Roman"/>
          <w:sz w:val="24"/>
          <w:szCs w:val="24"/>
        </w:rPr>
        <w:t xml:space="preserve"> </w:t>
      </w:r>
    </w:p>
    <w:p w14:paraId="7E47BCD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09065F">
        <w:rPr>
          <w:rFonts w:eastAsia="Times New Roman" w:cs="Times New Roman"/>
          <w:color w:val="FF0000"/>
          <w:szCs w:val="24"/>
        </w:rPr>
        <w:t>Iodine</w:t>
      </w:r>
      <w:r w:rsidRPr="0061671E">
        <w:rPr>
          <w:rFonts w:ascii="Times New Roman" w:eastAsia="Times New Roman" w:hAnsi="Times New Roman" w:cs="Times New Roman"/>
          <w:sz w:val="24"/>
          <w:szCs w:val="24"/>
        </w:rPr>
        <w:t xml:space="preserve"> là phi kim điển hình vì có 7 electron lớp ngoài cùng </w:t>
      </w:r>
    </w:p>
    <w:p w14:paraId="21243F6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Nếu nguyên tố đó thuộc nhóm A </w:t>
      </w:r>
    </w:p>
    <w:p w14:paraId="06A0136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28C848FB">
          <v:shape id="_x0000_i1910" type="#_x0000_t75" style="width:15pt;height:12pt" o:ole="">
            <v:imagedata r:id="rId1723" o:title=""/>
          </v:shape>
          <o:OLEObject Type="Embed" ProgID="Equation.DSMT4" ShapeID="_x0000_i1910" DrawAspect="Content" ObjectID="_1797798707" r:id="rId1724"/>
        </w:object>
      </w:r>
      <w:r w:rsidRPr="0061671E">
        <w:rPr>
          <w:rFonts w:ascii="Times New Roman" w:eastAsia="Times New Roman" w:hAnsi="Times New Roman" w:cs="Times New Roman"/>
          <w:sz w:val="24"/>
          <w:szCs w:val="24"/>
        </w:rPr>
        <w:t xml:space="preserve"> Cấu hình electron đầy đủ: </w:t>
      </w:r>
      <w:r w:rsidRPr="0061671E">
        <w:rPr>
          <w:rFonts w:ascii="Times New Roman" w:eastAsia="Times New Roman" w:hAnsi="Times New Roman" w:cs="Times New Roman"/>
          <w:position w:val="-10"/>
          <w:sz w:val="24"/>
          <w:szCs w:val="24"/>
        </w:rPr>
        <w:object w:dxaOrig="1920" w:dyaOrig="360" w14:anchorId="26A49B5A">
          <v:shape id="_x0000_i1911" type="#_x0000_t75" style="width:96pt;height:18.75pt" o:ole="">
            <v:imagedata r:id="rId1725" o:title=""/>
          </v:shape>
          <o:OLEObject Type="Embed" ProgID="Equation.DSMT4" ShapeID="_x0000_i1911" DrawAspect="Content" ObjectID="_1797798708" r:id="rId1726"/>
        </w:object>
      </w:r>
      <w:r w:rsidRPr="0061671E">
        <w:rPr>
          <w:rFonts w:ascii="Times New Roman" w:eastAsia="Times New Roman" w:hAnsi="Times New Roman" w:cs="Times New Roman"/>
          <w:sz w:val="24"/>
          <w:szCs w:val="24"/>
        </w:rPr>
        <w:t xml:space="preserve"> </w:t>
      </w:r>
    </w:p>
    <w:p w14:paraId="4616165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Cs/>
          <w:position w:val="-6"/>
          <w:sz w:val="24"/>
          <w:szCs w:val="24"/>
        </w:rPr>
        <w:object w:dxaOrig="300" w:dyaOrig="240" w14:anchorId="13E8A131">
          <v:shape id="_x0000_i1912" type="#_x0000_t75" style="width:15pt;height:12pt" o:ole="">
            <v:imagedata r:id="rId1727" o:title=""/>
          </v:shape>
          <o:OLEObject Type="Embed" ProgID="Equation.DSMT4" ShapeID="_x0000_i1912" DrawAspect="Content" ObjectID="_1797798709" r:id="rId1728"/>
        </w:object>
      </w:r>
      <w:r w:rsidRPr="0061671E">
        <w:rPr>
          <w:rFonts w:ascii="Times New Roman" w:eastAsia="Times New Roman" w:hAnsi="Times New Roman" w:cs="Times New Roman"/>
          <w:iCs/>
          <w:sz w:val="24"/>
          <w:szCs w:val="24"/>
        </w:rPr>
        <w:t xml:space="preserve"> Z </w:t>
      </w:r>
      <w:r w:rsidRPr="0061671E">
        <w:rPr>
          <w:rFonts w:ascii="Times New Roman" w:eastAsia="Times New Roman" w:hAnsi="Times New Roman" w:cs="Times New Roman"/>
          <w:sz w:val="24"/>
          <w:szCs w:val="24"/>
        </w:rPr>
        <w:t xml:space="preserve">= số e = 19 =&gt; </w:t>
      </w:r>
      <w:r w:rsidRPr="0009065F">
        <w:rPr>
          <w:rFonts w:eastAsia="Times New Roman" w:cs="Times New Roman"/>
          <w:color w:val="FF0000"/>
          <w:szCs w:val="24"/>
        </w:rPr>
        <w:t>Potassium</w:t>
      </w:r>
      <w:r w:rsidRPr="0061671E">
        <w:rPr>
          <w:rFonts w:ascii="Times New Roman" w:eastAsia="Times New Roman" w:hAnsi="Times New Roman" w:cs="Times New Roman"/>
          <w:sz w:val="24"/>
          <w:szCs w:val="24"/>
        </w:rPr>
        <w:t xml:space="preserve"> (K) có 1 electron hóa trị </w:t>
      </w:r>
    </w:p>
    <w:p w14:paraId="5864B87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ếu nguyên tố đó thuộc nhóm B thì do có lớp ngoài cùng là 4s</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xml:space="preserve"> nên ở đây xảy ra hiện tượng "bán bão hòa gấp”  </w:t>
      </w:r>
      <w:r w:rsidRPr="0061671E">
        <w:rPr>
          <w:rFonts w:ascii="Times New Roman" w:eastAsia="Times New Roman" w:hAnsi="Times New Roman" w:cs="Times New Roman"/>
          <w:position w:val="-16"/>
          <w:sz w:val="24"/>
          <w:szCs w:val="24"/>
        </w:rPr>
        <w:object w:dxaOrig="2360" w:dyaOrig="440" w14:anchorId="5E7C91F1">
          <v:shape id="_x0000_i1913" type="#_x0000_t75" style="width:117pt;height:21.75pt" o:ole="">
            <v:imagedata r:id="rId1729" o:title=""/>
          </v:shape>
          <o:OLEObject Type="Embed" ProgID="Equation.DSMT4" ShapeID="_x0000_i1913" DrawAspect="Content" ObjectID="_1797798710" r:id="rId1730"/>
        </w:object>
      </w:r>
      <w:r w:rsidRPr="0061671E">
        <w:rPr>
          <w:rFonts w:ascii="Times New Roman" w:eastAsia="Times New Roman" w:hAnsi="Times New Roman" w:cs="Times New Roman"/>
          <w:sz w:val="24"/>
          <w:szCs w:val="24"/>
        </w:rPr>
        <w:t xml:space="preserve"> và "bão hòa gấp" </w:t>
      </w:r>
      <w:r w:rsidRPr="0061671E">
        <w:rPr>
          <w:rFonts w:ascii="Times New Roman" w:eastAsia="Times New Roman" w:hAnsi="Times New Roman" w:cs="Times New Roman"/>
          <w:position w:val="-16"/>
          <w:sz w:val="24"/>
          <w:szCs w:val="24"/>
        </w:rPr>
        <w:object w:dxaOrig="2520" w:dyaOrig="440" w14:anchorId="6BF7ACC8">
          <v:shape id="_x0000_i1914" type="#_x0000_t75" style="width:126.75pt;height:21.75pt" o:ole="">
            <v:imagedata r:id="rId1731" o:title=""/>
          </v:shape>
          <o:OLEObject Type="Embed" ProgID="Equation.DSMT4" ShapeID="_x0000_i1914" DrawAspect="Content" ObjectID="_1797798711" r:id="rId1732"/>
        </w:object>
      </w:r>
      <w:r w:rsidRPr="0061671E">
        <w:rPr>
          <w:rFonts w:ascii="Times New Roman" w:eastAsia="Times New Roman" w:hAnsi="Times New Roman" w:cs="Times New Roman"/>
          <w:sz w:val="24"/>
          <w:szCs w:val="24"/>
        </w:rPr>
        <w:t xml:space="preserve"> </w:t>
      </w:r>
    </w:p>
    <w:p w14:paraId="2B0670E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17AC5385">
          <v:shape id="_x0000_i1915" type="#_x0000_t75" style="width:15pt;height:12pt" o:ole="">
            <v:imagedata r:id="rId1733" o:title=""/>
          </v:shape>
          <o:OLEObject Type="Embed" ProgID="Equation.DSMT4" ShapeID="_x0000_i1915" DrawAspect="Content" ObjectID="_1797798712" r:id="rId1734"/>
        </w:object>
      </w:r>
      <w:r w:rsidRPr="0061671E">
        <w:rPr>
          <w:rFonts w:ascii="Times New Roman" w:eastAsia="Times New Roman" w:hAnsi="Times New Roman" w:cs="Times New Roman"/>
          <w:sz w:val="24"/>
          <w:szCs w:val="24"/>
        </w:rPr>
        <w:t xml:space="preserve"> Cấu hình electron đầy đủ: </w:t>
      </w:r>
    </w:p>
    <w:p w14:paraId="3126DB9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w:t>
      </w:r>
      <w:r w:rsidRPr="0061671E">
        <w:rPr>
          <w:rFonts w:ascii="Times New Roman" w:eastAsia="Times New Roman" w:hAnsi="Times New Roman" w:cs="Times New Roman"/>
          <w:b/>
          <w:bCs/>
          <w:position w:val="-10"/>
          <w:sz w:val="24"/>
          <w:szCs w:val="24"/>
        </w:rPr>
        <w:object w:dxaOrig="2560" w:dyaOrig="360" w14:anchorId="490CC725">
          <v:shape id="_x0000_i1916" type="#_x0000_t75" style="width:129pt;height:18.75pt" o:ole="">
            <v:imagedata r:id="rId1735" o:title=""/>
          </v:shape>
          <o:OLEObject Type="Embed" ProgID="Equation.DSMT4" ShapeID="_x0000_i1916" DrawAspect="Content" ObjectID="_1797798713" r:id="rId1736"/>
        </w:objec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Cs/>
          <w:sz w:val="24"/>
          <w:szCs w:val="24"/>
        </w:rPr>
        <w:t>= 2</w:t>
      </w:r>
      <w:r w:rsidRPr="0061671E">
        <w:rPr>
          <w:rFonts w:ascii="Times New Roman" w:eastAsia="Times New Roman" w:hAnsi="Times New Roman" w:cs="Times New Roman"/>
          <w:sz w:val="24"/>
          <w:szCs w:val="24"/>
        </w:rPr>
        <w:t xml:space="preserve">4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w:t>
      </w:r>
      <w:r w:rsidRPr="0009065F">
        <w:rPr>
          <w:rFonts w:eastAsia="Times New Roman" w:cs="Times New Roman"/>
          <w:color w:val="FF0000"/>
          <w:szCs w:val="24"/>
        </w:rPr>
        <w:t>Chromium</w:t>
      </w:r>
      <w:r w:rsidRPr="0061671E">
        <w:rPr>
          <w:rFonts w:ascii="Times New Roman" w:eastAsia="Times New Roman" w:hAnsi="Times New Roman" w:cs="Times New Roman"/>
          <w:sz w:val="24"/>
          <w:szCs w:val="24"/>
        </w:rPr>
        <w:t xml:space="preserve"> (Cr) có 1 ÷ 6 e</w:t>
      </w:r>
      <w:r w:rsidRPr="0061671E">
        <w:rPr>
          <w:rFonts w:ascii="Times New Roman" w:eastAsia="Times New Roman" w:hAnsi="Times New Roman" w:cs="Times New Roman"/>
          <w:bCs/>
          <w:sz w:val="24"/>
          <w:szCs w:val="24"/>
        </w:rPr>
        <w:t>lectron hóa trị </w:t>
      </w:r>
    </w:p>
    <w:p w14:paraId="3AC2D8C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w:t>
      </w:r>
      <w:r w:rsidRPr="0061671E">
        <w:rPr>
          <w:rFonts w:ascii="Times New Roman" w:eastAsia="Times New Roman" w:hAnsi="Times New Roman" w:cs="Times New Roman"/>
          <w:b/>
          <w:bCs/>
          <w:position w:val="-10"/>
          <w:sz w:val="24"/>
          <w:szCs w:val="24"/>
        </w:rPr>
        <w:object w:dxaOrig="2640" w:dyaOrig="360" w14:anchorId="0A40A844">
          <v:shape id="_x0000_i1917" type="#_x0000_t75" style="width:132pt;height:18.75pt" o:ole="">
            <v:imagedata r:id="rId1737" o:title=""/>
          </v:shape>
          <o:OLEObject Type="Embed" ProgID="Equation.DSMT4" ShapeID="_x0000_i1917" DrawAspect="Content" ObjectID="_1797798714" r:id="rId1738"/>
        </w:objec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iCs/>
          <w:sz w:val="24"/>
          <w:szCs w:val="24"/>
        </w:rPr>
        <w:t>Z = 2</w:t>
      </w:r>
      <w:r w:rsidRPr="0061671E">
        <w:rPr>
          <w:rFonts w:ascii="Times New Roman" w:eastAsia="Times New Roman" w:hAnsi="Times New Roman" w:cs="Times New Roman"/>
          <w:sz w:val="24"/>
          <w:szCs w:val="24"/>
        </w:rPr>
        <w:t xml:space="preserve">9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w:t>
      </w:r>
      <w:r w:rsidRPr="0009065F">
        <w:rPr>
          <w:rFonts w:eastAsia="Times New Roman" w:cs="Times New Roman"/>
          <w:color w:val="FF0000"/>
          <w:szCs w:val="24"/>
        </w:rPr>
        <w:t>Copper</w:t>
      </w:r>
      <w:r w:rsidRPr="0061671E">
        <w:rPr>
          <w:rFonts w:ascii="Times New Roman" w:eastAsia="Times New Roman" w:hAnsi="Times New Roman" w:cs="Times New Roman"/>
          <w:sz w:val="24"/>
          <w:szCs w:val="24"/>
        </w:rPr>
        <w:t xml:space="preserve"> (Cu) có 1 hoặc 2 electron hóa trị </w:t>
      </w:r>
    </w:p>
    <w:p w14:paraId="6002B7C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sz w:val="24"/>
          <w:szCs w:val="24"/>
        </w:rPr>
        <w:t xml:space="preserve">Chú </w:t>
      </w:r>
      <w:r w:rsidRPr="0061671E">
        <w:rPr>
          <w:rFonts w:ascii="Times New Roman" w:eastAsia="Times New Roman" w:hAnsi="Times New Roman" w:cs="Times New Roman"/>
          <w:sz w:val="24"/>
          <w:szCs w:val="24"/>
        </w:rPr>
        <w:t xml:space="preserve">ý: Đối với các nguyên tố nhóm A thì số electron hóa trị chính là số electron lớp ngoài cùng. Còn các nguyên tố nhóm B thì bao gồm electron lớp ngoài cùng và một số electron ở phân lớp 4 sát lớp ngoài cùng. </w:t>
      </w:r>
    </w:p>
    <w:p w14:paraId="6351790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7.</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a) X: </w:t>
      </w:r>
      <w:r w:rsidRPr="0061671E">
        <w:rPr>
          <w:rFonts w:ascii="Times New Roman" w:eastAsia="Times New Roman" w:hAnsi="Times New Roman" w:cs="Times New Roman"/>
          <w:position w:val="-10"/>
          <w:sz w:val="24"/>
          <w:szCs w:val="24"/>
        </w:rPr>
        <w:object w:dxaOrig="1300" w:dyaOrig="360" w14:anchorId="6D83F9AA">
          <v:shape id="_x0000_i1918" type="#_x0000_t75" style="width:65.25pt;height:18.75pt" o:ole="">
            <v:imagedata r:id="rId1739" o:title=""/>
          </v:shape>
          <o:OLEObject Type="Embed" ProgID="Equation.DSMT4" ShapeID="_x0000_i1918" DrawAspect="Content" ObjectID="_1797798715" r:id="rId1740"/>
        </w:object>
      </w:r>
      <w:r w:rsidRPr="0061671E">
        <w:rPr>
          <w:rFonts w:ascii="Times New Roman" w:eastAsia="Times New Roman" w:hAnsi="Times New Roman" w:cs="Times New Roman"/>
          <w:sz w:val="24"/>
          <w:szCs w:val="24"/>
        </w:rPr>
        <w:t xml:space="preserve"> X là khí hiếm vì có 8 electron lớp ngoài cùng </w:t>
      </w:r>
    </w:p>
    <w:p w14:paraId="479CE7AC"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t xml:space="preserve"> </w:t>
      </w:r>
      <w:r w:rsidRPr="0061671E">
        <w:rPr>
          <w:rFonts w:ascii="Times New Roman" w:eastAsia="Times New Roman" w:hAnsi="Times New Roman" w:cs="Times New Roman"/>
          <w:position w:val="-10"/>
          <w:sz w:val="24"/>
          <w:szCs w:val="24"/>
        </w:rPr>
        <w:object w:dxaOrig="3400" w:dyaOrig="360" w14:anchorId="7B0DDB1A">
          <v:shape id="_x0000_i1919" type="#_x0000_t75" style="width:171pt;height:18.75pt" o:ole="">
            <v:imagedata r:id="rId1741" o:title=""/>
          </v:shape>
          <o:OLEObject Type="Embed" ProgID="Equation.DSMT4" ShapeID="_x0000_i1919" DrawAspect="Content" ObjectID="_1797798716" r:id="rId1742"/>
        </w:object>
      </w:r>
      <w:r w:rsidRPr="0061671E">
        <w:rPr>
          <w:rFonts w:ascii="Times New Roman" w:eastAsia="Times New Roman" w:hAnsi="Times New Roman" w:cs="Times New Roman"/>
          <w:sz w:val="24"/>
          <w:szCs w:val="24"/>
        </w:rPr>
        <w:t xml:space="preserve"> </w:t>
      </w:r>
    </w:p>
    <w:p w14:paraId="69707B1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5D9B674F">
          <v:shape id="_x0000_i1920" type="#_x0000_t75" style="width:15pt;height:12pt" o:ole="">
            <v:imagedata r:id="rId1743" o:title=""/>
          </v:shape>
          <o:OLEObject Type="Embed" ProgID="Equation.DSMT4" ShapeID="_x0000_i1920" DrawAspect="Content" ObjectID="_1797798717" r:id="rId1744"/>
        </w:object>
      </w:r>
      <w:r w:rsidRPr="0061671E">
        <w:rPr>
          <w:rFonts w:ascii="Times New Roman" w:eastAsia="Times New Roman" w:hAnsi="Times New Roman" w:cs="Times New Roman"/>
          <w:sz w:val="24"/>
          <w:szCs w:val="24"/>
        </w:rPr>
        <w:t xml:space="preserve"> Y là kim loại vì có 2 electron lớp ngoài cùng </w:t>
      </w:r>
    </w:p>
    <w:p w14:paraId="1B2DFCE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Z</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 </w:t>
      </w:r>
      <w:r w:rsidRPr="0061671E">
        <w:rPr>
          <w:rFonts w:ascii="Times New Roman" w:eastAsia="Times New Roman" w:hAnsi="Times New Roman" w:cs="Times New Roman"/>
          <w:position w:val="-10"/>
          <w:sz w:val="24"/>
          <w:szCs w:val="24"/>
        </w:rPr>
        <w:object w:dxaOrig="2560" w:dyaOrig="360" w14:anchorId="2DD72D13">
          <v:shape id="_x0000_i1921" type="#_x0000_t75" style="width:129pt;height:18.75pt" o:ole="">
            <v:imagedata r:id="rId1745" o:title=""/>
          </v:shape>
          <o:OLEObject Type="Embed" ProgID="Equation.DSMT4" ShapeID="_x0000_i1921" DrawAspect="Content" ObjectID="_1797798718" r:id="rId1746"/>
        </w:object>
      </w:r>
      <w:r w:rsidRPr="0061671E">
        <w:rPr>
          <w:rFonts w:ascii="Times New Roman" w:eastAsia="Times New Roman" w:hAnsi="Times New Roman" w:cs="Times New Roman"/>
          <w:sz w:val="24"/>
          <w:szCs w:val="24"/>
        </w:rPr>
        <w:t xml:space="preserve"> </w:t>
      </w:r>
    </w:p>
    <w:p w14:paraId="4E4B75C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32E8F08B">
          <v:shape id="_x0000_i1922" type="#_x0000_t75" style="width:15pt;height:12pt" o:ole="">
            <v:imagedata r:id="rId1747" o:title=""/>
          </v:shape>
          <o:OLEObject Type="Embed" ProgID="Equation.DSMT4" ShapeID="_x0000_i1922" DrawAspect="Content" ObjectID="_1797798719" r:id="rId1748"/>
        </w:object>
      </w:r>
      <w:r w:rsidRPr="0061671E">
        <w:rPr>
          <w:rFonts w:ascii="Times New Roman" w:eastAsia="Times New Roman" w:hAnsi="Times New Roman" w:cs="Times New Roman"/>
          <w:sz w:val="24"/>
          <w:szCs w:val="24"/>
        </w:rPr>
        <w:t xml:space="preserve">Z là phi kim vì có 7 electron lớp ngoài cùng </w:t>
      </w:r>
    </w:p>
    <w:p w14:paraId="3FF1D03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b) Cu (Z = 29): </w:t>
      </w:r>
      <w:r w:rsidRPr="0061671E">
        <w:rPr>
          <w:rFonts w:ascii="Times New Roman" w:eastAsia="Times New Roman" w:hAnsi="Times New Roman" w:cs="Times New Roman"/>
          <w:position w:val="-10"/>
          <w:sz w:val="24"/>
          <w:szCs w:val="24"/>
        </w:rPr>
        <w:object w:dxaOrig="4900" w:dyaOrig="360" w14:anchorId="2D60D8A4">
          <v:shape id="_x0000_i1923" type="#_x0000_t75" style="width:245.25pt;height:18.75pt" o:ole="">
            <v:imagedata r:id="rId1749" o:title=""/>
          </v:shape>
          <o:OLEObject Type="Embed" ProgID="Equation.DSMT4" ShapeID="_x0000_i1923" DrawAspect="Content" ObjectID="_1797798720" r:id="rId1750"/>
        </w:object>
      </w:r>
      <w:r w:rsidRPr="0061671E">
        <w:rPr>
          <w:rFonts w:ascii="Times New Roman" w:eastAsia="Times New Roman" w:hAnsi="Times New Roman" w:cs="Times New Roman"/>
          <w:sz w:val="24"/>
          <w:szCs w:val="24"/>
        </w:rPr>
        <w:t xml:space="preserve"> </w:t>
      </w:r>
    </w:p>
    <w:p w14:paraId="3ACDE36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Do có 1 electron lớp ngoài cùng nên Cu có hóa trị I. Tuy nhiên, còn 1 electron trên phân lớp 4s nhảy sang phân lớp 3d do hiện tượng "bão hòa gấp" liên kết yếu với obitan 3d nên dễ bị bứt ra khỏi nguyên tử Cu để tạo liên kết với nguyên tử nguyên tố khác nên Cu còn có hóa trị II. </w:t>
      </w:r>
    </w:p>
    <w:p w14:paraId="07992E2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8.</w:t>
      </w:r>
      <w:r w:rsidRPr="0061671E">
        <w:rPr>
          <w:rFonts w:ascii="Times New Roman" w:eastAsia="Times New Roman" w:hAnsi="Times New Roman" w:cs="Times New Roman"/>
          <w:sz w:val="24"/>
          <w:szCs w:val="24"/>
        </w:rPr>
        <w:t xml:space="preserve"> Ta có: </w:t>
      </w:r>
      <w:r w:rsidRPr="0061671E">
        <w:rPr>
          <w:rFonts w:ascii="Times New Roman" w:eastAsia="Times New Roman" w:hAnsi="Times New Roman" w:cs="Times New Roman"/>
          <w:position w:val="-24"/>
          <w:sz w:val="24"/>
          <w:szCs w:val="24"/>
        </w:rPr>
        <w:object w:dxaOrig="2540" w:dyaOrig="620" w14:anchorId="7763E4BD">
          <v:shape id="_x0000_i1924" type="#_x0000_t75" style="width:127.5pt;height:30.75pt" o:ole="">
            <v:imagedata r:id="rId1751" o:title=""/>
          </v:shape>
          <o:OLEObject Type="Embed" ProgID="Equation.DSMT4" ShapeID="_x0000_i1924" DrawAspect="Content" ObjectID="_1797798721" r:id="rId1752"/>
        </w:object>
      </w:r>
      <w:r w:rsidRPr="0061671E">
        <w:rPr>
          <w:rFonts w:ascii="Times New Roman" w:eastAsia="Times New Roman" w:hAnsi="Times New Roman" w:cs="Times New Roman"/>
          <w:sz w:val="24"/>
          <w:szCs w:val="24"/>
        </w:rPr>
        <w:t xml:space="preserve"> </w:t>
      </w:r>
    </w:p>
    <w:p w14:paraId="1A8C31D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8"/>
          <w:sz w:val="24"/>
          <w:szCs w:val="24"/>
        </w:rPr>
        <w:object w:dxaOrig="4239" w:dyaOrig="660" w14:anchorId="4E4B2CB5">
          <v:shape id="_x0000_i1925" type="#_x0000_t75" style="width:212.25pt;height:33pt" o:ole="">
            <v:imagedata r:id="rId1753" o:title=""/>
          </v:shape>
          <o:OLEObject Type="Embed" ProgID="Equation.DSMT4" ShapeID="_x0000_i1925" DrawAspect="Content" ObjectID="_1797798722" r:id="rId1754"/>
        </w:object>
      </w:r>
      <w:r w:rsidRPr="0061671E">
        <w:rPr>
          <w:rFonts w:ascii="Times New Roman" w:eastAsia="Times New Roman" w:hAnsi="Times New Roman" w:cs="Times New Roman"/>
          <w:sz w:val="24"/>
          <w:szCs w:val="24"/>
        </w:rPr>
        <w:t xml:space="preserve"> (ngày) </w:t>
      </w:r>
    </w:p>
    <w:p w14:paraId="0F60A3E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hu kì bán huỷ: </w:t>
      </w:r>
      <w:r w:rsidRPr="0061671E">
        <w:rPr>
          <w:rFonts w:ascii="Times New Roman" w:eastAsia="Times New Roman" w:hAnsi="Times New Roman" w:cs="Times New Roman"/>
          <w:position w:val="-28"/>
          <w:sz w:val="24"/>
          <w:szCs w:val="24"/>
        </w:rPr>
        <w:object w:dxaOrig="2840" w:dyaOrig="660" w14:anchorId="34FEF3F2">
          <v:shape id="_x0000_i1926" type="#_x0000_t75" style="width:141.75pt;height:33pt" o:ole="">
            <v:imagedata r:id="rId1755" o:title=""/>
          </v:shape>
          <o:OLEObject Type="Embed" ProgID="Equation.DSMT4" ShapeID="_x0000_i1926" DrawAspect="Content" ObjectID="_1797798723" r:id="rId1756"/>
        </w:object>
      </w:r>
      <w:r w:rsidRPr="0061671E">
        <w:rPr>
          <w:rFonts w:ascii="Times New Roman" w:eastAsia="Times New Roman" w:hAnsi="Times New Roman" w:cs="Times New Roman"/>
          <w:sz w:val="24"/>
          <w:szCs w:val="24"/>
        </w:rPr>
        <w:t xml:space="preserve"> (ngày)</w:t>
      </w:r>
    </w:p>
    <w:p w14:paraId="097CA18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ời gian phân rã 75% là: </w:t>
      </w:r>
      <w:r w:rsidRPr="0061671E">
        <w:rPr>
          <w:rFonts w:ascii="Times New Roman" w:eastAsia="Times New Roman" w:hAnsi="Times New Roman" w:cs="Times New Roman"/>
          <w:position w:val="-28"/>
          <w:sz w:val="24"/>
          <w:szCs w:val="24"/>
        </w:rPr>
        <w:object w:dxaOrig="3100" w:dyaOrig="660" w14:anchorId="33E15CBD">
          <v:shape id="_x0000_i1927" type="#_x0000_t75" style="width:155.25pt;height:33pt" o:ole="">
            <v:imagedata r:id="rId1757" o:title=""/>
          </v:shape>
          <o:OLEObject Type="Embed" ProgID="Equation.DSMT4" ShapeID="_x0000_i1927" DrawAspect="Content" ObjectID="_1797798724" r:id="rId1758"/>
        </w:object>
      </w:r>
      <w:r w:rsidRPr="0061671E">
        <w:rPr>
          <w:rFonts w:ascii="Times New Roman" w:eastAsia="Times New Roman" w:hAnsi="Times New Roman" w:cs="Times New Roman"/>
          <w:sz w:val="24"/>
          <w:szCs w:val="24"/>
        </w:rPr>
        <w:t xml:space="preserve"> (ngày) </w:t>
      </w:r>
    </w:p>
    <w:p w14:paraId="0D4C510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9.</w:t>
      </w:r>
      <w:r w:rsidRPr="0061671E">
        <w:rPr>
          <w:rFonts w:ascii="Times New Roman" w:eastAsia="Times New Roman" w:hAnsi="Times New Roman" w:cs="Times New Roman"/>
          <w:sz w:val="24"/>
          <w:szCs w:val="24"/>
        </w:rPr>
        <w:t xml:space="preserve"> a) Nếu x ≥ 2 thì A + B ≤ 14 trong khoảng này không có cặp kim loại và phi kim nào thỏa mãn. </w:t>
      </w:r>
    </w:p>
    <w:p w14:paraId="43CDC68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Vậy x = 1 =&gt;  A + B = 28 </w:t>
      </w:r>
    </w:p>
    <w:p w14:paraId="4846C18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67AF7F9F">
          <v:shape id="_x0000_i1928" type="#_x0000_t75" style="width:15pt;height:12pt" o:ole="">
            <v:imagedata r:id="rId1759" o:title=""/>
          </v:shape>
          <o:OLEObject Type="Embed" ProgID="Equation.DSMT4" ShapeID="_x0000_i1928" DrawAspect="Content" ObjectID="_1797798725" r:id="rId1760"/>
        </w:object>
      </w:r>
      <w:r w:rsidRPr="0061671E">
        <w:rPr>
          <w:rFonts w:ascii="Times New Roman" w:eastAsia="Times New Roman" w:hAnsi="Times New Roman" w:cs="Times New Roman"/>
          <w:sz w:val="24"/>
          <w:szCs w:val="24"/>
        </w:rPr>
        <w:t xml:space="preserve"> Công thức có thể của X, Y là: KF, CaO, ScN, NaCl, MgS, AlP. </w:t>
      </w:r>
    </w:p>
    <w:p w14:paraId="5D7A20C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Các chất MgS và AlP thỏa mãn X, Y với tính cộng hóa trị c</w:t>
      </w:r>
      <w:r w:rsidRPr="0061671E">
        <w:rPr>
          <w:rFonts w:ascii="Times New Roman" w:eastAsia="Times New Roman" w:hAnsi="Times New Roman" w:cs="Times New Roman"/>
          <w:bCs/>
          <w:sz w:val="24"/>
          <w:szCs w:val="24"/>
        </w:rPr>
        <w:t>ao hơn tính ion</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do hiệu số độ âm điện = </w:t>
      </w:r>
      <w:r w:rsidRPr="0061671E">
        <w:rPr>
          <w:rFonts w:ascii="Times New Roman" w:eastAsia="Times New Roman" w:hAnsi="Times New Roman" w:cs="Times New Roman"/>
          <w:iCs/>
          <w:sz w:val="24"/>
          <w:szCs w:val="24"/>
        </w:rPr>
        <w:t>2</w:t>
      </w:r>
      <w:r w:rsidRPr="0061671E">
        <w:rPr>
          <w:rFonts w:ascii="Times New Roman" w:eastAsia="Times New Roman" w:hAnsi="Times New Roman" w:cs="Times New Roman"/>
          <w:sz w:val="24"/>
          <w:szCs w:val="24"/>
        </w:rPr>
        <w:t>,5 - 1,2 = 1,3 &lt; 1,7 và 2,1 – 1,5 = 0,6 &lt; 1,7</w:t>
      </w:r>
      <w:r w:rsidRPr="0061671E">
        <w:rPr>
          <w:rFonts w:ascii="Times New Roman" w:eastAsia="Times New Roman" w:hAnsi="Times New Roman" w:cs="Times New Roman"/>
          <w:i/>
          <w:iCs/>
          <w:sz w:val="24"/>
          <w:szCs w:val="24"/>
        </w:rPr>
        <w:t>. </w:t>
      </w:r>
    </w:p>
    <w:p w14:paraId="3147F42B" w14:textId="77777777" w:rsidR="0047275C" w:rsidRPr="0061671E" w:rsidRDefault="0047275C" w:rsidP="00E03994">
      <w:pPr>
        <w:spacing w:after="0" w:line="276" w:lineRule="auto"/>
        <w:ind w:firstLine="425"/>
        <w:jc w:val="both"/>
        <w:rPr>
          <w:rFonts w:ascii="Times New Roman" w:eastAsia="Times New Roman" w:hAnsi="Times New Roman" w:cs="Times New Roman"/>
          <w:b/>
          <w:bCs/>
          <w:sz w:val="24"/>
          <w:szCs w:val="24"/>
        </w:rPr>
      </w:pPr>
      <w:r w:rsidRPr="0061671E">
        <w:rPr>
          <w:rFonts w:ascii="Times New Roman" w:eastAsia="Times New Roman" w:hAnsi="Times New Roman" w:cs="Times New Roman"/>
          <w:sz w:val="24"/>
          <w:szCs w:val="24"/>
        </w:rPr>
        <w:t xml:space="preserve">c) </w:t>
      </w:r>
      <w:r w:rsidRPr="0061671E">
        <w:rPr>
          <w:rFonts w:ascii="Times New Roman" w:eastAsia="Times New Roman" w:hAnsi="Times New Roman" w:cs="Times New Roman"/>
          <w:position w:val="-30"/>
          <w:sz w:val="24"/>
          <w:szCs w:val="24"/>
        </w:rPr>
        <w:object w:dxaOrig="3060" w:dyaOrig="720" w14:anchorId="52BFE31B">
          <v:shape id="_x0000_i1929" type="#_x0000_t75" style="width:153pt;height:36pt" o:ole="">
            <v:imagedata r:id="rId1761" o:title=""/>
          </v:shape>
          <o:OLEObject Type="Embed" ProgID="Equation.DSMT4" ShapeID="_x0000_i1929" DrawAspect="Content" ObjectID="_1797798726" r:id="rId1762"/>
        </w:object>
      </w:r>
      <w:r w:rsidRPr="0061671E">
        <w:rPr>
          <w:rFonts w:ascii="Times New Roman" w:eastAsia="Times New Roman" w:hAnsi="Times New Roman" w:cs="Times New Roman"/>
          <w:sz w:val="24"/>
          <w:szCs w:val="24"/>
        </w:rPr>
        <w:t xml:space="preserve"> </w:t>
      </w:r>
    </w:p>
    <w:p w14:paraId="306EDDD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0</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w:t>
      </w:r>
      <w:r w:rsidRPr="0061671E">
        <w:rPr>
          <w:rFonts w:ascii="Times New Roman" w:eastAsia="Times New Roman" w:hAnsi="Times New Roman" w:cs="Times New Roman"/>
          <w:position w:val="-10"/>
          <w:sz w:val="24"/>
          <w:szCs w:val="24"/>
        </w:rPr>
        <w:object w:dxaOrig="2480" w:dyaOrig="360" w14:anchorId="267875AD">
          <v:shape id="_x0000_i1930" type="#_x0000_t75" style="width:123.75pt;height:18.75pt" o:ole="">
            <v:imagedata r:id="rId1763" o:title=""/>
          </v:shape>
          <o:OLEObject Type="Embed" ProgID="Equation.DSMT4" ShapeID="_x0000_i1930" DrawAspect="Content" ObjectID="_1797798727" r:id="rId1764"/>
        </w:object>
      </w:r>
      <w:r w:rsidRPr="0061671E">
        <w:rPr>
          <w:rFonts w:ascii="Times New Roman" w:eastAsia="Times New Roman" w:hAnsi="Times New Roman" w:cs="Times New Roman"/>
          <w:sz w:val="24"/>
          <w:szCs w:val="24"/>
        </w:rPr>
        <w:t xml:space="preserve"> và </w:t>
      </w:r>
      <w:r w:rsidRPr="0061671E">
        <w:rPr>
          <w:rFonts w:ascii="Times New Roman" w:eastAsia="Times New Roman" w:hAnsi="Times New Roman" w:cs="Times New Roman"/>
          <w:position w:val="-14"/>
          <w:sz w:val="24"/>
          <w:szCs w:val="24"/>
        </w:rPr>
        <w:object w:dxaOrig="4080" w:dyaOrig="400" w14:anchorId="764732C7">
          <v:shape id="_x0000_i1931" type="#_x0000_t75" style="width:204pt;height:21pt" o:ole="">
            <v:imagedata r:id="rId1765" o:title=""/>
          </v:shape>
          <o:OLEObject Type="Embed" ProgID="Equation.DSMT4" ShapeID="_x0000_i1931" DrawAspect="Content" ObjectID="_1797798728" r:id="rId1766"/>
        </w:object>
      </w:r>
      <w:r w:rsidRPr="0061671E">
        <w:rPr>
          <w:rFonts w:ascii="Times New Roman" w:eastAsia="Times New Roman" w:hAnsi="Times New Roman" w:cs="Times New Roman"/>
          <w:sz w:val="24"/>
          <w:szCs w:val="24"/>
        </w:rPr>
        <w:t xml:space="preserve"> </w:t>
      </w:r>
    </w:p>
    <w:p w14:paraId="2841D1EF" w14:textId="77777777" w:rsidR="0047275C" w:rsidRPr="0061671E" w:rsidRDefault="0047275C" w:rsidP="00E03994">
      <w:pPr>
        <w:spacing w:after="0" w:line="276" w:lineRule="auto"/>
        <w:ind w:firstLine="425"/>
        <w:jc w:val="both"/>
        <w:rPr>
          <w:rFonts w:ascii="Times New Roman" w:eastAsia="Times New Roman" w:hAnsi="Times New Roman" w:cs="Times New Roman"/>
          <w:i/>
          <w:iCs/>
          <w:sz w:val="24"/>
          <w:szCs w:val="24"/>
        </w:rPr>
      </w:pPr>
      <w:r w:rsidRPr="0061671E">
        <w:rPr>
          <w:rFonts w:ascii="Times New Roman" w:eastAsia="Times New Roman" w:hAnsi="Times New Roman" w:cs="Times New Roman"/>
          <w:sz w:val="24"/>
          <w:szCs w:val="24"/>
        </w:rPr>
        <w:t xml:space="preserve">b) Hai electron ở 3d ứng với giá trị </w:t>
      </w:r>
      <w:r w:rsidRPr="0061671E">
        <w:rPr>
          <w:rFonts w:ascii="Times New Roman" w:eastAsia="Times New Roman" w:hAnsi="Times New Roman" w:cs="Times New Roman"/>
          <w:i/>
          <w:sz w:val="24"/>
          <w:szCs w:val="24"/>
        </w:rPr>
        <w:t xml:space="preserve">n = </w:t>
      </w:r>
      <w:r w:rsidRPr="0061671E">
        <w:rPr>
          <w:rFonts w:ascii="Times New Roman" w:eastAsia="Times New Roman" w:hAnsi="Times New Roman" w:cs="Times New Roman"/>
          <w:sz w:val="24"/>
          <w:szCs w:val="24"/>
        </w:rPr>
        <w:t xml:space="preserve">3 và </w:t>
      </w:r>
      <w:r w:rsidRPr="0061671E">
        <w:rPr>
          <w:rFonts w:ascii="Times New Roman" w:eastAsia="Times New Roman" w:hAnsi="Times New Roman" w:cs="Times New Roman"/>
          <w:i/>
          <w:iCs/>
          <w:sz w:val="24"/>
          <w:szCs w:val="24"/>
        </w:rPr>
        <w:t xml:space="preserve">1 = </w:t>
      </w:r>
      <w:r w:rsidRPr="0061671E">
        <w:rPr>
          <w:rFonts w:ascii="Times New Roman" w:eastAsia="Times New Roman" w:hAnsi="Times New Roman" w:cs="Times New Roman"/>
          <w:iCs/>
          <w:sz w:val="24"/>
          <w:szCs w:val="24"/>
        </w:rPr>
        <w:t>2</w:t>
      </w:r>
      <w:r w:rsidRPr="0061671E">
        <w:rPr>
          <w:rFonts w:ascii="Times New Roman" w:eastAsia="Times New Roman" w:hAnsi="Times New Roman" w:cs="Times New Roman"/>
          <w:i/>
          <w:iCs/>
          <w:sz w:val="24"/>
          <w:szCs w:val="24"/>
        </w:rPr>
        <w:t xml:space="preserve">. </w:t>
      </w:r>
    </w:p>
    <w:p w14:paraId="001F7A3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lastRenderedPageBreak/>
        <w:t>13</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Nguyên tố thổ kiềm tiếp theo sẽ có số Z = 88 + 14 + 10 + 2 + 6 = 120 </w:t>
      </w:r>
    </w:p>
    <w:p w14:paraId="52A0794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5f) </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sz w:val="24"/>
          <w:szCs w:val="24"/>
        </w:rPr>
        <w:t xml:space="preserve">6d) (8s) </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sz w:val="24"/>
          <w:szCs w:val="24"/>
        </w:rPr>
        <w:t>7p) </w:t>
      </w:r>
    </w:p>
    <w:p w14:paraId="7158945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w:t>
      </w:r>
      <w:r w:rsidRPr="0061671E">
        <w:rPr>
          <w:rFonts w:ascii="Times New Roman" w:eastAsia="Times New Roman" w:hAnsi="Times New Roman" w:cs="Times New Roman"/>
          <w:sz w:val="24"/>
          <w:szCs w:val="24"/>
          <w:vertAlign w:val="subscript"/>
        </w:rPr>
        <w:t>112</w:t>
      </w:r>
      <w:r w:rsidRPr="0061671E">
        <w:rPr>
          <w:rFonts w:ascii="Times New Roman" w:eastAsia="Times New Roman" w:hAnsi="Times New Roman" w:cs="Times New Roman"/>
          <w:sz w:val="24"/>
          <w:szCs w:val="24"/>
        </w:rPr>
        <w:t xml:space="preserve">Y có cấu hình e: [Rn] </w:t>
      </w:r>
      <w:r w:rsidRPr="0061671E">
        <w:rPr>
          <w:rFonts w:ascii="Times New Roman" w:eastAsia="Times New Roman" w:hAnsi="Times New Roman" w:cs="Times New Roman"/>
          <w:position w:val="-6"/>
          <w:sz w:val="24"/>
          <w:szCs w:val="24"/>
        </w:rPr>
        <w:object w:dxaOrig="1460" w:dyaOrig="320" w14:anchorId="247400B1">
          <v:shape id="_x0000_i1932" type="#_x0000_t75" style="width:72.75pt;height:15pt" o:ole="">
            <v:imagedata r:id="rId1767" o:title=""/>
          </v:shape>
          <o:OLEObject Type="Embed" ProgID="Equation.DSMT4" ShapeID="_x0000_i1932" DrawAspect="Content" ObjectID="_1797798729" r:id="rId1768"/>
        </w:object>
      </w:r>
      <w:r w:rsidRPr="0061671E">
        <w:rPr>
          <w:rFonts w:ascii="Times New Roman" w:eastAsia="Times New Roman" w:hAnsi="Times New Roman" w:cs="Times New Roman"/>
          <w:sz w:val="24"/>
          <w:szCs w:val="24"/>
        </w:rPr>
        <w:t xml:space="preserve"> Phân lớp 6d bão hòa. </w:t>
      </w:r>
    </w:p>
    <w:p w14:paraId="6E3EF09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sz w:val="24"/>
          <w:szCs w:val="24"/>
          <w:vertAlign w:val="subscript"/>
        </w:rPr>
        <w:t>118</w:t>
      </w:r>
      <w:r w:rsidRPr="0061671E">
        <w:rPr>
          <w:rFonts w:ascii="Times New Roman" w:eastAsia="Times New Roman" w:hAnsi="Times New Roman" w:cs="Times New Roman"/>
          <w:sz w:val="24"/>
          <w:szCs w:val="24"/>
        </w:rPr>
        <w:t xml:space="preserve">Z có cấu hình e: [Rn] </w:t>
      </w:r>
      <w:r w:rsidRPr="0061671E">
        <w:rPr>
          <w:rFonts w:ascii="Times New Roman" w:eastAsia="Times New Roman" w:hAnsi="Times New Roman" w:cs="Times New Roman"/>
          <w:position w:val="-10"/>
          <w:sz w:val="24"/>
          <w:szCs w:val="24"/>
        </w:rPr>
        <w:object w:dxaOrig="1860" w:dyaOrig="360" w14:anchorId="114B5EA5">
          <v:shape id="_x0000_i1933" type="#_x0000_t75" style="width:93pt;height:18.75pt" o:ole="">
            <v:imagedata r:id="rId1769" o:title=""/>
          </v:shape>
          <o:OLEObject Type="Embed" ProgID="Equation.DSMT4" ShapeID="_x0000_i1933" DrawAspect="Content" ObjectID="_1797798730" r:id="rId1770"/>
        </w:object>
      </w:r>
      <w:r w:rsidRPr="0061671E">
        <w:rPr>
          <w:rFonts w:ascii="Times New Roman" w:eastAsia="Times New Roman" w:hAnsi="Times New Roman" w:cs="Times New Roman"/>
          <w:sz w:val="24"/>
          <w:szCs w:val="24"/>
        </w:rPr>
        <w:t xml:space="preserve">Lớp vỏ có cấu trúc của một khí trơ. </w:t>
      </w:r>
    </w:p>
    <w:p w14:paraId="7FA1CDB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4</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w:t>
      </w:r>
      <w:r w:rsidRPr="0061671E">
        <w:rPr>
          <w:rFonts w:ascii="Times New Roman" w:eastAsia="Times New Roman" w:hAnsi="Times New Roman" w:cs="Times New Roman"/>
          <w:position w:val="-10"/>
          <w:sz w:val="24"/>
          <w:szCs w:val="24"/>
        </w:rPr>
        <w:object w:dxaOrig="2799" w:dyaOrig="320" w14:anchorId="137A9957">
          <v:shape id="_x0000_i1934" type="#_x0000_t75" style="width:140.25pt;height:15pt" o:ole="">
            <v:imagedata r:id="rId1771" o:title=""/>
          </v:shape>
          <o:OLEObject Type="Embed" ProgID="Equation.DSMT4" ShapeID="_x0000_i1934" DrawAspect="Content" ObjectID="_1797798731" r:id="rId1772"/>
        </w:object>
      </w:r>
      <w:r w:rsidRPr="0061671E">
        <w:rPr>
          <w:rFonts w:ascii="Times New Roman" w:eastAsia="Times New Roman" w:hAnsi="Times New Roman" w:cs="Times New Roman"/>
          <w:sz w:val="24"/>
          <w:szCs w:val="24"/>
        </w:rPr>
        <w:t xml:space="preserve"> </w:t>
      </w:r>
    </w:p>
    <w:p w14:paraId="7D5DCA1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Mà: </w:t>
      </w:r>
      <w:r w:rsidRPr="0061671E">
        <w:rPr>
          <w:rFonts w:ascii="Times New Roman" w:eastAsia="Times New Roman" w:hAnsi="Times New Roman" w:cs="Times New Roman"/>
          <w:position w:val="-28"/>
          <w:sz w:val="24"/>
          <w:szCs w:val="24"/>
        </w:rPr>
        <w:object w:dxaOrig="4280" w:dyaOrig="660" w14:anchorId="61595753">
          <v:shape id="_x0000_i1935" type="#_x0000_t75" style="width:213.75pt;height:33pt" o:ole="">
            <v:imagedata r:id="rId1773" o:title=""/>
          </v:shape>
          <o:OLEObject Type="Embed" ProgID="Equation.DSMT4" ShapeID="_x0000_i1935" DrawAspect="Content" ObjectID="_1797798732" r:id="rId1774"/>
        </w:object>
      </w:r>
      <w:r w:rsidRPr="0061671E">
        <w:rPr>
          <w:rFonts w:ascii="Times New Roman" w:eastAsia="Times New Roman" w:hAnsi="Times New Roman" w:cs="Times New Roman"/>
          <w:sz w:val="24"/>
          <w:szCs w:val="24"/>
        </w:rPr>
        <w:t xml:space="preserve"> </w:t>
      </w:r>
    </w:p>
    <w:p w14:paraId="121F6BE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position w:val="-6"/>
          <w:sz w:val="24"/>
          <w:szCs w:val="24"/>
        </w:rPr>
        <w:object w:dxaOrig="300" w:dyaOrig="240" w14:anchorId="3B77F840">
          <v:shape id="_x0000_i1936" type="#_x0000_t75" style="width:15pt;height:12pt" o:ole="">
            <v:imagedata r:id="rId1775" o:title=""/>
          </v:shape>
          <o:OLEObject Type="Embed" ProgID="Equation.DSMT4" ShapeID="_x0000_i1936" DrawAspect="Content" ObjectID="_1797798733" r:id="rId1776"/>
        </w:objec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Cs/>
          <w:sz w:val="24"/>
          <w:szCs w:val="24"/>
        </w:rPr>
        <w:t xml:space="preserve">Z  </w:t>
      </w:r>
      <w:r w:rsidRPr="0061671E">
        <w:rPr>
          <w:rFonts w:ascii="Times New Roman" w:eastAsia="Times New Roman" w:hAnsi="Times New Roman" w:cs="Times New Roman"/>
          <w:sz w:val="24"/>
          <w:szCs w:val="24"/>
        </w:rPr>
        <w:t xml:space="preserve">nhận các giá trị từ 31 đến 35. </w:t>
      </w:r>
    </w:p>
    <w:p w14:paraId="5A7BBE7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ấu hình electron: </w:t>
      </w:r>
    </w:p>
    <w:p w14:paraId="58466F2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Ga (Z= 31): </w:t>
      </w:r>
      <w:r w:rsidRPr="0061671E">
        <w:rPr>
          <w:rFonts w:ascii="Times New Roman" w:eastAsia="Times New Roman" w:hAnsi="Times New Roman" w:cs="Times New Roman"/>
          <w:position w:val="-10"/>
          <w:sz w:val="24"/>
          <w:szCs w:val="24"/>
        </w:rPr>
        <w:object w:dxaOrig="2680" w:dyaOrig="360" w14:anchorId="047B74B6">
          <v:shape id="_x0000_i1937" type="#_x0000_t75" style="width:135pt;height:18.75pt" o:ole="">
            <v:imagedata r:id="rId1777" o:title=""/>
          </v:shape>
          <o:OLEObject Type="Embed" ProgID="Equation.DSMT4" ShapeID="_x0000_i1937" DrawAspect="Content" ObjectID="_1797798734" r:id="rId1778"/>
        </w:object>
      </w:r>
      <w:r w:rsidRPr="0061671E">
        <w:rPr>
          <w:rFonts w:ascii="Times New Roman" w:eastAsia="Times New Roman" w:hAnsi="Times New Roman" w:cs="Times New Roman"/>
          <w:sz w:val="24"/>
          <w:szCs w:val="24"/>
        </w:rPr>
        <w:t xml:space="preserve"> </w:t>
      </w:r>
    </w:p>
    <w:p w14:paraId="21235DE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Ge (Z = 32): </w:t>
      </w:r>
      <w:r w:rsidRPr="0061671E">
        <w:rPr>
          <w:rFonts w:ascii="Times New Roman" w:eastAsia="Times New Roman" w:hAnsi="Times New Roman" w:cs="Times New Roman"/>
          <w:position w:val="-10"/>
          <w:sz w:val="24"/>
          <w:szCs w:val="24"/>
        </w:rPr>
        <w:object w:dxaOrig="2700" w:dyaOrig="360" w14:anchorId="0F392C35">
          <v:shape id="_x0000_i1938" type="#_x0000_t75" style="width:135.75pt;height:18.75pt" o:ole="">
            <v:imagedata r:id="rId1779" o:title=""/>
          </v:shape>
          <o:OLEObject Type="Embed" ProgID="Equation.DSMT4" ShapeID="_x0000_i1938" DrawAspect="Content" ObjectID="_1797798735" r:id="rId1780"/>
        </w:object>
      </w:r>
      <w:r w:rsidRPr="0061671E">
        <w:rPr>
          <w:rFonts w:ascii="Times New Roman" w:eastAsia="Times New Roman" w:hAnsi="Times New Roman" w:cs="Times New Roman"/>
          <w:sz w:val="24"/>
          <w:szCs w:val="24"/>
        </w:rPr>
        <w:t xml:space="preserve"> </w:t>
      </w:r>
    </w:p>
    <w:p w14:paraId="64D5160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As (Z = 33): </w:t>
      </w:r>
      <w:r w:rsidRPr="0061671E">
        <w:rPr>
          <w:rFonts w:ascii="Times New Roman" w:eastAsia="Times New Roman" w:hAnsi="Times New Roman" w:cs="Times New Roman"/>
          <w:position w:val="-10"/>
          <w:sz w:val="24"/>
          <w:szCs w:val="24"/>
        </w:rPr>
        <w:object w:dxaOrig="2700" w:dyaOrig="360" w14:anchorId="1F61A8AD">
          <v:shape id="_x0000_i1939" type="#_x0000_t75" style="width:135.75pt;height:18.75pt" o:ole="">
            <v:imagedata r:id="rId1781" o:title=""/>
          </v:shape>
          <o:OLEObject Type="Embed" ProgID="Equation.DSMT4" ShapeID="_x0000_i1939" DrawAspect="Content" ObjectID="_1797798736" r:id="rId1782"/>
        </w:object>
      </w:r>
      <w:r w:rsidRPr="0061671E">
        <w:rPr>
          <w:rFonts w:ascii="Times New Roman" w:eastAsia="Times New Roman" w:hAnsi="Times New Roman" w:cs="Times New Roman"/>
          <w:sz w:val="24"/>
          <w:szCs w:val="24"/>
        </w:rPr>
        <w:t xml:space="preserve"> </w:t>
      </w:r>
    </w:p>
    <w:p w14:paraId="5DBA87C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Se (Z = 34): </w:t>
      </w:r>
      <w:r w:rsidRPr="0061671E">
        <w:rPr>
          <w:rFonts w:ascii="Times New Roman" w:eastAsia="Times New Roman" w:hAnsi="Times New Roman" w:cs="Times New Roman"/>
          <w:position w:val="-10"/>
          <w:sz w:val="24"/>
          <w:szCs w:val="24"/>
        </w:rPr>
        <w:object w:dxaOrig="2700" w:dyaOrig="360" w14:anchorId="0090A9E7">
          <v:shape id="_x0000_i1940" type="#_x0000_t75" style="width:135.75pt;height:18.75pt" o:ole="">
            <v:imagedata r:id="rId1783" o:title=""/>
          </v:shape>
          <o:OLEObject Type="Embed" ProgID="Equation.DSMT4" ShapeID="_x0000_i1940" DrawAspect="Content" ObjectID="_1797798737" r:id="rId1784"/>
        </w:object>
      </w:r>
      <w:r w:rsidRPr="0061671E">
        <w:rPr>
          <w:rFonts w:ascii="Times New Roman" w:eastAsia="Times New Roman" w:hAnsi="Times New Roman" w:cs="Times New Roman"/>
          <w:sz w:val="24"/>
          <w:szCs w:val="24"/>
        </w:rPr>
        <w:t xml:space="preserve"> </w:t>
      </w:r>
    </w:p>
    <w:p w14:paraId="57F7751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Br (Z = 35): </w:t>
      </w:r>
      <w:r w:rsidRPr="0061671E">
        <w:rPr>
          <w:rFonts w:ascii="Times New Roman" w:eastAsia="Times New Roman" w:hAnsi="Times New Roman" w:cs="Times New Roman"/>
          <w:position w:val="-10"/>
          <w:sz w:val="24"/>
          <w:szCs w:val="24"/>
        </w:rPr>
        <w:object w:dxaOrig="2700" w:dyaOrig="360" w14:anchorId="48D2A71C">
          <v:shape id="_x0000_i1941" type="#_x0000_t75" style="width:135.75pt;height:18.75pt" o:ole="">
            <v:imagedata r:id="rId1785" o:title=""/>
          </v:shape>
          <o:OLEObject Type="Embed" ProgID="Equation.DSMT4" ShapeID="_x0000_i1941" DrawAspect="Content" ObjectID="_1797798738" r:id="rId1786"/>
        </w:object>
      </w:r>
      <w:r w:rsidRPr="0061671E">
        <w:rPr>
          <w:rFonts w:ascii="Times New Roman" w:eastAsia="Times New Roman" w:hAnsi="Times New Roman" w:cs="Times New Roman"/>
          <w:sz w:val="24"/>
          <w:szCs w:val="24"/>
        </w:rPr>
        <w:t xml:space="preserve"> </w:t>
      </w:r>
    </w:p>
    <w:p w14:paraId="4B54F6F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Khi biết X thuộc nhóm VA thì có số electron ngoài cùng bằng 5 </w:t>
      </w:r>
    </w:p>
    <w:p w14:paraId="159306E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5461ACBF">
          <v:shape id="_x0000_i1942" type="#_x0000_t75" style="width:15pt;height:12pt" o:ole="">
            <v:imagedata r:id="rId1787" o:title=""/>
          </v:shape>
          <o:OLEObject Type="Embed" ProgID="Equation.DSMT4" ShapeID="_x0000_i1942" DrawAspect="Content" ObjectID="_1797798739" r:id="rId1788"/>
        </w:object>
      </w:r>
      <w:r w:rsidRPr="0061671E">
        <w:rPr>
          <w:rFonts w:ascii="Times New Roman" w:eastAsia="Times New Roman" w:hAnsi="Times New Roman" w:cs="Times New Roman"/>
          <w:sz w:val="24"/>
          <w:szCs w:val="24"/>
        </w:rPr>
        <w:t xml:space="preserve"> Cấu hình electron là: </w:t>
      </w:r>
      <w:r w:rsidRPr="0061671E">
        <w:rPr>
          <w:rFonts w:ascii="Times New Roman" w:eastAsia="Times New Roman" w:hAnsi="Times New Roman" w:cs="Times New Roman"/>
          <w:position w:val="-10"/>
          <w:sz w:val="24"/>
          <w:szCs w:val="24"/>
        </w:rPr>
        <w:object w:dxaOrig="2700" w:dyaOrig="360" w14:anchorId="422CFCF2">
          <v:shape id="_x0000_i1943" type="#_x0000_t75" style="width:135.75pt;height:18.75pt" o:ole="">
            <v:imagedata r:id="rId1789" o:title=""/>
          </v:shape>
          <o:OLEObject Type="Embed" ProgID="Equation.DSMT4" ShapeID="_x0000_i1943" DrawAspect="Content" ObjectID="_1797798740" r:id="rId1790"/>
        </w:object>
      </w:r>
      <w:r w:rsidRPr="0061671E">
        <w:rPr>
          <w:rFonts w:ascii="Times New Roman" w:eastAsia="Times New Roman" w:hAnsi="Times New Roman" w:cs="Times New Roman"/>
          <w:sz w:val="24"/>
          <w:szCs w:val="24"/>
        </w:rPr>
        <w:t xml:space="preserve"> </w:t>
      </w:r>
    </w:p>
    <w:p w14:paraId="447C5CA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5</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1) sai ở phân lớp 2s</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xml:space="preserve"> vì chưa đủ clectron ở 2s đã điền vào 2p </w:t>
      </w:r>
    </w:p>
    <w:p w14:paraId="71FA535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2) sai thứ tự 2p</w:t>
      </w:r>
      <w:r w:rsidRPr="0061671E">
        <w:rPr>
          <w:rFonts w:ascii="Times New Roman" w:eastAsia="Times New Roman" w:hAnsi="Times New Roman" w:cs="Times New Roman"/>
          <w:sz w:val="24"/>
          <w:szCs w:val="24"/>
          <w:vertAlign w:val="superscript"/>
        </w:rPr>
        <w:t>5</w:t>
      </w:r>
      <w:r w:rsidRPr="0061671E">
        <w:rPr>
          <w:rFonts w:ascii="Times New Roman" w:eastAsia="Times New Roman" w:hAnsi="Times New Roman" w:cs="Times New Roman"/>
          <w:sz w:val="24"/>
          <w:szCs w:val="24"/>
        </w:rPr>
        <w:t>3s</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chưa đủ electron </w:t>
      </w:r>
    </w:p>
    <w:p w14:paraId="2B5D36E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3) sai kí hiệu số lượng từ 4 và sai thứ tự s, p ở phần đó </w:t>
      </w:r>
    </w:p>
    <w:p w14:paraId="3210429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b) Viết đúng: </w:t>
      </w:r>
    </w:p>
    <w:p w14:paraId="34D677D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1) </w:t>
      </w:r>
      <w:r w:rsidRPr="0061671E">
        <w:rPr>
          <w:rFonts w:ascii="Times New Roman" w:eastAsia="Times New Roman" w:hAnsi="Times New Roman" w:cs="Times New Roman"/>
          <w:position w:val="-10"/>
          <w:sz w:val="24"/>
          <w:szCs w:val="24"/>
        </w:rPr>
        <w:object w:dxaOrig="999" w:dyaOrig="360" w14:anchorId="52F0966C">
          <v:shape id="_x0000_i1944" type="#_x0000_t75" style="width:50.25pt;height:18.75pt" o:ole="">
            <v:imagedata r:id="rId1791" o:title=""/>
          </v:shape>
          <o:OLEObject Type="Embed" ProgID="Equation.DSMT4" ShapeID="_x0000_i1944" DrawAspect="Content" ObjectID="_1797798741" r:id="rId1792"/>
        </w:object>
      </w:r>
      <w:r w:rsidRPr="0061671E">
        <w:rPr>
          <w:rFonts w:ascii="Times New Roman" w:eastAsia="Times New Roman" w:hAnsi="Times New Roman" w:cs="Times New Roman"/>
          <w:sz w:val="24"/>
          <w:szCs w:val="24"/>
        </w:rPr>
        <w:t xml:space="preserve">đó là cấu hình electron của F có tính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mạnh </w:t>
      </w:r>
    </w:p>
    <w:p w14:paraId="22BF36D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2) </w:t>
      </w:r>
      <w:r w:rsidRPr="0061671E">
        <w:rPr>
          <w:rFonts w:ascii="Times New Roman" w:eastAsia="Times New Roman" w:hAnsi="Times New Roman" w:cs="Times New Roman"/>
          <w:position w:val="-10"/>
          <w:sz w:val="24"/>
          <w:szCs w:val="24"/>
        </w:rPr>
        <w:object w:dxaOrig="2299" w:dyaOrig="360" w14:anchorId="72C78426">
          <v:shape id="_x0000_i1945" type="#_x0000_t75" style="width:114.75pt;height:18.75pt" o:ole="">
            <v:imagedata r:id="rId1793" o:title=""/>
          </v:shape>
          <o:OLEObject Type="Embed" ProgID="Equation.DSMT4" ShapeID="_x0000_i1945" DrawAspect="Content" ObjectID="_1797798742" r:id="rId1794"/>
        </w:object>
      </w:r>
      <w:r w:rsidRPr="0061671E">
        <w:rPr>
          <w:rFonts w:ascii="Times New Roman" w:eastAsia="Times New Roman" w:hAnsi="Times New Roman" w:cs="Times New Roman"/>
          <w:sz w:val="24"/>
          <w:szCs w:val="24"/>
        </w:rPr>
        <w:t xml:space="preserve">đó là cấu hình electron của Fe có tính khử </w:t>
      </w:r>
    </w:p>
    <w:p w14:paraId="1CA691A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3) </w:t>
      </w:r>
      <w:r w:rsidRPr="0061671E">
        <w:rPr>
          <w:rFonts w:ascii="Times New Roman" w:eastAsia="Times New Roman" w:hAnsi="Times New Roman" w:cs="Times New Roman"/>
          <w:position w:val="-10"/>
          <w:sz w:val="24"/>
          <w:szCs w:val="24"/>
        </w:rPr>
        <w:object w:dxaOrig="1640" w:dyaOrig="360" w14:anchorId="6B259A9E">
          <v:shape id="_x0000_i1946" type="#_x0000_t75" style="width:81pt;height:18.75pt" o:ole="">
            <v:imagedata r:id="rId1795" o:title=""/>
          </v:shape>
          <o:OLEObject Type="Embed" ProgID="Equation.DSMT4" ShapeID="_x0000_i1946" DrawAspect="Content" ObjectID="_1797798743" r:id="rId1796"/>
        </w:object>
      </w:r>
      <w:r w:rsidRPr="0061671E">
        <w:rPr>
          <w:rFonts w:ascii="Times New Roman" w:eastAsia="Times New Roman" w:hAnsi="Times New Roman" w:cs="Times New Roman"/>
          <w:sz w:val="24"/>
          <w:szCs w:val="24"/>
        </w:rPr>
        <w:t xml:space="preserve"> đó là cấu hình electron của khí trơ Ne hoặc cation K</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Ca</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có tính </w:t>
      </w:r>
      <w:r w:rsidRPr="0009065F">
        <w:rPr>
          <w:rFonts w:eastAsia="Times New Roman" w:cs="Times New Roman"/>
          <w:color w:val="FF0000"/>
          <w:szCs w:val="24"/>
        </w:rPr>
        <w:t>oxygen</w:t>
      </w:r>
      <w:r w:rsidRPr="0061671E">
        <w:rPr>
          <w:rFonts w:ascii="Times New Roman" w:eastAsia="Times New Roman" w:hAnsi="Times New Roman" w:cs="Times New Roman"/>
          <w:sz w:val="24"/>
          <w:szCs w:val="24"/>
        </w:rPr>
        <w:t xml:space="preserve"> hoá yếu hoặc anion Cl</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S</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có tính khử. </w:t>
      </w:r>
    </w:p>
    <w:p w14:paraId="3D2E36B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16. </w:t>
      </w:r>
      <w:r w:rsidRPr="0061671E">
        <w:rPr>
          <w:rFonts w:ascii="Times New Roman" w:eastAsia="Times New Roman" w:hAnsi="Times New Roman" w:cs="Times New Roman"/>
          <w:sz w:val="24"/>
          <w:szCs w:val="24"/>
        </w:rPr>
        <w:t>Ta có: %R = 100% - %M = 100% - 52,94% = 4</w:t>
      </w:r>
      <w:r w:rsidRPr="0061671E">
        <w:rPr>
          <w:rFonts w:ascii="Times New Roman" w:eastAsia="Times New Roman" w:hAnsi="Times New Roman" w:cs="Times New Roman"/>
          <w:iCs/>
          <w:sz w:val="24"/>
          <w:szCs w:val="24"/>
        </w:rPr>
        <w:t>7</w:t>
      </w:r>
      <w:r w:rsidRPr="0061671E">
        <w:rPr>
          <w:rFonts w:ascii="Times New Roman" w:eastAsia="Times New Roman" w:hAnsi="Times New Roman" w:cs="Times New Roman"/>
          <w:sz w:val="24"/>
          <w:szCs w:val="24"/>
        </w:rPr>
        <w:t>,06 % </w:t>
      </w:r>
    </w:p>
    <w:p w14:paraId="30F6DBA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6D2BC57D" wp14:editId="43444139">
                <wp:simplePos x="0" y="0"/>
                <wp:positionH relativeFrom="column">
                  <wp:posOffset>935990</wp:posOffset>
                </wp:positionH>
                <wp:positionV relativeFrom="paragraph">
                  <wp:posOffset>483870</wp:posOffset>
                </wp:positionV>
                <wp:extent cx="95250" cy="790575"/>
                <wp:effectExtent l="9525" t="13970" r="9525" b="5080"/>
                <wp:wrapNone/>
                <wp:docPr id="384070154" name="Left Brac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790575"/>
                        </a:xfrm>
                        <a:prstGeom prst="leftBrace">
                          <a:avLst>
                            <a:gd name="adj1" fmla="val 69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6D76AFED" id="Left Brace 41" o:spid="_x0000_s1026" type="#_x0000_t87" style="position:absolute;margin-left:73.7pt;margin-top:38.1pt;width:7.5pt;height:6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XIDhhwIAADUFAAAOAAAAZHJzL2Uyb0RvYy54bWysVNuO0zAQfUfiHyy/d5N0k16ipqulaRHS AistfIBrO43BsYPtNl0Q/87YSUvLviBEHhw7MzkzZ+aMF3fHRqIDN1ZoVeDkJsaIK6qZULsCf/60 Gc0wso4oRqRWvMDP3OK75etXi67N+VjXWjJuEIAom3dtgWvn2jyKLK15Q+yNbrkCY6VNQxwczS5i hnSA3shoHMeTqNOGtUZTbi18LXsjXgb8quLUfawqyx2SBYbcXFhNWLd+jZYLku8MaWtBhzTIP2TR EKEg6BmqJI6gvREvoBpBjba6cjdUN5GuKkF54ABskvgPNk81aXngAsWx7blM9v/B0g+HR4MEK/Dt LI2ncZKlGCnSQKseeOXQG0MoR2niC9W1Ngf/p/bReKq2fdD0qwVDdGXxBws+aNu91wyAyN7pUJxj ZRr/J9BGx9CD53MP+NEhCh/n2TiDRlGwTOdxNs185Ijkp39bY91brhvkNwWWkGTIMQQghwfrQhvY QIKwLwlGVSOhqwci0WSeTKZD1y98xpc+WQzPEHZAhAROgT280hshZdCOVKjrsw4ZWC0F88ZQIbPb rqRBEBh4hmeAvXIzeq9YAKs5Yeth74iQ/R6CS+XxoEYDP1+tIK8f83i+nq1n6SgdT9ajNC7L0f1m lY4mm2SalbflalUmP31qSZrXgjGufHYnqSfp30lpGLpepGexX7Gwl2Q34XlJNrpOI3QWuJzegV1Q kxdQr7itZs8gJqP72YW7Bja1Nt8x6mBuC2y/7YnhGMl3CgZjnqSpH/RwSLPpGA7m0rK9tBBFAarA DqN+u3L95bBvjdjVECkJbVX6HkRcCXdSe5/VIH2YzcBguEf88F+eg9fv2275CwAA//8DAFBLAwQU AAYACAAAACEAEtJjXd8AAAAKAQAADwAAAGRycy9kb3ducmV2LnhtbEyPTUvDQBCG74L/YRnBi9hN QkkkZlNEKGgPSuvHeZqMSWh2Nma3bfTXOz3V4zvz8H4Ui8n26kCj7xwbiGcRKOLK1R03Bt7flrd3 oHxArrF3TAZ+yMOivLwoMK/dkdd02IRGiQn7HA20IQy51r5qyaKfuYFYfl9utBhEjo2uRzyKue11 EkWpttixJLQ40GNL1W6ztwbCR/xSTb/uG5fPn9FTfLNav+5WxlxfTQ/3oAJN4QzDqb5Uh1I6bd2e a6960fNsLqiBLE1AnYA0kcPWgORmoMtC/59Q/gEAAP//AwBQSwECLQAUAAYACAAAACEAtoM4kv4A AADhAQAAEwAAAAAAAAAAAAAAAAAAAAAAW0NvbnRlbnRfVHlwZXNdLnhtbFBLAQItABQABgAIAAAA IQA4/SH/1gAAAJQBAAALAAAAAAAAAAAAAAAAAC8BAABfcmVscy8ucmVsc1BLAQItABQABgAIAAAA IQDYXIDhhwIAADUFAAAOAAAAAAAAAAAAAAAAAC4CAABkcnMvZTJvRG9jLnhtbFBLAQItABQABgAI AAAAIQAS0mNd3wAAAAoBAAAPAAAAAAAAAAAAAAAAAOEEAABkcnMvZG93bnJldi54bWxQSwUGAAAA AAQABADzAAAA7QUAAAAA "/>
            </w:pict>
          </mc:Fallback>
        </mc:AlternateConten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32"/>
          <w:sz w:val="24"/>
          <w:szCs w:val="24"/>
        </w:rPr>
        <w:object w:dxaOrig="4239" w:dyaOrig="740" w14:anchorId="1CA98022">
          <v:shape id="_x0000_i1947" type="#_x0000_t75" style="width:212.25pt;height:36.75pt" o:ole="">
            <v:imagedata r:id="rId1797" o:title=""/>
          </v:shape>
          <o:OLEObject Type="Embed" ProgID="Equation.DSMT4" ShapeID="_x0000_i1947" DrawAspect="Content" ObjectID="_1797798744" r:id="rId1798"/>
        </w:object>
      </w:r>
      <w:r w:rsidRPr="0061671E">
        <w:rPr>
          <w:rFonts w:ascii="Times New Roman" w:eastAsia="Times New Roman" w:hAnsi="Times New Roman" w:cs="Times New Roman"/>
          <w:sz w:val="24"/>
          <w:szCs w:val="24"/>
        </w:rPr>
        <w:t xml:space="preserve"> (1)</w:t>
      </w:r>
    </w:p>
    <w:p w14:paraId="0955A48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Mặt khác </w:t>
      </w:r>
      <w:r w:rsidRPr="0061671E">
        <w:rPr>
          <w:rFonts w:ascii="Times New Roman" w:eastAsia="Times New Roman" w:hAnsi="Times New Roman" w:cs="Times New Roman"/>
          <w:sz w:val="24"/>
          <w:szCs w:val="24"/>
        </w:rPr>
        <w:tab/>
        <w:t>x + y = 5</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2)</w:t>
      </w:r>
    </w:p>
    <w:p w14:paraId="3596C45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r w:rsidRPr="0061671E">
        <w:rPr>
          <w:rFonts w:ascii="Times New Roman" w:eastAsia="Times New Roman" w:hAnsi="Times New Roman" w:cs="Times New Roman"/>
          <w:sz w:val="24"/>
          <w:szCs w:val="24"/>
          <w:vertAlign w:val="subscript"/>
        </w:rPr>
        <w:t xml:space="preserve">M </w:t>
      </w:r>
      <w:r w:rsidRPr="0061671E">
        <w:rPr>
          <w:rFonts w:ascii="Times New Roman" w:eastAsia="Times New Roman" w:hAnsi="Times New Roman" w:cs="Times New Roman"/>
          <w:sz w:val="24"/>
          <w:szCs w:val="24"/>
        </w:rPr>
        <w:t>– Z</w:t>
      </w:r>
      <w:r w:rsidRPr="0061671E">
        <w:rPr>
          <w:rFonts w:ascii="Times New Roman" w:eastAsia="Times New Roman" w:hAnsi="Times New Roman" w:cs="Times New Roman"/>
          <w:sz w:val="24"/>
          <w:szCs w:val="24"/>
          <w:vertAlign w:val="subscript"/>
        </w:rPr>
        <w:t xml:space="preserve">M </w:t>
      </w:r>
      <w:r w:rsidRPr="0061671E">
        <w:rPr>
          <w:rFonts w:ascii="Times New Roman" w:eastAsia="Times New Roman" w:hAnsi="Times New Roman" w:cs="Times New Roman"/>
          <w:sz w:val="24"/>
          <w:szCs w:val="24"/>
        </w:rPr>
        <w:t>= 1</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3)</w:t>
      </w:r>
    </w:p>
    <w:p w14:paraId="73F6EE8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r w:rsidRPr="0061671E">
        <w:rPr>
          <w:rFonts w:ascii="Times New Roman" w:eastAsia="Times New Roman" w:hAnsi="Times New Roman" w:cs="Times New Roman"/>
          <w:sz w:val="24"/>
          <w:szCs w:val="24"/>
          <w:vertAlign w:val="subscript"/>
        </w:rPr>
        <w:t xml:space="preserve">R </w:t>
      </w:r>
      <w:r w:rsidRPr="0061671E">
        <w:rPr>
          <w:rFonts w:ascii="Times New Roman" w:eastAsia="Times New Roman" w:hAnsi="Times New Roman" w:cs="Times New Roman"/>
          <w:sz w:val="24"/>
          <w:szCs w:val="24"/>
        </w:rPr>
        <w:t>= Z</w:t>
      </w:r>
      <w:r w:rsidRPr="0061671E">
        <w:rPr>
          <w:rFonts w:ascii="Times New Roman" w:eastAsia="Times New Roman" w:hAnsi="Times New Roman" w:cs="Times New Roman"/>
          <w:sz w:val="24"/>
          <w:szCs w:val="24"/>
          <w:vertAlign w:val="subscript"/>
        </w:rPr>
        <w:t>R</w:t>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4)</w:t>
      </w:r>
    </w:p>
    <w:p w14:paraId="6329C8B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4"/>
          <w:sz w:val="24"/>
          <w:szCs w:val="24"/>
          <w:vertAlign w:val="subscript"/>
        </w:rPr>
        <w:object w:dxaOrig="3480" w:dyaOrig="400" w14:anchorId="2DA55F03">
          <v:shape id="_x0000_i1948" type="#_x0000_t75" style="width:174pt;height:21pt" o:ole="">
            <v:imagedata r:id="rId1799" o:title=""/>
          </v:shape>
          <o:OLEObject Type="Embed" ProgID="Equation.DSMT4" ShapeID="_x0000_i1948" DrawAspect="Content" ObjectID="_1797798745" r:id="rId1800"/>
        </w:object>
      </w:r>
      <w:r w:rsidRPr="0061671E">
        <w:rPr>
          <w:rFonts w:ascii="Times New Roman" w:eastAsia="Times New Roman" w:hAnsi="Times New Roman" w:cs="Times New Roman"/>
          <w:sz w:val="24"/>
          <w:szCs w:val="24"/>
          <w:vertAlign w:val="subscript"/>
        </w:rPr>
        <w:t xml:space="preserve"> </w:t>
      </w:r>
      <w:r w:rsidRPr="0061671E">
        <w:rPr>
          <w:rFonts w:ascii="Times New Roman" w:eastAsia="Times New Roman" w:hAnsi="Times New Roman" w:cs="Times New Roman"/>
          <w:sz w:val="24"/>
          <w:szCs w:val="24"/>
        </w:rPr>
        <w:tab/>
        <w:t>(5)</w:t>
      </w:r>
    </w:p>
    <w:p w14:paraId="5505471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ay (3)(4) vào (1) và (5) ta được: </w:t>
      </w:r>
    </w:p>
    <w:p w14:paraId="4684B21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0"/>
          <w:sz w:val="24"/>
          <w:szCs w:val="24"/>
        </w:rPr>
        <w:object w:dxaOrig="4280" w:dyaOrig="720" w14:anchorId="3C3AB495">
          <v:shape id="_x0000_i1949" type="#_x0000_t75" style="width:213.75pt;height:36pt" o:ole="">
            <v:imagedata r:id="rId1801" o:title=""/>
          </v:shape>
          <o:OLEObject Type="Embed" ProgID="Equation.DSMT4" ShapeID="_x0000_i1949" DrawAspect="Content" ObjectID="_1797798746" r:id="rId1802"/>
        </w:object>
      </w:r>
      <w:r w:rsidRPr="0061671E">
        <w:rPr>
          <w:rFonts w:ascii="Times New Roman" w:eastAsia="Times New Roman" w:hAnsi="Times New Roman" w:cs="Times New Roman"/>
          <w:sz w:val="24"/>
          <w:szCs w:val="24"/>
        </w:rPr>
        <w:t xml:space="preserve"> (6)</w:t>
      </w:r>
    </w:p>
    <w:p w14:paraId="6BB1F94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4940" w:dyaOrig="620" w14:anchorId="332E7E56">
          <v:shape id="_x0000_i1950" type="#_x0000_t75" style="width:246.75pt;height:30.75pt" o:ole="">
            <v:imagedata r:id="rId1803" o:title=""/>
          </v:shape>
          <o:OLEObject Type="Embed" ProgID="Equation.DSMT4" ShapeID="_x0000_i1950" DrawAspect="Content" ObjectID="_1797798747" r:id="rId1804"/>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4"/>
          <w:sz w:val="24"/>
          <w:szCs w:val="24"/>
        </w:rPr>
        <w:object w:dxaOrig="4860" w:dyaOrig="620" w14:anchorId="19B18AA7">
          <v:shape id="_x0000_i1951" type="#_x0000_t75" style="width:243pt;height:30.75pt" o:ole="">
            <v:imagedata r:id="rId1805" o:title=""/>
          </v:shape>
          <o:OLEObject Type="Embed" ProgID="Equation.DSMT4" ShapeID="_x0000_i1951" DrawAspect="Content" ObjectID="_1797798748" r:id="rId1806"/>
        </w:object>
      </w:r>
      <w:r w:rsidRPr="0061671E">
        <w:rPr>
          <w:rFonts w:ascii="Times New Roman" w:eastAsia="Times New Roman" w:hAnsi="Times New Roman" w:cs="Times New Roman"/>
          <w:sz w:val="24"/>
          <w:szCs w:val="24"/>
        </w:rPr>
        <w:t xml:space="preserve"> (7)</w:t>
      </w:r>
    </w:p>
    <w:p w14:paraId="25B5AEA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ay </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sz w:val="24"/>
          <w:szCs w:val="24"/>
        </w:rPr>
        <w:t xml:space="preserve">7) vào (6) ta rút ra: </w:t>
      </w:r>
      <w:r w:rsidRPr="0061671E">
        <w:rPr>
          <w:rFonts w:ascii="Times New Roman" w:eastAsia="Times New Roman" w:hAnsi="Times New Roman" w:cs="Times New Roman"/>
          <w:i/>
          <w:iCs/>
          <w:position w:val="-24"/>
          <w:sz w:val="24"/>
          <w:szCs w:val="24"/>
        </w:rPr>
        <w:object w:dxaOrig="1740" w:dyaOrig="620" w14:anchorId="4B20E13D">
          <v:shape id="_x0000_i1952" type="#_x0000_t75" style="width:87pt;height:30.75pt" o:ole="">
            <v:imagedata r:id="rId1807" o:title=""/>
          </v:shape>
          <o:OLEObject Type="Embed" ProgID="Equation.DSMT4" ShapeID="_x0000_i1952" DrawAspect="Content" ObjectID="_1797798749" r:id="rId1808"/>
        </w:object>
      </w:r>
      <w:r w:rsidRPr="0061671E">
        <w:rPr>
          <w:rFonts w:ascii="Times New Roman" w:eastAsia="Times New Roman" w:hAnsi="Times New Roman" w:cs="Times New Roman"/>
          <w:i/>
          <w:iCs/>
          <w:sz w:val="24"/>
          <w:szCs w:val="24"/>
        </w:rPr>
        <w:t xml:space="preserve"> </w:t>
      </w:r>
    </w:p>
    <w:p w14:paraId="45F91E0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ì x nguyên và 0 &lt; x &lt; 5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x = 1, 2, 3, 4 </w:t>
      </w:r>
    </w:p>
    <w:tbl>
      <w:tblPr>
        <w:tblW w:w="0" w:type="auto"/>
        <w:tblInd w:w="1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6"/>
        <w:gridCol w:w="1174"/>
        <w:gridCol w:w="900"/>
        <w:gridCol w:w="990"/>
        <w:gridCol w:w="720"/>
      </w:tblGrid>
      <w:tr w:rsidR="0047275C" w:rsidRPr="0061671E" w14:paraId="1C5F3B0A" w14:textId="77777777" w:rsidTr="0047275C">
        <w:tc>
          <w:tcPr>
            <w:tcW w:w="896" w:type="dxa"/>
          </w:tcPr>
          <w:p w14:paraId="010277B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x</w:t>
            </w:r>
          </w:p>
        </w:tc>
        <w:tc>
          <w:tcPr>
            <w:tcW w:w="1174" w:type="dxa"/>
          </w:tcPr>
          <w:p w14:paraId="56B8958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w:t>
            </w:r>
          </w:p>
        </w:tc>
        <w:tc>
          <w:tcPr>
            <w:tcW w:w="900" w:type="dxa"/>
          </w:tcPr>
          <w:p w14:paraId="024C5BC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w:t>
            </w:r>
          </w:p>
        </w:tc>
        <w:tc>
          <w:tcPr>
            <w:tcW w:w="990" w:type="dxa"/>
          </w:tcPr>
          <w:p w14:paraId="466954B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w:t>
            </w:r>
          </w:p>
        </w:tc>
        <w:tc>
          <w:tcPr>
            <w:tcW w:w="720" w:type="dxa"/>
          </w:tcPr>
          <w:p w14:paraId="51E369D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4</w:t>
            </w:r>
          </w:p>
        </w:tc>
      </w:tr>
      <w:tr w:rsidR="0047275C" w:rsidRPr="0061671E" w14:paraId="1B137E99" w14:textId="77777777" w:rsidTr="0047275C">
        <w:tc>
          <w:tcPr>
            <w:tcW w:w="896" w:type="dxa"/>
          </w:tcPr>
          <w:p w14:paraId="0C68A662" w14:textId="77777777" w:rsidR="0047275C" w:rsidRPr="0061671E" w:rsidRDefault="0047275C" w:rsidP="00E03994">
            <w:pPr>
              <w:spacing w:after="0" w:line="276" w:lineRule="auto"/>
              <w:jc w:val="both"/>
              <w:rPr>
                <w:rFonts w:ascii="Times New Roman" w:eastAsia="Times New Roman" w:hAnsi="Times New Roman" w:cs="Times New Roman"/>
                <w:sz w:val="24"/>
                <w:szCs w:val="24"/>
                <w:vertAlign w:val="subscript"/>
              </w:rPr>
            </w:pPr>
            <w:r w:rsidRPr="0061671E">
              <w:rPr>
                <w:rFonts w:ascii="Times New Roman" w:eastAsia="Times New Roman" w:hAnsi="Times New Roman" w:cs="Times New Roman"/>
                <w:sz w:val="24"/>
                <w:szCs w:val="24"/>
              </w:rPr>
              <w:lastRenderedPageBreak/>
              <w:t>Z</w:t>
            </w:r>
            <w:r w:rsidRPr="0061671E">
              <w:rPr>
                <w:rFonts w:ascii="Times New Roman" w:eastAsia="Times New Roman" w:hAnsi="Times New Roman" w:cs="Times New Roman"/>
                <w:sz w:val="24"/>
                <w:szCs w:val="24"/>
                <w:vertAlign w:val="subscript"/>
              </w:rPr>
              <w:t>M</w:t>
            </w:r>
          </w:p>
        </w:tc>
        <w:tc>
          <w:tcPr>
            <w:tcW w:w="1174" w:type="dxa"/>
          </w:tcPr>
          <w:p w14:paraId="25C3B679"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6,4</w:t>
            </w:r>
          </w:p>
        </w:tc>
        <w:tc>
          <w:tcPr>
            <w:tcW w:w="900" w:type="dxa"/>
          </w:tcPr>
          <w:p w14:paraId="603C14A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3</w:t>
            </w:r>
          </w:p>
        </w:tc>
        <w:tc>
          <w:tcPr>
            <w:tcW w:w="990" w:type="dxa"/>
          </w:tcPr>
          <w:p w14:paraId="7BF021B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8,53</w:t>
            </w:r>
          </w:p>
        </w:tc>
        <w:tc>
          <w:tcPr>
            <w:tcW w:w="720" w:type="dxa"/>
          </w:tcPr>
          <w:p w14:paraId="4649DF9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6,29</w:t>
            </w:r>
          </w:p>
        </w:tc>
      </w:tr>
    </w:tbl>
    <w:p w14:paraId="55EC65C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gt; x = 2 và Z</w:t>
      </w:r>
      <w:r w:rsidRPr="0061671E">
        <w:rPr>
          <w:rFonts w:ascii="Times New Roman" w:eastAsia="Times New Roman" w:hAnsi="Times New Roman" w:cs="Times New Roman"/>
          <w:sz w:val="24"/>
          <w:szCs w:val="24"/>
          <w:vertAlign w:val="subscript"/>
        </w:rPr>
        <w:t xml:space="preserve">M </w:t>
      </w:r>
      <w:r w:rsidRPr="0061671E">
        <w:rPr>
          <w:rFonts w:ascii="Times New Roman" w:eastAsia="Times New Roman" w:hAnsi="Times New Roman" w:cs="Times New Roman"/>
          <w:sz w:val="24"/>
          <w:szCs w:val="24"/>
        </w:rPr>
        <w:t>= 13 (A1). </w:t>
      </w:r>
    </w:p>
    <w:p w14:paraId="69099E5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ay x, Z</w:t>
      </w:r>
      <w:r w:rsidRPr="0061671E">
        <w:rPr>
          <w:rFonts w:ascii="Times New Roman" w:eastAsia="Times New Roman" w:hAnsi="Times New Roman" w:cs="Times New Roman"/>
          <w:sz w:val="24"/>
          <w:szCs w:val="24"/>
          <w:vertAlign w:val="subscript"/>
        </w:rPr>
        <w:t>M</w:t>
      </w:r>
      <w:r w:rsidRPr="0061671E">
        <w:rPr>
          <w:rFonts w:ascii="Times New Roman" w:eastAsia="Times New Roman" w:hAnsi="Times New Roman" w:cs="Times New Roman"/>
          <w:sz w:val="24"/>
          <w:szCs w:val="24"/>
        </w:rPr>
        <w:t xml:space="preserve"> vào (2) và (</w:t>
      </w:r>
      <w:r w:rsidRPr="0061671E">
        <w:rPr>
          <w:rFonts w:ascii="Times New Roman" w:eastAsia="Times New Roman" w:hAnsi="Times New Roman" w:cs="Times New Roman"/>
          <w:i/>
          <w:iCs/>
          <w:sz w:val="24"/>
          <w:szCs w:val="24"/>
        </w:rPr>
        <w:t>7</w:t>
      </w:r>
      <w:r w:rsidRPr="0061671E">
        <w:rPr>
          <w:rFonts w:ascii="Times New Roman" w:eastAsia="Times New Roman" w:hAnsi="Times New Roman" w:cs="Times New Roman"/>
          <w:sz w:val="24"/>
          <w:szCs w:val="24"/>
        </w:rPr>
        <w:t>) ta tìm được: y = 3, Z</w:t>
      </w:r>
      <w:r w:rsidRPr="0061671E">
        <w:rPr>
          <w:rFonts w:ascii="Times New Roman" w:eastAsia="Times New Roman" w:hAnsi="Times New Roman" w:cs="Times New Roman"/>
          <w:sz w:val="24"/>
          <w:szCs w:val="24"/>
          <w:vertAlign w:val="subscript"/>
        </w:rPr>
        <w:t>R</w:t>
      </w:r>
      <w:r w:rsidRPr="0061671E">
        <w:rPr>
          <w:rFonts w:ascii="Times New Roman" w:eastAsia="Times New Roman" w:hAnsi="Times New Roman" w:cs="Times New Roman"/>
          <w:sz w:val="24"/>
          <w:szCs w:val="24"/>
        </w:rPr>
        <w:t xml:space="preserve"> = 8 (O) =&gt; X là Al</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O</w:t>
      </w:r>
      <w:r w:rsidRPr="0061671E">
        <w:rPr>
          <w:rFonts w:ascii="Times New Roman" w:eastAsia="Times New Roman" w:hAnsi="Times New Roman" w:cs="Times New Roman"/>
          <w:sz w:val="24"/>
          <w:szCs w:val="24"/>
          <w:vertAlign w:val="subscript"/>
        </w:rPr>
        <w:t>3</w:t>
      </w:r>
      <w:r w:rsidRPr="0061671E">
        <w:rPr>
          <w:rFonts w:ascii="Times New Roman" w:eastAsia="Times New Roman" w:hAnsi="Times New Roman" w:cs="Times New Roman"/>
          <w:sz w:val="24"/>
          <w:szCs w:val="24"/>
        </w:rPr>
        <w:t xml:space="preserve"> </w:t>
      </w:r>
    </w:p>
    <w:p w14:paraId="310B828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17.</w:t>
      </w:r>
      <w:r w:rsidRPr="0061671E">
        <w:rPr>
          <w:rFonts w:ascii="Times New Roman" w:eastAsia="Times New Roman" w:hAnsi="Times New Roman" w:cs="Times New Roman"/>
          <w:sz w:val="24"/>
          <w:szCs w:val="24"/>
        </w:rPr>
        <w:t xml:space="preserve"> a) Xét cation X</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A</w:t>
      </w:r>
      <w:r w:rsidRPr="0061671E">
        <w:rPr>
          <w:rFonts w:ascii="Times New Roman" w:eastAsia="Times New Roman" w:hAnsi="Times New Roman" w:cs="Times New Roman"/>
          <w:sz w:val="24"/>
          <w:szCs w:val="24"/>
          <w:vertAlign w:val="subscript"/>
        </w:rPr>
        <w:t>x</w:t>
      </w:r>
      <w:r w:rsidRPr="0061671E">
        <w:rPr>
          <w:rFonts w:ascii="Times New Roman" w:eastAsia="Times New Roman" w:hAnsi="Times New Roman" w:cs="Times New Roman"/>
          <w:sz w:val="24"/>
          <w:szCs w:val="24"/>
        </w:rPr>
        <w:t>B</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w:t>
      </w:r>
    </w:p>
    <w:p w14:paraId="219AA37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eo đề ra ta có hệ: </w:t>
      </w:r>
      <w:r w:rsidRPr="0061671E">
        <w:rPr>
          <w:rFonts w:ascii="Times New Roman" w:eastAsia="Times New Roman" w:hAnsi="Times New Roman" w:cs="Times New Roman"/>
          <w:position w:val="-32"/>
          <w:sz w:val="24"/>
          <w:szCs w:val="24"/>
        </w:rPr>
        <w:object w:dxaOrig="4660" w:dyaOrig="760" w14:anchorId="476DC052">
          <v:shape id="_x0000_i1953" type="#_x0000_t75" style="width:233.25pt;height:38.25pt" o:ole="">
            <v:imagedata r:id="rId1809" o:title=""/>
          </v:shape>
          <o:OLEObject Type="Embed" ProgID="Equation.DSMT4" ShapeID="_x0000_i1953" DrawAspect="Content" ObjectID="_1797798750" r:id="rId1810"/>
        </w:object>
      </w:r>
      <w:r w:rsidRPr="0061671E">
        <w:rPr>
          <w:rFonts w:ascii="Times New Roman" w:eastAsia="Times New Roman" w:hAnsi="Times New Roman" w:cs="Times New Roman"/>
          <w:sz w:val="24"/>
          <w:szCs w:val="24"/>
        </w:rPr>
        <w:t xml:space="preserve"> </w:t>
      </w:r>
    </w:p>
    <w:p w14:paraId="447D2DA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2C870871" wp14:editId="535B9DA2">
                <wp:simplePos x="0" y="0"/>
                <wp:positionH relativeFrom="column">
                  <wp:posOffset>2959735</wp:posOffset>
                </wp:positionH>
                <wp:positionV relativeFrom="paragraph">
                  <wp:posOffset>62865</wp:posOffset>
                </wp:positionV>
                <wp:extent cx="90805" cy="333375"/>
                <wp:effectExtent l="13970" t="11430" r="9525" b="7620"/>
                <wp:wrapNone/>
                <wp:docPr id="483125607" name="Left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33375"/>
                        </a:xfrm>
                        <a:prstGeom prst="leftBracket">
                          <a:avLst>
                            <a:gd name="adj" fmla="val 3059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58F9D966"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40" o:spid="_x0000_s1026" type="#_x0000_t85" style="position:absolute;margin-left:233.05pt;margin-top:4.95pt;width:7.15pt;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331gAIAABQFAAAOAAAAZHJzL2Uyb0RvYy54bWysVNuO2yAQfa/Uf0C8Z20ndi7WOqttnFSV tu1K234AARzTYnCBxNlW/fcO2EmT7ktVlQfMeOAwZ+YMt3fHRqIDN1ZoVeDkJsaIK6qZULsCf/60 Gc0xso4oRqRWvMDP3OK75etXt12b87GutWTcIABRNu/aAtfOtXkUWVrzhtgb3XIFzkqbhjgwzS5i hnSA3shoHMfTqNOGtUZTbi38LXsnXgb8quLUfawqyx2SBYbYXJhNmLd+jpa3JN8Z0taCDmGQf4ii IULBpWeokjiC9ka8gGoENdrqyt1Q3US6qgTlgQOwSeI/2DzVpOWBCyTHtuc02f8HSz8cHg0SrMDp fJKMs2k8w0iRBkr1wCuH3hhCv0L60pCqrrU5nHhqH40na9sHTb9ayGF05fGGhT1o273XDKDI3umQ nmNlGn8SiKNjqMLzuQr86BCFn4t4HmcYUfBMYMwyX6SI5KezrbHuLdcN8osCSwhziDJcQQ4P1oVS sIEIYV8wqhoJhT0QiSZxtkgHzGEzoJ9Q/UmlN0LKIA2pUAchZeMsgFstBfPOQN/stitpEIACiTAG 2KttRu8VC2A1J2w9rB0Rsl/D5VJ5PEjAELpPRVDPj0W8WM/X83SUjqfrURqX5eh+s0pH000yy8pJ uVqVyU8fWpLmtWCMKx/dSclJ+ndKGXqq1+BZy1cs7CXZTRgvyUbXYYSyAZfTN7ALUvHq8D1q861m z6AUo/vWhKcEFrU23zHqoC0LbL/tieEYyXcKdL9IUpAicsFIs9kYDHPp2V56iKIAVWCHUb9cub73 960RuxpuSkJZlb4HhVbCnaTcRzXoGlovMBieCd/bl3bY9fsxW/4CAAD//wMAUEsDBBQABgAIAAAA IQDRWrYM3QAAAAgBAAAPAAAAZHJzL2Rvd25yZXYueG1sTI/NTsMwEITvSLyDtUjcqN0oitqQTYWK OCBOlB+JmxsvSUS8DvG2DTw95gTH0Yxmvqk2sx/UkabYB0ZYLgwo4ia4nluE56e7qxWoKJadHQIT whdF2NTnZ5UtXTjxIx130qpUwrG0CJ3IWGodm468jYswEifvPUzeSpJTq91kT6ncDzozptDe9pwW OjvStqPmY3fwCM2LfL9SeNC31InZZp9vLPoe8fJivrkGJTTLXxh+8RM61IlpHw7sohoQ8qJYpijC eg0q+fnK5KD2CEWWg64r/f9A/QMAAP//AwBQSwECLQAUAAYACAAAACEAtoM4kv4AAADhAQAAEwAA AAAAAAAAAAAAAAAAAAAAW0NvbnRlbnRfVHlwZXNdLnhtbFBLAQItABQABgAIAAAAIQA4/SH/1gAA AJQBAAALAAAAAAAAAAAAAAAAAC8BAABfcmVscy8ucmVsc1BLAQItABQABgAIAAAAIQA/1331gAIA ABQFAAAOAAAAAAAAAAAAAAAAAC4CAABkcnMvZTJvRG9jLnhtbFBLAQItABQABgAIAAAAIQDRWrYM 3QAAAAgBAAAPAAAAAAAAAAAAAAAAANoEAABkcnMvZG93bnJldi54bWxQSwUGAAAAAAQABADzAAAA 5AUAAAAA "/>
            </w:pict>
          </mc:Fallback>
        </mc:AlternateContent>
      </w:r>
      <w:r w:rsidRPr="0061671E">
        <w:rPr>
          <w:rFonts w:ascii="Times New Roman" w:eastAsia="Times New Roman" w:hAnsi="Times New Roman" w:cs="Times New Roman"/>
          <w:sz w:val="24"/>
          <w:szCs w:val="24"/>
        </w:rPr>
        <w:t>Giả sử p</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lt; p</w:t>
      </w:r>
      <w:r w:rsidRPr="0061671E">
        <w:rPr>
          <w:rFonts w:ascii="Times New Roman" w:eastAsia="Times New Roman" w:hAnsi="Times New Roman" w:cs="Times New Roman"/>
          <w:sz w:val="24"/>
          <w:szCs w:val="24"/>
          <w:vertAlign w:val="subscript"/>
        </w:rPr>
        <w:t>B</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6"/>
          <w:sz w:val="24"/>
          <w:szCs w:val="24"/>
        </w:rPr>
        <w:object w:dxaOrig="300" w:dyaOrig="240" w14:anchorId="5877D77D">
          <v:shape id="_x0000_i1954" type="#_x0000_t75" style="width:15pt;height:12pt" o:ole="">
            <v:imagedata r:id="rId1811" o:title=""/>
          </v:shape>
          <o:OLEObject Type="Embed" ProgID="Equation.DSMT4" ShapeID="_x0000_i1954" DrawAspect="Content" ObjectID="_1797798751" r:id="rId1812"/>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2320" w:dyaOrig="360" w14:anchorId="0892BE1D">
          <v:shape id="_x0000_i1955" type="#_x0000_t75" style="width:116.25pt;height:18.75pt" o:ole="">
            <v:imagedata r:id="rId1813" o:title=""/>
          </v:shape>
          <o:OLEObject Type="Embed" ProgID="Equation.DSMT4" ShapeID="_x0000_i1955" DrawAspect="Content" ObjectID="_1797798752" r:id="rId1814"/>
        </w:object>
      </w:r>
      <w:r w:rsidRPr="0061671E">
        <w:rPr>
          <w:rFonts w:ascii="Times New Roman" w:eastAsia="Times New Roman" w:hAnsi="Times New Roman" w:cs="Times New Roman"/>
          <w:sz w:val="24"/>
          <w:szCs w:val="24"/>
        </w:rPr>
        <w:t xml:space="preserve">    p</w:t>
      </w:r>
      <w:r w:rsidRPr="0061671E">
        <w:rPr>
          <w:rFonts w:ascii="Times New Roman" w:eastAsia="Times New Roman" w:hAnsi="Times New Roman" w:cs="Times New Roman"/>
          <w:sz w:val="24"/>
          <w:szCs w:val="24"/>
          <w:vertAlign w:val="subscript"/>
        </w:rPr>
        <w:t xml:space="preserve">A </w:t>
      </w:r>
      <w:r w:rsidRPr="0061671E">
        <w:rPr>
          <w:rFonts w:ascii="Times New Roman" w:eastAsia="Times New Roman" w:hAnsi="Times New Roman" w:cs="Times New Roman"/>
          <w:sz w:val="24"/>
          <w:szCs w:val="24"/>
        </w:rPr>
        <w:t xml:space="preserve">= 1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H ( nhận)</w:t>
      </w:r>
    </w:p>
    <w:p w14:paraId="114DF07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t xml:space="preserve">   p</w:t>
      </w:r>
      <w:r w:rsidRPr="0061671E">
        <w:rPr>
          <w:rFonts w:ascii="Times New Roman" w:eastAsia="Times New Roman" w:hAnsi="Times New Roman" w:cs="Times New Roman"/>
          <w:sz w:val="24"/>
          <w:szCs w:val="24"/>
          <w:vertAlign w:val="subscript"/>
        </w:rPr>
        <w:t xml:space="preserve">B </w:t>
      </w:r>
      <w:r w:rsidRPr="0061671E">
        <w:rPr>
          <w:rFonts w:ascii="Times New Roman" w:eastAsia="Times New Roman" w:hAnsi="Times New Roman" w:cs="Times New Roman"/>
          <w:sz w:val="24"/>
          <w:szCs w:val="24"/>
        </w:rPr>
        <w:t xml:space="preserve">= 2 </w:t>
      </w:r>
      <w:r w:rsidRPr="0061671E">
        <w:rPr>
          <w:rFonts w:ascii="Times New Roman" w:eastAsia="Times New Roman" w:hAnsi="Times New Roman" w:cs="Times New Roman"/>
          <w:sz w:val="24"/>
          <w:szCs w:val="24"/>
        </w:rPr>
        <w:sym w:font="Wingdings 3" w:char="F022"/>
      </w:r>
      <w:r w:rsidRPr="0061671E">
        <w:rPr>
          <w:rFonts w:ascii="Times New Roman" w:eastAsia="Times New Roman" w:hAnsi="Times New Roman" w:cs="Times New Roman"/>
          <w:sz w:val="24"/>
          <w:szCs w:val="24"/>
        </w:rPr>
        <w:t xml:space="preserve"> He ( loại)</w:t>
      </w:r>
    </w:p>
    <w:p w14:paraId="760F861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ay p</w:t>
      </w:r>
      <w:r w:rsidRPr="0061671E">
        <w:rPr>
          <w:rFonts w:ascii="Times New Roman" w:eastAsia="Times New Roman" w:hAnsi="Times New Roman" w:cs="Times New Roman"/>
          <w:sz w:val="24"/>
          <w:szCs w:val="24"/>
          <w:vertAlign w:val="subscript"/>
        </w:rPr>
        <w:t>A</w:t>
      </w:r>
      <w:r w:rsidRPr="0061671E">
        <w:rPr>
          <w:rFonts w:ascii="Times New Roman" w:eastAsia="Times New Roman" w:hAnsi="Times New Roman" w:cs="Times New Roman"/>
          <w:sz w:val="24"/>
          <w:szCs w:val="24"/>
        </w:rPr>
        <w:t xml:space="preserve"> = 1 vào hệ trên, ta rút ra: </w:t>
      </w:r>
      <w:r w:rsidRPr="0061671E">
        <w:rPr>
          <w:rFonts w:ascii="Times New Roman" w:eastAsia="Times New Roman" w:hAnsi="Times New Roman" w:cs="Times New Roman"/>
          <w:position w:val="-28"/>
          <w:sz w:val="24"/>
          <w:szCs w:val="24"/>
        </w:rPr>
        <w:object w:dxaOrig="1900" w:dyaOrig="660" w14:anchorId="00942100">
          <v:shape id="_x0000_i1956" type="#_x0000_t75" style="width:95.25pt;height:33pt" o:ole="">
            <v:imagedata r:id="rId1815" o:title=""/>
          </v:shape>
          <o:OLEObject Type="Embed" ProgID="Equation.DSMT4" ShapeID="_x0000_i1956" DrawAspect="Content" ObjectID="_1797798753" r:id="rId1816"/>
        </w:object>
      </w:r>
      <w:r w:rsidRPr="0061671E">
        <w:rPr>
          <w:rFonts w:ascii="Times New Roman" w:eastAsia="Times New Roman" w:hAnsi="Times New Roman" w:cs="Times New Roman"/>
          <w:sz w:val="24"/>
          <w:szCs w:val="24"/>
        </w:rPr>
        <w:t xml:space="preserve">  </w:t>
      </w:r>
    </w:p>
    <w:p w14:paraId="4C97C6F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Do </w:t>
      </w:r>
      <w:r w:rsidRPr="0061671E">
        <w:rPr>
          <w:rFonts w:ascii="Times New Roman" w:eastAsia="Times New Roman" w:hAnsi="Times New Roman" w:cs="Times New Roman"/>
          <w:position w:val="-12"/>
          <w:sz w:val="24"/>
          <w:szCs w:val="24"/>
        </w:rPr>
        <w:object w:dxaOrig="1060" w:dyaOrig="360" w14:anchorId="4DC2B4E5">
          <v:shape id="_x0000_i1957" type="#_x0000_t75" style="width:53.25pt;height:18.75pt" o:ole="">
            <v:imagedata r:id="rId1817" o:title=""/>
          </v:shape>
          <o:OLEObject Type="Embed" ProgID="Equation.DSMT4" ShapeID="_x0000_i1957" DrawAspect="Content" ObjectID="_1797798754" r:id="rId1818"/>
        </w:object>
      </w:r>
      <w:r w:rsidRPr="0061671E">
        <w:rPr>
          <w:rFonts w:ascii="Times New Roman" w:eastAsia="Times New Roman" w:hAnsi="Times New Roman" w:cs="Times New Roman"/>
          <w:sz w:val="24"/>
          <w:szCs w:val="24"/>
        </w:rPr>
        <w:t xml:space="preserve"> y = 1 hoặc y =2 hoặc y = 3 </w:t>
      </w:r>
    </w:p>
    <w:tbl>
      <w:tblPr>
        <w:tblW w:w="0" w:type="auto"/>
        <w:tblInd w:w="10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7"/>
        <w:gridCol w:w="1193"/>
        <w:gridCol w:w="1170"/>
        <w:gridCol w:w="1260"/>
      </w:tblGrid>
      <w:tr w:rsidR="0047275C" w:rsidRPr="0061671E" w14:paraId="372D60A8" w14:textId="77777777" w:rsidTr="0047275C">
        <w:tc>
          <w:tcPr>
            <w:tcW w:w="1507" w:type="dxa"/>
          </w:tcPr>
          <w:p w14:paraId="75B7FA5E"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y</w:t>
            </w:r>
          </w:p>
        </w:tc>
        <w:tc>
          <w:tcPr>
            <w:tcW w:w="1193" w:type="dxa"/>
          </w:tcPr>
          <w:p w14:paraId="2E0CDAC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w:t>
            </w:r>
          </w:p>
        </w:tc>
        <w:tc>
          <w:tcPr>
            <w:tcW w:w="1170" w:type="dxa"/>
          </w:tcPr>
          <w:p w14:paraId="3E324DC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w:t>
            </w:r>
          </w:p>
        </w:tc>
        <w:tc>
          <w:tcPr>
            <w:tcW w:w="1260" w:type="dxa"/>
          </w:tcPr>
          <w:p w14:paraId="2ADE8F5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w:t>
            </w:r>
          </w:p>
        </w:tc>
      </w:tr>
      <w:tr w:rsidR="0047275C" w:rsidRPr="0061671E" w14:paraId="3BD05B9F" w14:textId="77777777" w:rsidTr="0047275C">
        <w:tc>
          <w:tcPr>
            <w:tcW w:w="1507" w:type="dxa"/>
          </w:tcPr>
          <w:p w14:paraId="62E1F062" w14:textId="77777777" w:rsidR="0047275C" w:rsidRPr="0061671E" w:rsidRDefault="0047275C" w:rsidP="00E03994">
            <w:pPr>
              <w:spacing w:after="0" w:line="276" w:lineRule="auto"/>
              <w:jc w:val="center"/>
              <w:rPr>
                <w:rFonts w:ascii="Times New Roman" w:eastAsia="Times New Roman" w:hAnsi="Times New Roman" w:cs="Times New Roman"/>
                <w:sz w:val="24"/>
                <w:szCs w:val="24"/>
                <w:vertAlign w:val="subscript"/>
              </w:rPr>
            </w:pPr>
            <w:r w:rsidRPr="0061671E">
              <w:rPr>
                <w:rFonts w:ascii="Times New Roman" w:eastAsia="Times New Roman" w:hAnsi="Times New Roman" w:cs="Times New Roman"/>
                <w:sz w:val="24"/>
                <w:szCs w:val="24"/>
              </w:rPr>
              <w:t>p</w:t>
            </w:r>
            <w:r w:rsidRPr="0061671E">
              <w:rPr>
                <w:rFonts w:ascii="Times New Roman" w:eastAsia="Times New Roman" w:hAnsi="Times New Roman" w:cs="Times New Roman"/>
                <w:sz w:val="24"/>
                <w:szCs w:val="24"/>
                <w:vertAlign w:val="subscript"/>
              </w:rPr>
              <w:t>B</w:t>
            </w:r>
          </w:p>
        </w:tc>
        <w:tc>
          <w:tcPr>
            <w:tcW w:w="1193" w:type="dxa"/>
          </w:tcPr>
          <w:p w14:paraId="10CFDA4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7</w:t>
            </w:r>
          </w:p>
        </w:tc>
        <w:tc>
          <w:tcPr>
            <w:tcW w:w="1170" w:type="dxa"/>
          </w:tcPr>
          <w:p w14:paraId="10F4FD1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4</w:t>
            </w:r>
          </w:p>
        </w:tc>
        <w:tc>
          <w:tcPr>
            <w:tcW w:w="1260" w:type="dxa"/>
          </w:tcPr>
          <w:p w14:paraId="219DBFB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w:t>
            </w:r>
          </w:p>
        </w:tc>
      </w:tr>
    </w:tbl>
    <w:p w14:paraId="4357A69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p>
    <w:p w14:paraId="149E17A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Vì B là một phi kim nên chỉ có cặp nghiệm: y= 1 và p</w:t>
      </w:r>
      <w:r w:rsidRPr="0061671E">
        <w:rPr>
          <w:rFonts w:ascii="Times New Roman" w:eastAsia="Times New Roman" w:hAnsi="Times New Roman" w:cs="Times New Roman"/>
          <w:sz w:val="24"/>
          <w:szCs w:val="24"/>
          <w:vertAlign w:val="subscript"/>
        </w:rPr>
        <w:t xml:space="preserve">B </w:t>
      </w:r>
      <w:r w:rsidRPr="0061671E">
        <w:rPr>
          <w:rFonts w:ascii="Times New Roman" w:eastAsia="Times New Roman" w:hAnsi="Times New Roman" w:cs="Times New Roman"/>
          <w:sz w:val="24"/>
          <w:szCs w:val="24"/>
        </w:rPr>
        <w:t xml:space="preserve">=7 là phù hợp </w:t>
      </w:r>
    </w:p>
    <w:p w14:paraId="0FFDB7F0"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gt; B là </w:t>
      </w:r>
      <w:r w:rsidRPr="0009065F">
        <w:rPr>
          <w:rFonts w:eastAsia="Times New Roman" w:cs="Times New Roman"/>
          <w:color w:val="FF0000"/>
          <w:szCs w:val="24"/>
        </w:rPr>
        <w:t>Nitrogen</w:t>
      </w:r>
      <w:r w:rsidRPr="0061671E">
        <w:rPr>
          <w:rFonts w:ascii="Times New Roman" w:eastAsia="Times New Roman" w:hAnsi="Times New Roman" w:cs="Times New Roman"/>
          <w:sz w:val="24"/>
          <w:szCs w:val="24"/>
        </w:rPr>
        <w:t xml:space="preserve"> (N) =&gt; x = 5 – 1= 4 =&gt; ion X</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là NH</w:t>
      </w:r>
      <w:r w:rsidRPr="0061671E">
        <w:rPr>
          <w:rFonts w:ascii="Times New Roman" w:eastAsia="Times New Roman" w:hAnsi="Times New Roman" w:cs="Times New Roman"/>
          <w:position w:val="-12"/>
          <w:sz w:val="24"/>
          <w:szCs w:val="24"/>
        </w:rPr>
        <w:object w:dxaOrig="160" w:dyaOrig="380" w14:anchorId="41A2A25D">
          <v:shape id="_x0000_i1958" type="#_x0000_t75" style="width:8.25pt;height:19.5pt" o:ole="">
            <v:imagedata r:id="rId1819" o:title=""/>
          </v:shape>
          <o:OLEObject Type="Embed" ProgID="Equation.DSMT4" ShapeID="_x0000_i1958" DrawAspect="Content" ObjectID="_1797798755" r:id="rId1820"/>
        </w:object>
      </w:r>
      <w:r w:rsidRPr="0061671E">
        <w:rPr>
          <w:rFonts w:ascii="Times New Roman" w:eastAsia="Times New Roman" w:hAnsi="Times New Roman" w:cs="Times New Roman"/>
          <w:sz w:val="24"/>
          <w:szCs w:val="24"/>
        </w:rPr>
        <w:t xml:space="preserve"> </w:t>
      </w:r>
    </w:p>
    <w:p w14:paraId="13861EF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Xét ion Y</w:t>
      </w:r>
      <w:r w:rsidRPr="0061671E">
        <w:rPr>
          <w:rFonts w:ascii="Times New Roman" w:eastAsia="Times New Roman" w:hAnsi="Times New Roman" w:cs="Times New Roman"/>
          <w:sz w:val="24"/>
          <w:szCs w:val="24"/>
          <w:vertAlign w:val="superscript"/>
        </w:rPr>
        <w:t xml:space="preserve">2- </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4"/>
          <w:sz w:val="24"/>
          <w:szCs w:val="24"/>
        </w:rPr>
        <w:object w:dxaOrig="940" w:dyaOrig="440" w14:anchorId="173BA1AE">
          <v:shape id="_x0000_i1959" type="#_x0000_t75" style="width:47.25pt;height:21.75pt" o:ole="">
            <v:imagedata r:id="rId1821" o:title=""/>
          </v:shape>
          <o:OLEObject Type="Embed" ProgID="Equation.DSMT4" ShapeID="_x0000_i1959" DrawAspect="Content" ObjectID="_1797798756" r:id="rId1822"/>
        </w:object>
      </w:r>
      <w:r w:rsidRPr="0061671E">
        <w:rPr>
          <w:rFonts w:ascii="Times New Roman" w:eastAsia="Times New Roman" w:hAnsi="Times New Roman" w:cs="Times New Roman"/>
          <w:sz w:val="24"/>
          <w:szCs w:val="24"/>
        </w:rPr>
        <w:t xml:space="preserve"> tương tự ta có hệ: </w:t>
      </w:r>
    </w:p>
    <w:p w14:paraId="1B5FE7F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32"/>
          <w:sz w:val="24"/>
          <w:szCs w:val="24"/>
        </w:rPr>
        <w:object w:dxaOrig="2439" w:dyaOrig="760" w14:anchorId="65B64628">
          <v:shape id="_x0000_i1960" type="#_x0000_t75" style="width:122.25pt;height:38.25pt" o:ole="">
            <v:imagedata r:id="rId1823" o:title=""/>
          </v:shape>
          <o:OLEObject Type="Embed" ProgID="Equation.DSMT4" ShapeID="_x0000_i1960" DrawAspect="Content" ObjectID="_1797798757" r:id="rId1824"/>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4"/>
          <w:sz w:val="24"/>
          <w:szCs w:val="24"/>
        </w:rPr>
        <w:object w:dxaOrig="3019" w:dyaOrig="620" w14:anchorId="1CAE6458">
          <v:shape id="_x0000_i1961" type="#_x0000_t75" style="width:150.75pt;height:30.75pt" o:ole="">
            <v:imagedata r:id="rId1825" o:title=""/>
          </v:shape>
          <o:OLEObject Type="Embed" ProgID="Equation.DSMT4" ShapeID="_x0000_i1961" DrawAspect="Content" ObjectID="_1797798758" r:id="rId1826"/>
        </w:object>
      </w:r>
      <w:r w:rsidRPr="0061671E">
        <w:rPr>
          <w:rFonts w:ascii="Times New Roman" w:eastAsia="Times New Roman" w:hAnsi="Times New Roman" w:cs="Times New Roman"/>
          <w:sz w:val="24"/>
          <w:szCs w:val="24"/>
        </w:rPr>
        <w:t xml:space="preserve"> </w:t>
      </w:r>
    </w:p>
    <w:p w14:paraId="4951D11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Giả sử p</w:t>
      </w:r>
      <w:r w:rsidRPr="0061671E">
        <w:rPr>
          <w:rFonts w:ascii="Times New Roman" w:eastAsia="Times New Roman" w:hAnsi="Times New Roman" w:cs="Times New Roman"/>
          <w:sz w:val="24"/>
          <w:szCs w:val="24"/>
          <w:vertAlign w:val="subscript"/>
        </w:rPr>
        <w:t>C</w:t>
      </w:r>
      <w:r w:rsidRPr="0061671E">
        <w:rPr>
          <w:rFonts w:ascii="Times New Roman" w:eastAsia="Times New Roman" w:hAnsi="Times New Roman" w:cs="Times New Roman"/>
          <w:sz w:val="24"/>
          <w:szCs w:val="24"/>
        </w:rPr>
        <w:t xml:space="preserve"> &lt; p</w:t>
      </w:r>
      <w:r w:rsidRPr="0061671E">
        <w:rPr>
          <w:rFonts w:ascii="Times New Roman" w:eastAsia="Times New Roman" w:hAnsi="Times New Roman" w:cs="Times New Roman"/>
          <w:sz w:val="24"/>
          <w:szCs w:val="24"/>
          <w:vertAlign w:val="subscript"/>
        </w:rPr>
        <w:t>D</w: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2"/>
          <w:sz w:val="24"/>
          <w:szCs w:val="24"/>
        </w:rPr>
        <w:object w:dxaOrig="960" w:dyaOrig="400" w14:anchorId="694C4873">
          <v:shape id="_x0000_i1962" type="#_x0000_t75" style="width:48pt;height:21pt" o:ole="">
            <v:imagedata r:id="rId1827" o:title=""/>
          </v:shape>
          <o:OLEObject Type="Embed" ProgID="Equation.DSMT4" ShapeID="_x0000_i1962" DrawAspect="Content" ObjectID="_1797798759" r:id="rId1828"/>
        </w:object>
      </w:r>
      <w:r w:rsidRPr="0061671E">
        <w:rPr>
          <w:rFonts w:ascii="Times New Roman" w:eastAsia="Times New Roman" w:hAnsi="Times New Roman" w:cs="Times New Roman"/>
          <w:sz w:val="24"/>
          <w:szCs w:val="24"/>
        </w:rPr>
        <w:t xml:space="preserve"> = 9,6 </w:t>
      </w:r>
      <w:r w:rsidRPr="0061671E">
        <w:rPr>
          <w:rFonts w:ascii="Times New Roman" w:eastAsia="Times New Roman" w:hAnsi="Times New Roman" w:cs="Times New Roman"/>
          <w:position w:val="-6"/>
          <w:sz w:val="24"/>
          <w:szCs w:val="24"/>
        </w:rPr>
        <w:object w:dxaOrig="300" w:dyaOrig="240" w14:anchorId="2E8464BB">
          <v:shape id="_x0000_i1963" type="#_x0000_t75" style="width:15pt;height:12pt" o:ole="">
            <v:imagedata r:id="rId1829" o:title=""/>
          </v:shape>
          <o:OLEObject Type="Embed" ProgID="Equation.DSMT4" ShapeID="_x0000_i1963" DrawAspect="Content" ObjectID="_1797798760" r:id="rId1830"/>
        </w:object>
      </w:r>
      <w:r w:rsidRPr="0061671E">
        <w:rPr>
          <w:rFonts w:ascii="Times New Roman" w:eastAsia="Times New Roman" w:hAnsi="Times New Roman" w:cs="Times New Roman"/>
          <w:sz w:val="24"/>
          <w:szCs w:val="24"/>
        </w:rPr>
        <w:t xml:space="preserve">  C thuộc chu kỳ 2. Do C, D thuộc cùng một nhóm và ở hai chu kì liên tiếp nên cách nhau 8 ô </w:t>
      </w:r>
      <w:r w:rsidRPr="0061671E">
        <w:rPr>
          <w:rFonts w:ascii="Times New Roman" w:eastAsia="Times New Roman" w:hAnsi="Times New Roman" w:cs="Times New Roman"/>
          <w:position w:val="-12"/>
          <w:sz w:val="24"/>
          <w:szCs w:val="24"/>
        </w:rPr>
        <w:object w:dxaOrig="1480" w:dyaOrig="360" w14:anchorId="28192490">
          <v:shape id="_x0000_i1964" type="#_x0000_t75" style="width:74.25pt;height:18.75pt" o:ole="">
            <v:imagedata r:id="rId1831" o:title=""/>
          </v:shape>
          <o:OLEObject Type="Embed" ProgID="Equation.DSMT4" ShapeID="_x0000_i1964" DrawAspect="Content" ObjectID="_1797798761" r:id="rId1832"/>
        </w:object>
      </w:r>
      <w:r w:rsidRPr="0061671E">
        <w:rPr>
          <w:rFonts w:ascii="Times New Roman" w:eastAsia="Times New Roman" w:hAnsi="Times New Roman" w:cs="Times New Roman"/>
          <w:sz w:val="24"/>
          <w:szCs w:val="24"/>
        </w:rPr>
        <w:t xml:space="preserve"> </w:t>
      </w:r>
    </w:p>
    <w:p w14:paraId="62CEE5D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ay m = 5 - n và p</w:t>
      </w:r>
      <w:r w:rsidRPr="0061671E">
        <w:rPr>
          <w:rFonts w:ascii="Times New Roman" w:eastAsia="Times New Roman" w:hAnsi="Times New Roman" w:cs="Times New Roman"/>
          <w:sz w:val="24"/>
          <w:szCs w:val="24"/>
          <w:vertAlign w:val="subscript"/>
        </w:rPr>
        <w:t>D</w:t>
      </w:r>
      <w:r w:rsidRPr="0061671E">
        <w:rPr>
          <w:rFonts w:ascii="Times New Roman" w:eastAsia="Times New Roman" w:hAnsi="Times New Roman" w:cs="Times New Roman"/>
          <w:sz w:val="24"/>
          <w:szCs w:val="24"/>
        </w:rPr>
        <w:t xml:space="preserve"> = 8 + p</w:t>
      </w:r>
      <w:r w:rsidRPr="0061671E">
        <w:rPr>
          <w:rFonts w:ascii="Times New Roman" w:eastAsia="Times New Roman" w:hAnsi="Times New Roman" w:cs="Times New Roman"/>
          <w:sz w:val="24"/>
          <w:szCs w:val="24"/>
          <w:vertAlign w:val="subscript"/>
        </w:rPr>
        <w:t>C</w:t>
      </w:r>
      <w:r w:rsidRPr="0061671E">
        <w:rPr>
          <w:rFonts w:ascii="Times New Roman" w:eastAsia="Times New Roman" w:hAnsi="Times New Roman" w:cs="Times New Roman"/>
          <w:sz w:val="24"/>
          <w:szCs w:val="24"/>
        </w:rPr>
        <w:t xml:space="preserve"> vào phương trình (*) ta được: </w:t>
      </w:r>
      <w:r w:rsidRPr="0061671E">
        <w:rPr>
          <w:rFonts w:ascii="Times New Roman" w:eastAsia="Times New Roman" w:hAnsi="Times New Roman" w:cs="Times New Roman"/>
          <w:position w:val="-24"/>
          <w:sz w:val="24"/>
          <w:szCs w:val="24"/>
        </w:rPr>
        <w:object w:dxaOrig="1320" w:dyaOrig="620" w14:anchorId="679C7EDA">
          <v:shape id="_x0000_i1965" type="#_x0000_t75" style="width:66pt;height:30.75pt" o:ole="">
            <v:imagedata r:id="rId1833" o:title=""/>
          </v:shape>
          <o:OLEObject Type="Embed" ProgID="Equation.DSMT4" ShapeID="_x0000_i1965" DrawAspect="Content" ObjectID="_1797798762" r:id="rId1834"/>
        </w:object>
      </w:r>
      <w:r w:rsidRPr="0061671E">
        <w:rPr>
          <w:rFonts w:ascii="Times New Roman" w:eastAsia="Times New Roman" w:hAnsi="Times New Roman" w:cs="Times New Roman"/>
          <w:sz w:val="24"/>
          <w:szCs w:val="24"/>
        </w:rPr>
        <w:t xml:space="preserve"> </w:t>
      </w:r>
    </w:p>
    <w:p w14:paraId="365594A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
          <w:iCs/>
          <w:noProof/>
          <w:sz w:val="24"/>
          <w:szCs w:val="24"/>
        </w:rPr>
        <mc:AlternateContent>
          <mc:Choice Requires="wps">
            <w:drawing>
              <wp:anchor distT="0" distB="0" distL="114300" distR="114300" simplePos="0" relativeHeight="251665408" behindDoc="0" locked="0" layoutInCell="1" allowOverlap="1" wp14:anchorId="7CBB2DBC" wp14:editId="33D675FD">
                <wp:simplePos x="0" y="0"/>
                <wp:positionH relativeFrom="column">
                  <wp:posOffset>955040</wp:posOffset>
                </wp:positionH>
                <wp:positionV relativeFrom="paragraph">
                  <wp:posOffset>15240</wp:posOffset>
                </wp:positionV>
                <wp:extent cx="90805" cy="333375"/>
                <wp:effectExtent l="9525" t="9525" r="13970" b="9525"/>
                <wp:wrapNone/>
                <wp:docPr id="2093212753" name="Left Brac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33375"/>
                        </a:xfrm>
                        <a:prstGeom prst="leftBrace">
                          <a:avLst>
                            <a:gd name="adj1" fmla="val 305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3B18F899" id="Left Brace 39" o:spid="_x0000_s1026" type="#_x0000_t87" style="position:absolute;margin-left:75.2pt;margin-top:1.2pt;width:7.15pt;height:26.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MCenigIAADYFAAAOAAAAZHJzL2Uyb0RvYy54bWysVNuO0zAQfUfiHyy/d3Npsm2ipqulaRHS AistfIAbO43BsYPtNl0Q/87YSUvLviCEHxw7Y5+ZM3PGi7tjK9CBacOVLHB0E2LEZKUol7sCf/60 mcwxMpZISoSSrMDPzOC75etXi77LWawaJSjTCECkyfuuwI21XR4EpmpYS8yN6pgEY610Syxs9S6g mvSA3oogDsPboFeadlpVzBj4Ww5GvPT4dc0q+7GuDbNIFBhis37Wft66OVguSL7TpGt4NYZB/iGK lnAJTs9QJbEE7TV/AdXySiujantTqTZQdc0r5jkAmyj8g81TQzrmuUByTHdOk/l/sNWHw6NGnBY4 DrNpHMWzdIqRJC3U6oHVFr3RpGJomrlM9Z3J4cJT96gdV9M9qOqrAUNwZXEbA2fQtn+vKACRvVU+ O8dat+4m8EZHX4TncxHY0aIKfmbhPEwxqsAyhTFLneeA5Ke7nTb2LVMtcosCCwjSx+gdkMODsb4O dCRB6JcIo7oVUNYDEWgaplkylv3iTHx5Jg1hjG5HRAjg5NjBS7XhQnjxCIl6iDqNUx+BUYJTZ/QZ 0rvtSmgEjoGnHyPs1TGt9pJ6sIYRuh7XlnAxrMG5kA4PcjTyc9ny+vqRhdl6vp4nkyS+XU+SsCwn 95tVMrndRLO0nJarVRn9dKFFSd5wSpl00Z20HiV/p6Wx6waVntV+xcJckt348ZJscB2GryxwOX09 O68mJ6BBcVtFn0FMWg3NC48NLBqlv2PUQ+MW2HzbE80wEu8kdEYWJYnrdL9J0lkMG31p2V5aiKwA qsAWo2G5ssPrsO803zXgKfJlleoeRFxze1L7ENUofWhOz2B8SFz3X+79qd/P3fIXAAAA//8DAFBL AwQUAAYACAAAACEAsF2ODuAAAAAIAQAADwAAAGRycy9kb3ducmV2LnhtbEyPzU7DMBCE70i8g7VI XBC1U6UFQpwKIVWCHor6A+dtvCRRYzvEbht4erYnOK1GM5r9Jp8NthVH6kPjnYZkpECQK71pXKVh u5nf3oMIEZ3B1jvS8E0BZsXlRY6Z8Se3ouM6VoJLXMhQQx1jl0kZyposhpHvyLH36XuLkWVfSdPj icttK8dKTaXFxvGHGjt6rqncrw9WQ3xPluXw479w/vqhXpKbxeptv9D6+mp4egQRaYh/YTjjMzoU zLTzB2eCaFlPVMpRDWM+Z3+a3oHYaZikDyCLXP4fUPwCAAD//wMAUEsBAi0AFAAGAAgAAAAhALaD OJL+AAAA4QEAABMAAAAAAAAAAAAAAAAAAAAAAFtDb250ZW50X1R5cGVzXS54bWxQSwECLQAUAAYA CAAAACEAOP0h/9YAAACUAQAACwAAAAAAAAAAAAAAAAAvAQAAX3JlbHMvLnJlbHNQSwECLQAUAAYA CAAAACEAHjAnp4oCAAA2BQAADgAAAAAAAAAAAAAAAAAuAgAAZHJzL2Uyb0RvYy54bWxQSwECLQAU AAYACAAAACEAsF2ODuAAAAAIAQAADwAAAAAAAAAAAAAAAADkBAAAZHJzL2Rvd25yZXYueG1sUEsF BgAAAAAEAAQA8wAAAPEFAAAAAA== "/>
            </w:pict>
          </mc:Fallback>
        </mc:AlternateContent>
      </w:r>
      <w:r w:rsidRPr="0061671E">
        <w:rPr>
          <w:rFonts w:ascii="Times New Roman" w:eastAsia="Times New Roman" w:hAnsi="Times New Roman" w:cs="Times New Roman"/>
          <w:i/>
          <w:iCs/>
          <w:sz w:val="24"/>
          <w:szCs w:val="24"/>
        </w:rPr>
        <w:t>Đi</w:t>
      </w:r>
      <w:r w:rsidRPr="0061671E">
        <w:rPr>
          <w:rFonts w:ascii="Times New Roman" w:eastAsia="Times New Roman" w:hAnsi="Times New Roman" w:cs="Times New Roman"/>
          <w:sz w:val="24"/>
          <w:szCs w:val="24"/>
        </w:rPr>
        <w:t xml:space="preserve">ều </w:t>
      </w:r>
      <w:r w:rsidRPr="0061671E">
        <w:rPr>
          <w:rFonts w:ascii="Times New Roman" w:eastAsia="Times New Roman" w:hAnsi="Times New Roman" w:cs="Times New Roman"/>
          <w:i/>
          <w:iCs/>
          <w:sz w:val="24"/>
          <w:szCs w:val="24"/>
        </w:rPr>
        <w:t>k</w:t>
      </w:r>
      <w:r w:rsidRPr="0061671E">
        <w:rPr>
          <w:rFonts w:ascii="Times New Roman" w:eastAsia="Times New Roman" w:hAnsi="Times New Roman" w:cs="Times New Roman"/>
          <w:sz w:val="24"/>
          <w:szCs w:val="24"/>
        </w:rPr>
        <w:t>iện</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i/>
          <w:iCs/>
          <w:sz w:val="24"/>
          <w:szCs w:val="24"/>
        </w:rPr>
        <w:tab/>
      </w:r>
      <w:r w:rsidRPr="0061671E">
        <w:rPr>
          <w:rFonts w:ascii="Times New Roman" w:eastAsia="Times New Roman" w:hAnsi="Times New Roman" w:cs="Times New Roman"/>
          <w:sz w:val="24"/>
          <w:szCs w:val="24"/>
        </w:rPr>
        <w:t>P</w:t>
      </w:r>
      <w:r w:rsidRPr="0061671E">
        <w:rPr>
          <w:rFonts w:ascii="Times New Roman" w:eastAsia="Times New Roman" w:hAnsi="Times New Roman" w:cs="Times New Roman"/>
          <w:sz w:val="24"/>
          <w:szCs w:val="24"/>
          <w:vertAlign w:val="subscript"/>
        </w:rPr>
        <w:t>C</w:t>
      </w:r>
      <w:r w:rsidRPr="0061671E">
        <w:rPr>
          <w:rFonts w:ascii="Times New Roman" w:eastAsia="Times New Roman" w:hAnsi="Times New Roman" w:cs="Times New Roman"/>
          <w:sz w:val="24"/>
          <w:szCs w:val="24"/>
        </w:rPr>
        <w:t xml:space="preserve"> n</w:t>
      </w:r>
      <w:r w:rsidRPr="0061671E">
        <w:rPr>
          <w:rFonts w:ascii="Times New Roman" w:eastAsia="Times New Roman" w:hAnsi="Times New Roman" w:cs="Times New Roman"/>
          <w:i/>
          <w:iCs/>
          <w:sz w:val="24"/>
          <w:szCs w:val="24"/>
        </w:rPr>
        <w:t>g</w:t>
      </w:r>
      <w:r w:rsidRPr="0061671E">
        <w:rPr>
          <w:rFonts w:ascii="Times New Roman" w:eastAsia="Times New Roman" w:hAnsi="Times New Roman" w:cs="Times New Roman"/>
          <w:sz w:val="24"/>
          <w:szCs w:val="24"/>
        </w:rPr>
        <w:t>uyên </w:t>
      </w:r>
    </w:p>
    <w:p w14:paraId="0C3468B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8"/>
          <w:sz w:val="24"/>
          <w:szCs w:val="24"/>
        </w:rPr>
        <w:object w:dxaOrig="720" w:dyaOrig="300" w14:anchorId="79BB6987">
          <v:shape id="_x0000_i1966" type="#_x0000_t75" style="width:36pt;height:15pt" o:ole="">
            <v:imagedata r:id="rId1835" o:title=""/>
          </v:shape>
          <o:OLEObject Type="Embed" ProgID="Equation.DSMT4" ShapeID="_x0000_i1966" DrawAspect="Content" ObjectID="_1797798763" r:id="rId1836"/>
        </w:object>
      </w:r>
      <w:r w:rsidRPr="0061671E">
        <w:rPr>
          <w:rFonts w:ascii="Times New Roman" w:eastAsia="Times New Roman" w:hAnsi="Times New Roman" w:cs="Times New Roman"/>
          <w:sz w:val="24"/>
          <w:szCs w:val="24"/>
        </w:rPr>
        <w:t xml:space="preserve"> </w:t>
      </w:r>
    </w:p>
    <w:p w14:paraId="51A2081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a có </w:t>
      </w:r>
      <w:r w:rsidRPr="0061671E">
        <w:rPr>
          <w:rFonts w:ascii="Times New Roman" w:eastAsia="Times New Roman" w:hAnsi="Times New Roman" w:cs="Times New Roman"/>
          <w:bCs/>
          <w:sz w:val="24"/>
          <w:szCs w:val="24"/>
        </w:rPr>
        <w:t>bảng sau:</w:t>
      </w:r>
      <w:r w:rsidRPr="0061671E">
        <w:rPr>
          <w:rFonts w:ascii="Times New Roman" w:eastAsia="Times New Roman" w:hAnsi="Times New Roman" w:cs="Times New Roman"/>
          <w:b/>
          <w:bCs/>
          <w:sz w:val="24"/>
          <w:szCs w:val="24"/>
        </w:rPr>
        <w:t> </w:t>
      </w:r>
    </w:p>
    <w:tbl>
      <w:tblPr>
        <w:tblW w:w="0" w:type="auto"/>
        <w:tblInd w:w="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6"/>
        <w:gridCol w:w="1444"/>
        <w:gridCol w:w="1710"/>
        <w:gridCol w:w="1530"/>
        <w:gridCol w:w="1710"/>
      </w:tblGrid>
      <w:tr w:rsidR="0047275C" w:rsidRPr="0061671E" w14:paraId="3128C182" w14:textId="77777777" w:rsidTr="0047275C">
        <w:tc>
          <w:tcPr>
            <w:tcW w:w="1256" w:type="dxa"/>
          </w:tcPr>
          <w:p w14:paraId="501D9C32"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w:t>
            </w:r>
          </w:p>
        </w:tc>
        <w:tc>
          <w:tcPr>
            <w:tcW w:w="1444" w:type="dxa"/>
          </w:tcPr>
          <w:p w14:paraId="1AFE0056"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w:t>
            </w:r>
          </w:p>
        </w:tc>
        <w:tc>
          <w:tcPr>
            <w:tcW w:w="1710" w:type="dxa"/>
          </w:tcPr>
          <w:p w14:paraId="1D5F926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w:t>
            </w:r>
          </w:p>
        </w:tc>
        <w:tc>
          <w:tcPr>
            <w:tcW w:w="1530" w:type="dxa"/>
          </w:tcPr>
          <w:p w14:paraId="767F2A03"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w:t>
            </w:r>
          </w:p>
        </w:tc>
        <w:tc>
          <w:tcPr>
            <w:tcW w:w="1710" w:type="dxa"/>
          </w:tcPr>
          <w:p w14:paraId="077BBDB0"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4</w:t>
            </w:r>
          </w:p>
        </w:tc>
      </w:tr>
      <w:tr w:rsidR="0047275C" w:rsidRPr="0061671E" w14:paraId="1E78991A" w14:textId="77777777" w:rsidTr="0047275C">
        <w:tc>
          <w:tcPr>
            <w:tcW w:w="1256" w:type="dxa"/>
          </w:tcPr>
          <w:p w14:paraId="03947764" w14:textId="77777777" w:rsidR="0047275C" w:rsidRPr="0061671E" w:rsidRDefault="0047275C" w:rsidP="00E03994">
            <w:pPr>
              <w:spacing w:after="0" w:line="276" w:lineRule="auto"/>
              <w:jc w:val="center"/>
              <w:rPr>
                <w:rFonts w:ascii="Times New Roman" w:eastAsia="Times New Roman" w:hAnsi="Times New Roman" w:cs="Times New Roman"/>
                <w:sz w:val="24"/>
                <w:szCs w:val="24"/>
                <w:vertAlign w:val="subscript"/>
              </w:rPr>
            </w:pPr>
            <w:r w:rsidRPr="0061671E">
              <w:rPr>
                <w:rFonts w:ascii="Times New Roman" w:eastAsia="Times New Roman" w:hAnsi="Times New Roman" w:cs="Times New Roman"/>
                <w:sz w:val="24"/>
                <w:szCs w:val="24"/>
              </w:rPr>
              <w:t>p</w:t>
            </w:r>
            <w:r w:rsidRPr="0061671E">
              <w:rPr>
                <w:rFonts w:ascii="Times New Roman" w:eastAsia="Times New Roman" w:hAnsi="Times New Roman" w:cs="Times New Roman"/>
                <w:sz w:val="24"/>
                <w:szCs w:val="24"/>
                <w:vertAlign w:val="subscript"/>
              </w:rPr>
              <w:t>C</w:t>
            </w:r>
          </w:p>
        </w:tc>
        <w:tc>
          <w:tcPr>
            <w:tcW w:w="1444" w:type="dxa"/>
          </w:tcPr>
          <w:p w14:paraId="71B4DEAA"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6/5</w:t>
            </w:r>
          </w:p>
        </w:tc>
        <w:tc>
          <w:tcPr>
            <w:tcW w:w="1710" w:type="dxa"/>
          </w:tcPr>
          <w:p w14:paraId="42CF0775"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4/5</w:t>
            </w:r>
          </w:p>
        </w:tc>
        <w:tc>
          <w:tcPr>
            <w:tcW w:w="1530" w:type="dxa"/>
          </w:tcPr>
          <w:p w14:paraId="1B5DFC55"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2/5</w:t>
            </w:r>
          </w:p>
        </w:tc>
        <w:tc>
          <w:tcPr>
            <w:tcW w:w="1710" w:type="dxa"/>
          </w:tcPr>
          <w:p w14:paraId="7FA600C6" w14:textId="77777777" w:rsidR="0047275C" w:rsidRPr="0061671E" w:rsidRDefault="0047275C" w:rsidP="00E03994">
            <w:pPr>
              <w:spacing w:after="0" w:line="276" w:lineRule="auto"/>
              <w:jc w:val="center"/>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8</w:t>
            </w:r>
          </w:p>
        </w:tc>
      </w:tr>
    </w:tbl>
    <w:p w14:paraId="139646F3"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Cặp nghiệm hợp lý là: n = 4 và p</w:t>
      </w:r>
      <w:r w:rsidRPr="0061671E">
        <w:rPr>
          <w:rFonts w:ascii="Times New Roman" w:eastAsia="Times New Roman" w:hAnsi="Times New Roman" w:cs="Times New Roman"/>
          <w:sz w:val="24"/>
          <w:szCs w:val="24"/>
          <w:vertAlign w:val="subscript"/>
        </w:rPr>
        <w:t>C</w:t>
      </w:r>
      <w:r w:rsidRPr="0061671E">
        <w:rPr>
          <w:rFonts w:ascii="Times New Roman" w:eastAsia="Times New Roman" w:hAnsi="Times New Roman" w:cs="Times New Roman"/>
          <w:sz w:val="24"/>
          <w:szCs w:val="24"/>
        </w:rPr>
        <w:t xml:space="preserve"> = 8 (O). </w:t>
      </w:r>
    </w:p>
    <w:p w14:paraId="072C9D3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1960" w:dyaOrig="360" w14:anchorId="25CC554F">
          <v:shape id="_x0000_i1967" type="#_x0000_t75" style="width:99pt;height:18.75pt" o:ole="">
            <v:imagedata r:id="rId1837" o:title=""/>
          </v:shape>
          <o:OLEObject Type="Embed" ProgID="Equation.DSMT4" ShapeID="_x0000_i1967" DrawAspect="Content" ObjectID="_1797798764" r:id="rId1838"/>
        </w:object>
      </w:r>
      <w:r w:rsidRPr="0061671E">
        <w:rPr>
          <w:rFonts w:ascii="Times New Roman" w:eastAsia="Times New Roman" w:hAnsi="Times New Roman" w:cs="Times New Roman"/>
          <w:sz w:val="24"/>
          <w:szCs w:val="24"/>
        </w:rPr>
        <w:t xml:space="preserve"> </w:t>
      </w:r>
    </w:p>
    <w:p w14:paraId="5597FEA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1120" w:dyaOrig="320" w14:anchorId="2AF17584">
          <v:shape id="_x0000_i1968" type="#_x0000_t75" style="width:57pt;height:15pt" o:ole="">
            <v:imagedata r:id="rId1839" o:title=""/>
          </v:shape>
          <o:OLEObject Type="Embed" ProgID="Equation.DSMT4" ShapeID="_x0000_i1968" DrawAspect="Content" ObjectID="_1797798765" r:id="rId1840"/>
        </w:object>
      </w:r>
      <w:r w:rsidRPr="0061671E">
        <w:rPr>
          <w:rFonts w:ascii="Times New Roman" w:eastAsia="Times New Roman" w:hAnsi="Times New Roman" w:cs="Times New Roman"/>
          <w:position w:val="-12"/>
          <w:sz w:val="24"/>
          <w:szCs w:val="24"/>
        </w:rPr>
        <w:object w:dxaOrig="840" w:dyaOrig="380" w14:anchorId="0C361D2D">
          <v:shape id="_x0000_i1969" type="#_x0000_t75" style="width:42pt;height:19.5pt" o:ole="">
            <v:imagedata r:id="rId1841" o:title=""/>
          </v:shape>
          <o:OLEObject Type="Embed" ProgID="Equation.DSMT4" ShapeID="_x0000_i1969" DrawAspect="Content" ObjectID="_1797798766" r:id="rId1842"/>
        </w:object>
      </w:r>
      <w:r w:rsidRPr="0061671E">
        <w:rPr>
          <w:rFonts w:ascii="Times New Roman" w:eastAsia="Times New Roman" w:hAnsi="Times New Roman" w:cs="Times New Roman"/>
          <w:sz w:val="24"/>
          <w:szCs w:val="24"/>
        </w:rPr>
        <w:t xml:space="preserve"> </w:t>
      </w:r>
    </w:p>
    <w:p w14:paraId="431124E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Hợp chất M là (NH</w:t>
      </w:r>
      <w:r w:rsidRPr="0061671E">
        <w:rPr>
          <w:rFonts w:ascii="Times New Roman" w:eastAsia="Times New Roman" w:hAnsi="Times New Roman" w:cs="Times New Roman"/>
          <w:sz w:val="24"/>
          <w:szCs w:val="24"/>
          <w:vertAlign w:val="subscript"/>
        </w:rPr>
        <w:t>4</w:t>
      </w:r>
      <w:r w:rsidRPr="0061671E">
        <w:rPr>
          <w:rFonts w:ascii="Times New Roman" w:eastAsia="Times New Roman" w:hAnsi="Times New Roman" w:cs="Times New Roman"/>
          <w:sz w:val="24"/>
          <w:szCs w:val="24"/>
        </w:rPr>
        <w:t>)</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SO</w:t>
      </w:r>
      <w:r w:rsidRPr="0061671E">
        <w:rPr>
          <w:rFonts w:ascii="Times New Roman" w:eastAsia="Times New Roman" w:hAnsi="Times New Roman" w:cs="Times New Roman"/>
          <w:sz w:val="24"/>
          <w:szCs w:val="24"/>
          <w:vertAlign w:val="subscript"/>
        </w:rPr>
        <w:t>4</w:t>
      </w:r>
      <w:r w:rsidRPr="0061671E">
        <w:rPr>
          <w:rFonts w:ascii="Times New Roman" w:eastAsia="Times New Roman" w:hAnsi="Times New Roman" w:cs="Times New Roman"/>
          <w:sz w:val="24"/>
          <w:szCs w:val="24"/>
        </w:rPr>
        <w:t xml:space="preserve">. </w:t>
      </w:r>
    </w:p>
    <w:p w14:paraId="03C2BD9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18</w:t>
      </w:r>
      <w:r w:rsidRPr="0061671E">
        <w:rPr>
          <w:rFonts w:ascii="Times New Roman" w:eastAsia="Times New Roman" w:hAnsi="Times New Roman" w:cs="Times New Roman"/>
          <w:b/>
          <w:sz w:val="24"/>
          <w:szCs w:val="24"/>
        </w:rPr>
        <w:t>.</w:t>
      </w:r>
      <w:r w:rsidRPr="0061671E">
        <w:rPr>
          <w:rFonts w:ascii="Times New Roman" w:eastAsia="Times New Roman" w:hAnsi="Times New Roman" w:cs="Times New Roman"/>
          <w:sz w:val="24"/>
          <w:szCs w:val="24"/>
        </w:rPr>
        <w:t xml:space="preserve"> a) Theo để ra, phân mức năng lượng cao nhất của hai nguyên tố X, Y lần lượt </w:t>
      </w:r>
    </w:p>
    <w:p w14:paraId="60F1133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à 3d</w:t>
      </w:r>
      <w:r w:rsidRPr="0061671E">
        <w:rPr>
          <w:rFonts w:ascii="Times New Roman" w:eastAsia="Times New Roman" w:hAnsi="Times New Roman" w:cs="Times New Roman"/>
          <w:sz w:val="24"/>
          <w:szCs w:val="24"/>
          <w:vertAlign w:val="superscript"/>
        </w:rPr>
        <w:t>x</w:t>
      </w:r>
      <w:r w:rsidRPr="0061671E">
        <w:rPr>
          <w:rFonts w:ascii="Times New Roman" w:eastAsia="Times New Roman" w:hAnsi="Times New Roman" w:cs="Times New Roman"/>
          <w:sz w:val="24"/>
          <w:szCs w:val="24"/>
        </w:rPr>
        <w:t xml:space="preserve"> và 3p</w:t>
      </w:r>
      <w:r w:rsidRPr="0061671E">
        <w:rPr>
          <w:rFonts w:ascii="Times New Roman" w:eastAsia="Times New Roman" w:hAnsi="Times New Roman" w:cs="Times New Roman"/>
          <w:sz w:val="24"/>
          <w:szCs w:val="24"/>
          <w:vertAlign w:val="superscript"/>
        </w:rPr>
        <w:t>y</w:t>
      </w:r>
      <w:r w:rsidRPr="0061671E">
        <w:rPr>
          <w:rFonts w:ascii="Times New Roman" w:eastAsia="Times New Roman" w:hAnsi="Times New Roman" w:cs="Times New Roman"/>
          <w:sz w:val="24"/>
          <w:szCs w:val="24"/>
        </w:rPr>
        <w:t xml:space="preserve"> → X là nguyên tố nhóm B, Y là nguyên tố nhóm A. Cả X, Y đều thuộc chu kì 3. </w:t>
      </w:r>
    </w:p>
    <w:p w14:paraId="1B7BF7E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Cấu hình electron của Y là: </w:t>
      </w:r>
      <w:r w:rsidRPr="0061671E">
        <w:rPr>
          <w:rFonts w:ascii="Times New Roman" w:eastAsia="Times New Roman" w:hAnsi="Times New Roman" w:cs="Times New Roman"/>
          <w:position w:val="-12"/>
          <w:sz w:val="24"/>
          <w:szCs w:val="24"/>
        </w:rPr>
        <w:object w:dxaOrig="3879" w:dyaOrig="380" w14:anchorId="130A011F">
          <v:shape id="_x0000_i1970" type="#_x0000_t75" style="width:195pt;height:19.5pt" o:ole="">
            <v:imagedata r:id="rId1843" o:title=""/>
          </v:shape>
          <o:OLEObject Type="Embed" ProgID="Equation.DSMT4" ShapeID="_x0000_i1970" DrawAspect="Content" ObjectID="_1797798767" r:id="rId1844"/>
        </w:object>
      </w:r>
      <w:r w:rsidRPr="0061671E">
        <w:rPr>
          <w:rFonts w:ascii="Times New Roman" w:eastAsia="Times New Roman" w:hAnsi="Times New Roman" w:cs="Times New Roman"/>
          <w:sz w:val="24"/>
          <w:szCs w:val="24"/>
        </w:rPr>
        <w:t xml:space="preserve"> </w:t>
      </w:r>
    </w:p>
    <w:p w14:paraId="7DE1621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rong hạt nhân nguyên tử Y: </w:t>
      </w:r>
      <w:r w:rsidRPr="0061671E">
        <w:rPr>
          <w:rFonts w:ascii="Times New Roman" w:eastAsia="Times New Roman" w:hAnsi="Times New Roman" w:cs="Times New Roman"/>
          <w:position w:val="-12"/>
          <w:sz w:val="24"/>
          <w:szCs w:val="24"/>
        </w:rPr>
        <w:object w:dxaOrig="1380" w:dyaOrig="360" w14:anchorId="01D9B777">
          <v:shape id="_x0000_i1971" type="#_x0000_t75" style="width:69pt;height:18.75pt" o:ole="">
            <v:imagedata r:id="rId1845" o:title=""/>
          </v:shape>
          <o:OLEObject Type="Embed" ProgID="Equation.DSMT4" ShapeID="_x0000_i1971" DrawAspect="Content" ObjectID="_1797798768" r:id="rId1846"/>
        </w:object>
      </w:r>
      <w:r w:rsidRPr="0061671E">
        <w:rPr>
          <w:rFonts w:ascii="Times New Roman" w:eastAsia="Times New Roman" w:hAnsi="Times New Roman" w:cs="Times New Roman"/>
          <w:sz w:val="24"/>
          <w:szCs w:val="24"/>
        </w:rPr>
        <w:t xml:space="preserve"> </w:t>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80"/>
        <w:gridCol w:w="990"/>
        <w:gridCol w:w="900"/>
        <w:gridCol w:w="720"/>
        <w:gridCol w:w="900"/>
        <w:gridCol w:w="810"/>
        <w:gridCol w:w="900"/>
      </w:tblGrid>
      <w:tr w:rsidR="0047275C" w:rsidRPr="0061671E" w14:paraId="08072DA3" w14:textId="77777777" w:rsidTr="0047275C">
        <w:tc>
          <w:tcPr>
            <w:tcW w:w="1080" w:type="dxa"/>
            <w:shd w:val="clear" w:color="auto" w:fill="auto"/>
          </w:tcPr>
          <w:p w14:paraId="4A7C965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Y</w:t>
            </w:r>
          </w:p>
        </w:tc>
        <w:tc>
          <w:tcPr>
            <w:tcW w:w="990" w:type="dxa"/>
            <w:shd w:val="clear" w:color="auto" w:fill="auto"/>
          </w:tcPr>
          <w:p w14:paraId="289FA7C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w:t>
            </w:r>
          </w:p>
        </w:tc>
        <w:tc>
          <w:tcPr>
            <w:tcW w:w="900" w:type="dxa"/>
            <w:shd w:val="clear" w:color="auto" w:fill="auto"/>
          </w:tcPr>
          <w:p w14:paraId="0FF4248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2</w:t>
            </w:r>
          </w:p>
        </w:tc>
        <w:tc>
          <w:tcPr>
            <w:tcW w:w="720" w:type="dxa"/>
            <w:shd w:val="clear" w:color="auto" w:fill="auto"/>
          </w:tcPr>
          <w:p w14:paraId="242B3C5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3</w:t>
            </w:r>
          </w:p>
        </w:tc>
        <w:tc>
          <w:tcPr>
            <w:tcW w:w="900" w:type="dxa"/>
            <w:shd w:val="clear" w:color="auto" w:fill="auto"/>
          </w:tcPr>
          <w:p w14:paraId="29B5DC6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4</w:t>
            </w:r>
          </w:p>
        </w:tc>
        <w:tc>
          <w:tcPr>
            <w:tcW w:w="810" w:type="dxa"/>
            <w:shd w:val="clear" w:color="auto" w:fill="auto"/>
          </w:tcPr>
          <w:p w14:paraId="40D4066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5</w:t>
            </w:r>
          </w:p>
        </w:tc>
        <w:tc>
          <w:tcPr>
            <w:tcW w:w="900" w:type="dxa"/>
            <w:shd w:val="clear" w:color="auto" w:fill="auto"/>
          </w:tcPr>
          <w:p w14:paraId="21064163"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6</w:t>
            </w:r>
          </w:p>
        </w:tc>
      </w:tr>
      <w:tr w:rsidR="0047275C" w:rsidRPr="0061671E" w14:paraId="32187615" w14:textId="77777777" w:rsidTr="0047275C">
        <w:tc>
          <w:tcPr>
            <w:tcW w:w="1080" w:type="dxa"/>
            <w:shd w:val="clear" w:color="auto" w:fill="auto"/>
          </w:tcPr>
          <w:p w14:paraId="166E824F" w14:textId="77777777" w:rsidR="0047275C" w:rsidRPr="0061671E" w:rsidRDefault="0047275C" w:rsidP="00E03994">
            <w:pPr>
              <w:spacing w:after="0" w:line="276" w:lineRule="auto"/>
              <w:jc w:val="both"/>
              <w:rPr>
                <w:rFonts w:ascii="Times New Roman" w:eastAsia="Times New Roman" w:hAnsi="Times New Roman" w:cs="Times New Roman"/>
                <w:sz w:val="24"/>
                <w:szCs w:val="24"/>
                <w:vertAlign w:val="subscript"/>
              </w:rPr>
            </w:pPr>
            <w:r w:rsidRPr="0061671E">
              <w:rPr>
                <w:rFonts w:ascii="Times New Roman" w:eastAsia="Times New Roman" w:hAnsi="Times New Roman" w:cs="Times New Roman"/>
                <w:sz w:val="24"/>
                <w:szCs w:val="24"/>
              </w:rPr>
              <w:t>P</w:t>
            </w:r>
            <w:r w:rsidRPr="0061671E">
              <w:rPr>
                <w:rFonts w:ascii="Times New Roman" w:eastAsia="Times New Roman" w:hAnsi="Times New Roman" w:cs="Times New Roman"/>
                <w:sz w:val="24"/>
                <w:szCs w:val="24"/>
                <w:vertAlign w:val="subscript"/>
              </w:rPr>
              <w:t>x</w:t>
            </w:r>
          </w:p>
        </w:tc>
        <w:tc>
          <w:tcPr>
            <w:tcW w:w="990" w:type="dxa"/>
            <w:shd w:val="clear" w:color="auto" w:fill="auto"/>
          </w:tcPr>
          <w:p w14:paraId="2889DE1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3</w:t>
            </w:r>
          </w:p>
        </w:tc>
        <w:tc>
          <w:tcPr>
            <w:tcW w:w="900" w:type="dxa"/>
            <w:shd w:val="clear" w:color="auto" w:fill="auto"/>
          </w:tcPr>
          <w:p w14:paraId="4C1A574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4</w:t>
            </w:r>
          </w:p>
        </w:tc>
        <w:tc>
          <w:tcPr>
            <w:tcW w:w="720" w:type="dxa"/>
            <w:shd w:val="clear" w:color="auto" w:fill="auto"/>
          </w:tcPr>
          <w:p w14:paraId="2992EB6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5</w:t>
            </w:r>
          </w:p>
        </w:tc>
        <w:tc>
          <w:tcPr>
            <w:tcW w:w="900" w:type="dxa"/>
            <w:shd w:val="clear" w:color="auto" w:fill="auto"/>
          </w:tcPr>
          <w:p w14:paraId="045C9EA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6</w:t>
            </w:r>
          </w:p>
        </w:tc>
        <w:tc>
          <w:tcPr>
            <w:tcW w:w="810" w:type="dxa"/>
            <w:shd w:val="clear" w:color="auto" w:fill="auto"/>
          </w:tcPr>
          <w:p w14:paraId="703EA81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7</w:t>
            </w:r>
          </w:p>
        </w:tc>
        <w:tc>
          <w:tcPr>
            <w:tcW w:w="900" w:type="dxa"/>
            <w:shd w:val="clear" w:color="auto" w:fill="auto"/>
          </w:tcPr>
          <w:p w14:paraId="2EC40C4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18</w:t>
            </w:r>
          </w:p>
        </w:tc>
      </w:tr>
      <w:tr w:rsidR="0047275C" w:rsidRPr="0061671E" w14:paraId="5415E027" w14:textId="77777777" w:rsidTr="0047275C">
        <w:tc>
          <w:tcPr>
            <w:tcW w:w="1080" w:type="dxa"/>
            <w:shd w:val="clear" w:color="auto" w:fill="auto"/>
          </w:tcPr>
          <w:p w14:paraId="6F76DF7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Kết luận</w:t>
            </w:r>
          </w:p>
        </w:tc>
        <w:tc>
          <w:tcPr>
            <w:tcW w:w="990" w:type="dxa"/>
            <w:shd w:val="clear" w:color="auto" w:fill="auto"/>
          </w:tcPr>
          <w:p w14:paraId="3E68B2C6" w14:textId="77777777" w:rsidR="0047275C" w:rsidRPr="0061671E" w:rsidRDefault="0047275C" w:rsidP="00E03994">
            <w:pPr>
              <w:spacing w:after="0" w:line="276" w:lineRule="auto"/>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oại</w:t>
            </w:r>
          </w:p>
        </w:tc>
        <w:tc>
          <w:tcPr>
            <w:tcW w:w="900" w:type="dxa"/>
            <w:shd w:val="clear" w:color="auto" w:fill="auto"/>
          </w:tcPr>
          <w:p w14:paraId="519F333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oại</w:t>
            </w:r>
          </w:p>
        </w:tc>
        <w:tc>
          <w:tcPr>
            <w:tcW w:w="720" w:type="dxa"/>
            <w:shd w:val="clear" w:color="auto" w:fill="auto"/>
          </w:tcPr>
          <w:p w14:paraId="637CA44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oại</w:t>
            </w:r>
          </w:p>
        </w:tc>
        <w:tc>
          <w:tcPr>
            <w:tcW w:w="900" w:type="dxa"/>
            <w:shd w:val="clear" w:color="auto" w:fill="auto"/>
          </w:tcPr>
          <w:p w14:paraId="3FB7868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hận</w:t>
            </w:r>
          </w:p>
        </w:tc>
        <w:tc>
          <w:tcPr>
            <w:tcW w:w="810" w:type="dxa"/>
            <w:shd w:val="clear" w:color="auto" w:fill="auto"/>
          </w:tcPr>
          <w:p w14:paraId="7EB07BC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oại</w:t>
            </w:r>
          </w:p>
        </w:tc>
        <w:tc>
          <w:tcPr>
            <w:tcW w:w="900" w:type="dxa"/>
            <w:shd w:val="clear" w:color="auto" w:fill="auto"/>
          </w:tcPr>
          <w:p w14:paraId="5389448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loại</w:t>
            </w:r>
          </w:p>
        </w:tc>
      </w:tr>
    </w:tbl>
    <w:p w14:paraId="6645297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p>
    <w:p w14:paraId="06545FE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1860025C">
          <v:shape id="_x0000_i1972" type="#_x0000_t75" style="width:15pt;height:12pt" o:ole="">
            <v:imagedata r:id="rId1847" o:title=""/>
          </v:shape>
          <o:OLEObject Type="Embed" ProgID="Equation.DSMT4" ShapeID="_x0000_i1972" DrawAspect="Content" ObjectID="_1797798769" r:id="rId1848"/>
        </w:object>
      </w:r>
      <w:r w:rsidRPr="0061671E">
        <w:rPr>
          <w:rFonts w:ascii="Times New Roman" w:eastAsia="Times New Roman" w:hAnsi="Times New Roman" w:cs="Times New Roman"/>
          <w:sz w:val="24"/>
          <w:szCs w:val="24"/>
        </w:rPr>
        <w:t xml:space="preserve"> y = 4, P</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N</w:t>
      </w:r>
      <w:r w:rsidRPr="0061671E">
        <w:rPr>
          <w:rFonts w:ascii="Times New Roman" w:eastAsia="Times New Roman" w:hAnsi="Times New Roman" w:cs="Times New Roman"/>
          <w:sz w:val="24"/>
          <w:szCs w:val="24"/>
          <w:vertAlign w:val="subscript"/>
        </w:rPr>
        <w:t>Y</w:t>
      </w:r>
      <w:r w:rsidRPr="0061671E">
        <w:rPr>
          <w:rFonts w:ascii="Times New Roman" w:eastAsia="Times New Roman" w:hAnsi="Times New Roman" w:cs="Times New Roman"/>
          <w:sz w:val="24"/>
          <w:szCs w:val="24"/>
        </w:rPr>
        <w:t xml:space="preserve"> = 16 </w:t>
      </w:r>
      <w:r w:rsidRPr="0061671E">
        <w:rPr>
          <w:rFonts w:ascii="Times New Roman" w:eastAsia="Times New Roman" w:hAnsi="Times New Roman" w:cs="Times New Roman"/>
          <w:position w:val="-6"/>
          <w:sz w:val="24"/>
          <w:szCs w:val="24"/>
        </w:rPr>
        <w:object w:dxaOrig="300" w:dyaOrig="240" w14:anchorId="36474AC2">
          <v:shape id="_x0000_i1973" type="#_x0000_t75" style="width:15pt;height:12pt" o:ole="">
            <v:imagedata r:id="rId1849" o:title=""/>
          </v:shape>
          <o:OLEObject Type="Embed" ProgID="Equation.DSMT4" ShapeID="_x0000_i1973" DrawAspect="Content" ObjectID="_1797798770" r:id="rId1850"/>
        </w:object>
      </w:r>
      <w:r w:rsidRPr="0061671E">
        <w:rPr>
          <w:rFonts w:ascii="Times New Roman" w:eastAsia="Times New Roman" w:hAnsi="Times New Roman" w:cs="Times New Roman"/>
          <w:sz w:val="24"/>
          <w:szCs w:val="24"/>
        </w:rPr>
        <w:t xml:space="preserve"> Y là S (Z = 16): </w:t>
      </w:r>
      <w:r w:rsidRPr="0061671E">
        <w:rPr>
          <w:rFonts w:ascii="Times New Roman" w:eastAsia="Times New Roman" w:hAnsi="Times New Roman" w:cs="Times New Roman"/>
          <w:position w:val="-10"/>
          <w:sz w:val="24"/>
          <w:szCs w:val="24"/>
        </w:rPr>
        <w:object w:dxaOrig="1640" w:dyaOrig="360" w14:anchorId="680BBBF5">
          <v:shape id="_x0000_i1974" type="#_x0000_t75" style="width:81pt;height:18.75pt" o:ole="">
            <v:imagedata r:id="rId1851" o:title=""/>
          </v:shape>
          <o:OLEObject Type="Embed" ProgID="Equation.DSMT4" ShapeID="_x0000_i1974" DrawAspect="Content" ObjectID="_1797798771" r:id="rId1852"/>
        </w:object>
      </w:r>
      <w:r w:rsidRPr="0061671E">
        <w:rPr>
          <w:rFonts w:ascii="Times New Roman" w:eastAsia="Times New Roman" w:hAnsi="Times New Roman" w:cs="Times New Roman"/>
          <w:sz w:val="24"/>
          <w:szCs w:val="24"/>
        </w:rPr>
        <w:t xml:space="preserve"> </w:t>
      </w:r>
    </w:p>
    <w:p w14:paraId="6DF0A23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Do: x + y = 10 =&gt; x = 10 - y = 10 - 4 = 6 </w:t>
      </w:r>
    </w:p>
    <w:p w14:paraId="438C351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Thứ tự phân mức năng lượng của X:</w:t>
      </w:r>
      <w:r w:rsidRPr="0061671E">
        <w:rPr>
          <w:rFonts w:ascii="Times New Roman" w:eastAsia="Times New Roman" w:hAnsi="Times New Roman" w:cs="Times New Roman"/>
          <w:position w:val="-10"/>
          <w:sz w:val="24"/>
          <w:szCs w:val="24"/>
        </w:rPr>
        <w:object w:dxaOrig="2299" w:dyaOrig="360" w14:anchorId="25368AC9">
          <v:shape id="_x0000_i1975" type="#_x0000_t75" style="width:114.75pt;height:18.75pt" o:ole="">
            <v:imagedata r:id="rId1853" o:title=""/>
          </v:shape>
          <o:OLEObject Type="Embed" ProgID="Equation.DSMT4" ShapeID="_x0000_i1975" DrawAspect="Content" ObjectID="_1797798772" r:id="rId1854"/>
        </w:object>
      </w:r>
      <w:r w:rsidRPr="0061671E">
        <w:rPr>
          <w:rFonts w:ascii="Times New Roman" w:eastAsia="Times New Roman" w:hAnsi="Times New Roman" w:cs="Times New Roman"/>
          <w:sz w:val="24"/>
          <w:szCs w:val="24"/>
        </w:rPr>
        <w:t xml:space="preserve">. </w:t>
      </w:r>
    </w:p>
    <w:p w14:paraId="74DE22E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38770043">
          <v:shape id="_x0000_i1976" type="#_x0000_t75" style="width:15pt;height:12pt" o:ole="">
            <v:imagedata r:id="rId1855" o:title=""/>
          </v:shape>
          <o:OLEObject Type="Embed" ProgID="Equation.DSMT4" ShapeID="_x0000_i1976" DrawAspect="Content" ObjectID="_1797798773" r:id="rId1856"/>
        </w:object>
      </w:r>
      <w:r w:rsidRPr="0061671E">
        <w:rPr>
          <w:rFonts w:ascii="Times New Roman" w:eastAsia="Times New Roman" w:hAnsi="Times New Roman" w:cs="Times New Roman"/>
          <w:sz w:val="24"/>
          <w:szCs w:val="24"/>
        </w:rPr>
        <w:t xml:space="preserve"> Cấu hình electron: </w:t>
      </w:r>
      <w:r w:rsidRPr="0061671E">
        <w:rPr>
          <w:rFonts w:ascii="Times New Roman" w:eastAsia="Times New Roman" w:hAnsi="Times New Roman" w:cs="Times New Roman"/>
          <w:position w:val="-10"/>
          <w:sz w:val="24"/>
          <w:szCs w:val="24"/>
        </w:rPr>
        <w:object w:dxaOrig="2840" w:dyaOrig="360" w14:anchorId="4851C981">
          <v:shape id="_x0000_i1977" type="#_x0000_t75" style="width:141.75pt;height:18.75pt" o:ole="">
            <v:imagedata r:id="rId1857" o:title=""/>
          </v:shape>
          <o:OLEObject Type="Embed" ProgID="Equation.DSMT4" ShapeID="_x0000_i1977" DrawAspect="Content" ObjectID="_1797798774" r:id="rId1858"/>
        </w:object>
      </w:r>
      <w:r w:rsidRPr="0061671E">
        <w:rPr>
          <w:rFonts w:ascii="Times New Roman" w:eastAsia="Times New Roman" w:hAnsi="Times New Roman" w:cs="Times New Roman"/>
          <w:sz w:val="24"/>
          <w:szCs w:val="24"/>
        </w:rPr>
        <w:t xml:space="preserve"> là Fe </w:t>
      </w:r>
    </w:p>
    <w:p w14:paraId="08EDC67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Đặt CTTQ của A là:Fe</w:t>
      </w:r>
      <w:r w:rsidRPr="0061671E">
        <w:rPr>
          <w:rFonts w:ascii="Times New Roman" w:eastAsia="Times New Roman" w:hAnsi="Times New Roman" w:cs="Times New Roman"/>
          <w:sz w:val="24"/>
          <w:szCs w:val="24"/>
          <w:vertAlign w:val="subscript"/>
        </w:rPr>
        <w:t>n</w:t>
      </w:r>
      <w:r w:rsidRPr="0061671E">
        <w:rPr>
          <w:rFonts w:ascii="Times New Roman" w:eastAsia="Times New Roman" w:hAnsi="Times New Roman" w:cs="Times New Roman"/>
          <w:sz w:val="24"/>
          <w:szCs w:val="24"/>
        </w:rPr>
        <w:t>S</w:t>
      </w:r>
      <w:r w:rsidRPr="0061671E">
        <w:rPr>
          <w:rFonts w:ascii="Times New Roman" w:eastAsia="Times New Roman" w:hAnsi="Times New Roman" w:cs="Times New Roman"/>
          <w:sz w:val="24"/>
          <w:szCs w:val="24"/>
          <w:vertAlign w:val="subscript"/>
        </w:rPr>
        <w:t>m</w:t>
      </w:r>
      <w:r w:rsidRPr="0061671E">
        <w:rPr>
          <w:rFonts w:ascii="Times New Roman" w:eastAsia="Times New Roman" w:hAnsi="Times New Roman" w:cs="Times New Roman"/>
          <w:sz w:val="24"/>
          <w:szCs w:val="24"/>
        </w:rPr>
        <w:t xml:space="preserve">. </w:t>
      </w:r>
    </w:p>
    <w:p w14:paraId="24E2C4A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eo để ra ta có </w:t>
      </w:r>
      <w:r w:rsidRPr="0061671E">
        <w:rPr>
          <w:rFonts w:ascii="Times New Roman" w:eastAsia="Times New Roman" w:hAnsi="Times New Roman" w:cs="Times New Roman"/>
          <w:bCs/>
          <w:sz w:val="24"/>
          <w:szCs w:val="24"/>
        </w:rPr>
        <w:t>phương</w: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trình: </w:t>
      </w:r>
    </w:p>
    <w:p w14:paraId="2AA002B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iCs/>
          <w:sz w:val="24"/>
          <w:szCs w:val="24"/>
        </w:rPr>
        <w:t>26</w:t>
      </w:r>
      <w:r w:rsidRPr="0061671E">
        <w:rPr>
          <w:rFonts w:ascii="Times New Roman" w:eastAsia="Times New Roman" w:hAnsi="Times New Roman" w:cs="Times New Roman"/>
          <w:sz w:val="24"/>
          <w:szCs w:val="24"/>
        </w:rPr>
        <w:t xml:space="preserve">n + 16m = 58 </w:t>
      </w:r>
      <w:r w:rsidRPr="0061671E">
        <w:rPr>
          <w:rFonts w:ascii="Times New Roman" w:eastAsia="Times New Roman" w:hAnsi="Times New Roman" w:cs="Times New Roman"/>
          <w:position w:val="-6"/>
          <w:sz w:val="24"/>
          <w:szCs w:val="24"/>
        </w:rPr>
        <w:object w:dxaOrig="300" w:dyaOrig="240" w14:anchorId="04AC386D">
          <v:shape id="_x0000_i1978" type="#_x0000_t75" style="width:15pt;height:12pt" o:ole="">
            <v:imagedata r:id="rId1859" o:title=""/>
          </v:shape>
          <o:OLEObject Type="Embed" ProgID="Equation.DSMT4" ShapeID="_x0000_i1978" DrawAspect="Content" ObjectID="_1797798775" r:id="rId1860"/>
        </w:object>
      </w:r>
      <w:r w:rsidRPr="0061671E">
        <w:rPr>
          <w:rFonts w:ascii="Times New Roman" w:eastAsia="Times New Roman" w:hAnsi="Times New Roman" w:cs="Times New Roman"/>
          <w:sz w:val="24"/>
          <w:szCs w:val="24"/>
        </w:rPr>
        <w:t xml:space="preserve"> m = </w:t>
      </w:r>
      <w:r w:rsidRPr="0061671E">
        <w:rPr>
          <w:rFonts w:ascii="Times New Roman" w:eastAsia="Times New Roman" w:hAnsi="Times New Roman" w:cs="Times New Roman"/>
          <w:position w:val="-24"/>
          <w:sz w:val="24"/>
          <w:szCs w:val="24"/>
        </w:rPr>
        <w:object w:dxaOrig="3360" w:dyaOrig="620" w14:anchorId="5DFD69EA">
          <v:shape id="_x0000_i1979" type="#_x0000_t75" style="width:168pt;height:30.75pt" o:ole="">
            <v:imagedata r:id="rId1861" o:title=""/>
          </v:shape>
          <o:OLEObject Type="Embed" ProgID="Equation.DSMT4" ShapeID="_x0000_i1979" DrawAspect="Content" ObjectID="_1797798776" r:id="rId1862"/>
        </w:object>
      </w:r>
      <w:r w:rsidRPr="0061671E">
        <w:rPr>
          <w:rFonts w:ascii="Times New Roman" w:eastAsia="Times New Roman" w:hAnsi="Times New Roman" w:cs="Times New Roman"/>
          <w:sz w:val="24"/>
          <w:szCs w:val="24"/>
        </w:rPr>
        <w:t xml:space="preserve"> và m = 2 </w:t>
      </w:r>
    </w:p>
    <w:p w14:paraId="579495C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position w:val="-6"/>
          <w:sz w:val="24"/>
          <w:szCs w:val="24"/>
        </w:rPr>
        <w:object w:dxaOrig="300" w:dyaOrig="240" w14:anchorId="5DD51850">
          <v:shape id="_x0000_i1980" type="#_x0000_t75" style="width:15pt;height:12pt" o:ole="">
            <v:imagedata r:id="rId1863" o:title=""/>
          </v:shape>
          <o:OLEObject Type="Embed" ProgID="Equation.DSMT4" ShapeID="_x0000_i1980" DrawAspect="Content" ObjectID="_1797798777" r:id="rId1864"/>
        </w:object>
      </w: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A là </w:t>
      </w:r>
      <w:r w:rsidRPr="0061671E">
        <w:rPr>
          <w:rFonts w:ascii="Times New Roman" w:eastAsia="Times New Roman" w:hAnsi="Times New Roman" w:cs="Times New Roman"/>
          <w:position w:val="-12"/>
          <w:sz w:val="24"/>
          <w:szCs w:val="24"/>
        </w:rPr>
        <w:object w:dxaOrig="520" w:dyaOrig="360" w14:anchorId="53129AE4">
          <v:shape id="_x0000_i1981" type="#_x0000_t75" style="width:27pt;height:18.75pt" o:ole="">
            <v:imagedata r:id="rId1865" o:title=""/>
          </v:shape>
          <o:OLEObject Type="Embed" ProgID="Equation.DSMT4" ShapeID="_x0000_i1981" DrawAspect="Content" ObjectID="_1797798778" r:id="rId1866"/>
        </w:object>
      </w:r>
      <w:r w:rsidRPr="0061671E">
        <w:rPr>
          <w:rFonts w:ascii="Times New Roman" w:eastAsia="Times New Roman" w:hAnsi="Times New Roman" w:cs="Times New Roman"/>
          <w:sz w:val="24"/>
          <w:szCs w:val="24"/>
        </w:rPr>
        <w:t xml:space="preserve"> </w:t>
      </w:r>
    </w:p>
    <w:p w14:paraId="7A42935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2"/>
          <w:sz w:val="24"/>
          <w:szCs w:val="24"/>
        </w:rPr>
        <w:object w:dxaOrig="5220" w:dyaOrig="380" w14:anchorId="0BCCF0E7">
          <v:shape id="_x0000_i1982" type="#_x0000_t75" style="width:261pt;height:19.5pt" o:ole="">
            <v:imagedata r:id="rId1867" o:title=""/>
          </v:shape>
          <o:OLEObject Type="Embed" ProgID="Equation.DSMT4" ShapeID="_x0000_i1982" DrawAspect="Content" ObjectID="_1797798779" r:id="rId1868"/>
        </w:object>
      </w:r>
      <w:r w:rsidRPr="0061671E">
        <w:rPr>
          <w:rFonts w:ascii="Times New Roman" w:eastAsia="Times New Roman" w:hAnsi="Times New Roman" w:cs="Times New Roman"/>
          <w:sz w:val="24"/>
          <w:szCs w:val="24"/>
        </w:rPr>
        <w:t xml:space="preserve"> </w:t>
      </w:r>
    </w:p>
    <w:p w14:paraId="671C26BB"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19.</w:t>
      </w:r>
      <w:r w:rsidRPr="0061671E">
        <w:rPr>
          <w:rFonts w:ascii="Times New Roman" w:eastAsia="Times New Roman" w:hAnsi="Times New Roman" w:cs="Times New Roman"/>
          <w:sz w:val="24"/>
          <w:szCs w:val="24"/>
        </w:rPr>
        <w:t xml:space="preserve"> Theo biểu thức H = </w:t>
      </w:r>
      <w:r w:rsidRPr="0061671E">
        <w:rPr>
          <w:rFonts w:ascii="Times New Roman" w:eastAsia="Times New Roman" w:hAnsi="Times New Roman" w:cs="Times New Roman"/>
          <w:position w:val="-24"/>
          <w:sz w:val="24"/>
          <w:szCs w:val="24"/>
        </w:rPr>
        <w:object w:dxaOrig="2400" w:dyaOrig="620" w14:anchorId="504279C0">
          <v:shape id="_x0000_i1983" type="#_x0000_t75" style="width:120pt;height:30.75pt" o:ole="">
            <v:imagedata r:id="rId1869" o:title=""/>
          </v:shape>
          <o:OLEObject Type="Embed" ProgID="Equation.DSMT4" ShapeID="_x0000_i1983" DrawAspect="Content" ObjectID="_1797798780" r:id="rId1870"/>
        </w:object>
      </w:r>
      <w:r w:rsidRPr="0061671E">
        <w:rPr>
          <w:rFonts w:ascii="Times New Roman" w:eastAsia="Times New Roman" w:hAnsi="Times New Roman" w:cs="Times New Roman"/>
          <w:sz w:val="24"/>
          <w:szCs w:val="24"/>
        </w:rPr>
        <w:t xml:space="preserve"> </w:t>
      </w:r>
    </w:p>
    <w:p w14:paraId="3E06CCF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rong đó N là số nguyên tử Ra, còn </w:t>
      </w:r>
      <w:r w:rsidRPr="0061671E">
        <w:rPr>
          <w:rFonts w:ascii="Times New Roman" w:eastAsia="Times New Roman" w:hAnsi="Times New Roman" w:cs="Times New Roman"/>
          <w:position w:val="-30"/>
          <w:sz w:val="24"/>
          <w:szCs w:val="24"/>
        </w:rPr>
        <w:object w:dxaOrig="2780" w:dyaOrig="720" w14:anchorId="21459E8F">
          <v:shape id="_x0000_i1984" type="#_x0000_t75" style="width:138.75pt;height:36pt" o:ole="">
            <v:imagedata r:id="rId1871" o:title=""/>
          </v:shape>
          <o:OLEObject Type="Embed" ProgID="Equation.DSMT4" ShapeID="_x0000_i1984" DrawAspect="Content" ObjectID="_1797798781" r:id="rId1872"/>
        </w:object>
      </w:r>
      <w:r w:rsidRPr="0061671E">
        <w:rPr>
          <w:rFonts w:ascii="Times New Roman" w:eastAsia="Times New Roman" w:hAnsi="Times New Roman" w:cs="Times New Roman"/>
          <w:sz w:val="24"/>
          <w:szCs w:val="24"/>
        </w:rPr>
        <w:t xml:space="preserve"> </w:t>
      </w:r>
    </w:p>
    <w:p w14:paraId="25F120C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và </w:t>
      </w:r>
      <w:r w:rsidRPr="0061671E">
        <w:rPr>
          <w:rFonts w:ascii="Times New Roman" w:eastAsia="Times New Roman" w:hAnsi="Times New Roman" w:cs="Times New Roman"/>
          <w:position w:val="-12"/>
          <w:sz w:val="24"/>
          <w:szCs w:val="24"/>
        </w:rPr>
        <w:object w:dxaOrig="3580" w:dyaOrig="380" w14:anchorId="06E08555">
          <v:shape id="_x0000_i1985" type="#_x0000_t75" style="width:179.25pt;height:19.5pt" o:ole="">
            <v:imagedata r:id="rId1873" o:title=""/>
          </v:shape>
          <o:OLEObject Type="Embed" ProgID="Equation.DSMT4" ShapeID="_x0000_i1985" DrawAspect="Content" ObjectID="_1797798782" r:id="rId1874"/>
        </w:object>
      </w:r>
      <w:r w:rsidRPr="0061671E">
        <w:rPr>
          <w:rFonts w:ascii="Times New Roman" w:eastAsia="Times New Roman" w:hAnsi="Times New Roman" w:cs="Times New Roman"/>
          <w:sz w:val="24"/>
          <w:szCs w:val="24"/>
        </w:rPr>
        <w:t xml:space="preserve"> giây </w:t>
      </w:r>
    </w:p>
    <w:p w14:paraId="2E843DD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8"/>
          <w:sz w:val="24"/>
          <w:szCs w:val="24"/>
        </w:rPr>
        <w:object w:dxaOrig="2220" w:dyaOrig="660" w14:anchorId="6E67B5E3">
          <v:shape id="_x0000_i1986" type="#_x0000_t75" style="width:111pt;height:33pt" o:ole="">
            <v:imagedata r:id="rId1875" o:title=""/>
          </v:shape>
          <o:OLEObject Type="Embed" ProgID="Equation.DSMT4" ShapeID="_x0000_i1986" DrawAspect="Content" ObjectID="_1797798783" r:id="rId1876"/>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8"/>
          <w:sz w:val="24"/>
          <w:szCs w:val="24"/>
        </w:rPr>
        <w:object w:dxaOrig="2540" w:dyaOrig="700" w14:anchorId="1BB9C585">
          <v:shape id="_x0000_i1987" type="#_x0000_t75" style="width:127.5pt;height:35.25pt" o:ole="">
            <v:imagedata r:id="rId1877" o:title=""/>
          </v:shape>
          <o:OLEObject Type="Embed" ProgID="Equation.DSMT4" ShapeID="_x0000_i1987" DrawAspect="Content" ObjectID="_1797798784" r:id="rId1878"/>
        </w:object>
      </w:r>
      <w:r w:rsidRPr="0061671E">
        <w:rPr>
          <w:rFonts w:ascii="Times New Roman" w:eastAsia="Times New Roman" w:hAnsi="Times New Roman" w:cs="Times New Roman"/>
          <w:sz w:val="24"/>
          <w:szCs w:val="24"/>
        </w:rPr>
        <w:t xml:space="preserve"> 1 gam</w:t>
      </w:r>
    </w:p>
    <w:p w14:paraId="2245A4D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w:t>
      </w:r>
      <w:r w:rsidRPr="0061671E">
        <w:rPr>
          <w:rFonts w:ascii="Times New Roman" w:eastAsia="Times New Roman" w:hAnsi="Times New Roman" w:cs="Times New Roman"/>
          <w:b/>
          <w:sz w:val="24"/>
          <w:szCs w:val="24"/>
        </w:rPr>
        <w:t>0.</w:t>
      </w:r>
      <w:r w:rsidRPr="0061671E">
        <w:rPr>
          <w:rFonts w:ascii="Times New Roman" w:eastAsia="Times New Roman" w:hAnsi="Times New Roman" w:cs="Times New Roman"/>
          <w:sz w:val="24"/>
          <w:szCs w:val="24"/>
        </w:rPr>
        <w:t xml:space="preserve"> Vì X là phi kim nên </w:t>
      </w:r>
      <w:r w:rsidRPr="0061671E">
        <w:rPr>
          <w:rFonts w:ascii="Times New Roman" w:eastAsia="Times New Roman" w:hAnsi="Times New Roman" w:cs="Times New Roman"/>
          <w:position w:val="-6"/>
          <w:sz w:val="24"/>
          <w:szCs w:val="24"/>
        </w:rPr>
        <w:object w:dxaOrig="300" w:dyaOrig="240" w14:anchorId="40DB4320">
          <v:shape id="_x0000_i1988" type="#_x0000_t75" style="width:15pt;height:12pt" o:ole="">
            <v:imagedata r:id="rId1879" o:title=""/>
          </v:shape>
          <o:OLEObject Type="Embed" ProgID="Equation.DSMT4" ShapeID="_x0000_i1988" DrawAspect="Content" ObjectID="_1797798785" r:id="rId1880"/>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
          <w:iCs/>
          <w:sz w:val="24"/>
          <w:szCs w:val="24"/>
        </w:rPr>
        <w:t xml:space="preserve">l = </w:t>
      </w:r>
      <w:r w:rsidRPr="0061671E">
        <w:rPr>
          <w:rFonts w:ascii="Times New Roman" w:eastAsia="Times New Roman" w:hAnsi="Times New Roman" w:cs="Times New Roman"/>
          <w:sz w:val="24"/>
          <w:szCs w:val="24"/>
        </w:rPr>
        <w:t>1 và n ≤ 2</w:t>
      </w:r>
      <w:r w:rsidRPr="0061671E">
        <w:rPr>
          <w:rFonts w:ascii="Times New Roman" w:eastAsia="Times New Roman" w:hAnsi="Times New Roman" w:cs="Times New Roman"/>
          <w:i/>
          <w:iCs/>
          <w:sz w:val="24"/>
          <w:szCs w:val="24"/>
        </w:rPr>
        <w:t>. </w:t>
      </w:r>
    </w:p>
    <w:p w14:paraId="64D0D0D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heo đề ra ta có: n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2,5 </w:t>
      </w:r>
    </w:p>
    <w:p w14:paraId="39E8F66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hay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1 vào ta được: n +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1,5 </w:t>
      </w:r>
    </w:p>
    <w:p w14:paraId="394120D6"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a thấy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chỉ nhận một trong hai giá trị + </w:t>
      </w:r>
      <w:r w:rsidRPr="0061671E">
        <w:rPr>
          <w:rFonts w:ascii="Times New Roman" w:eastAsia="Times New Roman" w:hAnsi="Times New Roman" w:cs="Times New Roman"/>
          <w:iCs/>
          <w:sz w:val="24"/>
          <w:szCs w:val="24"/>
        </w:rPr>
        <w:t>1/</w:t>
      </w:r>
      <w:r w:rsidRPr="0061671E">
        <w:rPr>
          <w:rFonts w:ascii="Times New Roman" w:eastAsia="Times New Roman" w:hAnsi="Times New Roman" w:cs="Times New Roman"/>
          <w:sz w:val="24"/>
          <w:szCs w:val="24"/>
        </w:rPr>
        <w:t>2 hoặc - 1/2,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chỉ nhận một trong ba giá trị +1, 0, -1. </w:t>
      </w:r>
    </w:p>
    <w:p w14:paraId="129588A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Nếu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1/2 </w:t>
      </w:r>
      <w:r w:rsidRPr="0061671E">
        <w:rPr>
          <w:rFonts w:ascii="Times New Roman" w:eastAsia="Times New Roman" w:hAnsi="Times New Roman" w:cs="Times New Roman"/>
          <w:position w:val="-6"/>
          <w:sz w:val="24"/>
          <w:szCs w:val="24"/>
        </w:rPr>
        <w:object w:dxaOrig="300" w:dyaOrig="240" w14:anchorId="36AB0B3A">
          <v:shape id="_x0000_i1989" type="#_x0000_t75" style="width:15pt;height:12pt" o:ole="">
            <v:imagedata r:id="rId1881" o:title=""/>
          </v:shape>
          <o:OLEObject Type="Embed" ProgID="Equation.DSMT4" ShapeID="_x0000_i1989" DrawAspect="Content" ObjectID="_1797798786" r:id="rId1882"/>
        </w:object>
      </w:r>
      <w:r w:rsidRPr="0061671E">
        <w:rPr>
          <w:rFonts w:ascii="Times New Roman" w:eastAsia="Times New Roman" w:hAnsi="Times New Roman" w:cs="Times New Roman"/>
          <w:sz w:val="24"/>
          <w:szCs w:val="24"/>
        </w:rPr>
        <w:t xml:space="preserve">  n +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1. Do n ≤ 2 nên suy ra: n = 2 và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1. </w:t>
      </w:r>
    </w:p>
    <w:p w14:paraId="0DA889D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5ADA796C">
          <v:shape id="_x0000_i1990" type="#_x0000_t75" style="width:15pt;height:12pt" o:ole="">
            <v:imagedata r:id="rId1883" o:title=""/>
          </v:shape>
          <o:OLEObject Type="Embed" ProgID="Equation.DSMT4" ShapeID="_x0000_i1990" DrawAspect="Content" ObjectID="_1797798787" r:id="rId1884"/>
        </w:object>
      </w:r>
      <w:r w:rsidRPr="0061671E">
        <w:rPr>
          <w:rFonts w:ascii="Times New Roman" w:eastAsia="Times New Roman" w:hAnsi="Times New Roman" w:cs="Times New Roman"/>
          <w:sz w:val="24"/>
          <w:szCs w:val="24"/>
        </w:rPr>
        <w:t xml:space="preserve"> Cấu hình electron lớp ngoài cùng: </w:t>
      </w:r>
    </w:p>
    <w:p w14:paraId="15BD042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noProof/>
          <w:sz w:val="24"/>
          <w:szCs w:val="24"/>
        </w:rPr>
        <w:drawing>
          <wp:inline distT="0" distB="0" distL="0" distR="0" wp14:anchorId="45794BF1" wp14:editId="59633F01">
            <wp:extent cx="2371725" cy="552450"/>
            <wp:effectExtent l="0" t="0" r="9525" b="0"/>
            <wp:docPr id="1115220312" name="Picture 27" descr="A black and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220312" name="Picture 27" descr="A black and white rectangular object with black text  Description automatically generated"/>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2371725" cy="552450"/>
                    </a:xfrm>
                    <a:prstGeom prst="rect">
                      <a:avLst/>
                    </a:prstGeom>
                    <a:noFill/>
                    <a:ln>
                      <a:noFill/>
                    </a:ln>
                  </pic:spPr>
                </pic:pic>
              </a:graphicData>
            </a:graphic>
          </wp:inline>
        </w:drawing>
      </w:r>
    </w:p>
    <w:p w14:paraId="0F54259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0A711DC6">
          <v:shape id="_x0000_i1991" type="#_x0000_t75" style="width:15pt;height:12pt" o:ole="">
            <v:imagedata r:id="rId1886" o:title=""/>
          </v:shape>
          <o:OLEObject Type="Embed" ProgID="Equation.DSMT4" ShapeID="_x0000_i1991" DrawAspect="Content" ObjectID="_1797798788" r:id="rId1887"/>
        </w:object>
      </w:r>
      <w:r w:rsidRPr="0061671E">
        <w:rPr>
          <w:rFonts w:ascii="Times New Roman" w:eastAsia="Times New Roman" w:hAnsi="Times New Roman" w:cs="Times New Roman"/>
          <w:sz w:val="24"/>
          <w:szCs w:val="24"/>
        </w:rPr>
        <w:t xml:space="preserve"> Cấu hình electron đầy đủ:</w:t>
      </w:r>
      <w:r w:rsidRPr="0061671E">
        <w:rPr>
          <w:rFonts w:ascii="Times New Roman" w:eastAsia="Times New Roman" w:hAnsi="Times New Roman" w:cs="Times New Roman"/>
          <w:position w:val="-10"/>
          <w:sz w:val="24"/>
          <w:szCs w:val="24"/>
        </w:rPr>
        <w:object w:dxaOrig="980" w:dyaOrig="360" w14:anchorId="308FD9DF">
          <v:shape id="_x0000_i1992" type="#_x0000_t75" style="width:48.75pt;height:18.75pt" o:ole="">
            <v:imagedata r:id="rId1888" o:title=""/>
          </v:shape>
          <o:OLEObject Type="Embed" ProgID="Equation.DSMT4" ShapeID="_x0000_i1992" DrawAspect="Content" ObjectID="_1797798789" r:id="rId188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6"/>
          <w:sz w:val="24"/>
          <w:szCs w:val="24"/>
        </w:rPr>
        <w:object w:dxaOrig="300" w:dyaOrig="240" w14:anchorId="19A6088C">
          <v:shape id="_x0000_i1993" type="#_x0000_t75" style="width:15pt;height:12pt" o:ole="">
            <v:imagedata r:id="rId1890" o:title=""/>
          </v:shape>
          <o:OLEObject Type="Embed" ProgID="Equation.DSMT4" ShapeID="_x0000_i1993" DrawAspect="Content" ObjectID="_1797798790" r:id="rId1891"/>
        </w:object>
      </w:r>
      <w:r w:rsidRPr="0061671E">
        <w:rPr>
          <w:rFonts w:ascii="Times New Roman" w:eastAsia="Times New Roman" w:hAnsi="Times New Roman" w:cs="Times New Roman"/>
          <w:sz w:val="24"/>
          <w:szCs w:val="24"/>
        </w:rPr>
        <w:t xml:space="preserve"> X là </w:t>
      </w:r>
      <w:r w:rsidRPr="0009065F">
        <w:rPr>
          <w:rFonts w:eastAsia="Times New Roman" w:cs="Times New Roman"/>
          <w:color w:val="FF0000"/>
          <w:szCs w:val="24"/>
        </w:rPr>
        <w:t>Boron</w:t>
      </w:r>
      <w:r w:rsidRPr="0061671E">
        <w:rPr>
          <w:rFonts w:ascii="Times New Roman" w:eastAsia="Times New Roman" w:hAnsi="Times New Roman" w:cs="Times New Roman"/>
          <w:sz w:val="24"/>
          <w:szCs w:val="24"/>
        </w:rPr>
        <w:t xml:space="preserve"> (B). </w:t>
      </w:r>
    </w:p>
    <w:p w14:paraId="2A3366F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Nếu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 1</w:t>
      </w:r>
      <w:r w:rsidRPr="0061671E">
        <w:rPr>
          <w:rFonts w:ascii="Times New Roman" w:eastAsia="Times New Roman" w:hAnsi="Times New Roman" w:cs="Times New Roman"/>
          <w:i/>
          <w:iCs/>
          <w:sz w:val="24"/>
          <w:szCs w:val="24"/>
        </w:rPr>
        <w:t>/</w:t>
      </w:r>
      <w:r w:rsidRPr="0061671E">
        <w:rPr>
          <w:rFonts w:ascii="Times New Roman" w:eastAsia="Times New Roman" w:hAnsi="Times New Roman" w:cs="Times New Roman"/>
          <w:sz w:val="24"/>
          <w:szCs w:val="24"/>
        </w:rPr>
        <w:t xml:space="preserve">2 </w:t>
      </w:r>
      <w:r w:rsidRPr="0061671E">
        <w:rPr>
          <w:rFonts w:ascii="Times New Roman" w:eastAsia="Times New Roman" w:hAnsi="Times New Roman" w:cs="Times New Roman"/>
          <w:position w:val="-6"/>
          <w:sz w:val="24"/>
          <w:szCs w:val="24"/>
        </w:rPr>
        <w:object w:dxaOrig="300" w:dyaOrig="240" w14:anchorId="11A28FBF">
          <v:shape id="_x0000_i1994" type="#_x0000_t75" style="width:15pt;height:12pt" o:ole="">
            <v:imagedata r:id="rId1892" o:title=""/>
          </v:shape>
          <o:OLEObject Type="Embed" ProgID="Equation.DSMT4" ShapeID="_x0000_i1994" DrawAspect="Content" ObjectID="_1797798791" r:id="rId1893"/>
        </w:object>
      </w:r>
      <w:r w:rsidRPr="0061671E">
        <w:rPr>
          <w:rFonts w:ascii="Times New Roman" w:eastAsia="Times New Roman" w:hAnsi="Times New Roman" w:cs="Times New Roman"/>
          <w:sz w:val="24"/>
          <w:szCs w:val="24"/>
        </w:rPr>
        <w:t xml:space="preserve"> n+ </w:t>
      </w:r>
      <w:r w:rsidRPr="0061671E">
        <w:rPr>
          <w:rFonts w:ascii="Times New Roman" w:eastAsia="Times New Roman" w:hAnsi="Times New Roman" w:cs="Times New Roman"/>
          <w:i/>
          <w:iCs/>
          <w:sz w:val="24"/>
          <w:szCs w:val="24"/>
        </w:rPr>
        <w:t xml:space="preserve">l </w:t>
      </w:r>
      <w:r w:rsidRPr="0061671E">
        <w:rPr>
          <w:rFonts w:ascii="Times New Roman" w:eastAsia="Times New Roman" w:hAnsi="Times New Roman" w:cs="Times New Roman"/>
          <w:sz w:val="24"/>
          <w:szCs w:val="24"/>
        </w:rPr>
        <w:t>+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3. Vì </w:t>
      </w:r>
      <w:r w:rsidRPr="0061671E">
        <w:rPr>
          <w:rFonts w:ascii="Times New Roman" w:eastAsia="Times New Roman" w:hAnsi="Times New Roman" w:cs="Times New Roman"/>
          <w:i/>
          <w:sz w:val="24"/>
          <w:szCs w:val="24"/>
        </w:rPr>
        <w:t>l</w:t>
      </w:r>
      <w:r w:rsidRPr="0061671E">
        <w:rPr>
          <w:rFonts w:ascii="Times New Roman" w:eastAsia="Times New Roman" w:hAnsi="Times New Roman" w:cs="Times New Roman"/>
          <w:sz w:val="24"/>
          <w:szCs w:val="24"/>
        </w:rPr>
        <w:t xml:space="preserve"> =1=&gt; n+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2 (n ≥ 2) </w:t>
      </w:r>
    </w:p>
    <w:p w14:paraId="11016899"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gt; -1 ≤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0 =&gt; m = -1 ứng với n = 3 hoặc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0 ứng với n = 2 </w:t>
      </w:r>
    </w:p>
    <w:p w14:paraId="7E1673C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Nếu n = 3</w:t>
      </w:r>
      <w:r w:rsidRPr="0061671E">
        <w:rPr>
          <w:rFonts w:ascii="Times New Roman" w:eastAsia="Times New Roman" w:hAnsi="Times New Roman" w:cs="Times New Roman"/>
          <w:i/>
          <w:iCs/>
          <w:sz w:val="24"/>
          <w:szCs w:val="24"/>
        </w:rPr>
        <w:t xml:space="preserve">, l </w:t>
      </w:r>
      <w:r w:rsidRPr="0061671E">
        <w:rPr>
          <w:rFonts w:ascii="Times New Roman" w:eastAsia="Times New Roman" w:hAnsi="Times New Roman" w:cs="Times New Roman"/>
          <w:sz w:val="24"/>
          <w:szCs w:val="24"/>
        </w:rPr>
        <w:t>= 1,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1,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1</w:t>
      </w:r>
      <w:r w:rsidRPr="0061671E">
        <w:rPr>
          <w:rFonts w:ascii="Times New Roman" w:eastAsia="Times New Roman" w:hAnsi="Times New Roman" w:cs="Times New Roman"/>
          <w:iCs/>
          <w:sz w:val="24"/>
          <w:szCs w:val="24"/>
        </w:rPr>
        <w:t>/2</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gt; Cấu hình electron lớp ngoài cùng: </w:t>
      </w:r>
    </w:p>
    <w:p w14:paraId="3E6443A1"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noProof/>
          <w:sz w:val="24"/>
          <w:szCs w:val="24"/>
        </w:rPr>
        <w:drawing>
          <wp:inline distT="0" distB="0" distL="0" distR="0" wp14:anchorId="4F74FD20" wp14:editId="561FA6D1">
            <wp:extent cx="2228850" cy="619125"/>
            <wp:effectExtent l="0" t="0" r="0" b="9525"/>
            <wp:docPr id="1053525326" name="Picture 26" descr="A black arrows in a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525326" name="Picture 26" descr="A black arrows in a rectangle  Description automatically generated"/>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2228850" cy="619125"/>
                    </a:xfrm>
                    <a:prstGeom prst="rect">
                      <a:avLst/>
                    </a:prstGeom>
                    <a:noFill/>
                    <a:ln>
                      <a:noFill/>
                    </a:ln>
                  </pic:spPr>
                </pic:pic>
              </a:graphicData>
            </a:graphic>
          </wp:inline>
        </w:drawing>
      </w:r>
    </w:p>
    <w:p w14:paraId="2783431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24713E4C">
          <v:shape id="_x0000_i1995" type="#_x0000_t75" style="width:15pt;height:12pt" o:ole="">
            <v:imagedata r:id="rId1895" o:title=""/>
          </v:shape>
          <o:OLEObject Type="Embed" ProgID="Equation.DSMT4" ShapeID="_x0000_i1995" DrawAspect="Content" ObjectID="_1797798792" r:id="rId1896"/>
        </w:object>
      </w:r>
      <w:r w:rsidRPr="0061671E">
        <w:rPr>
          <w:rFonts w:ascii="Times New Roman" w:eastAsia="Times New Roman" w:hAnsi="Times New Roman" w:cs="Times New Roman"/>
          <w:sz w:val="24"/>
          <w:szCs w:val="24"/>
        </w:rPr>
        <w:t xml:space="preserve"> Cấu hình electron đầy đủ: </w:t>
      </w:r>
      <w:r w:rsidRPr="0061671E">
        <w:rPr>
          <w:rFonts w:ascii="Times New Roman" w:eastAsia="Times New Roman" w:hAnsi="Times New Roman" w:cs="Times New Roman"/>
          <w:position w:val="-10"/>
          <w:sz w:val="24"/>
          <w:szCs w:val="24"/>
        </w:rPr>
        <w:object w:dxaOrig="1640" w:dyaOrig="360" w14:anchorId="276FAE05">
          <v:shape id="_x0000_i1996" type="#_x0000_t75" style="width:81pt;height:18.75pt" o:ole="">
            <v:imagedata r:id="rId1897" o:title=""/>
          </v:shape>
          <o:OLEObject Type="Embed" ProgID="Equation.DSMT4" ShapeID="_x0000_i1996" DrawAspect="Content" ObjectID="_1797798793" r:id="rId1898"/>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b/>
          <w:i/>
          <w:iCs/>
          <w:sz w:val="24"/>
          <w:szCs w:val="24"/>
        </w:rPr>
        <w:t xml:space="preserve"> </w:t>
      </w:r>
      <w:r w:rsidRPr="0061671E">
        <w:rPr>
          <w:rFonts w:ascii="Times New Roman" w:eastAsia="Times New Roman" w:hAnsi="Times New Roman" w:cs="Times New Roman"/>
          <w:sz w:val="24"/>
          <w:szCs w:val="24"/>
        </w:rPr>
        <w:t>= 18 ) </w:t>
      </w:r>
    </w:p>
    <w:p w14:paraId="71B1ADC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0273C971">
          <v:shape id="_x0000_i1997" type="#_x0000_t75" style="width:15pt;height:12pt" o:ole="">
            <v:imagedata r:id="rId1899" o:title=""/>
          </v:shape>
          <o:OLEObject Type="Embed" ProgID="Equation.DSMT4" ShapeID="_x0000_i1997" DrawAspect="Content" ObjectID="_1797798794" r:id="rId1900"/>
        </w:object>
      </w:r>
      <w:r w:rsidRPr="0061671E">
        <w:rPr>
          <w:rFonts w:ascii="Times New Roman" w:eastAsia="Times New Roman" w:hAnsi="Times New Roman" w:cs="Times New Roman"/>
          <w:sz w:val="24"/>
          <w:szCs w:val="24"/>
        </w:rPr>
        <w:t xml:space="preserve"> X là argon (Ar) loại vì Ar là khí hiếm. </w:t>
      </w:r>
    </w:p>
    <w:p w14:paraId="4863D49A"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Nếu n = 2, </w:t>
      </w:r>
      <w:r w:rsidRPr="0061671E">
        <w:rPr>
          <w:rFonts w:ascii="Times New Roman" w:eastAsia="Times New Roman" w:hAnsi="Times New Roman" w:cs="Times New Roman"/>
          <w:i/>
          <w:iCs/>
          <w:sz w:val="24"/>
          <w:szCs w:val="24"/>
        </w:rPr>
        <w:t xml:space="preserve">l = </w:t>
      </w:r>
      <w:r w:rsidRPr="0061671E">
        <w:rPr>
          <w:rFonts w:ascii="Times New Roman" w:eastAsia="Times New Roman" w:hAnsi="Times New Roman" w:cs="Times New Roman"/>
          <w:sz w:val="24"/>
          <w:szCs w:val="24"/>
        </w:rPr>
        <w:t>1, m</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 0, m</w:t>
      </w:r>
      <w:r w:rsidRPr="0061671E">
        <w:rPr>
          <w:rFonts w:ascii="Times New Roman" w:eastAsia="Times New Roman" w:hAnsi="Times New Roman" w:cs="Times New Roman"/>
          <w:sz w:val="24"/>
          <w:szCs w:val="24"/>
          <w:vertAlign w:val="subscript"/>
        </w:rPr>
        <w:t>s</w:t>
      </w:r>
      <w:r w:rsidRPr="0061671E">
        <w:rPr>
          <w:rFonts w:ascii="Times New Roman" w:eastAsia="Times New Roman" w:hAnsi="Times New Roman" w:cs="Times New Roman"/>
          <w:sz w:val="24"/>
          <w:szCs w:val="24"/>
        </w:rPr>
        <w:t xml:space="preserve"> = -1</w:t>
      </w:r>
      <w:r w:rsidRPr="0061671E">
        <w:rPr>
          <w:rFonts w:ascii="Times New Roman" w:eastAsia="Times New Roman" w:hAnsi="Times New Roman" w:cs="Times New Roman"/>
          <w:iCs/>
          <w:sz w:val="24"/>
          <w:szCs w:val="24"/>
        </w:rPr>
        <w:t>/2</w:t>
      </w:r>
      <w:r w:rsidRPr="0061671E">
        <w:rPr>
          <w:rFonts w:ascii="Times New Roman" w:eastAsia="Times New Roman" w:hAnsi="Times New Roman" w:cs="Times New Roman"/>
          <w:sz w:val="24"/>
          <w:szCs w:val="24"/>
        </w:rPr>
        <w:t xml:space="preserve"> =&gt; Cấu hình electron lớp ngoài cùng: </w:t>
      </w:r>
    </w:p>
    <w:p w14:paraId="38DFEBCA"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noProof/>
          <w:sz w:val="24"/>
          <w:szCs w:val="24"/>
        </w:rPr>
        <w:drawing>
          <wp:inline distT="0" distB="0" distL="0" distR="0" wp14:anchorId="174F72E0" wp14:editId="5DF6B1C5">
            <wp:extent cx="2343150" cy="609600"/>
            <wp:effectExtent l="0" t="0" r="0" b="0"/>
            <wp:docPr id="1963408951" name="Picture 25" descr="A black arrow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408951" name="Picture 25" descr="A black arrows on a white background  Description automatically generated"/>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2343150" cy="609600"/>
                    </a:xfrm>
                    <a:prstGeom prst="rect">
                      <a:avLst/>
                    </a:prstGeom>
                    <a:noFill/>
                    <a:ln>
                      <a:noFill/>
                    </a:ln>
                  </pic:spPr>
                </pic:pic>
              </a:graphicData>
            </a:graphic>
          </wp:inline>
        </w:drawing>
      </w:r>
    </w:p>
    <w:p w14:paraId="0165880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2F039C70">
          <v:shape id="_x0000_i1998" type="#_x0000_t75" style="width:15pt;height:12pt" o:ole="">
            <v:imagedata r:id="rId1902" o:title=""/>
          </v:shape>
          <o:OLEObject Type="Embed" ProgID="Equation.DSMT4" ShapeID="_x0000_i1998" DrawAspect="Content" ObjectID="_1797798795" r:id="rId1903"/>
        </w:object>
      </w:r>
      <w:r w:rsidRPr="0061671E">
        <w:rPr>
          <w:rFonts w:ascii="Times New Roman" w:eastAsia="Times New Roman" w:hAnsi="Times New Roman" w:cs="Times New Roman"/>
          <w:sz w:val="24"/>
          <w:szCs w:val="24"/>
        </w:rPr>
        <w:t xml:space="preserve"> Cấu hình electron đầy đủ: </w:t>
      </w:r>
      <w:r w:rsidRPr="0061671E">
        <w:rPr>
          <w:rFonts w:ascii="Times New Roman" w:eastAsia="Times New Roman" w:hAnsi="Times New Roman" w:cs="Times New Roman"/>
          <w:position w:val="-10"/>
          <w:sz w:val="24"/>
          <w:szCs w:val="24"/>
        </w:rPr>
        <w:object w:dxaOrig="999" w:dyaOrig="360" w14:anchorId="38954ADC">
          <v:shape id="_x0000_i1999" type="#_x0000_t75" style="width:50.25pt;height:18.75pt" o:ole="">
            <v:imagedata r:id="rId1904" o:title=""/>
          </v:shape>
          <o:OLEObject Type="Embed" ProgID="Equation.DSMT4" ShapeID="_x0000_i1999" DrawAspect="Content" ObjectID="_1797798796" r:id="rId190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9) </w:t>
      </w:r>
      <w:r w:rsidRPr="0061671E">
        <w:rPr>
          <w:rFonts w:ascii="Times New Roman" w:eastAsia="Times New Roman" w:hAnsi="Times New Roman" w:cs="Times New Roman"/>
          <w:position w:val="-6"/>
          <w:sz w:val="24"/>
          <w:szCs w:val="24"/>
        </w:rPr>
        <w:object w:dxaOrig="300" w:dyaOrig="240" w14:anchorId="5265A00E">
          <v:shape id="_x0000_i2000" type="#_x0000_t75" style="width:15pt;height:12pt" o:ole="">
            <v:imagedata r:id="rId1906" o:title=""/>
          </v:shape>
          <o:OLEObject Type="Embed" ProgID="Equation.DSMT4" ShapeID="_x0000_i2000" DrawAspect="Content" ObjectID="_1797798797" r:id="rId1907"/>
        </w:object>
      </w:r>
      <w:r w:rsidRPr="0061671E">
        <w:rPr>
          <w:rFonts w:ascii="Times New Roman" w:eastAsia="Times New Roman" w:hAnsi="Times New Roman" w:cs="Times New Roman"/>
          <w:sz w:val="24"/>
          <w:szCs w:val="24"/>
        </w:rPr>
        <w:t xml:space="preserve"> X là </w:t>
      </w:r>
      <w:r w:rsidRPr="0009065F">
        <w:rPr>
          <w:rFonts w:eastAsia="Times New Roman" w:cs="Times New Roman"/>
          <w:color w:val="FF0000"/>
          <w:szCs w:val="24"/>
        </w:rPr>
        <w:t>Fluorine</w:t>
      </w:r>
      <w:r w:rsidRPr="0061671E">
        <w:rPr>
          <w:rFonts w:ascii="Times New Roman" w:eastAsia="Times New Roman" w:hAnsi="Times New Roman" w:cs="Times New Roman"/>
          <w:sz w:val="24"/>
          <w:szCs w:val="24"/>
        </w:rPr>
        <w:t xml:space="preserve"> (F). </w:t>
      </w:r>
    </w:p>
    <w:p w14:paraId="2F20B17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21.</w:t>
      </w:r>
      <w:r w:rsidRPr="0061671E">
        <w:rPr>
          <w:rFonts w:ascii="Times New Roman" w:eastAsia="Times New Roman" w:hAnsi="Times New Roman" w:cs="Times New Roman"/>
          <w:sz w:val="24"/>
          <w:szCs w:val="24"/>
        </w:rPr>
        <w:t xml:space="preserve"> t = 48 giờ = 2 ngày đêm </w:t>
      </w:r>
    </w:p>
    <w:p w14:paraId="1443EC4F"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 Áp dụng biểu thức tốc độ của phản ứng một chiều bậc một cho phản ứng phóng </w:t>
      </w:r>
      <w:r w:rsidRPr="0061671E">
        <w:rPr>
          <w:rFonts w:ascii="Times New Roman" w:eastAsia="Times New Roman" w:hAnsi="Times New Roman" w:cs="Times New Roman"/>
          <w:bCs/>
          <w:sz w:val="24"/>
          <w:szCs w:val="24"/>
        </w:rPr>
        <w:t>xạ, ta có:</w:t>
      </w:r>
      <w:r w:rsidRPr="0061671E">
        <w:rPr>
          <w:rFonts w:ascii="Times New Roman" w:eastAsia="Times New Roman" w:hAnsi="Times New Roman" w:cs="Times New Roman"/>
          <w:b/>
          <w:bCs/>
          <w:sz w:val="24"/>
          <w:szCs w:val="24"/>
        </w:rPr>
        <w:t> </w:t>
      </w:r>
    </w:p>
    <w:p w14:paraId="0CCD50C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0"/>
          <w:sz w:val="24"/>
          <w:szCs w:val="24"/>
        </w:rPr>
        <w:object w:dxaOrig="1860" w:dyaOrig="680" w14:anchorId="1FBA1387">
          <v:shape id="_x0000_i2001" type="#_x0000_t75" style="width:93pt;height:33.75pt" o:ole="">
            <v:imagedata r:id="rId1908" o:title=""/>
          </v:shape>
          <o:OLEObject Type="Embed" ProgID="Equation.DSMT4" ShapeID="_x0000_i2001" DrawAspect="Content" ObjectID="_1797798798" r:id="rId1909"/>
        </w:object>
      </w:r>
      <w:r w:rsidRPr="0061671E">
        <w:rPr>
          <w:rFonts w:ascii="Times New Roman" w:eastAsia="Times New Roman" w:hAnsi="Times New Roman" w:cs="Times New Roman"/>
          <w:sz w:val="24"/>
          <w:szCs w:val="24"/>
        </w:rPr>
        <w:t xml:space="preserve"> = 0,257 (ngày đêm)</w:t>
      </w:r>
      <w:r w:rsidRPr="0061671E">
        <w:rPr>
          <w:rFonts w:ascii="Times New Roman" w:eastAsia="Times New Roman" w:hAnsi="Times New Roman" w:cs="Times New Roman"/>
          <w:sz w:val="24"/>
          <w:szCs w:val="24"/>
          <w:vertAlign w:val="superscript"/>
        </w:rPr>
        <w:t>-1</w:t>
      </w:r>
      <w:r w:rsidRPr="0061671E">
        <w:rPr>
          <w:rFonts w:ascii="Times New Roman" w:eastAsia="Times New Roman" w:hAnsi="Times New Roman" w:cs="Times New Roman"/>
          <w:sz w:val="24"/>
          <w:szCs w:val="24"/>
        </w:rPr>
        <w:t> </w:t>
      </w:r>
    </w:p>
    <w:p w14:paraId="3BA0BBB8"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Từ phương trình động học của phản ứng một chiều bậc nhất, ta có: </w:t>
      </w:r>
    </w:p>
    <w:p w14:paraId="204E66B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0"/>
          <w:sz w:val="24"/>
          <w:szCs w:val="24"/>
        </w:rPr>
        <w:object w:dxaOrig="3180" w:dyaOrig="680" w14:anchorId="408BDEBC">
          <v:shape id="_x0000_i2002" type="#_x0000_t75" style="width:159pt;height:33.75pt" o:ole="">
            <v:imagedata r:id="rId1910" o:title=""/>
          </v:shape>
          <o:OLEObject Type="Embed" ProgID="Equation.DSMT4" ShapeID="_x0000_i2002" DrawAspect="Content" ObjectID="_1797798799" r:id="rId1911"/>
        </w:object>
      </w:r>
      <w:r w:rsidRPr="0061671E">
        <w:rPr>
          <w:rFonts w:ascii="Times New Roman" w:eastAsia="Times New Roman" w:hAnsi="Times New Roman" w:cs="Times New Roman"/>
          <w:sz w:val="24"/>
          <w:szCs w:val="24"/>
        </w:rPr>
        <w:t xml:space="preserve"> = 0,598 </w:t>
      </w:r>
    </w:p>
    <w:p w14:paraId="7AC81734"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Như vậy, sau 48 giờ độ phóng xạ của mẫu ban đầu còn là </w:t>
      </w:r>
    </w:p>
    <w:p w14:paraId="692F2F1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2"/>
          <w:sz w:val="24"/>
          <w:szCs w:val="24"/>
        </w:rPr>
        <w:object w:dxaOrig="4440" w:dyaOrig="380" w14:anchorId="50ECB115">
          <v:shape id="_x0000_i2003" type="#_x0000_t75" style="width:222pt;height:19.5pt" o:ole="">
            <v:imagedata r:id="rId1912" o:title=""/>
          </v:shape>
          <o:OLEObject Type="Embed" ProgID="Equation.DSMT4" ShapeID="_x0000_i2003" DrawAspect="Content" ObjectID="_1797798800" r:id="rId1913"/>
        </w:object>
      </w:r>
      <w:r w:rsidRPr="0061671E">
        <w:rPr>
          <w:rFonts w:ascii="Times New Roman" w:eastAsia="Times New Roman" w:hAnsi="Times New Roman" w:cs="Times New Roman"/>
          <w:sz w:val="24"/>
          <w:szCs w:val="24"/>
        </w:rPr>
        <w:t xml:space="preserve"> </w:t>
      </w:r>
    </w:p>
    <w:p w14:paraId="522E28F2"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Số gam dung môi trơ cần dùng là: </w:t>
      </w:r>
      <w:r w:rsidRPr="0061671E">
        <w:rPr>
          <w:rFonts w:ascii="Times New Roman" w:eastAsia="Times New Roman" w:hAnsi="Times New Roman" w:cs="Times New Roman"/>
          <w:position w:val="-28"/>
          <w:sz w:val="24"/>
          <w:szCs w:val="24"/>
        </w:rPr>
        <w:object w:dxaOrig="960" w:dyaOrig="660" w14:anchorId="235243DA">
          <v:shape id="_x0000_i2004" type="#_x0000_t75" style="width:48pt;height:33pt" o:ole="">
            <v:imagedata r:id="rId1914" o:title=""/>
          </v:shape>
          <o:OLEObject Type="Embed" ProgID="Equation.DSMT4" ShapeID="_x0000_i2004" DrawAspect="Content" ObjectID="_1797798801" r:id="rId1915"/>
        </w:object>
      </w:r>
      <w:r w:rsidRPr="0061671E">
        <w:rPr>
          <w:rFonts w:ascii="Times New Roman" w:eastAsia="Times New Roman" w:hAnsi="Times New Roman" w:cs="Times New Roman"/>
          <w:sz w:val="24"/>
          <w:szCs w:val="24"/>
        </w:rPr>
        <w:t xml:space="preserve"> = 3,</w:t>
      </w:r>
      <w:r w:rsidRPr="0061671E">
        <w:rPr>
          <w:rFonts w:ascii="Times New Roman" w:eastAsia="Times New Roman" w:hAnsi="Times New Roman" w:cs="Times New Roman"/>
          <w:i/>
          <w:iCs/>
          <w:sz w:val="24"/>
          <w:szCs w:val="24"/>
        </w:rPr>
        <w:t>7</w:t>
      </w:r>
      <w:r w:rsidRPr="0061671E">
        <w:rPr>
          <w:rFonts w:ascii="Times New Roman" w:eastAsia="Times New Roman" w:hAnsi="Times New Roman" w:cs="Times New Roman"/>
          <w:sz w:val="24"/>
          <w:szCs w:val="24"/>
        </w:rPr>
        <w:t>84 (gam) </w:t>
      </w:r>
    </w:p>
    <w:p w14:paraId="4FE5B07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22.</w:t>
      </w:r>
      <w:r w:rsidRPr="0061671E">
        <w:rPr>
          <w:rFonts w:ascii="Times New Roman" w:eastAsia="Times New Roman" w:hAnsi="Times New Roman" w:cs="Times New Roman"/>
          <w:sz w:val="24"/>
          <w:szCs w:val="24"/>
        </w:rPr>
        <w:t xml:space="preserve"> Ta có: </w:t>
      </w:r>
      <w:r w:rsidRPr="0061671E">
        <w:rPr>
          <w:rFonts w:ascii="Times New Roman" w:eastAsia="Times New Roman" w:hAnsi="Times New Roman" w:cs="Times New Roman"/>
          <w:position w:val="-30"/>
          <w:sz w:val="24"/>
          <w:szCs w:val="24"/>
        </w:rPr>
        <w:object w:dxaOrig="3320" w:dyaOrig="680" w14:anchorId="2601D824">
          <v:shape id="_x0000_i2005" type="#_x0000_t75" style="width:165.75pt;height:33.75pt" o:ole="">
            <v:imagedata r:id="rId1916" o:title=""/>
          </v:shape>
          <o:OLEObject Type="Embed" ProgID="Equation.DSMT4" ShapeID="_x0000_i2005" DrawAspect="Content" ObjectID="_1797798802" r:id="rId1917"/>
        </w:object>
      </w:r>
      <w:r w:rsidRPr="0061671E">
        <w:rPr>
          <w:rFonts w:ascii="Times New Roman" w:eastAsia="Times New Roman" w:hAnsi="Times New Roman" w:cs="Times New Roman"/>
          <w:sz w:val="24"/>
          <w:szCs w:val="24"/>
        </w:rPr>
        <w:t xml:space="preserve"> (năm)</w:t>
      </w:r>
    </w:p>
    <w:p w14:paraId="39AFBC4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Số nguyên tử ban đầu của </w:t>
      </w:r>
      <w:r w:rsidRPr="0061671E">
        <w:rPr>
          <w:rFonts w:ascii="Times New Roman" w:eastAsia="Times New Roman" w:hAnsi="Times New Roman" w:cs="Times New Roman"/>
          <w:position w:val="-12"/>
          <w:sz w:val="24"/>
          <w:szCs w:val="24"/>
        </w:rPr>
        <w:object w:dxaOrig="279" w:dyaOrig="380" w14:anchorId="2FCD9DAB">
          <v:shape id="_x0000_i2006" type="#_x0000_t75" style="width:14.25pt;height:19.5pt" o:ole="">
            <v:imagedata r:id="rId1918" o:title=""/>
          </v:shape>
          <o:OLEObject Type="Embed" ProgID="Equation.DSMT4" ShapeID="_x0000_i2006" DrawAspect="Content" ObjectID="_1797798803" r:id="rId1919"/>
        </w:object>
      </w:r>
      <w:r w:rsidRPr="0061671E">
        <w:rPr>
          <w:rFonts w:ascii="Times New Roman" w:eastAsia="Times New Roman" w:hAnsi="Times New Roman" w:cs="Times New Roman"/>
          <w:sz w:val="24"/>
          <w:szCs w:val="24"/>
        </w:rPr>
        <w:t>U: </w:t>
      </w:r>
    </w:p>
    <w:p w14:paraId="25D754C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2920" w:dyaOrig="660" w14:anchorId="7E26729F">
          <v:shape id="_x0000_i2007" type="#_x0000_t75" style="width:146.25pt;height:33pt" o:ole="">
            <v:imagedata r:id="rId1920" o:title=""/>
          </v:shape>
          <o:OLEObject Type="Embed" ProgID="Equation.DSMT4" ShapeID="_x0000_i2007" DrawAspect="Content" ObjectID="_1797798804" r:id="rId1921"/>
        </w:object>
      </w:r>
      <w:r w:rsidRPr="0061671E">
        <w:rPr>
          <w:rFonts w:ascii="Times New Roman" w:eastAsia="Times New Roman" w:hAnsi="Times New Roman" w:cs="Times New Roman"/>
          <w:sz w:val="24"/>
          <w:szCs w:val="24"/>
        </w:rPr>
        <w:t xml:space="preserve"> </w:t>
      </w:r>
    </w:p>
    <w:p w14:paraId="50DC0D5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Số nguyên tử </w:t>
      </w:r>
      <w:r w:rsidRPr="0061671E">
        <w:rPr>
          <w:rFonts w:ascii="Times New Roman" w:eastAsia="Times New Roman" w:hAnsi="Times New Roman" w:cs="Times New Roman"/>
          <w:position w:val="-12"/>
          <w:sz w:val="24"/>
          <w:szCs w:val="24"/>
        </w:rPr>
        <w:object w:dxaOrig="279" w:dyaOrig="380" w14:anchorId="2408453C">
          <v:shape id="_x0000_i2008" type="#_x0000_t75" style="width:14.25pt;height:19.5pt" o:ole="">
            <v:imagedata r:id="rId1918" o:title=""/>
          </v:shape>
          <o:OLEObject Type="Embed" ProgID="Equation.DSMT4" ShapeID="_x0000_i2008" DrawAspect="Content" ObjectID="_1797798805" r:id="rId1922"/>
        </w:object>
      </w:r>
      <w:r w:rsidRPr="0061671E">
        <w:rPr>
          <w:rFonts w:ascii="Times New Roman" w:eastAsia="Times New Roman" w:hAnsi="Times New Roman" w:cs="Times New Roman"/>
          <w:sz w:val="24"/>
          <w:szCs w:val="24"/>
        </w:rPr>
        <w:t xml:space="preserve">U còn lại sau thời gian t phân rã: </w:t>
      </w:r>
      <w:r w:rsidRPr="0061671E">
        <w:rPr>
          <w:rFonts w:ascii="Times New Roman" w:eastAsia="Times New Roman" w:hAnsi="Times New Roman" w:cs="Times New Roman"/>
          <w:position w:val="-12"/>
          <w:sz w:val="24"/>
          <w:szCs w:val="24"/>
        </w:rPr>
        <w:object w:dxaOrig="1080" w:dyaOrig="380" w14:anchorId="6C54D1DB">
          <v:shape id="_x0000_i2009" type="#_x0000_t75" style="width:54pt;height:19.5pt" o:ole="">
            <v:imagedata r:id="rId1923" o:title=""/>
          </v:shape>
          <o:OLEObject Type="Embed" ProgID="Equation.DSMT4" ShapeID="_x0000_i2009" DrawAspect="Content" ObjectID="_1797798806" r:id="rId1924"/>
        </w:object>
      </w:r>
      <w:r w:rsidRPr="0061671E">
        <w:rPr>
          <w:rFonts w:ascii="Times New Roman" w:eastAsia="Times New Roman" w:hAnsi="Times New Roman" w:cs="Times New Roman"/>
          <w:sz w:val="24"/>
          <w:szCs w:val="24"/>
        </w:rPr>
        <w:t xml:space="preserve"> </w:t>
      </w:r>
    </w:p>
    <w:p w14:paraId="24F9960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6"/>
          <w:sz w:val="24"/>
          <w:szCs w:val="24"/>
        </w:rPr>
        <w:object w:dxaOrig="3159" w:dyaOrig="440" w14:anchorId="0D03AE35">
          <v:shape id="_x0000_i2010" type="#_x0000_t75" style="width:158.25pt;height:21.75pt" o:ole="">
            <v:imagedata r:id="rId1925" o:title=""/>
          </v:shape>
          <o:OLEObject Type="Embed" ProgID="Equation.DSMT4" ShapeID="_x0000_i2010" DrawAspect="Content" ObjectID="_1797798807" r:id="rId1926"/>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24"/>
          <w:sz w:val="24"/>
          <w:szCs w:val="24"/>
        </w:rPr>
        <w:object w:dxaOrig="2200" w:dyaOrig="740" w14:anchorId="613ECD17">
          <v:shape id="_x0000_i2011" type="#_x0000_t75" style="width:110.25pt;height:36.75pt" o:ole="">
            <v:imagedata r:id="rId1927" o:title=""/>
          </v:shape>
          <o:OLEObject Type="Embed" ProgID="Equation.DSMT4" ShapeID="_x0000_i2011" DrawAspect="Content" ObjectID="_1797798808" r:id="rId1928"/>
        </w:object>
      </w:r>
      <w:r w:rsidRPr="0061671E">
        <w:rPr>
          <w:rFonts w:ascii="Times New Roman" w:eastAsia="Times New Roman" w:hAnsi="Times New Roman" w:cs="Times New Roman"/>
          <w:sz w:val="24"/>
          <w:szCs w:val="24"/>
        </w:rPr>
        <w:t xml:space="preserve"> </w:t>
      </w:r>
    </w:p>
    <w:p w14:paraId="15FD844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ừ phương trình phân rã: </w:t>
      </w:r>
      <w:r w:rsidRPr="0061671E">
        <w:rPr>
          <w:rFonts w:ascii="Times New Roman" w:eastAsia="Times New Roman" w:hAnsi="Times New Roman" w:cs="Times New Roman"/>
          <w:position w:val="-12"/>
          <w:sz w:val="24"/>
          <w:szCs w:val="24"/>
        </w:rPr>
        <w:object w:dxaOrig="3200" w:dyaOrig="380" w14:anchorId="414EE125">
          <v:shape id="_x0000_i2012" type="#_x0000_t75" style="width:159.75pt;height:19.5pt" o:ole="">
            <v:imagedata r:id="rId1929" o:title=""/>
          </v:shape>
          <o:OLEObject Type="Embed" ProgID="Equation.DSMT4" ShapeID="_x0000_i2012" DrawAspect="Content" ObjectID="_1797798809" r:id="rId1930"/>
        </w:object>
      </w:r>
      <w:r w:rsidRPr="0061671E">
        <w:rPr>
          <w:rFonts w:ascii="Times New Roman" w:eastAsia="Times New Roman" w:hAnsi="Times New Roman" w:cs="Times New Roman"/>
          <w:sz w:val="24"/>
          <w:szCs w:val="24"/>
        </w:rPr>
        <w:t xml:space="preserve"> </w:t>
      </w:r>
    </w:p>
    <w:p w14:paraId="39C95E2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6"/>
          <w:sz w:val="24"/>
          <w:szCs w:val="24"/>
        </w:rPr>
        <w:object w:dxaOrig="300" w:dyaOrig="240" w14:anchorId="0A20109A">
          <v:shape id="_x0000_i2013" type="#_x0000_t75" style="width:15pt;height:12pt" o:ole="">
            <v:imagedata r:id="rId1931" o:title=""/>
          </v:shape>
          <o:OLEObject Type="Embed" ProgID="Equation.DSMT4" ShapeID="_x0000_i2013" DrawAspect="Content" ObjectID="_1797798810" r:id="rId1932"/>
        </w:object>
      </w:r>
      <w:r w:rsidRPr="0061671E">
        <w:rPr>
          <w:rFonts w:ascii="Times New Roman" w:eastAsia="Times New Roman" w:hAnsi="Times New Roman" w:cs="Times New Roman"/>
          <w:sz w:val="24"/>
          <w:szCs w:val="24"/>
        </w:rPr>
        <w:t xml:space="preserve"> Số nguyên tử </w:t>
      </w:r>
      <w:r w:rsidRPr="0061671E">
        <w:rPr>
          <w:rFonts w:ascii="Times New Roman" w:eastAsia="Times New Roman" w:hAnsi="Times New Roman" w:cs="Times New Roman"/>
          <w:position w:val="-12"/>
          <w:sz w:val="24"/>
          <w:szCs w:val="24"/>
        </w:rPr>
        <w:object w:dxaOrig="279" w:dyaOrig="380" w14:anchorId="0B29945A">
          <v:shape id="_x0000_i2014" type="#_x0000_t75" style="width:14.25pt;height:19.5pt" o:ole="">
            <v:imagedata r:id="rId1918" o:title=""/>
          </v:shape>
          <o:OLEObject Type="Embed" ProgID="Equation.DSMT4" ShapeID="_x0000_i2014" DrawAspect="Content" ObjectID="_1797798811" r:id="rId1933"/>
        </w:object>
      </w:r>
      <w:r w:rsidRPr="0061671E">
        <w:rPr>
          <w:rFonts w:ascii="Times New Roman" w:eastAsia="Times New Roman" w:hAnsi="Times New Roman" w:cs="Times New Roman"/>
          <w:sz w:val="24"/>
          <w:szCs w:val="24"/>
        </w:rPr>
        <w:t xml:space="preserve">U bị phân rã cũng chính là số nguyên tử </w:t>
      </w:r>
      <w:r w:rsidRPr="0061671E">
        <w:rPr>
          <w:rFonts w:ascii="Times New Roman" w:eastAsia="Times New Roman" w:hAnsi="Times New Roman" w:cs="Times New Roman"/>
          <w:position w:val="-12"/>
          <w:sz w:val="24"/>
          <w:szCs w:val="24"/>
        </w:rPr>
        <w:object w:dxaOrig="300" w:dyaOrig="380" w14:anchorId="552D0135">
          <v:shape id="_x0000_i2015" type="#_x0000_t75" style="width:15pt;height:19.5pt" o:ole="">
            <v:imagedata r:id="rId1934" o:title=""/>
          </v:shape>
          <o:OLEObject Type="Embed" ProgID="Equation.DSMT4" ShapeID="_x0000_i2015" DrawAspect="Content" ObjectID="_1797798812" r:id="rId1935"/>
        </w:object>
      </w:r>
      <w:r w:rsidRPr="0061671E">
        <w:rPr>
          <w:rFonts w:ascii="Times New Roman" w:eastAsia="Times New Roman" w:hAnsi="Times New Roman" w:cs="Times New Roman"/>
          <w:sz w:val="24"/>
          <w:szCs w:val="24"/>
        </w:rPr>
        <w:t>Pb tạo thành: </w:t>
      </w:r>
    </w:p>
    <w:p w14:paraId="7D2EED3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3820" w:dyaOrig="740" w14:anchorId="3A943727">
          <v:shape id="_x0000_i2016" type="#_x0000_t75" style="width:190.5pt;height:36.75pt" o:ole="">
            <v:imagedata r:id="rId1936" o:title=""/>
          </v:shape>
          <o:OLEObject Type="Embed" ProgID="Equation.DSMT4" ShapeID="_x0000_i2016" DrawAspect="Content" ObjectID="_1797798813" r:id="rId1937"/>
        </w:object>
      </w:r>
      <w:r w:rsidRPr="0061671E">
        <w:rPr>
          <w:rFonts w:ascii="Times New Roman" w:eastAsia="Times New Roman" w:hAnsi="Times New Roman" w:cs="Times New Roman"/>
          <w:sz w:val="24"/>
          <w:szCs w:val="24"/>
        </w:rPr>
        <w:t xml:space="preserve"> </w:t>
      </w:r>
    </w:p>
    <w:p w14:paraId="0C5037E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30"/>
          <w:sz w:val="24"/>
          <w:szCs w:val="24"/>
        </w:rPr>
        <w:object w:dxaOrig="2860" w:dyaOrig="720" w14:anchorId="6314B865">
          <v:shape id="_x0000_i2017" type="#_x0000_t75" style="width:143.25pt;height:36pt" o:ole="">
            <v:imagedata r:id="rId1938" o:title=""/>
          </v:shape>
          <o:OLEObject Type="Embed" ProgID="Equation.DSMT4" ShapeID="_x0000_i2017" DrawAspect="Content" ObjectID="_1797798814" r:id="rId193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30"/>
          <w:sz w:val="24"/>
          <w:szCs w:val="24"/>
        </w:rPr>
        <w:object w:dxaOrig="3940" w:dyaOrig="720" w14:anchorId="2CF2E3BE">
          <v:shape id="_x0000_i2018" type="#_x0000_t75" style="width:197.25pt;height:36pt" o:ole="">
            <v:imagedata r:id="rId1940" o:title=""/>
          </v:shape>
          <o:OLEObject Type="Embed" ProgID="Equation.DSMT4" ShapeID="_x0000_i2018" DrawAspect="Content" ObjectID="_1797798815" r:id="rId1941"/>
        </w:object>
      </w:r>
      <w:r w:rsidRPr="0061671E">
        <w:rPr>
          <w:rFonts w:ascii="Times New Roman" w:eastAsia="Times New Roman" w:hAnsi="Times New Roman" w:cs="Times New Roman"/>
          <w:sz w:val="24"/>
          <w:szCs w:val="24"/>
        </w:rPr>
        <w:t xml:space="preserve"> năm</w:t>
      </w:r>
    </w:p>
    <w:p w14:paraId="7C7D13E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w:t>
      </w:r>
      <w:r w:rsidRPr="0061671E">
        <w:rPr>
          <w:rFonts w:ascii="Times New Roman" w:eastAsia="Times New Roman" w:hAnsi="Times New Roman" w:cs="Times New Roman"/>
          <w:b/>
          <w:sz w:val="24"/>
          <w:szCs w:val="24"/>
        </w:rPr>
        <w:t>3.</w:t>
      </w:r>
      <w:r w:rsidRPr="0061671E">
        <w:rPr>
          <w:rFonts w:ascii="Times New Roman" w:eastAsia="Times New Roman" w:hAnsi="Times New Roman" w:cs="Times New Roman"/>
          <w:sz w:val="24"/>
          <w:szCs w:val="24"/>
        </w:rPr>
        <w:t xml:space="preserve"> Phương trình phản ứng phân hạch: </w:t>
      </w:r>
      <w:r w:rsidRPr="0061671E">
        <w:rPr>
          <w:rFonts w:ascii="Times New Roman" w:eastAsia="Times New Roman" w:hAnsi="Times New Roman" w:cs="Times New Roman"/>
          <w:position w:val="-12"/>
          <w:sz w:val="24"/>
          <w:szCs w:val="24"/>
        </w:rPr>
        <w:object w:dxaOrig="2960" w:dyaOrig="380" w14:anchorId="7D17BCD2">
          <v:shape id="_x0000_i2019" type="#_x0000_t75" style="width:147.75pt;height:19.5pt" o:ole="">
            <v:imagedata r:id="rId1942" o:title=""/>
          </v:shape>
          <o:OLEObject Type="Embed" ProgID="Equation.DSMT4" ShapeID="_x0000_i2019" DrawAspect="Content" ObjectID="_1797798816" r:id="rId1943"/>
        </w:object>
      </w:r>
      <w:r w:rsidRPr="0061671E">
        <w:rPr>
          <w:rFonts w:ascii="Times New Roman" w:eastAsia="Times New Roman" w:hAnsi="Times New Roman" w:cs="Times New Roman"/>
          <w:sz w:val="24"/>
          <w:szCs w:val="24"/>
        </w:rPr>
        <w:t xml:space="preserve"> </w:t>
      </w:r>
    </w:p>
    <w:p w14:paraId="657131DF"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0"/>
          <w:sz w:val="24"/>
          <w:szCs w:val="24"/>
        </w:rPr>
        <w:object w:dxaOrig="4640" w:dyaOrig="320" w14:anchorId="12B3CB76">
          <v:shape id="_x0000_i2020" type="#_x0000_t75" style="width:231pt;height:15pt" o:ole="">
            <v:imagedata r:id="rId1944" o:title=""/>
          </v:shape>
          <o:OLEObject Type="Embed" ProgID="Equation.DSMT4" ShapeID="_x0000_i2020" DrawAspect="Content" ObjectID="_1797798817" r:id="rId1945"/>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0"/>
          <w:sz w:val="24"/>
          <w:szCs w:val="24"/>
        </w:rPr>
        <w:object w:dxaOrig="1180" w:dyaOrig="320" w14:anchorId="16913B6C">
          <v:shape id="_x0000_i2021" type="#_x0000_t75" style="width:59.25pt;height:15pt" o:ole="">
            <v:imagedata r:id="rId1946" o:title=""/>
          </v:shape>
          <o:OLEObject Type="Embed" ProgID="Equation.DSMT4" ShapeID="_x0000_i2021" DrawAspect="Content" ObjectID="_1797798818" r:id="rId1947"/>
        </w:object>
      </w:r>
      <w:r w:rsidRPr="0061671E">
        <w:rPr>
          <w:rFonts w:ascii="Times New Roman" w:eastAsia="Times New Roman" w:hAnsi="Times New Roman" w:cs="Times New Roman"/>
          <w:sz w:val="24"/>
          <w:szCs w:val="24"/>
        </w:rPr>
        <w:t xml:space="preserve"> </w:t>
      </w:r>
    </w:p>
    <w:p w14:paraId="4293379D"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6"/>
          <w:sz w:val="24"/>
          <w:szCs w:val="24"/>
        </w:rPr>
        <w:object w:dxaOrig="4260" w:dyaOrig="499" w14:anchorId="5CA151A2">
          <v:shape id="_x0000_i2022" type="#_x0000_t75" style="width:213.75pt;height:24.75pt" o:ole="">
            <v:imagedata r:id="rId1948" o:title=""/>
          </v:shape>
          <o:OLEObject Type="Embed" ProgID="Equation.DSMT4" ShapeID="_x0000_i2022" DrawAspect="Content" ObjectID="_1797798819" r:id="rId1949"/>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0"/>
          <w:sz w:val="24"/>
          <w:szCs w:val="24"/>
        </w:rPr>
        <w:object w:dxaOrig="1460" w:dyaOrig="360" w14:anchorId="33C5A4EB">
          <v:shape id="_x0000_i2023" type="#_x0000_t75" style="width:72.75pt;height:18.75pt" o:ole="">
            <v:imagedata r:id="rId1950" o:title=""/>
          </v:shape>
          <o:OLEObject Type="Embed" ProgID="Equation.DSMT4" ShapeID="_x0000_i2023" DrawAspect="Content" ObjectID="_1797798820" r:id="rId1951"/>
        </w:object>
      </w:r>
      <w:r w:rsidRPr="0061671E">
        <w:rPr>
          <w:rFonts w:ascii="Times New Roman" w:eastAsia="Times New Roman" w:hAnsi="Times New Roman" w:cs="Times New Roman"/>
          <w:sz w:val="24"/>
          <w:szCs w:val="24"/>
        </w:rPr>
        <w:t xml:space="preserve"> </w:t>
      </w:r>
    </w:p>
    <w:p w14:paraId="24C968B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sz w:val="24"/>
          <w:szCs w:val="24"/>
        </w:rPr>
        <w:t>24.</w:t>
      </w:r>
      <w:r w:rsidRPr="0061671E">
        <w:rPr>
          <w:rFonts w:ascii="Times New Roman" w:eastAsia="Times New Roman" w:hAnsi="Times New Roman" w:cs="Times New Roman"/>
          <w:sz w:val="24"/>
          <w:szCs w:val="24"/>
        </w:rPr>
        <w:t xml:space="preserve"> a) Phương trình phân rã: </w:t>
      </w:r>
      <w:r w:rsidRPr="0061671E">
        <w:rPr>
          <w:rFonts w:ascii="Times New Roman" w:eastAsia="Times New Roman" w:hAnsi="Times New Roman" w:cs="Times New Roman"/>
          <w:position w:val="-12"/>
          <w:sz w:val="24"/>
          <w:szCs w:val="24"/>
        </w:rPr>
        <w:object w:dxaOrig="2140" w:dyaOrig="380" w14:anchorId="4054A8E2">
          <v:shape id="_x0000_i2024" type="#_x0000_t75" style="width:107.25pt;height:19.5pt" o:ole="">
            <v:imagedata r:id="rId1952" o:title=""/>
          </v:shape>
          <o:OLEObject Type="Embed" ProgID="Equation.DSMT4" ShapeID="_x0000_i2024" DrawAspect="Content" ObjectID="_1797798821" r:id="rId1953"/>
        </w:object>
      </w:r>
      <w:r w:rsidRPr="0061671E">
        <w:rPr>
          <w:rFonts w:ascii="Times New Roman" w:eastAsia="Times New Roman" w:hAnsi="Times New Roman" w:cs="Times New Roman"/>
          <w:sz w:val="24"/>
          <w:szCs w:val="24"/>
        </w:rPr>
        <w:t xml:space="preserve"> </w:t>
      </w:r>
    </w:p>
    <w:p w14:paraId="5DC1FBE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b) Khối lượng </w:t>
      </w:r>
      <w:r w:rsidRPr="0061671E">
        <w:rPr>
          <w:rFonts w:ascii="Times New Roman" w:eastAsia="Times New Roman" w:hAnsi="Times New Roman" w:cs="Times New Roman"/>
          <w:sz w:val="24"/>
          <w:szCs w:val="24"/>
          <w:vertAlign w:val="superscript"/>
        </w:rPr>
        <w:t>60</w:t>
      </w:r>
      <w:r w:rsidRPr="0061671E">
        <w:rPr>
          <w:rFonts w:ascii="Times New Roman" w:eastAsia="Times New Roman" w:hAnsi="Times New Roman" w:cs="Times New Roman"/>
          <w:sz w:val="24"/>
          <w:szCs w:val="24"/>
        </w:rPr>
        <w:t>Co còn lại sau thời gian t= 30 năm phân rã là </w:t>
      </w:r>
    </w:p>
    <w:p w14:paraId="75EACB0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40"/>
          <w:sz w:val="24"/>
          <w:szCs w:val="24"/>
        </w:rPr>
        <w:object w:dxaOrig="3159" w:dyaOrig="820" w14:anchorId="0ADFB3F5">
          <v:shape id="_x0000_i2025" type="#_x0000_t75" style="width:158.25pt;height:41.25pt" o:ole="">
            <v:imagedata r:id="rId1954" o:title=""/>
          </v:shape>
          <o:OLEObject Type="Embed" ProgID="Equation.DSMT4" ShapeID="_x0000_i2025" DrawAspect="Content" ObjectID="_1797798822" r:id="rId1955"/>
        </w:object>
      </w:r>
      <w:r w:rsidRPr="0061671E">
        <w:rPr>
          <w:rFonts w:ascii="Times New Roman" w:eastAsia="Times New Roman" w:hAnsi="Times New Roman" w:cs="Times New Roman"/>
          <w:sz w:val="24"/>
          <w:szCs w:val="24"/>
        </w:rPr>
        <w:t xml:space="preserve"> gam</w:t>
      </w:r>
    </w:p>
    <w:p w14:paraId="4B7C99A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2</w:t>
      </w:r>
      <w:r w:rsidRPr="0061671E">
        <w:rPr>
          <w:rFonts w:ascii="Times New Roman" w:eastAsia="Times New Roman" w:hAnsi="Times New Roman" w:cs="Times New Roman"/>
          <w:b/>
          <w:sz w:val="24"/>
          <w:szCs w:val="24"/>
        </w:rPr>
        <w:t>5.</w:t>
      </w:r>
      <w:r w:rsidRPr="0061671E">
        <w:rPr>
          <w:rFonts w:ascii="Times New Roman" w:eastAsia="Times New Roman" w:hAnsi="Times New Roman" w:cs="Times New Roman"/>
          <w:sz w:val="24"/>
          <w:szCs w:val="24"/>
        </w:rPr>
        <w:t xml:space="preserve"> a) Khi xảy ra phân rã β</w:t>
      </w:r>
      <w:r w:rsidRPr="0061671E">
        <w:rPr>
          <w:rFonts w:ascii="Times New Roman" w:eastAsia="Times New Roman" w:hAnsi="Times New Roman" w:cs="Times New Roman"/>
          <w:sz w:val="24"/>
          <w:szCs w:val="24"/>
          <w:vertAlign w:val="superscript"/>
        </w:rPr>
        <w:t>-</w:t>
      </w:r>
      <w:r w:rsidRPr="0061671E">
        <w:rPr>
          <w:rFonts w:ascii="Times New Roman" w:eastAsia="Times New Roman" w:hAnsi="Times New Roman" w:cs="Times New Roman"/>
          <w:sz w:val="24"/>
          <w:szCs w:val="24"/>
        </w:rPr>
        <w:t xml:space="preserve"> , nguyên tử khối không thay đổi. Khi xảy ra 1 phân rã α, nguyên tử khối thay đổi 4</w:t>
      </w:r>
      <w:r w:rsidRPr="0009065F">
        <w:rPr>
          <w:rFonts w:eastAsia="Times New Roman" w:cs="Times New Roman"/>
          <w:color w:val="FF0000"/>
          <w:szCs w:val="24"/>
        </w:rPr>
        <w:t>amu</w:t>
      </w:r>
      <w:r w:rsidRPr="0061671E">
        <w:rPr>
          <w:rFonts w:ascii="Times New Roman" w:eastAsia="Times New Roman" w:hAnsi="Times New Roman" w:cs="Times New Roman"/>
          <w:sz w:val="24"/>
          <w:szCs w:val="24"/>
        </w:rPr>
        <w:t xml:space="preserve">. </w:t>
      </w:r>
    </w:p>
    <w:p w14:paraId="061F4CC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6"/>
          <w:sz w:val="24"/>
          <w:szCs w:val="24"/>
        </w:rPr>
        <w:object w:dxaOrig="4420" w:dyaOrig="440" w14:anchorId="430766EA">
          <v:shape id="_x0000_i2026" type="#_x0000_t75" style="width:221.25pt;height:21.75pt" o:ole="">
            <v:imagedata r:id="rId1956" o:title=""/>
          </v:shape>
          <o:OLEObject Type="Embed" ProgID="Equation.DSMT4" ShapeID="_x0000_i2026" DrawAspect="Content" ObjectID="_1797798823" r:id="rId1957"/>
        </w:object>
      </w:r>
      <w:r w:rsidRPr="0061671E">
        <w:rPr>
          <w:rFonts w:ascii="Times New Roman" w:eastAsia="Times New Roman" w:hAnsi="Times New Roman" w:cs="Times New Roman"/>
          <w:sz w:val="24"/>
          <w:szCs w:val="24"/>
        </w:rPr>
        <w:t xml:space="preserve"> </w:t>
      </w:r>
    </w:p>
    <w:p w14:paraId="79D01440"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6"/>
          <w:sz w:val="24"/>
          <w:szCs w:val="24"/>
        </w:rPr>
        <w:object w:dxaOrig="4459" w:dyaOrig="440" w14:anchorId="0E03FF98">
          <v:shape id="_x0000_i2027" type="#_x0000_t75" style="width:222.75pt;height:21.75pt" o:ole="">
            <v:imagedata r:id="rId1958" o:title=""/>
          </v:shape>
          <o:OLEObject Type="Embed" ProgID="Equation.DSMT4" ShapeID="_x0000_i2027" DrawAspect="Content" ObjectID="_1797798824" r:id="rId1959"/>
        </w:object>
      </w:r>
      <w:r w:rsidRPr="0061671E">
        <w:rPr>
          <w:rFonts w:ascii="Times New Roman" w:eastAsia="Times New Roman" w:hAnsi="Times New Roman" w:cs="Times New Roman"/>
          <w:sz w:val="24"/>
          <w:szCs w:val="24"/>
        </w:rPr>
        <w:t xml:space="preserve"> </w:t>
      </w:r>
    </w:p>
    <w:p w14:paraId="3EA5C56C"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b) Điều này xảy ra khi tiếp sau một phân rã α (</w:t>
      </w:r>
      <w:r w:rsidRPr="0061671E">
        <w:rPr>
          <w:rFonts w:ascii="Times New Roman" w:eastAsia="Times New Roman" w:hAnsi="Times New Roman" w:cs="Times New Roman"/>
          <w:iCs/>
          <w:sz w:val="24"/>
          <w:szCs w:val="24"/>
        </w:rPr>
        <w:t>Z</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 xml:space="preserve">= 2) là hai phân rã β (Z = -2) liên tiếp). </w:t>
      </w:r>
    </w:p>
    <w:p w14:paraId="7893A8E8"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bCs/>
          <w:i/>
          <w:iCs/>
          <w:sz w:val="24"/>
          <w:szCs w:val="24"/>
        </w:rPr>
        <w:t>2</w:t>
      </w:r>
      <w:r w:rsidRPr="0061671E">
        <w:rPr>
          <w:rFonts w:ascii="Times New Roman" w:eastAsia="Times New Roman" w:hAnsi="Times New Roman" w:cs="Times New Roman"/>
          <w:b/>
          <w:bCs/>
          <w:sz w:val="24"/>
          <w:szCs w:val="24"/>
        </w:rPr>
        <w:t xml:space="preserve">6. • </w:t>
      </w:r>
      <w:r w:rsidRPr="0061671E">
        <w:rPr>
          <w:rFonts w:ascii="Times New Roman" w:eastAsia="Times New Roman" w:hAnsi="Times New Roman" w:cs="Times New Roman"/>
          <w:sz w:val="24"/>
          <w:szCs w:val="24"/>
        </w:rPr>
        <w:t>Với cách viết 1: [AI]3d</w:t>
      </w:r>
      <w:r w:rsidRPr="0061671E">
        <w:rPr>
          <w:rFonts w:ascii="Times New Roman" w:eastAsia="Times New Roman" w:hAnsi="Times New Roman" w:cs="Times New Roman"/>
          <w:sz w:val="24"/>
          <w:szCs w:val="24"/>
          <w:vertAlign w:val="superscript"/>
        </w:rPr>
        <w:t>8</w:t>
      </w:r>
      <w:r w:rsidRPr="0061671E">
        <w:rPr>
          <w:rFonts w:ascii="Times New Roman" w:eastAsia="Times New Roman" w:hAnsi="Times New Roman" w:cs="Times New Roman"/>
          <w:sz w:val="24"/>
          <w:szCs w:val="24"/>
        </w:rPr>
        <w:t> </w:t>
      </w:r>
    </w:p>
    <w:p w14:paraId="53C3C2F7"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3660" w:dyaOrig="660" w14:anchorId="4A7122DD">
          <v:shape id="_x0000_i2028" type="#_x0000_t75" style="width:183pt;height:33pt" o:ole="">
            <v:imagedata r:id="rId1960" o:title=""/>
          </v:shape>
          <o:OLEObject Type="Embed" ProgID="Equation.DSMT4" ShapeID="_x0000_i2028" DrawAspect="Content" ObjectID="_1797798825" r:id="rId1961"/>
        </w:object>
      </w:r>
      <w:r w:rsidRPr="0061671E">
        <w:rPr>
          <w:rFonts w:ascii="Times New Roman" w:eastAsia="Times New Roman" w:hAnsi="Times New Roman" w:cs="Times New Roman"/>
          <w:sz w:val="24"/>
          <w:szCs w:val="24"/>
        </w:rPr>
        <w:t xml:space="preserve"> </w:t>
      </w:r>
    </w:p>
    <w:p w14:paraId="181B7325"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4459" w:dyaOrig="660" w14:anchorId="71535E69">
          <v:shape id="_x0000_i2029" type="#_x0000_t75" style="width:222.75pt;height:33pt" o:ole="">
            <v:imagedata r:id="rId1962" o:title=""/>
          </v:shape>
          <o:OLEObject Type="Embed" ProgID="Equation.DSMT4" ShapeID="_x0000_i2029" DrawAspect="Content" ObjectID="_1797798826" r:id="rId1963"/>
        </w:object>
      </w:r>
      <w:r w:rsidRPr="0061671E">
        <w:rPr>
          <w:rFonts w:ascii="Times New Roman" w:eastAsia="Times New Roman" w:hAnsi="Times New Roman" w:cs="Times New Roman"/>
          <w:sz w:val="24"/>
          <w:szCs w:val="24"/>
        </w:rPr>
        <w:t>,0 eV</w:t>
      </w:r>
    </w:p>
    <w:p w14:paraId="701D1E1E"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5300" w:dyaOrig="660" w14:anchorId="2659D217">
          <v:shape id="_x0000_i2030" type="#_x0000_t75" style="width:265.5pt;height:33pt" o:ole="">
            <v:imagedata r:id="rId1964" o:title=""/>
          </v:shape>
          <o:OLEObject Type="Embed" ProgID="Equation.DSMT4" ShapeID="_x0000_i2030" DrawAspect="Content" ObjectID="_1797798827" r:id="rId1965"/>
        </w:object>
      </w:r>
      <w:r w:rsidRPr="0061671E">
        <w:rPr>
          <w:rFonts w:ascii="Times New Roman" w:eastAsia="Times New Roman" w:hAnsi="Times New Roman" w:cs="Times New Roman"/>
          <w:sz w:val="24"/>
          <w:szCs w:val="24"/>
        </w:rPr>
        <w:t xml:space="preserve"> </w:t>
      </w:r>
    </w:p>
    <w:p w14:paraId="28195046"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lastRenderedPageBreak/>
        <w:tab/>
      </w:r>
      <w:r w:rsidRPr="0061671E">
        <w:rPr>
          <w:rFonts w:ascii="Times New Roman" w:eastAsia="Times New Roman" w:hAnsi="Times New Roman" w:cs="Times New Roman"/>
          <w:position w:val="-24"/>
          <w:sz w:val="24"/>
          <w:szCs w:val="24"/>
        </w:rPr>
        <w:object w:dxaOrig="3980" w:dyaOrig="660" w14:anchorId="5EDD7E11">
          <v:shape id="_x0000_i2031" type="#_x0000_t75" style="width:199.5pt;height:33pt" o:ole="">
            <v:imagedata r:id="rId1966" o:title=""/>
          </v:shape>
          <o:OLEObject Type="Embed" ProgID="Equation.DSMT4" ShapeID="_x0000_i2031" DrawAspect="Content" ObjectID="_1797798828" r:id="rId1967"/>
        </w:object>
      </w:r>
      <w:r w:rsidRPr="0061671E">
        <w:rPr>
          <w:rFonts w:ascii="Times New Roman" w:eastAsia="Times New Roman" w:hAnsi="Times New Roman" w:cs="Times New Roman"/>
          <w:sz w:val="24"/>
          <w:szCs w:val="24"/>
        </w:rPr>
        <w:t xml:space="preserve"> eV</w:t>
      </w:r>
    </w:p>
    <w:p w14:paraId="6E294C2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14"/>
          <w:sz w:val="24"/>
          <w:szCs w:val="24"/>
        </w:rPr>
        <w:object w:dxaOrig="4580" w:dyaOrig="380" w14:anchorId="723A377A">
          <v:shape id="_x0000_i2032" type="#_x0000_t75" style="width:229.5pt;height:19.5pt" o:ole="">
            <v:imagedata r:id="rId1968" o:title=""/>
          </v:shape>
          <o:OLEObject Type="Embed" ProgID="Equation.DSMT4" ShapeID="_x0000_i2032" DrawAspect="Content" ObjectID="_1797798829" r:id="rId1969"/>
        </w:object>
      </w:r>
      <w:r w:rsidRPr="0061671E">
        <w:rPr>
          <w:rFonts w:ascii="Times New Roman" w:eastAsia="Times New Roman" w:hAnsi="Times New Roman" w:cs="Times New Roman"/>
          <w:sz w:val="24"/>
          <w:szCs w:val="24"/>
        </w:rPr>
        <w:t xml:space="preserve"> eV</w:t>
      </w:r>
    </w:p>
    <w:p w14:paraId="415B028E"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 xml:space="preserve">Với cách viết 2: </w:t>
      </w:r>
      <w:r w:rsidRPr="0061671E">
        <w:rPr>
          <w:rFonts w:ascii="Times New Roman" w:eastAsia="Times New Roman" w:hAnsi="Times New Roman" w:cs="Times New Roman"/>
          <w:position w:val="-10"/>
          <w:sz w:val="24"/>
          <w:szCs w:val="24"/>
        </w:rPr>
        <w:object w:dxaOrig="1100" w:dyaOrig="360" w14:anchorId="3E6F3357">
          <v:shape id="_x0000_i2033" type="#_x0000_t75" style="width:55.5pt;height:18.75pt" o:ole="">
            <v:imagedata r:id="rId1970" o:title=""/>
          </v:shape>
          <o:OLEObject Type="Embed" ProgID="Equation.DSMT4" ShapeID="_x0000_i2033" DrawAspect="Content" ObjectID="_1797798830" r:id="rId1971"/>
        </w:object>
      </w:r>
      <w:r w:rsidRPr="0061671E">
        <w:rPr>
          <w:rFonts w:ascii="Times New Roman" w:eastAsia="Times New Roman" w:hAnsi="Times New Roman" w:cs="Times New Roman"/>
          <w:sz w:val="24"/>
          <w:szCs w:val="24"/>
        </w:rPr>
        <w:t xml:space="preserve"> </w:t>
      </w:r>
    </w:p>
    <w:p w14:paraId="5B7DD6A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14"/>
          <w:sz w:val="24"/>
          <w:szCs w:val="24"/>
        </w:rPr>
        <w:object w:dxaOrig="1540" w:dyaOrig="380" w14:anchorId="4B11595C">
          <v:shape id="_x0000_i2034" type="#_x0000_t75" style="width:77.25pt;height:19.5pt" o:ole="">
            <v:imagedata r:id="rId1972" o:title=""/>
          </v:shape>
          <o:OLEObject Type="Embed" ProgID="Equation.DSMT4" ShapeID="_x0000_i2034" DrawAspect="Content" ObjectID="_1797798831" r:id="rId1973"/>
        </w:object>
      </w:r>
      <w:r w:rsidRPr="0061671E">
        <w:rPr>
          <w:rFonts w:ascii="Times New Roman" w:eastAsia="Times New Roman" w:hAnsi="Times New Roman" w:cs="Times New Roman"/>
          <w:sz w:val="24"/>
          <w:szCs w:val="24"/>
        </w:rPr>
        <w:t xml:space="preserve"> có kết quả như trên. </w:t>
      </w:r>
      <w:r w:rsidRPr="0061671E">
        <w:rPr>
          <w:rFonts w:ascii="Times New Roman" w:eastAsia="Times New Roman" w:hAnsi="Times New Roman" w:cs="Times New Roman"/>
          <w:bCs/>
          <w:sz w:val="24"/>
          <w:szCs w:val="24"/>
        </w:rPr>
        <w:t>Ngoài ra:</w:t>
      </w:r>
      <w:r w:rsidRPr="0061671E">
        <w:rPr>
          <w:rFonts w:ascii="Times New Roman" w:eastAsia="Times New Roman" w:hAnsi="Times New Roman" w:cs="Times New Roman"/>
          <w:b/>
          <w:bCs/>
          <w:sz w:val="24"/>
          <w:szCs w:val="24"/>
        </w:rPr>
        <w:t> </w:t>
      </w:r>
    </w:p>
    <w:p w14:paraId="059FBE8D"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4"/>
          <w:sz w:val="24"/>
          <w:szCs w:val="24"/>
        </w:rPr>
        <w:object w:dxaOrig="4239" w:dyaOrig="660" w14:anchorId="739E0692">
          <v:shape id="_x0000_i2035" type="#_x0000_t75" style="width:212.25pt;height:33pt" o:ole="">
            <v:imagedata r:id="rId1974" o:title=""/>
          </v:shape>
          <o:OLEObject Type="Embed" ProgID="Equation.DSMT4" ShapeID="_x0000_i2035" DrawAspect="Content" ObjectID="_1797798832" r:id="rId1975"/>
        </w:object>
      </w:r>
      <w:r w:rsidRPr="0061671E">
        <w:rPr>
          <w:rFonts w:ascii="Times New Roman" w:eastAsia="Times New Roman" w:hAnsi="Times New Roman" w:cs="Times New Roman"/>
          <w:sz w:val="24"/>
          <w:szCs w:val="24"/>
        </w:rPr>
        <w:t xml:space="preserve"> eV</w:t>
      </w:r>
    </w:p>
    <w:p w14:paraId="5C5DD574"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ab/>
      </w:r>
      <w:r w:rsidRPr="0061671E">
        <w:rPr>
          <w:rFonts w:ascii="Times New Roman" w:eastAsia="Times New Roman" w:hAnsi="Times New Roman" w:cs="Times New Roman"/>
          <w:position w:val="-28"/>
          <w:sz w:val="24"/>
          <w:szCs w:val="24"/>
        </w:rPr>
        <w:object w:dxaOrig="4740" w:dyaOrig="700" w14:anchorId="106EFB50">
          <v:shape id="_x0000_i2036" type="#_x0000_t75" style="width:237pt;height:35.25pt" o:ole="">
            <v:imagedata r:id="rId1976" o:title=""/>
          </v:shape>
          <o:OLEObject Type="Embed" ProgID="Equation.DSMT4" ShapeID="_x0000_i2036" DrawAspect="Content" ObjectID="_1797798833" r:id="rId1977"/>
        </w:object>
      </w:r>
      <w:r w:rsidRPr="0061671E">
        <w:rPr>
          <w:rFonts w:ascii="Times New Roman" w:eastAsia="Times New Roman" w:hAnsi="Times New Roman" w:cs="Times New Roman"/>
          <w:sz w:val="24"/>
          <w:szCs w:val="24"/>
        </w:rPr>
        <w:t xml:space="preserve"> eV</w:t>
      </w:r>
    </w:p>
    <w:p w14:paraId="16D29FC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b/>
          <w:bCs/>
          <w:sz w:val="24"/>
          <w:szCs w:val="24"/>
        </w:rPr>
        <w:t xml:space="preserve">• </w:t>
      </w:r>
      <w:r w:rsidRPr="0061671E">
        <w:rPr>
          <w:rFonts w:ascii="Times New Roman" w:eastAsia="Times New Roman" w:hAnsi="Times New Roman" w:cs="Times New Roman"/>
          <w:sz w:val="24"/>
          <w:szCs w:val="24"/>
        </w:rPr>
        <w:t>E</w:t>
      </w:r>
      <w:r w:rsidRPr="0061671E">
        <w:rPr>
          <w:rFonts w:ascii="Times New Roman" w:eastAsia="Times New Roman" w:hAnsi="Times New Roman" w:cs="Times New Roman"/>
          <w:sz w:val="24"/>
          <w:szCs w:val="24"/>
          <w:vertAlign w:val="subscript"/>
        </w:rPr>
        <w:t>1</w:t>
      </w:r>
      <w:r w:rsidRPr="0061671E">
        <w:rPr>
          <w:rFonts w:ascii="Times New Roman" w:eastAsia="Times New Roman" w:hAnsi="Times New Roman" w:cs="Times New Roman"/>
          <w:sz w:val="24"/>
          <w:szCs w:val="24"/>
        </w:rPr>
        <w:t xml:space="preserve"> thấp (âm) hơn E</w:t>
      </w:r>
      <w:r w:rsidRPr="0061671E">
        <w:rPr>
          <w:rFonts w:ascii="Times New Roman" w:eastAsia="Times New Roman" w:hAnsi="Times New Roman" w:cs="Times New Roman"/>
          <w:sz w:val="24"/>
          <w:szCs w:val="24"/>
          <w:vertAlign w:val="subscript"/>
        </w:rPr>
        <w:t>2</w:t>
      </w:r>
      <w:r w:rsidRPr="0061671E">
        <w:rPr>
          <w:rFonts w:ascii="Times New Roman" w:eastAsia="Times New Roman" w:hAnsi="Times New Roman" w:cs="Times New Roman"/>
          <w:sz w:val="24"/>
          <w:szCs w:val="24"/>
        </w:rPr>
        <w:t>, do đó cách viết 1 ứng với trạng thái bền hơn. Kết quả thu được phù hợp với thực tế là ở trạng thái cơ bản ion Ni</w:t>
      </w:r>
      <w:r w:rsidRPr="0061671E">
        <w:rPr>
          <w:rFonts w:ascii="Times New Roman" w:eastAsia="Times New Roman" w:hAnsi="Times New Roman" w:cs="Times New Roman"/>
          <w:sz w:val="24"/>
          <w:szCs w:val="24"/>
          <w:vertAlign w:val="superscript"/>
        </w:rPr>
        <w:t>2+</w:t>
      </w:r>
      <w:r w:rsidRPr="0061671E">
        <w:rPr>
          <w:rFonts w:ascii="Times New Roman" w:eastAsia="Times New Roman" w:hAnsi="Times New Roman" w:cs="Times New Roman"/>
          <w:sz w:val="24"/>
          <w:szCs w:val="24"/>
        </w:rPr>
        <w:t xml:space="preserve"> có cấu hình electron [Ar]3d</w:t>
      </w:r>
      <w:r w:rsidRPr="0061671E">
        <w:rPr>
          <w:rFonts w:ascii="Times New Roman" w:eastAsia="Times New Roman" w:hAnsi="Times New Roman" w:cs="Times New Roman"/>
          <w:sz w:val="24"/>
          <w:szCs w:val="24"/>
          <w:vertAlign w:val="superscript"/>
        </w:rPr>
        <w:t>8</w:t>
      </w:r>
      <w:r w:rsidRPr="0061671E">
        <w:rPr>
          <w:rFonts w:ascii="Times New Roman" w:eastAsia="Times New Roman" w:hAnsi="Times New Roman" w:cs="Times New Roman"/>
          <w:sz w:val="24"/>
          <w:szCs w:val="24"/>
        </w:rPr>
        <w:t xml:space="preserve">. </w:t>
      </w:r>
    </w:p>
    <w:p w14:paraId="29477612" w14:textId="77777777" w:rsidR="0047275C" w:rsidRPr="0061671E" w:rsidRDefault="0047275C" w:rsidP="00E03994">
      <w:pPr>
        <w:spacing w:after="0" w:line="276" w:lineRule="auto"/>
        <w:jc w:val="both"/>
        <w:rPr>
          <w:rFonts w:ascii="Times New Roman" w:eastAsia="Times New Roman" w:hAnsi="Times New Roman" w:cs="Times New Roman"/>
          <w:sz w:val="24"/>
          <w:szCs w:val="24"/>
        </w:rPr>
      </w:pPr>
      <w:r w:rsidRPr="0061671E">
        <w:rPr>
          <w:rFonts w:ascii="Times New Roman" w:eastAsia="Times New Roman" w:hAnsi="Times New Roman" w:cs="Times New Roman"/>
          <w:b/>
          <w:iCs/>
          <w:sz w:val="24"/>
          <w:szCs w:val="24"/>
        </w:rPr>
        <w:t xml:space="preserve">27. </w:t>
      </w:r>
      <w:r w:rsidRPr="0061671E">
        <w:rPr>
          <w:rFonts w:ascii="Times New Roman" w:eastAsia="Times New Roman" w:hAnsi="Times New Roman" w:cs="Times New Roman"/>
          <w:sz w:val="24"/>
          <w:szCs w:val="24"/>
        </w:rPr>
        <w:t xml:space="preserve">Số nguyên tử </w:t>
      </w:r>
      <w:r w:rsidRPr="0061671E">
        <w:rPr>
          <w:rFonts w:ascii="Times New Roman" w:eastAsia="Times New Roman" w:hAnsi="Times New Roman" w:cs="Times New Roman"/>
          <w:sz w:val="24"/>
          <w:szCs w:val="24"/>
          <w:vertAlign w:val="superscript"/>
        </w:rPr>
        <w:t>40</w:t>
      </w:r>
      <w:r w:rsidRPr="0061671E">
        <w:rPr>
          <w:rFonts w:ascii="Times New Roman" w:eastAsia="Times New Roman" w:hAnsi="Times New Roman" w:cs="Times New Roman"/>
          <w:sz w:val="24"/>
          <w:szCs w:val="24"/>
        </w:rPr>
        <w:t>K ban đầu có trong 2,</w:t>
      </w:r>
      <w:r w:rsidRPr="0061671E">
        <w:rPr>
          <w:rFonts w:ascii="Times New Roman" w:eastAsia="Times New Roman" w:hAnsi="Times New Roman" w:cs="Times New Roman"/>
          <w:iCs/>
          <w:sz w:val="24"/>
          <w:szCs w:val="24"/>
        </w:rPr>
        <w:t>71</w:t>
      </w:r>
      <w:r w:rsidRPr="0061671E">
        <w:rPr>
          <w:rFonts w:ascii="Times New Roman" w:eastAsia="Times New Roman" w:hAnsi="Times New Roman" w:cs="Times New Roman"/>
          <w:i/>
          <w:iCs/>
          <w:sz w:val="24"/>
          <w:szCs w:val="24"/>
        </w:rPr>
        <w:t xml:space="preserve"> </w:t>
      </w:r>
      <w:r w:rsidRPr="0061671E">
        <w:rPr>
          <w:rFonts w:ascii="Times New Roman" w:eastAsia="Times New Roman" w:hAnsi="Times New Roman" w:cs="Times New Roman"/>
          <w:sz w:val="24"/>
          <w:szCs w:val="24"/>
        </w:rPr>
        <w:t>gam mẫu vật phóng xạ KCl là </w:t>
      </w:r>
    </w:p>
    <w:p w14:paraId="35896AE7"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28"/>
          <w:sz w:val="24"/>
          <w:szCs w:val="24"/>
        </w:rPr>
        <w:object w:dxaOrig="4040" w:dyaOrig="700" w14:anchorId="0CABF1AD">
          <v:shape id="_x0000_i2037" type="#_x0000_t75" style="width:201.75pt;height:35.25pt" o:ole="">
            <v:imagedata r:id="rId1978" o:title=""/>
          </v:shape>
          <o:OLEObject Type="Embed" ProgID="Equation.DSMT4" ShapeID="_x0000_i2037" DrawAspect="Content" ObjectID="_1797798834" r:id="rId1979"/>
        </w:object>
      </w:r>
      <w:r w:rsidRPr="0061671E">
        <w:rPr>
          <w:rFonts w:ascii="Times New Roman" w:eastAsia="Times New Roman" w:hAnsi="Times New Roman" w:cs="Times New Roman"/>
          <w:sz w:val="24"/>
          <w:szCs w:val="24"/>
        </w:rPr>
        <w:t xml:space="preserve"> nguyên tử </w:t>
      </w:r>
    </w:p>
    <w:p w14:paraId="73D6FC01"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ốc độ phân rã ban đầu: </w:t>
      </w:r>
      <w:r w:rsidRPr="0061671E">
        <w:rPr>
          <w:rFonts w:ascii="Times New Roman" w:eastAsia="Times New Roman" w:hAnsi="Times New Roman" w:cs="Times New Roman"/>
          <w:position w:val="-30"/>
          <w:sz w:val="24"/>
          <w:szCs w:val="24"/>
        </w:rPr>
        <w:object w:dxaOrig="2860" w:dyaOrig="680" w14:anchorId="3B632382">
          <v:shape id="_x0000_i2038" type="#_x0000_t75" style="width:143.25pt;height:33.75pt" o:ole="">
            <v:imagedata r:id="rId1980" o:title=""/>
          </v:shape>
          <o:OLEObject Type="Embed" ProgID="Equation.DSMT4" ShapeID="_x0000_i2038" DrawAspect="Content" ObjectID="_1797798835" r:id="rId1981"/>
        </w:object>
      </w:r>
      <w:r w:rsidRPr="0061671E">
        <w:rPr>
          <w:rFonts w:ascii="Times New Roman" w:eastAsia="Times New Roman" w:hAnsi="Times New Roman" w:cs="Times New Roman"/>
          <w:sz w:val="24"/>
          <w:szCs w:val="24"/>
        </w:rPr>
        <w:t xml:space="preserve"> </w:t>
      </w:r>
    </w:p>
    <w:p w14:paraId="198E9545"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position w:val="-30"/>
          <w:sz w:val="24"/>
          <w:szCs w:val="24"/>
        </w:rPr>
        <w:object w:dxaOrig="3540" w:dyaOrig="720" w14:anchorId="65560BC4">
          <v:shape id="_x0000_i2039" type="#_x0000_t75" style="width:177pt;height:36pt" o:ole="">
            <v:imagedata r:id="rId1982" o:title=""/>
          </v:shape>
          <o:OLEObject Type="Embed" ProgID="Equation.DSMT4" ShapeID="_x0000_i2039" DrawAspect="Content" ObjectID="_1797798836" r:id="rId1983"/>
        </w:object>
      </w:r>
      <w:r w:rsidRPr="0061671E">
        <w:rPr>
          <w:rFonts w:ascii="Times New Roman" w:eastAsia="Times New Roman" w:hAnsi="Times New Roman" w:cs="Times New Roman"/>
          <w:sz w:val="24"/>
          <w:szCs w:val="24"/>
        </w:rPr>
        <w:t xml:space="preserve"> </w:t>
      </w:r>
      <w:r w:rsidRPr="0061671E">
        <w:rPr>
          <w:rFonts w:ascii="Times New Roman" w:eastAsia="Times New Roman" w:hAnsi="Times New Roman" w:cs="Times New Roman"/>
          <w:position w:val="-10"/>
          <w:sz w:val="24"/>
          <w:szCs w:val="24"/>
        </w:rPr>
        <w:object w:dxaOrig="1120" w:dyaOrig="360" w14:anchorId="310E3A5E">
          <v:shape id="_x0000_i2040" type="#_x0000_t75" style="width:57pt;height:18.75pt" o:ole="">
            <v:imagedata r:id="rId1984" o:title=""/>
          </v:shape>
          <o:OLEObject Type="Embed" ProgID="Equation.DSMT4" ShapeID="_x0000_i2040" DrawAspect="Content" ObjectID="_1797798837" r:id="rId1985"/>
        </w:object>
      </w:r>
      <w:r w:rsidRPr="0061671E">
        <w:rPr>
          <w:rFonts w:ascii="Times New Roman" w:eastAsia="Times New Roman" w:hAnsi="Times New Roman" w:cs="Times New Roman"/>
          <w:sz w:val="24"/>
          <w:szCs w:val="24"/>
        </w:rPr>
        <w:t xml:space="preserve"> giây.</w:t>
      </w:r>
    </w:p>
    <w:p w14:paraId="0E0148EB" w14:textId="77777777" w:rsidR="0047275C" w:rsidRPr="0061671E" w:rsidRDefault="0047275C" w:rsidP="00E03994">
      <w:pPr>
        <w:spacing w:after="0" w:line="276" w:lineRule="auto"/>
        <w:ind w:firstLine="425"/>
        <w:jc w:val="both"/>
        <w:rPr>
          <w:rFonts w:ascii="Times New Roman" w:eastAsia="Times New Roman" w:hAnsi="Times New Roman" w:cs="Times New Roman"/>
          <w:sz w:val="24"/>
          <w:szCs w:val="24"/>
        </w:rPr>
      </w:pPr>
      <w:r w:rsidRPr="0061671E">
        <w:rPr>
          <w:rFonts w:ascii="Times New Roman" w:eastAsia="Times New Roman" w:hAnsi="Times New Roman" w:cs="Times New Roman"/>
          <w:sz w:val="24"/>
          <w:szCs w:val="24"/>
        </w:rPr>
        <w:t xml:space="preserve">T rất lớn nên lượng </w:t>
      </w:r>
      <w:r w:rsidRPr="0061671E">
        <w:rPr>
          <w:rFonts w:ascii="Times New Roman" w:eastAsia="Times New Roman" w:hAnsi="Times New Roman" w:cs="Times New Roman"/>
          <w:sz w:val="24"/>
          <w:szCs w:val="24"/>
          <w:vertAlign w:val="superscript"/>
        </w:rPr>
        <w:t>40</w:t>
      </w:r>
      <w:r w:rsidRPr="0061671E">
        <w:rPr>
          <w:rFonts w:ascii="Times New Roman" w:eastAsia="Times New Roman" w:hAnsi="Times New Roman" w:cs="Times New Roman"/>
          <w:sz w:val="24"/>
          <w:szCs w:val="24"/>
        </w:rPr>
        <w:t>K tồn tại trong cơ thể người rất ít. </w:t>
      </w:r>
    </w:p>
    <w:p w14:paraId="3BD8EC84" w14:textId="77777777" w:rsidR="00375275" w:rsidRPr="00E03994" w:rsidRDefault="00375275" w:rsidP="00E03994">
      <w:pPr>
        <w:tabs>
          <w:tab w:val="left" w:pos="1935"/>
        </w:tabs>
        <w:spacing w:after="0" w:line="276" w:lineRule="auto"/>
        <w:rPr>
          <w:rFonts w:ascii="Times New Roman" w:hAnsi="Times New Roman" w:cs="Times New Roman"/>
          <w:b/>
          <w:color w:val="FF0000"/>
          <w:sz w:val="30"/>
          <w:szCs w:val="30"/>
        </w:rPr>
      </w:pPr>
      <w:r w:rsidRPr="00E03994">
        <w:rPr>
          <w:rFonts w:ascii="Times New Roman" w:hAnsi="Times New Roman" w:cs="Times New Roman"/>
          <w:b/>
          <w:color w:val="FF0000"/>
          <w:sz w:val="30"/>
          <w:szCs w:val="30"/>
        </w:rPr>
        <w:t>Phần III: HỆ THỐNG BÀI TẬP TỪ CÁC ĐỀ THI HSG CHÍNH THỨC CỦA TỈNH, OLYMIPIC,…</w:t>
      </w:r>
    </w:p>
    <w:p w14:paraId="0BF6539B" w14:textId="77777777" w:rsidR="00375275" w:rsidRPr="00E03994" w:rsidRDefault="00375275" w:rsidP="00E03994">
      <w:pPr>
        <w:spacing w:after="0" w:line="276" w:lineRule="auto"/>
        <w:jc w:val="both"/>
        <w:rPr>
          <w:rFonts w:ascii="Times New Roman" w:eastAsia="Calibri" w:hAnsi="Times New Roman" w:cs="Times New Roman"/>
          <w:spacing w:val="-4"/>
          <w:sz w:val="24"/>
          <w:szCs w:val="24"/>
          <w:lang w:val="es-ES"/>
        </w:rPr>
      </w:pPr>
      <w:r w:rsidRPr="00E03994">
        <w:rPr>
          <w:rFonts w:ascii="Times New Roman" w:eastAsia="Calibri" w:hAnsi="Times New Roman" w:cs="Times New Roman"/>
          <w:b/>
          <w:spacing w:val="-4"/>
          <w:sz w:val="24"/>
          <w:szCs w:val="24"/>
          <w:lang w:val="es-ES"/>
        </w:rPr>
        <w:t xml:space="preserve">Câu </w:t>
      </w:r>
      <w:r w:rsidRPr="00E03994">
        <w:rPr>
          <w:rFonts w:ascii="Times New Roman" w:eastAsia="Times New Roman" w:hAnsi="Times New Roman" w:cs="Times New Roman"/>
          <w:b/>
          <w:sz w:val="24"/>
          <w:szCs w:val="24"/>
          <w:lang w:val="nl-NL"/>
        </w:rPr>
        <w:t xml:space="preserve">1. </w:t>
      </w:r>
      <w:r w:rsidRPr="00E03994">
        <w:rPr>
          <w:rFonts w:ascii="Times New Roman" w:eastAsia="Times New Roman" w:hAnsi="Times New Roman" w:cs="Times New Roman"/>
          <w:sz w:val="24"/>
          <w:szCs w:val="24"/>
          <w:lang w:val="pt-BR"/>
        </w:rPr>
        <w:t>Cấu hình electron ngoài cùng của nguyên tử của nguyên tố X là 5p</w:t>
      </w:r>
      <w:r w:rsidRPr="00E03994">
        <w:rPr>
          <w:rFonts w:ascii="Times New Roman" w:eastAsia="Times New Roman" w:hAnsi="Times New Roman" w:cs="Times New Roman"/>
          <w:sz w:val="24"/>
          <w:szCs w:val="24"/>
          <w:vertAlign w:val="superscript"/>
          <w:lang w:val="pt-BR"/>
        </w:rPr>
        <w:t>5</w:t>
      </w:r>
      <w:r w:rsidRPr="00E03994">
        <w:rPr>
          <w:rFonts w:ascii="Times New Roman" w:eastAsia="Times New Roman" w:hAnsi="Times New Roman" w:cs="Times New Roman"/>
          <w:sz w:val="24"/>
          <w:szCs w:val="24"/>
          <w:lang w:val="pt-BR"/>
        </w:rPr>
        <w:t>. Tỉ số neutron và điện tích hạt nhân bằng 1,3962. Số neutron của X bằng 3,7 lần số neutron của nguyên tử thuộc nguyên tố Y. Khi cho 4,29 gam Y tác dụng với lượng dư X thu được 18,26 gam sản phẩm có công thức XY. Xác định điện tích hạt nhân của X, Y và viết cấu hình electron của Y.</w:t>
      </w:r>
    </w:p>
    <w:p w14:paraId="03F21803"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b/>
          <w:bCs/>
          <w:sz w:val="24"/>
          <w:szCs w:val="24"/>
        </w:rPr>
        <w:t xml:space="preserve">2. </w:t>
      </w:r>
      <w:r w:rsidRPr="00E03994">
        <w:rPr>
          <w:rFonts w:ascii="Times New Roman" w:eastAsia="Times New Roman" w:hAnsi="Times New Roman" w:cs="Times New Roman"/>
          <w:iCs/>
          <w:sz w:val="24"/>
          <w:szCs w:val="24"/>
        </w:rPr>
        <w:t xml:space="preserve">Nguyên tử </w:t>
      </w:r>
      <w:r w:rsidRPr="00E03994">
        <w:rPr>
          <w:rFonts w:ascii="Times New Roman" w:eastAsia="Times New Roman" w:hAnsi="Times New Roman" w:cs="Times New Roman"/>
          <w:iCs/>
          <w:color w:val="FF0000"/>
          <w:sz w:val="24"/>
          <w:szCs w:val="24"/>
        </w:rPr>
        <w:t>zinc</w:t>
      </w:r>
      <w:r w:rsidRPr="00E03994">
        <w:rPr>
          <w:rFonts w:ascii="Times New Roman" w:eastAsia="Times New Roman" w:hAnsi="Times New Roman" w:cs="Times New Roman"/>
          <w:iCs/>
          <w:sz w:val="24"/>
          <w:szCs w:val="24"/>
        </w:rPr>
        <w:t xml:space="preserve"> có bán kính  r = 1,35.10</w:t>
      </w:r>
      <w:r w:rsidRPr="00E03994">
        <w:rPr>
          <w:rFonts w:ascii="Times New Roman" w:eastAsia="Times New Roman" w:hAnsi="Times New Roman" w:cs="Times New Roman"/>
          <w:iCs/>
          <w:sz w:val="24"/>
          <w:szCs w:val="24"/>
          <w:vertAlign w:val="superscript"/>
        </w:rPr>
        <w:t xml:space="preserve"> –10</w:t>
      </w:r>
      <w:r w:rsidRPr="00E03994">
        <w:rPr>
          <w:rFonts w:ascii="Times New Roman" w:eastAsia="Times New Roman" w:hAnsi="Times New Roman" w:cs="Times New Roman"/>
          <w:iCs/>
          <w:sz w:val="24"/>
          <w:szCs w:val="24"/>
        </w:rPr>
        <w:t xml:space="preserve"> m, có nguyên tử khối là 65 </w:t>
      </w:r>
      <w:r w:rsidRPr="00E03994">
        <w:rPr>
          <w:rFonts w:ascii="Times New Roman" w:eastAsia="Times New Roman" w:hAnsi="Times New Roman" w:cs="Times New Roman"/>
          <w:iCs/>
          <w:color w:val="FF0000"/>
          <w:sz w:val="24"/>
          <w:szCs w:val="24"/>
        </w:rPr>
        <w:t>amu</w:t>
      </w:r>
    </w:p>
    <w:p w14:paraId="798FCF21" w14:textId="77777777" w:rsidR="00375275" w:rsidRPr="00E03994" w:rsidRDefault="00375275" w:rsidP="00E03994">
      <w:pPr>
        <w:spacing w:after="0" w:line="276" w:lineRule="auto"/>
        <w:ind w:firstLine="720"/>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a) Tính khối lượng riêng ( g/cm</w:t>
      </w:r>
      <w:r w:rsidRPr="00E03994">
        <w:rPr>
          <w:rFonts w:ascii="Times New Roman" w:eastAsia="Times New Roman" w:hAnsi="Times New Roman" w:cs="Times New Roman"/>
          <w:iCs/>
          <w:sz w:val="24"/>
          <w:szCs w:val="24"/>
          <w:vertAlign w:val="superscript"/>
        </w:rPr>
        <w:t>3</w:t>
      </w:r>
      <w:r w:rsidRPr="00E03994">
        <w:rPr>
          <w:rFonts w:ascii="Times New Roman" w:eastAsia="Times New Roman" w:hAnsi="Times New Roman" w:cs="Times New Roman"/>
          <w:iCs/>
          <w:sz w:val="24"/>
          <w:szCs w:val="24"/>
        </w:rPr>
        <w:t xml:space="preserve"> ) của nguyên tử </w:t>
      </w:r>
      <w:r w:rsidRPr="00E03994">
        <w:rPr>
          <w:rFonts w:ascii="Times New Roman" w:eastAsia="Times New Roman" w:hAnsi="Times New Roman" w:cs="Times New Roman"/>
          <w:iCs/>
          <w:color w:val="FF0000"/>
          <w:sz w:val="24"/>
          <w:szCs w:val="24"/>
        </w:rPr>
        <w:t>zinc</w:t>
      </w:r>
    </w:p>
    <w:p w14:paraId="1D0A0CFE" w14:textId="77777777" w:rsidR="00375275" w:rsidRPr="00E03994" w:rsidRDefault="00375275" w:rsidP="00E03994">
      <w:pPr>
        <w:spacing w:after="0" w:line="276" w:lineRule="auto"/>
        <w:ind w:firstLine="720"/>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 xml:space="preserve">b) Bán kính hạt nhân nguyên tử </w:t>
      </w:r>
      <w:r w:rsidRPr="00E03994">
        <w:rPr>
          <w:rFonts w:ascii="Times New Roman" w:eastAsia="Times New Roman" w:hAnsi="Times New Roman" w:cs="Times New Roman"/>
          <w:iCs/>
          <w:color w:val="FF0000"/>
          <w:sz w:val="24"/>
          <w:szCs w:val="24"/>
        </w:rPr>
        <w:t>zinc</w:t>
      </w:r>
      <w:r w:rsidRPr="00E03994">
        <w:rPr>
          <w:rFonts w:ascii="Times New Roman" w:eastAsia="Times New Roman" w:hAnsi="Times New Roman" w:cs="Times New Roman"/>
          <w:iCs/>
          <w:sz w:val="24"/>
          <w:szCs w:val="24"/>
        </w:rPr>
        <w:t xml:space="preserve">  r = 2.10</w:t>
      </w:r>
      <w:r w:rsidRPr="00E03994">
        <w:rPr>
          <w:rFonts w:ascii="Times New Roman" w:eastAsia="Times New Roman" w:hAnsi="Times New Roman" w:cs="Times New Roman"/>
          <w:iCs/>
          <w:sz w:val="24"/>
          <w:szCs w:val="24"/>
          <w:vertAlign w:val="superscript"/>
        </w:rPr>
        <w:t xml:space="preserve"> –15</w:t>
      </w:r>
      <w:r w:rsidRPr="00E03994">
        <w:rPr>
          <w:rFonts w:ascii="Times New Roman" w:eastAsia="Times New Roman" w:hAnsi="Times New Roman" w:cs="Times New Roman"/>
          <w:iCs/>
          <w:sz w:val="24"/>
          <w:szCs w:val="24"/>
        </w:rPr>
        <w:t xml:space="preserve"> m. Tính khối lượng riêng của hạt nhân nguyên tử </w:t>
      </w:r>
      <w:r w:rsidRPr="00E03994">
        <w:rPr>
          <w:rFonts w:ascii="Times New Roman" w:eastAsia="Times New Roman" w:hAnsi="Times New Roman" w:cs="Times New Roman"/>
          <w:iCs/>
          <w:color w:val="FF0000"/>
          <w:sz w:val="24"/>
          <w:szCs w:val="24"/>
        </w:rPr>
        <w:t>zinc</w:t>
      </w:r>
      <w:r w:rsidRPr="00E03994">
        <w:rPr>
          <w:rFonts w:ascii="Times New Roman" w:eastAsia="Times New Roman" w:hAnsi="Times New Roman" w:cs="Times New Roman"/>
          <w:iCs/>
          <w:sz w:val="24"/>
          <w:szCs w:val="24"/>
        </w:rPr>
        <w:t>.</w:t>
      </w:r>
    </w:p>
    <w:p w14:paraId="25A1243F"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31F852AA" w14:textId="77777777" w:rsidR="00375275" w:rsidRPr="00E03994" w:rsidRDefault="00375275" w:rsidP="00E03994">
      <w:pPr>
        <w:spacing w:after="0" w:line="276" w:lineRule="auto"/>
        <w:jc w:val="both"/>
        <w:rPr>
          <w:rFonts w:ascii="Times New Roman" w:eastAsia="Times New Roman" w:hAnsi="Times New Roman" w:cs="Times New Roman"/>
          <w:sz w:val="24"/>
          <w:szCs w:val="24"/>
          <w:lang w:val="pt-BR"/>
        </w:rPr>
      </w:pPr>
      <w:r w:rsidRPr="00E03994">
        <w:rPr>
          <w:rFonts w:ascii="Times New Roman" w:eastAsia="Times New Roman" w:hAnsi="Times New Roman" w:cs="Times New Roman"/>
          <w:b/>
          <w:bCs/>
          <w:sz w:val="24"/>
          <w:szCs w:val="24"/>
          <w:lang w:val="pt-BR"/>
        </w:rPr>
        <w:t>1.</w:t>
      </w:r>
      <w:r w:rsidRPr="00E03994">
        <w:rPr>
          <w:rFonts w:ascii="Times New Roman" w:eastAsia="Times New Roman" w:hAnsi="Times New Roman" w:cs="Times New Roman"/>
          <w:sz w:val="24"/>
          <w:szCs w:val="24"/>
          <w:lang w:val="pt-BR"/>
        </w:rPr>
        <w:t xml:space="preserve"> Cấu hình đầy đủ của X là [</w:t>
      </w:r>
      <w:r w:rsidRPr="00E03994">
        <w:rPr>
          <w:rFonts w:ascii="Times New Roman" w:eastAsia="Times New Roman" w:hAnsi="Times New Roman" w:cs="Times New Roman"/>
          <w:position w:val="-12"/>
          <w:sz w:val="24"/>
          <w:szCs w:val="24"/>
        </w:rPr>
        <w:object w:dxaOrig="280" w:dyaOrig="360" w14:anchorId="78C5A2B1">
          <v:shape id="_x0000_i2041" type="#_x0000_t75" style="width:14.25pt;height:18pt" o:ole="">
            <v:imagedata r:id="rId1986" o:title=""/>
          </v:shape>
          <o:OLEObject Type="Embed" ProgID="Equation.DSMT4" ShapeID="_x0000_i2041" DrawAspect="Content" ObjectID="_1797798838" r:id="rId1987"/>
        </w:object>
      </w:r>
      <w:r w:rsidRPr="00E03994">
        <w:rPr>
          <w:rFonts w:ascii="Times New Roman" w:eastAsia="Times New Roman" w:hAnsi="Times New Roman" w:cs="Times New Roman"/>
          <w:sz w:val="24"/>
          <w:szCs w:val="24"/>
          <w:lang w:val="pt-BR"/>
        </w:rPr>
        <w:t>Kr] 5s</w:t>
      </w:r>
      <w:r w:rsidRPr="00E03994">
        <w:rPr>
          <w:rFonts w:ascii="Times New Roman" w:eastAsia="Times New Roman" w:hAnsi="Times New Roman" w:cs="Times New Roman"/>
          <w:sz w:val="24"/>
          <w:szCs w:val="24"/>
          <w:vertAlign w:val="superscript"/>
          <w:lang w:val="pt-BR"/>
        </w:rPr>
        <w:t>2</w:t>
      </w:r>
      <w:r w:rsidRPr="00E03994">
        <w:rPr>
          <w:rFonts w:ascii="Times New Roman" w:eastAsia="Times New Roman" w:hAnsi="Times New Roman" w:cs="Times New Roman"/>
          <w:sz w:val="24"/>
          <w:szCs w:val="24"/>
          <w:lang w:val="pt-BR"/>
        </w:rPr>
        <w:t>4d</w:t>
      </w:r>
      <w:r w:rsidRPr="00E03994">
        <w:rPr>
          <w:rFonts w:ascii="Times New Roman" w:eastAsia="Times New Roman" w:hAnsi="Times New Roman" w:cs="Times New Roman"/>
          <w:sz w:val="24"/>
          <w:szCs w:val="24"/>
          <w:vertAlign w:val="superscript"/>
          <w:lang w:val="pt-BR"/>
        </w:rPr>
        <w:t>10</w:t>
      </w:r>
      <w:r w:rsidRPr="00E03994">
        <w:rPr>
          <w:rFonts w:ascii="Times New Roman" w:eastAsia="Times New Roman" w:hAnsi="Times New Roman" w:cs="Times New Roman"/>
          <w:sz w:val="24"/>
          <w:szCs w:val="24"/>
          <w:lang w:val="pt-BR"/>
        </w:rPr>
        <w:t>5p</w:t>
      </w:r>
      <w:r w:rsidRPr="00E03994">
        <w:rPr>
          <w:rFonts w:ascii="Times New Roman" w:eastAsia="Times New Roman" w:hAnsi="Times New Roman" w:cs="Times New Roman"/>
          <w:sz w:val="24"/>
          <w:szCs w:val="24"/>
          <w:vertAlign w:val="superscript"/>
          <w:lang w:val="pt-BR"/>
        </w:rPr>
        <w:t>5</w:t>
      </w:r>
      <w:r w:rsidRPr="00E03994">
        <w:rPr>
          <w:rFonts w:ascii="Times New Roman" w:eastAsia="Times New Roman" w:hAnsi="Times New Roman" w:cs="Times New Roman"/>
          <w:sz w:val="24"/>
          <w:szCs w:val="24"/>
          <w:lang w:val="pt-BR"/>
        </w:rPr>
        <w:t xml:space="preserve">.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số Z</w:t>
      </w:r>
      <w:r w:rsidRPr="00E03994">
        <w:rPr>
          <w:rFonts w:ascii="Times New Roman" w:eastAsia="Times New Roman" w:hAnsi="Times New Roman" w:cs="Times New Roman"/>
          <w:sz w:val="24"/>
          <w:szCs w:val="24"/>
          <w:vertAlign w:val="subscript"/>
          <w:lang w:val="pt-BR"/>
        </w:rPr>
        <w:t>X</w:t>
      </w:r>
      <w:r w:rsidRPr="00E03994">
        <w:rPr>
          <w:rFonts w:ascii="Times New Roman" w:eastAsia="Times New Roman" w:hAnsi="Times New Roman" w:cs="Times New Roman"/>
          <w:sz w:val="24"/>
          <w:szCs w:val="24"/>
          <w:lang w:val="pt-BR"/>
        </w:rPr>
        <w:t xml:space="preserve"> = 53 = số proton</w:t>
      </w:r>
    </w:p>
    <w:p w14:paraId="1E880C11" w14:textId="77777777" w:rsidR="00375275" w:rsidRPr="00E03994" w:rsidRDefault="00375275" w:rsidP="00E03994">
      <w:pPr>
        <w:spacing w:after="0" w:line="276" w:lineRule="auto"/>
        <w:jc w:val="both"/>
        <w:rPr>
          <w:rFonts w:ascii="Times New Roman" w:eastAsia="Times New Roman" w:hAnsi="Times New Roman" w:cs="Times New Roman"/>
          <w:sz w:val="24"/>
          <w:szCs w:val="24"/>
          <w:lang w:val="pt-BR"/>
        </w:rPr>
      </w:pPr>
      <w:r w:rsidRPr="00E03994">
        <w:rPr>
          <w:rFonts w:ascii="Times New Roman" w:eastAsia="Times New Roman" w:hAnsi="Times New Roman" w:cs="Times New Roman"/>
          <w:sz w:val="24"/>
          <w:szCs w:val="24"/>
          <w:lang w:val="pt-BR"/>
        </w:rPr>
        <w:t xml:space="preserve">Mặt khác: </w:t>
      </w:r>
      <w:r w:rsidRPr="00E03994">
        <w:rPr>
          <w:rFonts w:ascii="Times New Roman" w:eastAsia="Times New Roman" w:hAnsi="Times New Roman" w:cs="Times New Roman"/>
          <w:position w:val="-30"/>
          <w:sz w:val="24"/>
          <w:szCs w:val="24"/>
        </w:rPr>
        <w:object w:dxaOrig="560" w:dyaOrig="699" w14:anchorId="50FF49B9">
          <v:shape id="_x0000_i2042" type="#_x0000_t75" style="width:27.75pt;height:35.25pt" o:ole="">
            <v:imagedata r:id="rId1988" o:title=""/>
          </v:shape>
          <o:OLEObject Type="Embed" ProgID="Equation.DSMT4" ShapeID="_x0000_i2042" DrawAspect="Content" ObjectID="_1797798839" r:id="rId1989"/>
        </w:object>
      </w:r>
      <w:r w:rsidRPr="00E03994">
        <w:rPr>
          <w:rFonts w:ascii="Times New Roman" w:eastAsia="Times New Roman" w:hAnsi="Times New Roman" w:cs="Times New Roman"/>
          <w:sz w:val="24"/>
          <w:szCs w:val="24"/>
          <w:lang w:val="pt-BR"/>
        </w:rPr>
        <w:t xml:space="preserve"> 1,3692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n</w:t>
      </w:r>
      <w:r w:rsidRPr="00E03994">
        <w:rPr>
          <w:rFonts w:ascii="Times New Roman" w:eastAsia="Times New Roman" w:hAnsi="Times New Roman" w:cs="Times New Roman"/>
          <w:sz w:val="24"/>
          <w:szCs w:val="24"/>
          <w:vertAlign w:val="subscript"/>
          <w:lang w:val="pt-BR"/>
        </w:rPr>
        <w:t>X</w:t>
      </w:r>
      <w:r w:rsidRPr="00E03994">
        <w:rPr>
          <w:rFonts w:ascii="Times New Roman" w:eastAsia="Times New Roman" w:hAnsi="Times New Roman" w:cs="Times New Roman"/>
          <w:sz w:val="24"/>
          <w:szCs w:val="24"/>
          <w:lang w:val="pt-BR"/>
        </w:rPr>
        <w:t xml:space="preserve"> = 74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A</w:t>
      </w:r>
      <w:r w:rsidRPr="00E03994">
        <w:rPr>
          <w:rFonts w:ascii="Times New Roman" w:eastAsia="Times New Roman" w:hAnsi="Times New Roman" w:cs="Times New Roman"/>
          <w:sz w:val="24"/>
          <w:szCs w:val="24"/>
          <w:vertAlign w:val="subscript"/>
          <w:lang w:val="pt-BR"/>
        </w:rPr>
        <w:t>X</w:t>
      </w:r>
      <w:r w:rsidRPr="00E03994">
        <w:rPr>
          <w:rFonts w:ascii="Times New Roman" w:eastAsia="Times New Roman" w:hAnsi="Times New Roman" w:cs="Times New Roman"/>
          <w:sz w:val="24"/>
          <w:szCs w:val="24"/>
          <w:lang w:val="pt-BR"/>
        </w:rPr>
        <w:t xml:space="preserve"> = p</w:t>
      </w:r>
      <w:r w:rsidRPr="00E03994">
        <w:rPr>
          <w:rFonts w:ascii="Times New Roman" w:eastAsia="Times New Roman" w:hAnsi="Times New Roman" w:cs="Times New Roman"/>
          <w:sz w:val="24"/>
          <w:szCs w:val="24"/>
          <w:vertAlign w:val="subscript"/>
          <w:lang w:val="pt-BR"/>
        </w:rPr>
        <w:t>X</w:t>
      </w:r>
      <w:r w:rsidRPr="00E03994">
        <w:rPr>
          <w:rFonts w:ascii="Times New Roman" w:eastAsia="Times New Roman" w:hAnsi="Times New Roman" w:cs="Times New Roman"/>
          <w:sz w:val="24"/>
          <w:szCs w:val="24"/>
          <w:lang w:val="pt-BR"/>
        </w:rPr>
        <w:t xml:space="preserve">  + n</w:t>
      </w:r>
      <w:r w:rsidRPr="00E03994">
        <w:rPr>
          <w:rFonts w:ascii="Times New Roman" w:eastAsia="Times New Roman" w:hAnsi="Times New Roman" w:cs="Times New Roman"/>
          <w:sz w:val="24"/>
          <w:szCs w:val="24"/>
          <w:vertAlign w:val="subscript"/>
          <w:lang w:val="pt-BR"/>
        </w:rPr>
        <w:t>X</w:t>
      </w:r>
      <w:r w:rsidRPr="00E03994">
        <w:rPr>
          <w:rFonts w:ascii="Times New Roman" w:eastAsia="Times New Roman" w:hAnsi="Times New Roman" w:cs="Times New Roman"/>
          <w:sz w:val="24"/>
          <w:szCs w:val="24"/>
          <w:lang w:val="pt-BR"/>
        </w:rPr>
        <w:t xml:space="preserve"> = 53 + 74 = 127.            </w:t>
      </w:r>
      <w:r w:rsidRPr="00E03994">
        <w:rPr>
          <w:rFonts w:ascii="Times New Roman" w:eastAsia="Times New Roman" w:hAnsi="Times New Roman" w:cs="Times New Roman"/>
          <w:position w:val="-34"/>
          <w:sz w:val="24"/>
          <w:szCs w:val="24"/>
        </w:rPr>
        <w:object w:dxaOrig="380" w:dyaOrig="740" w14:anchorId="6CBC2DEC">
          <v:shape id="_x0000_i2043" type="#_x0000_t75" style="width:18.75pt;height:36.75pt" o:ole="">
            <v:imagedata r:id="rId1990" o:title=""/>
          </v:shape>
          <o:OLEObject Type="Embed" ProgID="Equation.DSMT4" ShapeID="_x0000_i2043" DrawAspect="Content" ObjectID="_1797798840" r:id="rId1991"/>
        </w:object>
      </w:r>
      <w:r w:rsidRPr="00E03994">
        <w:rPr>
          <w:rFonts w:ascii="Times New Roman" w:eastAsia="Times New Roman" w:hAnsi="Times New Roman" w:cs="Times New Roman"/>
          <w:sz w:val="24"/>
          <w:szCs w:val="24"/>
          <w:lang w:val="pt-BR"/>
        </w:rPr>
        <w:t xml:space="preserve">= 3,7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n</w:t>
      </w:r>
      <w:r w:rsidRPr="00E03994">
        <w:rPr>
          <w:rFonts w:ascii="Times New Roman" w:eastAsia="Times New Roman" w:hAnsi="Times New Roman" w:cs="Times New Roman"/>
          <w:sz w:val="24"/>
          <w:szCs w:val="24"/>
          <w:vertAlign w:val="subscript"/>
          <w:lang w:val="pt-BR"/>
        </w:rPr>
        <w:t>Y</w:t>
      </w:r>
      <w:r w:rsidRPr="00E03994">
        <w:rPr>
          <w:rFonts w:ascii="Times New Roman" w:eastAsia="Times New Roman" w:hAnsi="Times New Roman" w:cs="Times New Roman"/>
          <w:sz w:val="24"/>
          <w:szCs w:val="24"/>
          <w:lang w:val="pt-BR"/>
        </w:rPr>
        <w:t xml:space="preserve"> = 20</w:t>
      </w:r>
    </w:p>
    <w:p w14:paraId="6443A684" w14:textId="77777777" w:rsidR="00375275" w:rsidRPr="00E03994" w:rsidRDefault="00375275" w:rsidP="00E03994">
      <w:pPr>
        <w:spacing w:after="0" w:line="276" w:lineRule="auto"/>
        <w:jc w:val="both"/>
        <w:rPr>
          <w:rFonts w:ascii="Times New Roman" w:eastAsia="Times New Roman" w:hAnsi="Times New Roman" w:cs="Times New Roman"/>
          <w:sz w:val="24"/>
          <w:szCs w:val="24"/>
          <w:lang w:val="pt-BR"/>
        </w:rPr>
      </w:pPr>
      <w:r w:rsidRPr="00E03994">
        <w:rPr>
          <w:rFonts w:ascii="Times New Roman" w:eastAsia="Times New Roman" w:hAnsi="Times New Roman" w:cs="Times New Roman"/>
          <w:sz w:val="24"/>
          <w:szCs w:val="24"/>
          <w:lang w:val="pt-BR"/>
        </w:rPr>
        <w:t xml:space="preserve">            X   +     Y     </w:t>
      </w:r>
      <w:r w:rsidRPr="00E03994">
        <w:rPr>
          <w:rFonts w:ascii="Times New Roman" w:eastAsia="Times New Roman" w:hAnsi="Times New Roman" w:cs="Times New Roman"/>
          <w:sz w:val="24"/>
          <w:szCs w:val="24"/>
          <w:lang w:val="it-IT"/>
        </w:rPr>
        <w:sym w:font="Symbol" w:char="00AE"/>
      </w:r>
      <w:r w:rsidRPr="00E03994">
        <w:rPr>
          <w:rFonts w:ascii="Times New Roman" w:eastAsia="Times New Roman" w:hAnsi="Times New Roman" w:cs="Times New Roman"/>
          <w:sz w:val="24"/>
          <w:szCs w:val="24"/>
          <w:lang w:val="pt-BR"/>
        </w:rPr>
        <w:t xml:space="preserve">   XY</w:t>
      </w:r>
    </w:p>
    <w:p w14:paraId="1257F497" w14:textId="77777777" w:rsidR="00375275" w:rsidRPr="00E03994" w:rsidRDefault="00375275" w:rsidP="00E03994">
      <w:pPr>
        <w:spacing w:after="0" w:line="276" w:lineRule="auto"/>
        <w:jc w:val="both"/>
        <w:rPr>
          <w:rFonts w:ascii="Times New Roman" w:eastAsia="Times New Roman" w:hAnsi="Times New Roman" w:cs="Times New Roman"/>
          <w:sz w:val="24"/>
          <w:szCs w:val="24"/>
          <w:lang w:val="pt-BR"/>
        </w:rPr>
      </w:pPr>
      <w:r w:rsidRPr="00E03994">
        <w:rPr>
          <w:rFonts w:ascii="Times New Roman" w:eastAsia="Times New Roman" w:hAnsi="Times New Roman" w:cs="Times New Roman"/>
          <w:sz w:val="24"/>
          <w:szCs w:val="24"/>
          <w:lang w:val="pt-BR"/>
        </w:rPr>
        <w:t xml:space="preserve">                        4,29        18,26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w:t>
      </w:r>
      <w:r w:rsidRPr="00E03994">
        <w:rPr>
          <w:rFonts w:ascii="Times New Roman" w:eastAsia="Times New Roman" w:hAnsi="Times New Roman" w:cs="Times New Roman"/>
          <w:position w:val="-28"/>
          <w:sz w:val="24"/>
          <w:szCs w:val="24"/>
        </w:rPr>
        <w:object w:dxaOrig="1400" w:dyaOrig="660" w14:anchorId="0A3AB046">
          <v:shape id="_x0000_i2044" type="#_x0000_t75" style="width:69.75pt;height:33pt" o:ole="">
            <v:imagedata r:id="rId1992" o:title=""/>
          </v:shape>
          <o:OLEObject Type="Embed" ProgID="Equation.DSMT4" ShapeID="_x0000_i2044" DrawAspect="Content" ObjectID="_1797798841" r:id="rId1993"/>
        </w:object>
      </w:r>
      <w:r w:rsidRPr="00E03994">
        <w:rPr>
          <w:rFonts w:ascii="Times New Roman" w:eastAsia="Times New Roman" w:hAnsi="Times New Roman" w:cs="Times New Roman"/>
          <w:sz w:val="24"/>
          <w:szCs w:val="24"/>
          <w:lang w:val="pt-BR"/>
        </w:rPr>
        <w:t xml:space="preserve">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w:t>
      </w:r>
      <w:r w:rsidRPr="00E03994">
        <w:rPr>
          <w:rFonts w:ascii="Times New Roman" w:eastAsia="Times New Roman" w:hAnsi="Times New Roman" w:cs="Times New Roman"/>
          <w:position w:val="-28"/>
          <w:sz w:val="24"/>
          <w:szCs w:val="24"/>
        </w:rPr>
        <w:object w:dxaOrig="1560" w:dyaOrig="660" w14:anchorId="08891260">
          <v:shape id="_x0000_i2045" type="#_x0000_t75" style="width:78pt;height:33pt" o:ole="">
            <v:imagedata r:id="rId1994" o:title=""/>
          </v:shape>
          <o:OLEObject Type="Embed" ProgID="Equation.DSMT4" ShapeID="_x0000_i2045" DrawAspect="Content" ObjectID="_1797798842" r:id="rId1995"/>
        </w:object>
      </w:r>
      <w:r w:rsidRPr="00E03994">
        <w:rPr>
          <w:rFonts w:ascii="Times New Roman" w:eastAsia="Times New Roman" w:hAnsi="Times New Roman" w:cs="Times New Roman"/>
          <w:sz w:val="24"/>
          <w:szCs w:val="24"/>
          <w:lang w:val="pt-BR"/>
        </w:rPr>
        <w:t xml:space="preserve">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Y = 39</w:t>
      </w:r>
    </w:p>
    <w:p w14:paraId="534F0824" w14:textId="77777777" w:rsidR="00375275" w:rsidRPr="00E03994" w:rsidRDefault="00375275" w:rsidP="00E03994">
      <w:pPr>
        <w:spacing w:after="0" w:line="276" w:lineRule="auto"/>
        <w:ind w:firstLine="720"/>
        <w:jc w:val="both"/>
        <w:rPr>
          <w:rFonts w:ascii="Times New Roman" w:eastAsia="Times New Roman" w:hAnsi="Times New Roman" w:cs="Times New Roman"/>
          <w:sz w:val="24"/>
          <w:szCs w:val="24"/>
          <w:vertAlign w:val="superscript"/>
          <w:lang w:val="pt-BR"/>
        </w:rPr>
      </w:pPr>
      <w:r w:rsidRPr="00E03994">
        <w:rPr>
          <w:rFonts w:ascii="Times New Roman" w:eastAsia="Times New Roman" w:hAnsi="Times New Roman" w:cs="Times New Roman"/>
          <w:sz w:val="24"/>
          <w:szCs w:val="24"/>
          <w:lang w:val="pt-BR"/>
        </w:rPr>
        <w:t xml:space="preserve">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noProof/>
          <w:sz w:val="24"/>
          <w:szCs w:val="24"/>
          <w:lang w:val="pt-BR"/>
        </w:rPr>
        <w:t xml:space="preserve"> </w:t>
      </w:r>
      <w:r w:rsidRPr="00E03994">
        <w:rPr>
          <w:rFonts w:ascii="Times New Roman" w:eastAsia="Times New Roman" w:hAnsi="Times New Roman" w:cs="Times New Roman"/>
          <w:sz w:val="24"/>
          <w:szCs w:val="24"/>
          <w:lang w:val="pt-BR"/>
        </w:rPr>
        <w:t xml:space="preserve"> A</w:t>
      </w:r>
      <w:r w:rsidRPr="00E03994">
        <w:rPr>
          <w:rFonts w:ascii="Times New Roman" w:eastAsia="Times New Roman" w:hAnsi="Times New Roman" w:cs="Times New Roman"/>
          <w:sz w:val="24"/>
          <w:szCs w:val="24"/>
          <w:vertAlign w:val="subscript"/>
          <w:lang w:val="pt-BR"/>
        </w:rPr>
        <w:t>Y</w:t>
      </w:r>
      <w:r w:rsidRPr="00E03994">
        <w:rPr>
          <w:rFonts w:ascii="Times New Roman" w:eastAsia="Times New Roman" w:hAnsi="Times New Roman" w:cs="Times New Roman"/>
          <w:sz w:val="24"/>
          <w:szCs w:val="24"/>
          <w:lang w:val="pt-BR"/>
        </w:rPr>
        <w:t xml:space="preserve"> = p</w:t>
      </w:r>
      <w:r w:rsidRPr="00E03994">
        <w:rPr>
          <w:rFonts w:ascii="Times New Roman" w:eastAsia="Times New Roman" w:hAnsi="Times New Roman" w:cs="Times New Roman"/>
          <w:sz w:val="24"/>
          <w:szCs w:val="24"/>
          <w:vertAlign w:val="subscript"/>
          <w:lang w:val="pt-BR"/>
        </w:rPr>
        <w:t>Y</w:t>
      </w:r>
      <w:r w:rsidRPr="00E03994">
        <w:rPr>
          <w:rFonts w:ascii="Times New Roman" w:eastAsia="Times New Roman" w:hAnsi="Times New Roman" w:cs="Times New Roman"/>
          <w:sz w:val="24"/>
          <w:szCs w:val="24"/>
          <w:lang w:val="pt-BR"/>
        </w:rPr>
        <w:t xml:space="preserve">  + n</w:t>
      </w:r>
      <w:r w:rsidRPr="00E03994">
        <w:rPr>
          <w:rFonts w:ascii="Times New Roman" w:eastAsia="Times New Roman" w:hAnsi="Times New Roman" w:cs="Times New Roman"/>
          <w:sz w:val="24"/>
          <w:szCs w:val="24"/>
          <w:vertAlign w:val="subscript"/>
          <w:lang w:val="pt-BR"/>
        </w:rPr>
        <w:t>Y</w:t>
      </w:r>
      <w:r w:rsidRPr="00E03994">
        <w:rPr>
          <w:rFonts w:ascii="Times New Roman" w:eastAsia="Times New Roman" w:hAnsi="Times New Roman" w:cs="Times New Roman"/>
          <w:sz w:val="24"/>
          <w:szCs w:val="24"/>
          <w:lang w:val="pt-BR"/>
        </w:rPr>
        <w:t xml:space="preserve">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39 =  p</w:t>
      </w:r>
      <w:r w:rsidRPr="00E03994">
        <w:rPr>
          <w:rFonts w:ascii="Times New Roman" w:eastAsia="Times New Roman" w:hAnsi="Times New Roman" w:cs="Times New Roman"/>
          <w:sz w:val="24"/>
          <w:szCs w:val="24"/>
          <w:vertAlign w:val="subscript"/>
          <w:lang w:val="pt-BR"/>
        </w:rPr>
        <w:t>Y</w:t>
      </w:r>
      <w:r w:rsidRPr="00E03994">
        <w:rPr>
          <w:rFonts w:ascii="Times New Roman" w:eastAsia="Times New Roman" w:hAnsi="Times New Roman" w:cs="Times New Roman"/>
          <w:sz w:val="24"/>
          <w:szCs w:val="24"/>
          <w:lang w:val="pt-BR"/>
        </w:rPr>
        <w:t xml:space="preserve">  + 20   </w:t>
      </w:r>
      <w:r w:rsidRPr="00E03994">
        <w:rPr>
          <w:rFonts w:ascii="Times New Roman" w:eastAsia="Times New Roman" w:hAnsi="Times New Roman" w:cs="Times New Roman"/>
          <w:noProof/>
          <w:sz w:val="24"/>
          <w:szCs w:val="24"/>
        </w:rPr>
        <w:sym w:font="Symbol" w:char="00DE"/>
      </w:r>
      <w:r w:rsidRPr="00E03994">
        <w:rPr>
          <w:rFonts w:ascii="Times New Roman" w:eastAsia="Times New Roman" w:hAnsi="Times New Roman" w:cs="Times New Roman"/>
          <w:sz w:val="24"/>
          <w:szCs w:val="24"/>
          <w:lang w:val="pt-BR"/>
        </w:rPr>
        <w:t xml:space="preserve">  p</w:t>
      </w:r>
      <w:r w:rsidRPr="00E03994">
        <w:rPr>
          <w:rFonts w:ascii="Times New Roman" w:eastAsia="Times New Roman" w:hAnsi="Times New Roman" w:cs="Times New Roman"/>
          <w:sz w:val="24"/>
          <w:szCs w:val="24"/>
          <w:vertAlign w:val="subscript"/>
          <w:lang w:val="pt-BR"/>
        </w:rPr>
        <w:t>Y</w:t>
      </w:r>
      <w:r w:rsidRPr="00E03994">
        <w:rPr>
          <w:rFonts w:ascii="Times New Roman" w:eastAsia="Times New Roman" w:hAnsi="Times New Roman" w:cs="Times New Roman"/>
          <w:sz w:val="24"/>
          <w:szCs w:val="24"/>
          <w:lang w:val="pt-BR"/>
        </w:rPr>
        <w:t xml:space="preserve">  = 19    hay Z</w:t>
      </w:r>
      <w:r w:rsidRPr="00E03994">
        <w:rPr>
          <w:rFonts w:ascii="Times New Roman" w:eastAsia="Times New Roman" w:hAnsi="Times New Roman" w:cs="Times New Roman"/>
          <w:sz w:val="24"/>
          <w:szCs w:val="24"/>
          <w:vertAlign w:val="subscript"/>
          <w:lang w:val="pt-BR"/>
        </w:rPr>
        <w:t>Y</w:t>
      </w:r>
      <w:r w:rsidRPr="00E03994">
        <w:rPr>
          <w:rFonts w:ascii="Times New Roman" w:eastAsia="Times New Roman" w:hAnsi="Times New Roman" w:cs="Times New Roman"/>
          <w:sz w:val="24"/>
          <w:szCs w:val="24"/>
          <w:lang w:val="pt-BR"/>
        </w:rPr>
        <w:t xml:space="preserve"> = 19. Cấu hình electron của Y là [</w:t>
      </w:r>
      <w:r w:rsidRPr="00E03994">
        <w:rPr>
          <w:rFonts w:ascii="Times New Roman" w:eastAsia="Times New Roman" w:hAnsi="Times New Roman" w:cs="Times New Roman"/>
          <w:position w:val="-12"/>
          <w:sz w:val="24"/>
          <w:szCs w:val="24"/>
        </w:rPr>
        <w:object w:dxaOrig="260" w:dyaOrig="360" w14:anchorId="0D928F0C">
          <v:shape id="_x0000_i2046" type="#_x0000_t75" style="width:12.75pt;height:18pt" o:ole="">
            <v:imagedata r:id="rId1996" o:title=""/>
          </v:shape>
          <o:OLEObject Type="Embed" ProgID="Equation.DSMT4" ShapeID="_x0000_i2046" DrawAspect="Content" ObjectID="_1797798843" r:id="rId1997"/>
        </w:object>
      </w:r>
      <w:r w:rsidRPr="00E03994">
        <w:rPr>
          <w:rFonts w:ascii="Times New Roman" w:eastAsia="Times New Roman" w:hAnsi="Times New Roman" w:cs="Times New Roman"/>
          <w:sz w:val="24"/>
          <w:szCs w:val="24"/>
          <w:lang w:val="pt-BR"/>
        </w:rPr>
        <w:t>Ar] 4s</w:t>
      </w:r>
      <w:r w:rsidRPr="00E03994">
        <w:rPr>
          <w:rFonts w:ascii="Times New Roman" w:eastAsia="Times New Roman" w:hAnsi="Times New Roman" w:cs="Times New Roman"/>
          <w:sz w:val="24"/>
          <w:szCs w:val="24"/>
          <w:vertAlign w:val="superscript"/>
          <w:lang w:val="pt-BR"/>
        </w:rPr>
        <w:t>1</w:t>
      </w:r>
    </w:p>
    <w:p w14:paraId="19F82B44" w14:textId="77777777" w:rsidR="00375275" w:rsidRPr="00E03994" w:rsidRDefault="00375275" w:rsidP="00E03994">
      <w:pPr>
        <w:spacing w:after="0" w:line="276" w:lineRule="auto"/>
        <w:jc w:val="both"/>
        <w:rPr>
          <w:rFonts w:ascii="Times New Roman" w:eastAsia="Times New Roman" w:hAnsi="Times New Roman" w:cs="Times New Roman"/>
          <w:iCs/>
          <w:sz w:val="24"/>
          <w:szCs w:val="24"/>
          <w:lang w:val="pt-BR"/>
        </w:rPr>
      </w:pPr>
      <w:r w:rsidRPr="00E03994">
        <w:rPr>
          <w:rFonts w:ascii="Times New Roman" w:eastAsia="Times New Roman" w:hAnsi="Times New Roman" w:cs="Times New Roman"/>
          <w:b/>
          <w:bCs/>
          <w:sz w:val="24"/>
          <w:szCs w:val="24"/>
          <w:lang w:val="pt-BR"/>
        </w:rPr>
        <w:t xml:space="preserve">2. </w:t>
      </w:r>
      <w:r w:rsidRPr="00E03994">
        <w:rPr>
          <w:rFonts w:ascii="Times New Roman" w:eastAsia="Times New Roman" w:hAnsi="Times New Roman" w:cs="Times New Roman"/>
          <w:iCs/>
          <w:sz w:val="24"/>
          <w:szCs w:val="24"/>
          <w:lang w:val="pt-BR"/>
        </w:rPr>
        <w:t xml:space="preserve">a) Thể tích một nguyên tử Zn là V = </w:t>
      </w:r>
      <w:r w:rsidRPr="00E03994">
        <w:rPr>
          <w:rFonts w:ascii="Times New Roman" w:eastAsia="Times New Roman" w:hAnsi="Times New Roman" w:cs="Times New Roman"/>
          <w:iCs/>
          <w:noProof/>
          <w:position w:val="-28"/>
          <w:sz w:val="24"/>
          <w:szCs w:val="24"/>
        </w:rPr>
        <w:drawing>
          <wp:inline distT="0" distB="0" distL="0" distR="0" wp14:anchorId="09710ECA" wp14:editId="515109EA">
            <wp:extent cx="167005" cy="4622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67005" cy="462280"/>
                    </a:xfrm>
                    <a:prstGeom prst="rect">
                      <a:avLst/>
                    </a:prstGeom>
                    <a:noFill/>
                    <a:ln>
                      <a:noFill/>
                    </a:ln>
                  </pic:spPr>
                </pic:pic>
              </a:graphicData>
            </a:graphic>
          </wp:inline>
        </w:drawing>
      </w:r>
      <w:r w:rsidRPr="00E03994">
        <w:rPr>
          <w:rFonts w:ascii="Times New Roman" w:eastAsia="Times New Roman" w:hAnsi="Times New Roman" w:cs="Times New Roman"/>
          <w:iCs/>
          <w:sz w:val="24"/>
          <w:szCs w:val="24"/>
        </w:rPr>
        <w:sym w:font="Symbol" w:char="F070"/>
      </w:r>
      <w:r w:rsidRPr="00E03994">
        <w:rPr>
          <w:rFonts w:ascii="Times New Roman" w:eastAsia="Times New Roman" w:hAnsi="Times New Roman" w:cs="Times New Roman"/>
          <w:iCs/>
          <w:sz w:val="24"/>
          <w:szCs w:val="24"/>
          <w:lang w:val="pt-BR"/>
        </w:rPr>
        <w:t>r</w:t>
      </w:r>
      <w:r w:rsidRPr="00E03994">
        <w:rPr>
          <w:rFonts w:ascii="Times New Roman" w:eastAsia="Times New Roman" w:hAnsi="Times New Roman" w:cs="Times New Roman"/>
          <w:iCs/>
          <w:sz w:val="24"/>
          <w:szCs w:val="24"/>
          <w:vertAlign w:val="superscript"/>
          <w:lang w:val="pt-BR"/>
        </w:rPr>
        <w:t>3</w:t>
      </w:r>
      <w:r w:rsidRPr="00E03994">
        <w:rPr>
          <w:rFonts w:ascii="Times New Roman" w:eastAsia="Times New Roman" w:hAnsi="Times New Roman" w:cs="Times New Roman"/>
          <w:iCs/>
          <w:sz w:val="24"/>
          <w:szCs w:val="24"/>
          <w:lang w:val="pt-BR"/>
        </w:rPr>
        <w:t xml:space="preserve">  </w:t>
      </w:r>
    </w:p>
    <w:p w14:paraId="60A08F8A"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r = 1,35.10</w:t>
      </w:r>
      <w:r w:rsidRPr="00E03994">
        <w:rPr>
          <w:rFonts w:ascii="Times New Roman" w:eastAsia="Times New Roman" w:hAnsi="Times New Roman" w:cs="Times New Roman"/>
          <w:iCs/>
          <w:sz w:val="24"/>
          <w:szCs w:val="24"/>
          <w:vertAlign w:val="superscript"/>
        </w:rPr>
        <w:t xml:space="preserve"> – 10</w:t>
      </w:r>
      <w:r w:rsidRPr="00E03994">
        <w:rPr>
          <w:rFonts w:ascii="Times New Roman" w:eastAsia="Times New Roman" w:hAnsi="Times New Roman" w:cs="Times New Roman"/>
          <w:iCs/>
          <w:sz w:val="24"/>
          <w:szCs w:val="24"/>
        </w:rPr>
        <w:t xml:space="preserve"> m  =  1,35.10</w:t>
      </w:r>
      <w:r w:rsidRPr="00E03994">
        <w:rPr>
          <w:rFonts w:ascii="Times New Roman" w:eastAsia="Times New Roman" w:hAnsi="Times New Roman" w:cs="Times New Roman"/>
          <w:iCs/>
          <w:sz w:val="24"/>
          <w:szCs w:val="24"/>
          <w:vertAlign w:val="superscript"/>
        </w:rPr>
        <w:t>-8</w:t>
      </w:r>
      <w:r w:rsidRPr="00E03994">
        <w:rPr>
          <w:rFonts w:ascii="Times New Roman" w:eastAsia="Times New Roman" w:hAnsi="Times New Roman" w:cs="Times New Roman"/>
          <w:iCs/>
          <w:sz w:val="24"/>
          <w:szCs w:val="24"/>
        </w:rPr>
        <w:t xml:space="preserve"> cm   </w:t>
      </w:r>
      <w:r w:rsidRPr="00E03994">
        <w:rPr>
          <w:rFonts w:ascii="Times New Roman" w:eastAsia="Times New Roman" w:hAnsi="Times New Roman" w:cs="Times New Roman"/>
          <w:iCs/>
          <w:sz w:val="24"/>
          <w:szCs w:val="24"/>
        </w:rPr>
        <w:sym w:font="Symbol" w:char="F0AE"/>
      </w:r>
      <w:r w:rsidRPr="00E03994">
        <w:rPr>
          <w:rFonts w:ascii="Times New Roman" w:eastAsia="Times New Roman" w:hAnsi="Times New Roman" w:cs="Times New Roman"/>
          <w:iCs/>
          <w:sz w:val="24"/>
          <w:szCs w:val="24"/>
        </w:rPr>
        <w:t xml:space="preserve">  V = </w:t>
      </w:r>
      <w:r w:rsidRPr="00E03994">
        <w:rPr>
          <w:rFonts w:ascii="Times New Roman" w:eastAsia="Times New Roman" w:hAnsi="Times New Roman" w:cs="Times New Roman"/>
          <w:iCs/>
          <w:noProof/>
          <w:position w:val="-28"/>
          <w:sz w:val="24"/>
          <w:szCs w:val="24"/>
        </w:rPr>
        <w:drawing>
          <wp:inline distT="0" distB="0" distL="0" distR="0" wp14:anchorId="2CF62821" wp14:editId="7A6E56D2">
            <wp:extent cx="167005" cy="4622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67005" cy="462280"/>
                    </a:xfrm>
                    <a:prstGeom prst="rect">
                      <a:avLst/>
                    </a:prstGeom>
                    <a:noFill/>
                    <a:ln>
                      <a:noFill/>
                    </a:ln>
                  </pic:spPr>
                </pic:pic>
              </a:graphicData>
            </a:graphic>
          </wp:inline>
        </w:drawing>
      </w:r>
      <w:r w:rsidRPr="00E03994">
        <w:rPr>
          <w:rFonts w:ascii="Times New Roman" w:eastAsia="Times New Roman" w:hAnsi="Times New Roman" w:cs="Times New Roman"/>
          <w:iCs/>
          <w:sz w:val="24"/>
          <w:szCs w:val="24"/>
        </w:rPr>
        <w:t>.3,14.( 1,35.10</w:t>
      </w:r>
      <w:r w:rsidRPr="00E03994">
        <w:rPr>
          <w:rFonts w:ascii="Times New Roman" w:eastAsia="Times New Roman" w:hAnsi="Times New Roman" w:cs="Times New Roman"/>
          <w:iCs/>
          <w:sz w:val="24"/>
          <w:szCs w:val="24"/>
          <w:vertAlign w:val="superscript"/>
        </w:rPr>
        <w:t xml:space="preserve">-8 </w:t>
      </w:r>
      <w:r w:rsidRPr="00E03994">
        <w:rPr>
          <w:rFonts w:ascii="Times New Roman" w:eastAsia="Times New Roman" w:hAnsi="Times New Roman" w:cs="Times New Roman"/>
          <w:iCs/>
          <w:sz w:val="24"/>
          <w:szCs w:val="24"/>
        </w:rPr>
        <w:t>cm)</w:t>
      </w:r>
      <w:r w:rsidRPr="00E03994">
        <w:rPr>
          <w:rFonts w:ascii="Times New Roman" w:eastAsia="Times New Roman" w:hAnsi="Times New Roman" w:cs="Times New Roman"/>
          <w:iCs/>
          <w:sz w:val="24"/>
          <w:szCs w:val="24"/>
          <w:vertAlign w:val="superscript"/>
        </w:rPr>
        <w:t>3</w:t>
      </w:r>
      <w:r w:rsidRPr="00E03994">
        <w:rPr>
          <w:rFonts w:ascii="Times New Roman" w:eastAsia="Times New Roman" w:hAnsi="Times New Roman" w:cs="Times New Roman"/>
          <w:iCs/>
          <w:sz w:val="24"/>
          <w:szCs w:val="24"/>
        </w:rPr>
        <w:t xml:space="preserve"> </w:t>
      </w:r>
      <w:r w:rsidRPr="00E03994">
        <w:rPr>
          <w:rFonts w:ascii="Times New Roman" w:eastAsia="Times New Roman" w:hAnsi="Times New Roman" w:cs="Times New Roman"/>
          <w:iCs/>
          <w:sz w:val="24"/>
          <w:szCs w:val="24"/>
        </w:rPr>
        <w:sym w:font="Symbol" w:char="F0AE"/>
      </w:r>
      <w:r w:rsidRPr="00E03994">
        <w:rPr>
          <w:rFonts w:ascii="Times New Roman" w:eastAsia="Times New Roman" w:hAnsi="Times New Roman" w:cs="Times New Roman"/>
          <w:iCs/>
          <w:sz w:val="24"/>
          <w:szCs w:val="24"/>
        </w:rPr>
        <w:t xml:space="preserve">  V =  10,3.10</w:t>
      </w:r>
      <w:r w:rsidRPr="00E03994">
        <w:rPr>
          <w:rFonts w:ascii="Times New Roman" w:eastAsia="Times New Roman" w:hAnsi="Times New Roman" w:cs="Times New Roman"/>
          <w:iCs/>
          <w:sz w:val="24"/>
          <w:szCs w:val="24"/>
          <w:vertAlign w:val="superscript"/>
        </w:rPr>
        <w:t xml:space="preserve"> – 24</w:t>
      </w:r>
      <w:r w:rsidRPr="00E03994">
        <w:rPr>
          <w:rFonts w:ascii="Times New Roman" w:eastAsia="Times New Roman" w:hAnsi="Times New Roman" w:cs="Times New Roman"/>
          <w:iCs/>
          <w:sz w:val="24"/>
          <w:szCs w:val="24"/>
        </w:rPr>
        <w:t xml:space="preserve"> cm</w:t>
      </w:r>
      <w:r w:rsidRPr="00E03994">
        <w:rPr>
          <w:rFonts w:ascii="Times New Roman" w:eastAsia="Times New Roman" w:hAnsi="Times New Roman" w:cs="Times New Roman"/>
          <w:iCs/>
          <w:sz w:val="24"/>
          <w:szCs w:val="24"/>
          <w:vertAlign w:val="superscript"/>
        </w:rPr>
        <w:t>3</w:t>
      </w:r>
    </w:p>
    <w:p w14:paraId="0AAF980C"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lastRenderedPageBreak/>
        <w:t xml:space="preserve">1 nguyên tử Zn có khối lượng 65 </w:t>
      </w:r>
      <w:r w:rsidRPr="00E03994">
        <w:rPr>
          <w:rFonts w:ascii="Times New Roman" w:eastAsia="Times New Roman" w:hAnsi="Times New Roman" w:cs="Times New Roman"/>
          <w:iCs/>
          <w:color w:val="FF0000"/>
          <w:sz w:val="24"/>
          <w:szCs w:val="24"/>
        </w:rPr>
        <w:t>amu</w:t>
      </w:r>
      <w:r w:rsidRPr="00E03994">
        <w:rPr>
          <w:rFonts w:ascii="Times New Roman" w:eastAsia="Times New Roman" w:hAnsi="Times New Roman" w:cs="Times New Roman"/>
          <w:iCs/>
          <w:sz w:val="24"/>
          <w:szCs w:val="24"/>
        </w:rPr>
        <w:t>. Vậy 1cm</w:t>
      </w:r>
      <w:r w:rsidRPr="00E03994">
        <w:rPr>
          <w:rFonts w:ascii="Times New Roman" w:eastAsia="Times New Roman" w:hAnsi="Times New Roman" w:cs="Times New Roman"/>
          <w:iCs/>
          <w:sz w:val="24"/>
          <w:szCs w:val="24"/>
          <w:vertAlign w:val="superscript"/>
        </w:rPr>
        <w:t>3</w:t>
      </w:r>
      <w:r w:rsidRPr="00E03994">
        <w:rPr>
          <w:rFonts w:ascii="Times New Roman" w:eastAsia="Times New Roman" w:hAnsi="Times New Roman" w:cs="Times New Roman"/>
          <w:iCs/>
          <w:sz w:val="24"/>
          <w:szCs w:val="24"/>
        </w:rPr>
        <w:t xml:space="preserve"> Zn có khối lượng là  </w:t>
      </w:r>
      <w:r w:rsidRPr="00E03994">
        <w:rPr>
          <w:rFonts w:ascii="Times New Roman" w:eastAsia="Times New Roman" w:hAnsi="Times New Roman" w:cs="Times New Roman"/>
          <w:iCs/>
          <w:noProof/>
          <w:position w:val="-32"/>
          <w:sz w:val="24"/>
          <w:szCs w:val="24"/>
        </w:rPr>
        <w:drawing>
          <wp:inline distT="0" distB="0" distL="0" distR="0" wp14:anchorId="7605B883" wp14:editId="54846DF4">
            <wp:extent cx="1533525" cy="4857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E03994">
        <w:rPr>
          <w:rFonts w:ascii="Times New Roman" w:eastAsia="Times New Roman" w:hAnsi="Times New Roman" w:cs="Times New Roman"/>
          <w:iCs/>
          <w:sz w:val="24"/>
          <w:szCs w:val="24"/>
        </w:rPr>
        <w:t xml:space="preserve"> </w:t>
      </w:r>
      <w:r w:rsidRPr="00E03994">
        <w:rPr>
          <w:rFonts w:ascii="Times New Roman" w:eastAsia="Times New Roman" w:hAnsi="Times New Roman" w:cs="Times New Roman"/>
          <w:iCs/>
          <w:color w:val="FF0000"/>
          <w:sz w:val="24"/>
          <w:szCs w:val="24"/>
        </w:rPr>
        <w:t>amu</w:t>
      </w:r>
    </w:p>
    <w:p w14:paraId="0D68C1F4"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 xml:space="preserve">1 </w:t>
      </w:r>
      <w:r w:rsidRPr="00E03994">
        <w:rPr>
          <w:rFonts w:ascii="Times New Roman" w:eastAsia="Times New Roman" w:hAnsi="Times New Roman" w:cs="Times New Roman"/>
          <w:iCs/>
          <w:color w:val="FF0000"/>
          <w:sz w:val="24"/>
          <w:szCs w:val="24"/>
        </w:rPr>
        <w:t>amu</w:t>
      </w:r>
      <w:r w:rsidRPr="00E03994">
        <w:rPr>
          <w:rFonts w:ascii="Times New Roman" w:eastAsia="Times New Roman" w:hAnsi="Times New Roman" w:cs="Times New Roman"/>
          <w:iCs/>
          <w:sz w:val="24"/>
          <w:szCs w:val="24"/>
        </w:rPr>
        <w:t xml:space="preserve"> có khối lượng là 1,66.10</w:t>
      </w:r>
      <w:r w:rsidRPr="00E03994">
        <w:rPr>
          <w:rFonts w:ascii="Times New Roman" w:eastAsia="Times New Roman" w:hAnsi="Times New Roman" w:cs="Times New Roman"/>
          <w:iCs/>
          <w:sz w:val="24"/>
          <w:szCs w:val="24"/>
          <w:vertAlign w:val="superscript"/>
        </w:rPr>
        <w:t xml:space="preserve"> – 24</w:t>
      </w:r>
      <w:r w:rsidRPr="00E03994">
        <w:rPr>
          <w:rFonts w:ascii="Times New Roman" w:eastAsia="Times New Roman" w:hAnsi="Times New Roman" w:cs="Times New Roman"/>
          <w:iCs/>
          <w:sz w:val="24"/>
          <w:szCs w:val="24"/>
        </w:rPr>
        <w:t xml:space="preserve"> g</w:t>
      </w:r>
    </w:p>
    <w:p w14:paraId="06E56CF5" w14:textId="77777777" w:rsidR="00375275" w:rsidRPr="00E03994" w:rsidRDefault="00375275" w:rsidP="00E03994">
      <w:pPr>
        <w:spacing w:after="0" w:line="276" w:lineRule="auto"/>
        <w:jc w:val="both"/>
        <w:rPr>
          <w:rFonts w:ascii="Times New Roman" w:eastAsia="Times New Roman" w:hAnsi="Times New Roman" w:cs="Times New Roman"/>
          <w:iCs/>
          <w:sz w:val="24"/>
          <w:szCs w:val="24"/>
          <w:vertAlign w:val="superscript"/>
        </w:rPr>
      </w:pPr>
      <w:r w:rsidRPr="00E03994">
        <w:rPr>
          <w:rFonts w:ascii="Times New Roman" w:eastAsia="Times New Roman" w:hAnsi="Times New Roman" w:cs="Times New Roman"/>
          <w:iCs/>
          <w:sz w:val="24"/>
          <w:szCs w:val="24"/>
        </w:rPr>
        <w:t>Khối lượng riêng của nguyên tử Zn là 1,66.10</w:t>
      </w:r>
      <w:r w:rsidRPr="00E03994">
        <w:rPr>
          <w:rFonts w:ascii="Times New Roman" w:eastAsia="Times New Roman" w:hAnsi="Times New Roman" w:cs="Times New Roman"/>
          <w:iCs/>
          <w:sz w:val="24"/>
          <w:szCs w:val="24"/>
          <w:vertAlign w:val="superscript"/>
        </w:rPr>
        <w:t xml:space="preserve"> – 24</w:t>
      </w:r>
      <w:r w:rsidRPr="00E03994">
        <w:rPr>
          <w:rFonts w:ascii="Times New Roman" w:eastAsia="Times New Roman" w:hAnsi="Times New Roman" w:cs="Times New Roman"/>
          <w:iCs/>
          <w:sz w:val="24"/>
          <w:szCs w:val="24"/>
        </w:rPr>
        <w:t>. 6,3.10</w:t>
      </w:r>
      <w:r w:rsidRPr="00E03994">
        <w:rPr>
          <w:rFonts w:ascii="Times New Roman" w:eastAsia="Times New Roman" w:hAnsi="Times New Roman" w:cs="Times New Roman"/>
          <w:iCs/>
          <w:sz w:val="24"/>
          <w:szCs w:val="24"/>
          <w:vertAlign w:val="superscript"/>
        </w:rPr>
        <w:t>24</w:t>
      </w:r>
      <w:r w:rsidRPr="00E03994">
        <w:rPr>
          <w:rFonts w:ascii="Times New Roman" w:eastAsia="Times New Roman" w:hAnsi="Times New Roman" w:cs="Times New Roman"/>
          <w:iCs/>
          <w:sz w:val="24"/>
          <w:szCs w:val="24"/>
        </w:rPr>
        <w:t xml:space="preserve">  =  10,45 g/cm</w:t>
      </w:r>
      <w:r w:rsidRPr="00E03994">
        <w:rPr>
          <w:rFonts w:ascii="Times New Roman" w:eastAsia="Times New Roman" w:hAnsi="Times New Roman" w:cs="Times New Roman"/>
          <w:iCs/>
          <w:sz w:val="24"/>
          <w:szCs w:val="24"/>
          <w:vertAlign w:val="superscript"/>
        </w:rPr>
        <w:t>3</w:t>
      </w:r>
    </w:p>
    <w:p w14:paraId="2A91B923"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 xml:space="preserve">b) Thể tích hạt nhân nguyên tử Zn là V = </w:t>
      </w:r>
      <w:r w:rsidRPr="00E03994">
        <w:rPr>
          <w:rFonts w:ascii="Times New Roman" w:eastAsia="Times New Roman" w:hAnsi="Times New Roman" w:cs="Times New Roman"/>
          <w:iCs/>
          <w:noProof/>
          <w:position w:val="-28"/>
          <w:sz w:val="24"/>
          <w:szCs w:val="24"/>
        </w:rPr>
        <w:drawing>
          <wp:inline distT="0" distB="0" distL="0" distR="0" wp14:anchorId="777B06EC" wp14:editId="45C59168">
            <wp:extent cx="167005" cy="4622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67005" cy="462280"/>
                    </a:xfrm>
                    <a:prstGeom prst="rect">
                      <a:avLst/>
                    </a:prstGeom>
                    <a:noFill/>
                    <a:ln>
                      <a:noFill/>
                    </a:ln>
                  </pic:spPr>
                </pic:pic>
              </a:graphicData>
            </a:graphic>
          </wp:inline>
        </w:drawing>
      </w:r>
      <w:r w:rsidRPr="00E03994">
        <w:rPr>
          <w:rFonts w:ascii="Times New Roman" w:eastAsia="Times New Roman" w:hAnsi="Times New Roman" w:cs="Times New Roman"/>
          <w:iCs/>
          <w:sz w:val="24"/>
          <w:szCs w:val="24"/>
        </w:rPr>
        <w:sym w:font="Symbol" w:char="F070"/>
      </w:r>
      <w:r w:rsidRPr="00E03994">
        <w:rPr>
          <w:rFonts w:ascii="Times New Roman" w:eastAsia="Times New Roman" w:hAnsi="Times New Roman" w:cs="Times New Roman"/>
          <w:iCs/>
          <w:sz w:val="24"/>
          <w:szCs w:val="24"/>
        </w:rPr>
        <w:t>r</w:t>
      </w:r>
      <w:r w:rsidRPr="00E03994">
        <w:rPr>
          <w:rFonts w:ascii="Times New Roman" w:eastAsia="Times New Roman" w:hAnsi="Times New Roman" w:cs="Times New Roman"/>
          <w:iCs/>
          <w:sz w:val="24"/>
          <w:szCs w:val="24"/>
          <w:vertAlign w:val="superscript"/>
        </w:rPr>
        <w:t>3</w:t>
      </w:r>
      <w:r w:rsidRPr="00E03994">
        <w:rPr>
          <w:rFonts w:ascii="Times New Roman" w:eastAsia="Times New Roman" w:hAnsi="Times New Roman" w:cs="Times New Roman"/>
          <w:iCs/>
          <w:sz w:val="24"/>
          <w:szCs w:val="24"/>
        </w:rPr>
        <w:t xml:space="preserve">  </w:t>
      </w:r>
    </w:p>
    <w:p w14:paraId="33784E28"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r = 2.10</w:t>
      </w:r>
      <w:r w:rsidRPr="00E03994">
        <w:rPr>
          <w:rFonts w:ascii="Times New Roman" w:eastAsia="Times New Roman" w:hAnsi="Times New Roman" w:cs="Times New Roman"/>
          <w:iCs/>
          <w:sz w:val="24"/>
          <w:szCs w:val="24"/>
          <w:vertAlign w:val="superscript"/>
        </w:rPr>
        <w:t xml:space="preserve"> – 15</w:t>
      </w:r>
      <w:r w:rsidRPr="00E03994">
        <w:rPr>
          <w:rFonts w:ascii="Times New Roman" w:eastAsia="Times New Roman" w:hAnsi="Times New Roman" w:cs="Times New Roman"/>
          <w:iCs/>
          <w:sz w:val="24"/>
          <w:szCs w:val="24"/>
        </w:rPr>
        <w:t xml:space="preserve"> m  =  2.10</w:t>
      </w:r>
      <w:r w:rsidRPr="00E03994">
        <w:rPr>
          <w:rFonts w:ascii="Times New Roman" w:eastAsia="Times New Roman" w:hAnsi="Times New Roman" w:cs="Times New Roman"/>
          <w:iCs/>
          <w:sz w:val="24"/>
          <w:szCs w:val="24"/>
          <w:vertAlign w:val="superscript"/>
        </w:rPr>
        <w:t>-13</w:t>
      </w:r>
      <w:r w:rsidRPr="00E03994">
        <w:rPr>
          <w:rFonts w:ascii="Times New Roman" w:eastAsia="Times New Roman" w:hAnsi="Times New Roman" w:cs="Times New Roman"/>
          <w:iCs/>
          <w:sz w:val="24"/>
          <w:szCs w:val="24"/>
        </w:rPr>
        <w:t xml:space="preserve"> cm   </w:t>
      </w:r>
      <w:r w:rsidRPr="00E03994">
        <w:rPr>
          <w:rFonts w:ascii="Times New Roman" w:eastAsia="Times New Roman" w:hAnsi="Times New Roman" w:cs="Times New Roman"/>
          <w:iCs/>
          <w:sz w:val="24"/>
          <w:szCs w:val="24"/>
        </w:rPr>
        <w:sym w:font="Symbol" w:char="F0AE"/>
      </w:r>
      <w:r w:rsidRPr="00E03994">
        <w:rPr>
          <w:rFonts w:ascii="Times New Roman" w:eastAsia="Times New Roman" w:hAnsi="Times New Roman" w:cs="Times New Roman"/>
          <w:iCs/>
          <w:sz w:val="24"/>
          <w:szCs w:val="24"/>
        </w:rPr>
        <w:t xml:space="preserve">  V = </w:t>
      </w:r>
      <w:r w:rsidRPr="00E03994">
        <w:rPr>
          <w:rFonts w:ascii="Times New Roman" w:eastAsia="Times New Roman" w:hAnsi="Times New Roman" w:cs="Times New Roman"/>
          <w:iCs/>
          <w:noProof/>
          <w:position w:val="-28"/>
          <w:sz w:val="24"/>
          <w:szCs w:val="24"/>
        </w:rPr>
        <w:drawing>
          <wp:inline distT="0" distB="0" distL="0" distR="0" wp14:anchorId="47681E6B" wp14:editId="0063CE55">
            <wp:extent cx="167005" cy="46228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67005" cy="462280"/>
                    </a:xfrm>
                    <a:prstGeom prst="rect">
                      <a:avLst/>
                    </a:prstGeom>
                    <a:noFill/>
                    <a:ln>
                      <a:noFill/>
                    </a:ln>
                  </pic:spPr>
                </pic:pic>
              </a:graphicData>
            </a:graphic>
          </wp:inline>
        </w:drawing>
      </w:r>
      <w:r w:rsidRPr="00E03994">
        <w:rPr>
          <w:rFonts w:ascii="Times New Roman" w:eastAsia="Times New Roman" w:hAnsi="Times New Roman" w:cs="Times New Roman"/>
          <w:iCs/>
          <w:sz w:val="24"/>
          <w:szCs w:val="24"/>
        </w:rPr>
        <w:t>.3,14. (2.10</w:t>
      </w:r>
      <w:r w:rsidRPr="00E03994">
        <w:rPr>
          <w:rFonts w:ascii="Times New Roman" w:eastAsia="Times New Roman" w:hAnsi="Times New Roman" w:cs="Times New Roman"/>
          <w:iCs/>
          <w:sz w:val="24"/>
          <w:szCs w:val="24"/>
          <w:vertAlign w:val="superscript"/>
        </w:rPr>
        <w:t>-13</w:t>
      </w:r>
      <w:r w:rsidRPr="00E03994">
        <w:rPr>
          <w:rFonts w:ascii="Times New Roman" w:eastAsia="Times New Roman" w:hAnsi="Times New Roman" w:cs="Times New Roman"/>
          <w:iCs/>
          <w:sz w:val="24"/>
          <w:szCs w:val="24"/>
        </w:rPr>
        <w:t>)</w:t>
      </w:r>
      <w:r w:rsidRPr="00E03994">
        <w:rPr>
          <w:rFonts w:ascii="Times New Roman" w:eastAsia="Times New Roman" w:hAnsi="Times New Roman" w:cs="Times New Roman"/>
          <w:iCs/>
          <w:sz w:val="24"/>
          <w:szCs w:val="24"/>
          <w:vertAlign w:val="superscript"/>
        </w:rPr>
        <w:t xml:space="preserve">3   </w:t>
      </w:r>
      <w:r w:rsidRPr="00E03994">
        <w:rPr>
          <w:rFonts w:ascii="Times New Roman" w:eastAsia="Times New Roman" w:hAnsi="Times New Roman" w:cs="Times New Roman"/>
          <w:iCs/>
          <w:sz w:val="24"/>
          <w:szCs w:val="24"/>
        </w:rPr>
        <w:t>cm</w:t>
      </w:r>
      <w:r w:rsidRPr="00E03994">
        <w:rPr>
          <w:rFonts w:ascii="Times New Roman" w:eastAsia="Times New Roman" w:hAnsi="Times New Roman" w:cs="Times New Roman"/>
          <w:iCs/>
          <w:sz w:val="24"/>
          <w:szCs w:val="24"/>
          <w:vertAlign w:val="superscript"/>
        </w:rPr>
        <w:t>3</w:t>
      </w:r>
      <w:r w:rsidRPr="00E03994">
        <w:rPr>
          <w:rFonts w:ascii="Times New Roman" w:eastAsia="Times New Roman" w:hAnsi="Times New Roman" w:cs="Times New Roman"/>
          <w:iCs/>
          <w:sz w:val="24"/>
          <w:szCs w:val="24"/>
        </w:rPr>
        <w:t xml:space="preserve"> </w:t>
      </w:r>
      <w:r w:rsidRPr="00E03994">
        <w:rPr>
          <w:rFonts w:ascii="Times New Roman" w:eastAsia="Times New Roman" w:hAnsi="Times New Roman" w:cs="Times New Roman"/>
          <w:iCs/>
          <w:sz w:val="24"/>
          <w:szCs w:val="24"/>
        </w:rPr>
        <w:sym w:font="Symbol" w:char="F0AE"/>
      </w:r>
      <w:r w:rsidRPr="00E03994">
        <w:rPr>
          <w:rFonts w:ascii="Times New Roman" w:eastAsia="Times New Roman" w:hAnsi="Times New Roman" w:cs="Times New Roman"/>
          <w:iCs/>
          <w:sz w:val="24"/>
          <w:szCs w:val="24"/>
        </w:rPr>
        <w:t xml:space="preserve">  V =  33,49.10</w:t>
      </w:r>
      <w:r w:rsidRPr="00E03994">
        <w:rPr>
          <w:rFonts w:ascii="Times New Roman" w:eastAsia="Times New Roman" w:hAnsi="Times New Roman" w:cs="Times New Roman"/>
          <w:iCs/>
          <w:sz w:val="24"/>
          <w:szCs w:val="24"/>
          <w:vertAlign w:val="superscript"/>
        </w:rPr>
        <w:t xml:space="preserve"> – 39</w:t>
      </w:r>
      <w:r w:rsidRPr="00E03994">
        <w:rPr>
          <w:rFonts w:ascii="Times New Roman" w:eastAsia="Times New Roman" w:hAnsi="Times New Roman" w:cs="Times New Roman"/>
          <w:iCs/>
          <w:sz w:val="24"/>
          <w:szCs w:val="24"/>
        </w:rPr>
        <w:t xml:space="preserve"> cm</w:t>
      </w:r>
      <w:r w:rsidRPr="00E03994">
        <w:rPr>
          <w:rFonts w:ascii="Times New Roman" w:eastAsia="Times New Roman" w:hAnsi="Times New Roman" w:cs="Times New Roman"/>
          <w:iCs/>
          <w:sz w:val="24"/>
          <w:szCs w:val="24"/>
          <w:vertAlign w:val="superscript"/>
        </w:rPr>
        <w:t>3</w:t>
      </w:r>
    </w:p>
    <w:p w14:paraId="295B113A"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 xml:space="preserve">Thực tế khối lượng nguyên tử tập trung chủ yếu vào hạt nhân </w:t>
      </w:r>
    </w:p>
    <w:p w14:paraId="25B0967E"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Vậy 1cm</w:t>
      </w:r>
      <w:r w:rsidRPr="00E03994">
        <w:rPr>
          <w:rFonts w:ascii="Times New Roman" w:eastAsia="Times New Roman" w:hAnsi="Times New Roman" w:cs="Times New Roman"/>
          <w:iCs/>
          <w:sz w:val="24"/>
          <w:szCs w:val="24"/>
          <w:vertAlign w:val="superscript"/>
        </w:rPr>
        <w:t>3</w:t>
      </w:r>
      <w:r w:rsidRPr="00E03994">
        <w:rPr>
          <w:rFonts w:ascii="Times New Roman" w:eastAsia="Times New Roman" w:hAnsi="Times New Roman" w:cs="Times New Roman"/>
          <w:iCs/>
          <w:sz w:val="24"/>
          <w:szCs w:val="24"/>
        </w:rPr>
        <w:t xml:space="preserve"> hạt nhân nguyên tửZn có khối lượng là  </w:t>
      </w:r>
      <w:r w:rsidRPr="00E03994">
        <w:rPr>
          <w:rFonts w:ascii="Times New Roman" w:eastAsia="Times New Roman" w:hAnsi="Times New Roman" w:cs="Times New Roman"/>
          <w:iCs/>
          <w:noProof/>
          <w:position w:val="-32"/>
          <w:sz w:val="24"/>
          <w:szCs w:val="24"/>
        </w:rPr>
        <w:drawing>
          <wp:inline distT="0" distB="0" distL="0" distR="0" wp14:anchorId="0FEF5618" wp14:editId="6BC68792">
            <wp:extent cx="1700530" cy="485775"/>
            <wp:effectExtent l="0" t="0" r="0" b="9525"/>
            <wp:docPr id="863737342" name="Picture 863737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700530" cy="485775"/>
                    </a:xfrm>
                    <a:prstGeom prst="rect">
                      <a:avLst/>
                    </a:prstGeom>
                    <a:noFill/>
                    <a:ln>
                      <a:noFill/>
                    </a:ln>
                  </pic:spPr>
                </pic:pic>
              </a:graphicData>
            </a:graphic>
          </wp:inline>
        </w:drawing>
      </w:r>
      <w:r w:rsidRPr="00E03994">
        <w:rPr>
          <w:rFonts w:ascii="Times New Roman" w:eastAsia="Times New Roman" w:hAnsi="Times New Roman" w:cs="Times New Roman"/>
          <w:iCs/>
          <w:sz w:val="24"/>
          <w:szCs w:val="24"/>
        </w:rPr>
        <w:t xml:space="preserve"> </w:t>
      </w:r>
      <w:r w:rsidRPr="00E03994">
        <w:rPr>
          <w:rFonts w:ascii="Times New Roman" w:eastAsia="Times New Roman" w:hAnsi="Times New Roman" w:cs="Times New Roman"/>
          <w:iCs/>
          <w:color w:val="FF0000"/>
          <w:sz w:val="24"/>
          <w:szCs w:val="24"/>
        </w:rPr>
        <w:t>amu</w:t>
      </w:r>
    </w:p>
    <w:p w14:paraId="028A3100"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 xml:space="preserve">1 </w:t>
      </w:r>
      <w:r w:rsidRPr="00E03994">
        <w:rPr>
          <w:rFonts w:ascii="Times New Roman" w:eastAsia="Times New Roman" w:hAnsi="Times New Roman" w:cs="Times New Roman"/>
          <w:iCs/>
          <w:color w:val="FF0000"/>
          <w:sz w:val="24"/>
          <w:szCs w:val="24"/>
        </w:rPr>
        <w:t>amu</w:t>
      </w:r>
      <w:r w:rsidRPr="00E03994">
        <w:rPr>
          <w:rFonts w:ascii="Times New Roman" w:eastAsia="Times New Roman" w:hAnsi="Times New Roman" w:cs="Times New Roman"/>
          <w:iCs/>
          <w:sz w:val="24"/>
          <w:szCs w:val="24"/>
        </w:rPr>
        <w:t xml:space="preserve"> có khối lượng là 1,66.10</w:t>
      </w:r>
      <w:r w:rsidRPr="00E03994">
        <w:rPr>
          <w:rFonts w:ascii="Times New Roman" w:eastAsia="Times New Roman" w:hAnsi="Times New Roman" w:cs="Times New Roman"/>
          <w:iCs/>
          <w:sz w:val="24"/>
          <w:szCs w:val="24"/>
          <w:vertAlign w:val="superscript"/>
        </w:rPr>
        <w:t xml:space="preserve"> – 24</w:t>
      </w:r>
      <w:r w:rsidRPr="00E03994">
        <w:rPr>
          <w:rFonts w:ascii="Times New Roman" w:eastAsia="Times New Roman" w:hAnsi="Times New Roman" w:cs="Times New Roman"/>
          <w:iCs/>
          <w:sz w:val="24"/>
          <w:szCs w:val="24"/>
        </w:rPr>
        <w:t xml:space="preserve"> g</w:t>
      </w:r>
    </w:p>
    <w:p w14:paraId="0A867C95" w14:textId="77777777" w:rsidR="00375275" w:rsidRPr="00E03994" w:rsidRDefault="00375275" w:rsidP="00E03994">
      <w:pPr>
        <w:spacing w:after="0" w:line="276" w:lineRule="auto"/>
        <w:jc w:val="both"/>
        <w:rPr>
          <w:rFonts w:ascii="Times New Roman" w:eastAsia="Times New Roman" w:hAnsi="Times New Roman" w:cs="Times New Roman"/>
          <w:iCs/>
          <w:sz w:val="24"/>
          <w:szCs w:val="24"/>
        </w:rPr>
      </w:pPr>
      <w:r w:rsidRPr="00E03994">
        <w:rPr>
          <w:rFonts w:ascii="Times New Roman" w:eastAsia="Times New Roman" w:hAnsi="Times New Roman" w:cs="Times New Roman"/>
          <w:iCs/>
          <w:sz w:val="24"/>
          <w:szCs w:val="24"/>
        </w:rPr>
        <w:t>Khối lượng riêng của nguyên tử Zn là: 1,66.10</w:t>
      </w:r>
      <w:r w:rsidRPr="00E03994">
        <w:rPr>
          <w:rFonts w:ascii="Times New Roman" w:eastAsia="Times New Roman" w:hAnsi="Times New Roman" w:cs="Times New Roman"/>
          <w:iCs/>
          <w:sz w:val="24"/>
          <w:szCs w:val="24"/>
          <w:vertAlign w:val="superscript"/>
        </w:rPr>
        <w:t xml:space="preserve"> – 24</w:t>
      </w:r>
      <w:r w:rsidRPr="00E03994">
        <w:rPr>
          <w:rFonts w:ascii="Times New Roman" w:eastAsia="Times New Roman" w:hAnsi="Times New Roman" w:cs="Times New Roman"/>
          <w:iCs/>
          <w:sz w:val="24"/>
          <w:szCs w:val="24"/>
        </w:rPr>
        <w:t>. 1,94.10</w:t>
      </w:r>
      <w:r w:rsidRPr="00E03994">
        <w:rPr>
          <w:rFonts w:ascii="Times New Roman" w:eastAsia="Times New Roman" w:hAnsi="Times New Roman" w:cs="Times New Roman"/>
          <w:iCs/>
          <w:sz w:val="24"/>
          <w:szCs w:val="24"/>
          <w:vertAlign w:val="superscript"/>
        </w:rPr>
        <w:t xml:space="preserve"> 39</w:t>
      </w:r>
      <w:r w:rsidRPr="00E03994">
        <w:rPr>
          <w:rFonts w:ascii="Times New Roman" w:eastAsia="Times New Roman" w:hAnsi="Times New Roman" w:cs="Times New Roman"/>
          <w:iCs/>
          <w:sz w:val="24"/>
          <w:szCs w:val="24"/>
        </w:rPr>
        <w:t xml:space="preserve">  =  3,22. 10</w:t>
      </w:r>
      <w:r w:rsidRPr="00E03994">
        <w:rPr>
          <w:rFonts w:ascii="Times New Roman" w:eastAsia="Times New Roman" w:hAnsi="Times New Roman" w:cs="Times New Roman"/>
          <w:iCs/>
          <w:sz w:val="24"/>
          <w:szCs w:val="24"/>
          <w:vertAlign w:val="superscript"/>
        </w:rPr>
        <w:t>15</w:t>
      </w:r>
      <w:r w:rsidRPr="00E03994">
        <w:rPr>
          <w:rFonts w:ascii="Times New Roman" w:eastAsia="Times New Roman" w:hAnsi="Times New Roman" w:cs="Times New Roman"/>
          <w:iCs/>
          <w:sz w:val="24"/>
          <w:szCs w:val="24"/>
        </w:rPr>
        <w:t xml:space="preserve">   g/cm</w:t>
      </w:r>
      <w:r w:rsidRPr="00E03994">
        <w:rPr>
          <w:rFonts w:ascii="Times New Roman" w:eastAsia="Times New Roman" w:hAnsi="Times New Roman" w:cs="Times New Roman"/>
          <w:iCs/>
          <w:sz w:val="24"/>
          <w:szCs w:val="24"/>
          <w:vertAlign w:val="superscript"/>
        </w:rPr>
        <w:t>3</w:t>
      </w:r>
    </w:p>
    <w:p w14:paraId="646620B8" w14:textId="77777777" w:rsidR="00375275" w:rsidRPr="00E03994" w:rsidRDefault="00375275" w:rsidP="00E03994">
      <w:pPr>
        <w:tabs>
          <w:tab w:val="left" w:pos="200"/>
        </w:tabs>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b/>
          <w:bCs/>
          <w:sz w:val="24"/>
          <w:szCs w:val="24"/>
        </w:rPr>
        <w:t xml:space="preserve">Câu 2: </w:t>
      </w:r>
    </w:p>
    <w:p w14:paraId="3D021358" w14:textId="77777777" w:rsidR="00375275" w:rsidRPr="00E03994" w:rsidRDefault="00375275" w:rsidP="00E03994">
      <w:pPr>
        <w:tabs>
          <w:tab w:val="left" w:pos="200"/>
        </w:tabs>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r>
      <w:bookmarkStart w:id="31" w:name="_Hlk123149771"/>
      <w:r w:rsidRPr="00E03994">
        <w:rPr>
          <w:rFonts w:ascii="Times New Roman" w:eastAsia="Times New Roman" w:hAnsi="Times New Roman" w:cs="Times New Roman"/>
          <w:b/>
          <w:bCs/>
          <w:sz w:val="24"/>
          <w:szCs w:val="24"/>
        </w:rPr>
        <w:t xml:space="preserve">1. </w:t>
      </w:r>
      <w:r w:rsidRPr="00E03994">
        <w:rPr>
          <w:rFonts w:ascii="Times New Roman" w:eastAsia="Times New Roman" w:hAnsi="Times New Roman" w:cs="Times New Roman"/>
          <w:sz w:val="24"/>
          <w:szCs w:val="24"/>
        </w:rPr>
        <w:t>Nguyên tố Copper (</w:t>
      </w:r>
      <w:r w:rsidRPr="00E03994">
        <w:rPr>
          <w:rFonts w:ascii="Times New Roman" w:eastAsia="Times New Roman" w:hAnsi="Times New Roman" w:cs="Times New Roman"/>
          <w:color w:val="FF0000"/>
          <w:sz w:val="24"/>
          <w:szCs w:val="24"/>
        </w:rPr>
        <w:t>đồng</w:t>
      </w:r>
      <w:r w:rsidRPr="00E03994">
        <w:rPr>
          <w:rFonts w:ascii="Times New Roman" w:eastAsia="Times New Roman" w:hAnsi="Times New Roman" w:cs="Times New Roman"/>
          <w:sz w:val="24"/>
          <w:szCs w:val="24"/>
        </w:rPr>
        <w:t xml:space="preserve">) có hai đồng vị bền là </w:t>
      </w:r>
      <w:r w:rsidRPr="00E03994">
        <w:rPr>
          <w:rFonts w:ascii="Times New Roman" w:eastAsia="Times New Roman" w:hAnsi="Times New Roman" w:cs="Times New Roman"/>
          <w:position w:val="-12"/>
          <w:sz w:val="24"/>
          <w:szCs w:val="24"/>
        </w:rPr>
        <w:object w:dxaOrig="525" w:dyaOrig="375" w14:anchorId="4A866C3E">
          <v:shape id="_x0000_i2047" type="#_x0000_t75" style="width:26.25pt;height:18.75pt" o:ole="">
            <v:imagedata r:id="rId2001" o:title=""/>
          </v:shape>
          <o:OLEObject Type="Embed" ProgID="Equation.DSMT4" ShapeID="_x0000_i2047" DrawAspect="Content" ObjectID="_1797798844" r:id="rId2002"/>
        </w:object>
      </w:r>
      <w:r w:rsidRPr="00E03994">
        <w:rPr>
          <w:rFonts w:ascii="Times New Roman" w:eastAsia="Times New Roman" w:hAnsi="Times New Roman" w:cs="Times New Roman"/>
          <w:sz w:val="24"/>
          <w:szCs w:val="24"/>
        </w:rPr>
        <w:t xml:space="preserve">và </w:t>
      </w:r>
      <w:r w:rsidRPr="00E03994">
        <w:rPr>
          <w:rFonts w:ascii="Times New Roman" w:eastAsia="Times New Roman" w:hAnsi="Times New Roman" w:cs="Times New Roman"/>
          <w:position w:val="-12"/>
          <w:sz w:val="24"/>
          <w:szCs w:val="24"/>
        </w:rPr>
        <w:object w:dxaOrig="525" w:dyaOrig="375" w14:anchorId="21F358CC">
          <v:shape id="_x0000_i2048" type="#_x0000_t75" style="width:26.25pt;height:18.75pt" o:ole="">
            <v:imagedata r:id="rId2003" o:title=""/>
          </v:shape>
          <o:OLEObject Type="Embed" ProgID="Equation.DSMT4" ShapeID="_x0000_i2048" DrawAspect="Content" ObjectID="_1797798845" r:id="rId2004"/>
        </w:object>
      </w:r>
      <w:r w:rsidRPr="00E03994">
        <w:rPr>
          <w:rFonts w:ascii="Times New Roman" w:eastAsia="Times New Roman" w:hAnsi="Times New Roman" w:cs="Times New Roman"/>
          <w:sz w:val="24"/>
          <w:szCs w:val="24"/>
        </w:rPr>
        <w:t>, nguyên tử khối trung bình của Cu là 63,54. Trong CuSO</w:t>
      </w:r>
      <w:r w:rsidRPr="00E03994">
        <w:rPr>
          <w:rFonts w:ascii="Times New Roman" w:eastAsia="Times New Roman" w:hAnsi="Times New Roman" w:cs="Times New Roman"/>
          <w:sz w:val="24"/>
          <w:szCs w:val="24"/>
          <w:vertAlign w:val="subscript"/>
        </w:rPr>
        <w:t>4</w:t>
      </w:r>
      <w:r w:rsidRPr="00E03994">
        <w:rPr>
          <w:rFonts w:ascii="Times New Roman" w:eastAsia="Times New Roman" w:hAnsi="Times New Roman" w:cs="Times New Roman"/>
          <w:sz w:val="24"/>
          <w:szCs w:val="24"/>
        </w:rPr>
        <w:t>.5H</w:t>
      </w:r>
      <w:r w:rsidRPr="00E03994">
        <w:rPr>
          <w:rFonts w:ascii="Times New Roman" w:eastAsia="Times New Roman" w:hAnsi="Times New Roman" w:cs="Times New Roman"/>
          <w:sz w:val="24"/>
          <w:szCs w:val="24"/>
          <w:vertAlign w:val="subscript"/>
        </w:rPr>
        <w:t>2</w:t>
      </w:r>
      <w:r w:rsidRPr="00E03994">
        <w:rPr>
          <w:rFonts w:ascii="Times New Roman" w:eastAsia="Times New Roman" w:hAnsi="Times New Roman" w:cs="Times New Roman"/>
          <w:sz w:val="24"/>
          <w:szCs w:val="24"/>
        </w:rPr>
        <w:t xml:space="preserve">O đồng vị </w:t>
      </w:r>
      <w:r w:rsidRPr="00E03994">
        <w:rPr>
          <w:rFonts w:ascii="Times New Roman" w:eastAsia="Times New Roman" w:hAnsi="Times New Roman" w:cs="Times New Roman"/>
          <w:position w:val="-12"/>
          <w:sz w:val="24"/>
          <w:szCs w:val="24"/>
        </w:rPr>
        <w:object w:dxaOrig="525" w:dyaOrig="375" w14:anchorId="0FA24E86">
          <v:shape id="_x0000_i2049" type="#_x0000_t75" style="width:26.25pt;height:18.75pt" o:ole="">
            <v:imagedata r:id="rId2001" o:title=""/>
          </v:shape>
          <o:OLEObject Type="Embed" ProgID="Equation.DSMT4" ShapeID="_x0000_i2049" DrawAspect="Content" ObjectID="_1797798846" r:id="rId2005"/>
        </w:object>
      </w:r>
      <w:r w:rsidRPr="00E03994">
        <w:rPr>
          <w:rFonts w:ascii="Times New Roman" w:eastAsia="Times New Roman" w:hAnsi="Times New Roman" w:cs="Times New Roman"/>
          <w:sz w:val="24"/>
          <w:szCs w:val="24"/>
        </w:rPr>
        <w:t>chiếm 18,43% về khối lượng. Xác định số khối A của đồng vị còn lại, viết cấu hình electron nguyên tử Cu và cho biết vị trí của Cu trong bảng tuần hoàn.</w:t>
      </w:r>
    </w:p>
    <w:p w14:paraId="13ACDFBA" w14:textId="77777777" w:rsidR="00375275" w:rsidRPr="00E03994" w:rsidRDefault="00375275" w:rsidP="00E03994">
      <w:pPr>
        <w:tabs>
          <w:tab w:val="left" w:pos="200"/>
        </w:tabs>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b/>
          <w:bCs/>
          <w:sz w:val="24"/>
          <w:szCs w:val="24"/>
        </w:rPr>
        <w:t xml:space="preserve">2. </w:t>
      </w:r>
      <w:r w:rsidRPr="00E03994">
        <w:rPr>
          <w:rFonts w:ascii="Times New Roman" w:eastAsia="Times New Roman" w:hAnsi="Times New Roman" w:cs="Times New Roman"/>
          <w:sz w:val="24"/>
          <w:szCs w:val="24"/>
        </w:rPr>
        <w:t xml:space="preserve">Nhúng một thanh </w:t>
      </w:r>
      <w:r w:rsidRPr="00E03994">
        <w:rPr>
          <w:rFonts w:ascii="Times New Roman" w:eastAsia="Times New Roman" w:hAnsi="Times New Roman" w:cs="Times New Roman"/>
          <w:color w:val="FF0000"/>
          <w:sz w:val="24"/>
          <w:szCs w:val="24"/>
        </w:rPr>
        <w:t>sắt</w:t>
      </w:r>
      <w:r w:rsidRPr="00E03994">
        <w:rPr>
          <w:rFonts w:ascii="Times New Roman" w:eastAsia="Times New Roman" w:hAnsi="Times New Roman" w:cs="Times New Roman"/>
          <w:sz w:val="24"/>
          <w:szCs w:val="24"/>
        </w:rPr>
        <w:t xml:space="preserve"> (iron) có khối lượng 100 gam vào 200 gam dung dịch CuSO</w:t>
      </w:r>
      <w:r w:rsidRPr="00E03994">
        <w:rPr>
          <w:rFonts w:ascii="Times New Roman" w:eastAsia="Times New Roman" w:hAnsi="Times New Roman" w:cs="Times New Roman"/>
          <w:sz w:val="24"/>
          <w:szCs w:val="24"/>
          <w:vertAlign w:val="subscript"/>
        </w:rPr>
        <w:t>4</w:t>
      </w:r>
      <w:r w:rsidRPr="00E03994">
        <w:rPr>
          <w:rFonts w:ascii="Times New Roman" w:eastAsia="Times New Roman" w:hAnsi="Times New Roman" w:cs="Times New Roman"/>
          <w:sz w:val="24"/>
          <w:szCs w:val="24"/>
        </w:rPr>
        <w:t xml:space="preserve"> 1M đến khi dung dịch hết màu xanh thì nhấc thanh </w:t>
      </w:r>
      <w:r w:rsidRPr="00E03994">
        <w:rPr>
          <w:rFonts w:ascii="Times New Roman" w:eastAsia="Times New Roman" w:hAnsi="Times New Roman" w:cs="Times New Roman"/>
          <w:color w:val="FF0000"/>
          <w:sz w:val="24"/>
          <w:szCs w:val="24"/>
        </w:rPr>
        <w:t>iron</w:t>
      </w:r>
      <w:r w:rsidRPr="00E03994">
        <w:rPr>
          <w:rFonts w:ascii="Times New Roman" w:eastAsia="Times New Roman" w:hAnsi="Times New Roman" w:cs="Times New Roman"/>
          <w:sz w:val="24"/>
          <w:szCs w:val="24"/>
        </w:rPr>
        <w:t xml:space="preserve"> ra rửa sạch, cân lại thấy khối lượng thanh </w:t>
      </w:r>
      <w:r w:rsidRPr="00E03994">
        <w:rPr>
          <w:rFonts w:ascii="Times New Roman" w:eastAsia="Times New Roman" w:hAnsi="Times New Roman" w:cs="Times New Roman"/>
          <w:color w:val="FF0000"/>
          <w:sz w:val="24"/>
          <w:szCs w:val="24"/>
        </w:rPr>
        <w:t>iron</w:t>
      </w:r>
      <w:r w:rsidRPr="00E03994">
        <w:rPr>
          <w:rFonts w:ascii="Times New Roman" w:eastAsia="Times New Roman" w:hAnsi="Times New Roman" w:cs="Times New Roman"/>
          <w:sz w:val="24"/>
          <w:szCs w:val="24"/>
        </w:rPr>
        <w:t xml:space="preserve"> nặng m gam. Tính m.</w:t>
      </w:r>
    </w:p>
    <w:p w14:paraId="6A0FA45B"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75212354" w14:textId="77777777" w:rsidR="00375275" w:rsidRPr="00E03994" w:rsidRDefault="00375275" w:rsidP="00E03994">
      <w:pPr>
        <w:tabs>
          <w:tab w:val="left" w:pos="200"/>
        </w:tabs>
        <w:spacing w:after="0" w:line="276" w:lineRule="auto"/>
        <w:jc w:val="both"/>
        <w:rPr>
          <w:rFonts w:ascii="Times New Roman" w:eastAsia="Times New Roman" w:hAnsi="Times New Roman" w:cs="Times New Roman"/>
          <w:sz w:val="24"/>
          <w:szCs w:val="24"/>
        </w:rPr>
      </w:pPr>
    </w:p>
    <w:tbl>
      <w:tblPr>
        <w:tblW w:w="0" w:type="auto"/>
        <w:tblInd w:w="108" w:type="dxa"/>
        <w:tblLook w:val="04A0" w:firstRow="1" w:lastRow="0" w:firstColumn="1" w:lastColumn="0" w:noHBand="0" w:noVBand="1"/>
      </w:tblPr>
      <w:tblGrid>
        <w:gridCol w:w="10240"/>
      </w:tblGrid>
      <w:tr w:rsidR="00375275" w:rsidRPr="00E03994" w14:paraId="09F9CCEC" w14:textId="77777777" w:rsidTr="00375275">
        <w:tc>
          <w:tcPr>
            <w:tcW w:w="10240" w:type="dxa"/>
            <w:hideMark/>
          </w:tcPr>
          <w:p w14:paraId="1355396A"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Gọi % số nguyên tử của </w:t>
            </w:r>
            <w:r w:rsidRPr="00E03994">
              <w:rPr>
                <w:rFonts w:ascii="Times New Roman" w:eastAsia="Times New Roman" w:hAnsi="Times New Roman" w:cs="Times New Roman"/>
                <w:position w:val="-12"/>
                <w:sz w:val="24"/>
                <w:szCs w:val="24"/>
              </w:rPr>
              <w:object w:dxaOrig="525" w:dyaOrig="375" w14:anchorId="60AB17EF">
                <v:shape id="_x0000_i2050" type="#_x0000_t75" style="width:26.25pt;height:18.75pt" o:ole="">
                  <v:imagedata r:id="rId2001" o:title=""/>
                </v:shape>
                <o:OLEObject Type="Embed" ProgID="Equation.DSMT4" ShapeID="_x0000_i2050" DrawAspect="Content" ObjectID="_1797798847" r:id="rId2006"/>
              </w:object>
            </w:r>
            <w:r w:rsidRPr="00E03994">
              <w:rPr>
                <w:rFonts w:ascii="Times New Roman" w:eastAsia="Times New Roman" w:hAnsi="Times New Roman" w:cs="Times New Roman"/>
                <w:sz w:val="24"/>
                <w:szCs w:val="24"/>
              </w:rPr>
              <w:t xml:space="preserve">và </w:t>
            </w:r>
            <w:r w:rsidRPr="00E03994">
              <w:rPr>
                <w:rFonts w:ascii="Times New Roman" w:eastAsia="Times New Roman" w:hAnsi="Times New Roman" w:cs="Times New Roman"/>
                <w:position w:val="-12"/>
                <w:sz w:val="24"/>
                <w:szCs w:val="24"/>
              </w:rPr>
              <w:object w:dxaOrig="525" w:dyaOrig="375" w14:anchorId="1EC220F1">
                <v:shape id="_x0000_i2051" type="#_x0000_t75" style="width:26.25pt;height:18.75pt" o:ole="">
                  <v:imagedata r:id="rId2003" o:title=""/>
                </v:shape>
                <o:OLEObject Type="Embed" ProgID="Equation.DSMT4" ShapeID="_x0000_i2051" DrawAspect="Content" ObjectID="_1797798848" r:id="rId2007"/>
              </w:object>
            </w:r>
            <w:r w:rsidRPr="00E03994">
              <w:rPr>
                <w:rFonts w:ascii="Times New Roman" w:eastAsia="Times New Roman" w:hAnsi="Times New Roman" w:cs="Times New Roman"/>
                <w:sz w:val="24"/>
                <w:szCs w:val="24"/>
              </w:rPr>
              <w:t>lần lượt là x% và y%</w:t>
            </w:r>
          </w:p>
          <w:p w14:paraId="47886090"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Ta có x + y = 100 (1)</w:t>
            </w:r>
          </w:p>
          <w:p w14:paraId="55ED51F9" w14:textId="77777777" w:rsidR="00375275" w:rsidRPr="00E03994" w:rsidRDefault="00375275" w:rsidP="00E03994">
            <w:pPr>
              <w:tabs>
                <w:tab w:val="left" w:pos="1991"/>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r>
          </w:p>
          <w:p w14:paraId="0C6E993F"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Gọi số mol của CuSO</w:t>
            </w:r>
            <w:r w:rsidRPr="00E03994">
              <w:rPr>
                <w:rFonts w:ascii="Times New Roman" w:eastAsia="Times New Roman" w:hAnsi="Times New Roman" w:cs="Times New Roman"/>
                <w:sz w:val="24"/>
                <w:szCs w:val="24"/>
                <w:vertAlign w:val="subscript"/>
              </w:rPr>
              <w:t>4</w:t>
            </w:r>
            <w:r w:rsidRPr="00E03994">
              <w:rPr>
                <w:rFonts w:ascii="Times New Roman" w:eastAsia="Times New Roman" w:hAnsi="Times New Roman" w:cs="Times New Roman"/>
                <w:sz w:val="24"/>
                <w:szCs w:val="24"/>
              </w:rPr>
              <w:t>.5H</w:t>
            </w:r>
            <w:r w:rsidRPr="00E03994">
              <w:rPr>
                <w:rFonts w:ascii="Times New Roman" w:eastAsia="Times New Roman" w:hAnsi="Times New Roman" w:cs="Times New Roman"/>
                <w:sz w:val="24"/>
                <w:szCs w:val="24"/>
                <w:vertAlign w:val="subscript"/>
              </w:rPr>
              <w:t>2</w:t>
            </w:r>
            <w:r w:rsidRPr="00E03994">
              <w:rPr>
                <w:rFonts w:ascii="Times New Roman" w:eastAsia="Times New Roman" w:hAnsi="Times New Roman" w:cs="Times New Roman"/>
                <w:sz w:val="24"/>
                <w:szCs w:val="24"/>
              </w:rPr>
              <w:t xml:space="preserve">O là 1 mol </w:t>
            </w:r>
            <w:r w:rsidRPr="00E03994">
              <w:rPr>
                <w:rFonts w:ascii="Times New Roman" w:eastAsia="Times New Roman" w:hAnsi="Times New Roman" w:cs="Times New Roman"/>
                <w:position w:val="-16"/>
                <w:sz w:val="24"/>
                <w:szCs w:val="24"/>
              </w:rPr>
              <w:object w:dxaOrig="4883" w:dyaOrig="398" w14:anchorId="18766D5C">
                <v:shape id="_x0000_i2052" type="#_x0000_t75" style="width:244.5pt;height:20.25pt" o:ole="">
                  <v:imagedata r:id="rId2008" o:title=""/>
                </v:shape>
                <o:OLEObject Type="Embed" ProgID="Equation.DSMT4" ShapeID="_x0000_i2052" DrawAspect="Content" ObjectID="_1797798849" r:id="rId2009"/>
              </w:object>
            </w:r>
          </w:p>
        </w:tc>
      </w:tr>
      <w:tr w:rsidR="00375275" w:rsidRPr="00E03994" w14:paraId="13EDB55C" w14:textId="77777777" w:rsidTr="00375275">
        <w:tc>
          <w:tcPr>
            <w:tcW w:w="10240" w:type="dxa"/>
            <w:hideMark/>
          </w:tcPr>
          <w:p w14:paraId="4F3734B4"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position w:val="-96"/>
                <w:sz w:val="24"/>
                <w:szCs w:val="24"/>
              </w:rPr>
              <w:object w:dxaOrig="4380" w:dyaOrig="2040" w14:anchorId="124E118E">
                <v:shape id="_x0000_i2053" type="#_x0000_t75" style="width:219pt;height:102pt" o:ole="">
                  <v:imagedata r:id="rId2010" o:title=""/>
                </v:shape>
                <o:OLEObject Type="Embed" ProgID="Equation.DSMT4" ShapeID="_x0000_i2053" DrawAspect="Content" ObjectID="_1797798850" r:id="rId2011"/>
              </w:object>
            </w:r>
          </w:p>
        </w:tc>
      </w:tr>
      <w:tr w:rsidR="00375275" w:rsidRPr="00E03994" w14:paraId="682512AE" w14:textId="77777777" w:rsidTr="00375275">
        <w:tc>
          <w:tcPr>
            <w:tcW w:w="10240" w:type="dxa"/>
            <w:hideMark/>
          </w:tcPr>
          <w:p w14:paraId="21534757"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Nguyên tử khối trung bình của Cu là</w:t>
            </w:r>
          </w:p>
          <w:p w14:paraId="12E4A1EF"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position w:val="-44"/>
                <w:sz w:val="24"/>
                <w:szCs w:val="24"/>
              </w:rPr>
              <w:object w:dxaOrig="2760" w:dyaOrig="998" w14:anchorId="580431BA">
                <v:shape id="_x0000_i2054" type="#_x0000_t75" style="width:138pt;height:50.25pt" o:ole="">
                  <v:imagedata r:id="rId2012" o:title=""/>
                </v:shape>
                <o:OLEObject Type="Embed" ProgID="Equation.DSMT4" ShapeID="_x0000_i2054" DrawAspect="Content" ObjectID="_1797798851" r:id="rId2013"/>
              </w:object>
            </w:r>
          </w:p>
        </w:tc>
      </w:tr>
      <w:tr w:rsidR="00375275" w:rsidRPr="00E03994" w14:paraId="58B59940" w14:textId="77777777" w:rsidTr="00375275">
        <w:tc>
          <w:tcPr>
            <w:tcW w:w="10240" w:type="dxa"/>
            <w:hideMark/>
          </w:tcPr>
          <w:p w14:paraId="714A9AA3"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vertAlign w:val="superscript"/>
              </w:rPr>
            </w:pPr>
            <w:r w:rsidRPr="00E03994">
              <w:rPr>
                <w:rFonts w:ascii="Times New Roman" w:eastAsia="Times New Roman" w:hAnsi="Times New Roman" w:cs="Times New Roman"/>
                <w:sz w:val="24"/>
                <w:szCs w:val="24"/>
              </w:rPr>
              <w:t>- Cấu hình electron của nguyên tử nguyên tố Cu: 1s</w:t>
            </w:r>
            <w:r w:rsidRPr="00E03994">
              <w:rPr>
                <w:rFonts w:ascii="Times New Roman" w:eastAsia="Times New Roman" w:hAnsi="Times New Roman" w:cs="Times New Roman"/>
                <w:sz w:val="24"/>
                <w:szCs w:val="24"/>
                <w:vertAlign w:val="superscript"/>
              </w:rPr>
              <w:t>2</w:t>
            </w:r>
            <w:r w:rsidRPr="00E03994">
              <w:rPr>
                <w:rFonts w:ascii="Times New Roman" w:eastAsia="Times New Roman" w:hAnsi="Times New Roman" w:cs="Times New Roman"/>
                <w:sz w:val="24"/>
                <w:szCs w:val="24"/>
              </w:rPr>
              <w:t>2s</w:t>
            </w:r>
            <w:r w:rsidRPr="00E03994">
              <w:rPr>
                <w:rFonts w:ascii="Times New Roman" w:eastAsia="Times New Roman" w:hAnsi="Times New Roman" w:cs="Times New Roman"/>
                <w:sz w:val="24"/>
                <w:szCs w:val="24"/>
                <w:vertAlign w:val="superscript"/>
              </w:rPr>
              <w:t>2</w:t>
            </w:r>
            <w:r w:rsidRPr="00E03994">
              <w:rPr>
                <w:rFonts w:ascii="Times New Roman" w:eastAsia="Times New Roman" w:hAnsi="Times New Roman" w:cs="Times New Roman"/>
                <w:sz w:val="24"/>
                <w:szCs w:val="24"/>
              </w:rPr>
              <w:t>2p</w:t>
            </w:r>
            <w:r w:rsidRPr="00E03994">
              <w:rPr>
                <w:rFonts w:ascii="Times New Roman" w:eastAsia="Times New Roman" w:hAnsi="Times New Roman" w:cs="Times New Roman"/>
                <w:sz w:val="24"/>
                <w:szCs w:val="24"/>
                <w:vertAlign w:val="superscript"/>
              </w:rPr>
              <w:t>6</w:t>
            </w:r>
            <w:r w:rsidRPr="00E03994">
              <w:rPr>
                <w:rFonts w:ascii="Times New Roman" w:eastAsia="Times New Roman" w:hAnsi="Times New Roman" w:cs="Times New Roman"/>
                <w:sz w:val="24"/>
                <w:szCs w:val="24"/>
              </w:rPr>
              <w:t>3s</w:t>
            </w:r>
            <w:r w:rsidRPr="00E03994">
              <w:rPr>
                <w:rFonts w:ascii="Times New Roman" w:eastAsia="Times New Roman" w:hAnsi="Times New Roman" w:cs="Times New Roman"/>
                <w:sz w:val="24"/>
                <w:szCs w:val="24"/>
                <w:vertAlign w:val="superscript"/>
              </w:rPr>
              <w:t>2</w:t>
            </w:r>
            <w:r w:rsidRPr="00E03994">
              <w:rPr>
                <w:rFonts w:ascii="Times New Roman" w:eastAsia="Times New Roman" w:hAnsi="Times New Roman" w:cs="Times New Roman"/>
                <w:sz w:val="24"/>
                <w:szCs w:val="24"/>
              </w:rPr>
              <w:t>3p</w:t>
            </w:r>
            <w:r w:rsidRPr="00E03994">
              <w:rPr>
                <w:rFonts w:ascii="Times New Roman" w:eastAsia="Times New Roman" w:hAnsi="Times New Roman" w:cs="Times New Roman"/>
                <w:sz w:val="24"/>
                <w:szCs w:val="24"/>
                <w:vertAlign w:val="superscript"/>
              </w:rPr>
              <w:t>6</w:t>
            </w:r>
            <w:r w:rsidRPr="00E03994">
              <w:rPr>
                <w:rFonts w:ascii="Times New Roman" w:eastAsia="Times New Roman" w:hAnsi="Times New Roman" w:cs="Times New Roman"/>
                <w:sz w:val="24"/>
                <w:szCs w:val="24"/>
              </w:rPr>
              <w:t>3d</w:t>
            </w:r>
            <w:r w:rsidRPr="00E03994">
              <w:rPr>
                <w:rFonts w:ascii="Times New Roman" w:eastAsia="Times New Roman" w:hAnsi="Times New Roman" w:cs="Times New Roman"/>
                <w:sz w:val="24"/>
                <w:szCs w:val="24"/>
                <w:vertAlign w:val="superscript"/>
              </w:rPr>
              <w:t>10</w:t>
            </w:r>
            <w:r w:rsidRPr="00E03994">
              <w:rPr>
                <w:rFonts w:ascii="Times New Roman" w:eastAsia="Times New Roman" w:hAnsi="Times New Roman" w:cs="Times New Roman"/>
                <w:sz w:val="24"/>
                <w:szCs w:val="24"/>
              </w:rPr>
              <w:t>4s</w:t>
            </w:r>
            <w:r w:rsidRPr="00E03994">
              <w:rPr>
                <w:rFonts w:ascii="Times New Roman" w:eastAsia="Times New Roman" w:hAnsi="Times New Roman" w:cs="Times New Roman"/>
                <w:sz w:val="24"/>
                <w:szCs w:val="24"/>
                <w:vertAlign w:val="superscript"/>
              </w:rPr>
              <w:t>1</w:t>
            </w:r>
          </w:p>
          <w:p w14:paraId="561B61F7"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Vị trí Cu trong bảng tuần hoàn </w:t>
            </w:r>
          </w:p>
          <w:p w14:paraId="738A1938"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Ô thứ 29 (vì Z = 29)</w:t>
            </w:r>
          </w:p>
          <w:p w14:paraId="13F6670B"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Chu kỳ 4 (có 4 lớp electron)</w:t>
            </w:r>
          </w:p>
          <w:p w14:paraId="7F9A2CCC" w14:textId="6DE00F1B"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Nhóm IB (có 11 elec</w:t>
            </w:r>
            <w:r w:rsidR="00E03994">
              <w:rPr>
                <w:rFonts w:ascii="Times New Roman" w:eastAsia="Times New Roman" w:hAnsi="Times New Roman" w:cs="Times New Roman"/>
                <w:sz w:val="24"/>
                <w:szCs w:val="24"/>
              </w:rPr>
              <w:t>tron hoá trị và là nguyên tố d)</w:t>
            </w:r>
          </w:p>
        </w:tc>
      </w:tr>
      <w:tr w:rsidR="00375275" w:rsidRPr="00E03994" w14:paraId="55D6D216" w14:textId="77777777" w:rsidTr="00375275">
        <w:tc>
          <w:tcPr>
            <w:tcW w:w="10240" w:type="dxa"/>
            <w:hideMark/>
          </w:tcPr>
          <w:p w14:paraId="49C511ED"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Ta có:</w:t>
            </w:r>
            <w:r w:rsidRPr="00E03994">
              <w:rPr>
                <w:rFonts w:ascii="Times New Roman" w:eastAsia="Times New Roman" w:hAnsi="Times New Roman" w:cs="Times New Roman"/>
                <w:position w:val="-16"/>
                <w:sz w:val="24"/>
                <w:szCs w:val="24"/>
              </w:rPr>
              <w:object w:dxaOrig="2280" w:dyaOrig="398" w14:anchorId="33F48ECD">
                <v:shape id="_x0000_i2055" type="#_x0000_t75" style="width:114pt;height:20.25pt" o:ole="">
                  <v:imagedata r:id="rId2014" o:title=""/>
                </v:shape>
                <o:OLEObject Type="Embed" ProgID="Equation.DSMT4" ShapeID="_x0000_i2055" DrawAspect="Content" ObjectID="_1797798852" r:id="rId2015"/>
              </w:object>
            </w:r>
          </w:p>
          <w:p w14:paraId="284D9D98"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Dung dịch hết màu xanh </w:t>
            </w:r>
            <w:r w:rsidRPr="00E03994">
              <w:rPr>
                <w:rFonts w:ascii="Times New Roman" w:eastAsia="Times New Roman" w:hAnsi="Times New Roman" w:cs="Times New Roman"/>
                <w:position w:val="-6"/>
                <w:sz w:val="24"/>
                <w:szCs w:val="24"/>
              </w:rPr>
              <w:object w:dxaOrig="300" w:dyaOrig="240" w14:anchorId="48172D55">
                <v:shape id="_x0000_i2056" type="#_x0000_t75" style="width:15pt;height:12pt" o:ole="">
                  <v:imagedata r:id="rId2016" o:title=""/>
                </v:shape>
                <o:OLEObject Type="Embed" ProgID="Equation.DSMT4" ShapeID="_x0000_i2056" DrawAspect="Content" ObjectID="_1797798853" r:id="rId2017"/>
              </w:object>
            </w:r>
            <w:r w:rsidRPr="00E03994">
              <w:rPr>
                <w:rFonts w:ascii="Times New Roman" w:eastAsia="Times New Roman" w:hAnsi="Times New Roman" w:cs="Times New Roman"/>
                <w:sz w:val="24"/>
                <w:szCs w:val="24"/>
              </w:rPr>
              <w:t>CuSO</w:t>
            </w:r>
            <w:r w:rsidRPr="00E03994">
              <w:rPr>
                <w:rFonts w:ascii="Times New Roman" w:eastAsia="Times New Roman" w:hAnsi="Times New Roman" w:cs="Times New Roman"/>
                <w:sz w:val="24"/>
                <w:szCs w:val="24"/>
                <w:vertAlign w:val="subscript"/>
              </w:rPr>
              <w:t>4</w:t>
            </w:r>
            <w:r w:rsidRPr="00E03994">
              <w:rPr>
                <w:rFonts w:ascii="Times New Roman" w:eastAsia="Times New Roman" w:hAnsi="Times New Roman" w:cs="Times New Roman"/>
                <w:sz w:val="24"/>
                <w:szCs w:val="24"/>
              </w:rPr>
              <w:t xml:space="preserve"> phản ứng hết, phương trình hoá học:</w:t>
            </w:r>
          </w:p>
          <w:p w14:paraId="44A3AAA8"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position w:val="-32"/>
                <w:sz w:val="24"/>
                <w:szCs w:val="24"/>
              </w:rPr>
              <w:object w:dxaOrig="3893" w:dyaOrig="743" w14:anchorId="3C32EE12">
                <v:shape id="_x0000_i2057" type="#_x0000_t75" style="width:195pt;height:36.75pt" o:ole="">
                  <v:imagedata r:id="rId2018" o:title=""/>
                </v:shape>
                <o:OLEObject Type="Embed" ProgID="Equation.DSMT4" ShapeID="_x0000_i2057" DrawAspect="Content" ObjectID="_1797798854" r:id="rId2019"/>
              </w:object>
            </w:r>
          </w:p>
        </w:tc>
      </w:tr>
      <w:tr w:rsidR="00375275" w:rsidRPr="00E03994" w14:paraId="69C4E8E5" w14:textId="77777777" w:rsidTr="00375275">
        <w:tc>
          <w:tcPr>
            <w:tcW w:w="10240" w:type="dxa"/>
            <w:hideMark/>
          </w:tcPr>
          <w:p w14:paraId="2D4674C7"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lastRenderedPageBreak/>
              <w:t xml:space="preserve">- Khối lượng của thanh </w:t>
            </w:r>
            <w:r w:rsidRPr="00E03994">
              <w:rPr>
                <w:rFonts w:ascii="Times New Roman" w:eastAsia="Times New Roman" w:hAnsi="Times New Roman" w:cs="Times New Roman"/>
                <w:color w:val="FF0000"/>
                <w:sz w:val="24"/>
                <w:szCs w:val="24"/>
              </w:rPr>
              <w:t>iron</w:t>
            </w:r>
            <w:r w:rsidRPr="00E03994">
              <w:rPr>
                <w:rFonts w:ascii="Times New Roman" w:eastAsia="Times New Roman" w:hAnsi="Times New Roman" w:cs="Times New Roman"/>
                <w:sz w:val="24"/>
                <w:szCs w:val="24"/>
              </w:rPr>
              <w:t xml:space="preserve"> sau phản ứng là</w:t>
            </w:r>
          </w:p>
          <w:p w14:paraId="02FAC785" w14:textId="77777777" w:rsidR="00375275" w:rsidRPr="00E03994" w:rsidRDefault="00375275" w:rsidP="00E03994">
            <w:pPr>
              <w:tabs>
                <w:tab w:val="left" w:pos="200"/>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m</w:t>
            </w:r>
            <w:r w:rsidRPr="00E03994">
              <w:rPr>
                <w:rFonts w:ascii="Times New Roman" w:eastAsia="Times New Roman" w:hAnsi="Times New Roman" w:cs="Times New Roman"/>
                <w:sz w:val="24"/>
                <w:szCs w:val="24"/>
                <w:vertAlign w:val="subscript"/>
              </w:rPr>
              <w:t xml:space="preserve">thanh </w:t>
            </w:r>
            <w:r w:rsidRPr="00E03994">
              <w:rPr>
                <w:rFonts w:ascii="Times New Roman" w:eastAsia="Times New Roman" w:hAnsi="Times New Roman" w:cs="Times New Roman"/>
                <w:color w:val="FF0000"/>
                <w:sz w:val="24"/>
                <w:szCs w:val="24"/>
                <w:vertAlign w:val="subscript"/>
              </w:rPr>
              <w:t>iron</w:t>
            </w:r>
            <w:r w:rsidRPr="00E03994">
              <w:rPr>
                <w:rFonts w:ascii="Times New Roman" w:eastAsia="Times New Roman" w:hAnsi="Times New Roman" w:cs="Times New Roman"/>
                <w:sz w:val="24"/>
                <w:szCs w:val="24"/>
                <w:vertAlign w:val="subscript"/>
              </w:rPr>
              <w:t xml:space="preserve"> sau</w:t>
            </w:r>
            <w:r w:rsidRPr="00E03994">
              <w:rPr>
                <w:rFonts w:ascii="Times New Roman" w:eastAsia="Times New Roman" w:hAnsi="Times New Roman" w:cs="Times New Roman"/>
                <w:sz w:val="24"/>
                <w:szCs w:val="24"/>
              </w:rPr>
              <w:t>= 100 – 0,2.56 + 0,1.64 = 101,6 gam.</w:t>
            </w:r>
          </w:p>
        </w:tc>
      </w:tr>
    </w:tbl>
    <w:bookmarkEnd w:id="31"/>
    <w:p w14:paraId="42278025" w14:textId="77777777" w:rsidR="00375275" w:rsidRPr="00E03994" w:rsidRDefault="00375275" w:rsidP="00E03994">
      <w:pPr>
        <w:spacing w:after="0" w:line="276" w:lineRule="auto"/>
        <w:jc w:val="both"/>
        <w:rPr>
          <w:rFonts w:ascii="Times New Roman" w:eastAsia="Calibri" w:hAnsi="Times New Roman" w:cs="Times New Roman"/>
          <w:bCs/>
          <w:color w:val="000000"/>
          <w:sz w:val="24"/>
          <w:szCs w:val="24"/>
          <w:shd w:val="clear" w:color="auto" w:fill="FFFFFF"/>
        </w:rPr>
      </w:pPr>
      <w:r w:rsidRPr="00E03994">
        <w:rPr>
          <w:rFonts w:ascii="Times New Roman" w:eastAsia="Calibri" w:hAnsi="Times New Roman" w:cs="Times New Roman"/>
          <w:b/>
          <w:bCs/>
          <w:color w:val="000000"/>
          <w:sz w:val="24"/>
          <w:szCs w:val="24"/>
          <w:shd w:val="clear" w:color="auto" w:fill="FFFFFF"/>
        </w:rPr>
        <w:t xml:space="preserve">Câu 3: Iron </w:t>
      </w:r>
      <w:r w:rsidRPr="00E03994">
        <w:rPr>
          <w:rFonts w:ascii="Times New Roman" w:eastAsia="Calibri" w:hAnsi="Times New Roman" w:cs="Times New Roman"/>
          <w:color w:val="000000"/>
          <w:sz w:val="24"/>
          <w:szCs w:val="24"/>
          <w:shd w:val="clear" w:color="auto" w:fill="FFFFFF"/>
        </w:rPr>
        <w:t>là nguyên tố phổ biến trong tự nhiên, quan trọng trong trao đổi điện tử. Nó là một yếu tố kiểm soát quá trình tổng hợp DNA. Các tiến trình có hiệu quả cho phép các cơ thể sống vận chuyển và dự trữ nguyên tố kém hoà tan nhưng có tính hoạt động cao này. Cho biết một số thông số của nguyên tử Fe như sau</w:t>
      </w:r>
    </w:p>
    <w:tbl>
      <w:tblPr>
        <w:tblStyle w:val="thamkhao1"/>
        <w:tblW w:w="0" w:type="auto"/>
        <w:jc w:val="center"/>
        <w:tblLook w:val="04A0" w:firstRow="1" w:lastRow="0" w:firstColumn="1" w:lastColumn="0" w:noHBand="0" w:noVBand="1"/>
      </w:tblPr>
      <w:tblGrid>
        <w:gridCol w:w="3175"/>
        <w:gridCol w:w="1498"/>
      </w:tblGrid>
      <w:tr w:rsidR="00375275" w:rsidRPr="00E03994" w14:paraId="22048AAD" w14:textId="77777777" w:rsidTr="00375275">
        <w:trPr>
          <w:jc w:val="center"/>
        </w:trPr>
        <w:tc>
          <w:tcPr>
            <w:tcW w:w="3175" w:type="dxa"/>
            <w:tcBorders>
              <w:top w:val="single" w:sz="4" w:space="0" w:color="auto"/>
              <w:left w:val="single" w:sz="4" w:space="0" w:color="auto"/>
              <w:bottom w:val="single" w:sz="4" w:space="0" w:color="auto"/>
              <w:right w:val="single" w:sz="4" w:space="0" w:color="auto"/>
            </w:tcBorders>
            <w:vAlign w:val="center"/>
            <w:hideMark/>
          </w:tcPr>
          <w:p w14:paraId="006BEBF4" w14:textId="77777777" w:rsidR="00375275" w:rsidRPr="00E03994" w:rsidRDefault="00375275" w:rsidP="00E03994">
            <w:pPr>
              <w:spacing w:line="276" w:lineRule="auto"/>
              <w:jc w:val="center"/>
              <w:rPr>
                <w:b/>
                <w:bCs/>
                <w:color w:val="000000"/>
                <w:sz w:val="24"/>
                <w:szCs w:val="24"/>
                <w:shd w:val="clear" w:color="auto" w:fill="FFFFFF"/>
              </w:rPr>
            </w:pPr>
            <w:r w:rsidRPr="00E03994">
              <w:rPr>
                <w:b/>
                <w:bCs/>
                <w:color w:val="000000"/>
                <w:sz w:val="24"/>
                <w:szCs w:val="24"/>
                <w:shd w:val="clear" w:color="auto" w:fill="FFFFFF"/>
              </w:rPr>
              <w:t>Bán kính nguyên tử</w:t>
            </w:r>
          </w:p>
        </w:tc>
        <w:tc>
          <w:tcPr>
            <w:tcW w:w="1498" w:type="dxa"/>
            <w:tcBorders>
              <w:top w:val="single" w:sz="4" w:space="0" w:color="auto"/>
              <w:left w:val="single" w:sz="4" w:space="0" w:color="auto"/>
              <w:bottom w:val="single" w:sz="4" w:space="0" w:color="auto"/>
              <w:right w:val="single" w:sz="4" w:space="0" w:color="auto"/>
            </w:tcBorders>
            <w:hideMark/>
          </w:tcPr>
          <w:p w14:paraId="4747A151" w14:textId="77777777" w:rsidR="00375275" w:rsidRPr="00E03994" w:rsidRDefault="00375275" w:rsidP="00E03994">
            <w:pPr>
              <w:spacing w:line="276" w:lineRule="auto"/>
              <w:jc w:val="both"/>
              <w:rPr>
                <w:color w:val="000000"/>
                <w:sz w:val="24"/>
                <w:szCs w:val="24"/>
                <w:shd w:val="clear" w:color="auto" w:fill="FFFFFF"/>
              </w:rPr>
            </w:pPr>
            <w:r w:rsidRPr="00E03994">
              <w:rPr>
                <w:color w:val="000000"/>
                <w:sz w:val="24"/>
                <w:szCs w:val="24"/>
                <w:shd w:val="clear" w:color="auto" w:fill="FFFFFF"/>
              </w:rPr>
              <w:t>1,28</w:t>
            </w:r>
            <w:r w:rsidRPr="00E03994">
              <w:rPr>
                <w:rFonts w:asciiTheme="minorHAnsi" w:eastAsiaTheme="minorHAnsi" w:hAnsiTheme="minorHAnsi" w:cstheme="minorBidi"/>
                <w:color w:val="000000"/>
                <w:kern w:val="2"/>
                <w:position w:val="-4"/>
                <w:sz w:val="24"/>
                <w:szCs w:val="24"/>
                <w:shd w:val="clear" w:color="auto" w:fill="FFFFFF"/>
                <w14:ligatures w14:val="standardContextual"/>
              </w:rPr>
              <w:object w:dxaOrig="300" w:dyaOrig="443" w14:anchorId="08E3FA5D">
                <v:shape id="_x0000_i2058" type="#_x0000_t75" style="width:15pt;height:21.75pt" o:ole="">
                  <v:imagedata r:id="rId297" o:title=""/>
                </v:shape>
                <o:OLEObject Type="Embed" ProgID="Equation.DSMT4" ShapeID="_x0000_i2058" DrawAspect="Content" ObjectID="_1797798855" r:id="rId2020"/>
              </w:object>
            </w:r>
          </w:p>
        </w:tc>
      </w:tr>
      <w:tr w:rsidR="00375275" w:rsidRPr="00E03994" w14:paraId="3032A49B" w14:textId="77777777" w:rsidTr="00375275">
        <w:trPr>
          <w:jc w:val="center"/>
        </w:trPr>
        <w:tc>
          <w:tcPr>
            <w:tcW w:w="3175" w:type="dxa"/>
            <w:tcBorders>
              <w:top w:val="single" w:sz="4" w:space="0" w:color="auto"/>
              <w:left w:val="single" w:sz="4" w:space="0" w:color="auto"/>
              <w:bottom w:val="single" w:sz="4" w:space="0" w:color="auto"/>
              <w:right w:val="single" w:sz="4" w:space="0" w:color="auto"/>
            </w:tcBorders>
            <w:vAlign w:val="center"/>
            <w:hideMark/>
          </w:tcPr>
          <w:p w14:paraId="2348E385" w14:textId="77777777" w:rsidR="00375275" w:rsidRPr="00E03994" w:rsidRDefault="00375275" w:rsidP="00E03994">
            <w:pPr>
              <w:spacing w:line="276" w:lineRule="auto"/>
              <w:jc w:val="center"/>
              <w:rPr>
                <w:b/>
                <w:bCs/>
                <w:color w:val="000000"/>
                <w:sz w:val="24"/>
                <w:szCs w:val="24"/>
                <w:shd w:val="clear" w:color="auto" w:fill="FFFFFF"/>
              </w:rPr>
            </w:pPr>
            <w:r w:rsidRPr="00E03994">
              <w:rPr>
                <w:b/>
                <w:bCs/>
                <w:color w:val="000000"/>
                <w:sz w:val="24"/>
                <w:szCs w:val="24"/>
                <w:shd w:val="clear" w:color="auto" w:fill="FFFFFF"/>
              </w:rPr>
              <w:t>Khối lượng mole nguyên tử</w:t>
            </w:r>
          </w:p>
        </w:tc>
        <w:tc>
          <w:tcPr>
            <w:tcW w:w="1498" w:type="dxa"/>
            <w:tcBorders>
              <w:top w:val="single" w:sz="4" w:space="0" w:color="auto"/>
              <w:left w:val="single" w:sz="4" w:space="0" w:color="auto"/>
              <w:bottom w:val="single" w:sz="4" w:space="0" w:color="auto"/>
              <w:right w:val="single" w:sz="4" w:space="0" w:color="auto"/>
            </w:tcBorders>
            <w:hideMark/>
          </w:tcPr>
          <w:p w14:paraId="3E4D2289" w14:textId="77777777" w:rsidR="00375275" w:rsidRPr="00E03994" w:rsidRDefault="00375275" w:rsidP="00E03994">
            <w:pPr>
              <w:spacing w:line="276" w:lineRule="auto"/>
              <w:jc w:val="both"/>
              <w:rPr>
                <w:color w:val="000000"/>
                <w:sz w:val="24"/>
                <w:szCs w:val="24"/>
                <w:shd w:val="clear" w:color="auto" w:fill="FFFFFF"/>
              </w:rPr>
            </w:pPr>
            <w:r w:rsidRPr="00E03994">
              <w:rPr>
                <w:color w:val="000000"/>
                <w:sz w:val="24"/>
                <w:szCs w:val="24"/>
                <w:shd w:val="clear" w:color="auto" w:fill="FFFFFF"/>
              </w:rPr>
              <w:t>56 gam/mole</w:t>
            </w:r>
          </w:p>
        </w:tc>
      </w:tr>
    </w:tbl>
    <w:p w14:paraId="21E1A90D" w14:textId="77777777" w:rsidR="00375275" w:rsidRPr="00E03994" w:rsidRDefault="00375275" w:rsidP="00E03994">
      <w:pPr>
        <w:spacing w:after="0" w:line="276" w:lineRule="auto"/>
        <w:jc w:val="both"/>
        <w:rPr>
          <w:rFonts w:ascii="Times New Roman" w:eastAsia="Calibri" w:hAnsi="Times New Roman" w:cs="Times New Roman"/>
          <w:color w:val="000000"/>
          <w:sz w:val="24"/>
          <w:szCs w:val="24"/>
          <w:shd w:val="clear" w:color="auto" w:fill="FFFFFF"/>
        </w:rPr>
      </w:pPr>
      <w:r w:rsidRPr="00E03994">
        <w:rPr>
          <w:rFonts w:ascii="Times New Roman" w:eastAsia="Calibri" w:hAnsi="Times New Roman" w:cs="Times New Roman"/>
          <w:noProof/>
          <w:sz w:val="24"/>
          <w:szCs w:val="24"/>
        </w:rPr>
        <w:drawing>
          <wp:anchor distT="0" distB="0" distL="114300" distR="114300" simplePos="0" relativeHeight="251721728" behindDoc="0" locked="0" layoutInCell="1" allowOverlap="1" wp14:anchorId="3A4BE4BB" wp14:editId="0C92AD2F">
            <wp:simplePos x="0" y="0"/>
            <wp:positionH relativeFrom="column">
              <wp:posOffset>1787843</wp:posOffset>
            </wp:positionH>
            <wp:positionV relativeFrom="paragraph">
              <wp:posOffset>2540</wp:posOffset>
            </wp:positionV>
            <wp:extent cx="704215" cy="609600"/>
            <wp:effectExtent l="0" t="0" r="635" b="0"/>
            <wp:wrapNone/>
            <wp:docPr id="36" name="Picture 25" descr="Liên kết hóa học - Cấu trúc tinh thể - Liên kết kim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iên kết hóa học - Cấu trúc tinh thể - Liên kết kim loại"/>
                    <pic:cNvPicPr>
                      <a:picLocks noChangeAspect="1" noChangeArrowheads="1"/>
                    </pic:cNvPicPr>
                  </pic:nvPicPr>
                  <pic:blipFill>
                    <a:blip r:embed="rId29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215" cy="609600"/>
                    </a:xfrm>
                    <a:prstGeom prst="rect">
                      <a:avLst/>
                    </a:prstGeom>
                    <a:noFill/>
                  </pic:spPr>
                </pic:pic>
              </a:graphicData>
            </a:graphic>
            <wp14:sizeRelH relativeFrom="margin">
              <wp14:pctWidth>0</wp14:pctWidth>
            </wp14:sizeRelH>
            <wp14:sizeRelV relativeFrom="margin">
              <wp14:pctHeight>0</wp14:pctHeight>
            </wp14:sizeRelV>
          </wp:anchor>
        </w:drawing>
      </w:r>
    </w:p>
    <w:p w14:paraId="691F09EC" w14:textId="77777777" w:rsidR="00375275" w:rsidRPr="00E03994" w:rsidRDefault="00375275" w:rsidP="00E03994">
      <w:pPr>
        <w:spacing w:after="0" w:line="276" w:lineRule="auto"/>
        <w:jc w:val="both"/>
        <w:rPr>
          <w:rFonts w:ascii="Times New Roman" w:eastAsia="Calibri" w:hAnsi="Times New Roman" w:cs="Times New Roman"/>
          <w:color w:val="000000"/>
          <w:sz w:val="24"/>
          <w:szCs w:val="24"/>
          <w:shd w:val="clear" w:color="auto" w:fill="FFFFFF"/>
        </w:rPr>
      </w:pPr>
      <w:r w:rsidRPr="00E03994">
        <w:rPr>
          <w:rFonts w:ascii="Times New Roman" w:eastAsia="Calibri" w:hAnsi="Times New Roman" w:cs="Times New Roman"/>
          <w:color w:val="000000"/>
          <w:sz w:val="24"/>
          <w:szCs w:val="24"/>
          <w:shd w:val="clear" w:color="auto" w:fill="FFFFFF"/>
        </w:rPr>
        <w:t>Biết rằng trong tinh thể Fe                    thì Fe chiếm 74% về thể tích, còn lại là phần rỗng (cho N</w:t>
      </w:r>
      <w:r w:rsidRPr="00E03994">
        <w:rPr>
          <w:rFonts w:ascii="Times New Roman" w:eastAsia="Calibri" w:hAnsi="Times New Roman" w:cs="Times New Roman"/>
          <w:color w:val="000000"/>
          <w:sz w:val="24"/>
          <w:szCs w:val="24"/>
          <w:shd w:val="clear" w:color="auto" w:fill="FFFFFF"/>
          <w:vertAlign w:val="subscript"/>
        </w:rPr>
        <w:t>A</w:t>
      </w:r>
      <w:r w:rsidRPr="00E03994">
        <w:rPr>
          <w:rFonts w:ascii="Times New Roman" w:eastAsia="Calibri" w:hAnsi="Times New Roman" w:cs="Times New Roman"/>
          <w:color w:val="000000"/>
          <w:sz w:val="24"/>
          <w:szCs w:val="24"/>
          <w:shd w:val="clear" w:color="auto" w:fill="FFFFFF"/>
        </w:rPr>
        <w:t xml:space="preserve"> = 6,022.10</w:t>
      </w:r>
      <w:r w:rsidRPr="00E03994">
        <w:rPr>
          <w:rFonts w:ascii="Times New Roman" w:eastAsia="Calibri" w:hAnsi="Times New Roman" w:cs="Times New Roman"/>
          <w:color w:val="000000"/>
          <w:sz w:val="24"/>
          <w:szCs w:val="24"/>
          <w:shd w:val="clear" w:color="auto" w:fill="FFFFFF"/>
          <w:vertAlign w:val="superscript"/>
        </w:rPr>
        <w:t>23</w:t>
      </w:r>
      <w:r w:rsidRPr="00E03994">
        <w:rPr>
          <w:rFonts w:ascii="Times New Roman" w:eastAsia="Calibri" w:hAnsi="Times New Roman" w:cs="Times New Roman"/>
          <w:color w:val="000000"/>
          <w:sz w:val="24"/>
          <w:szCs w:val="24"/>
          <w:shd w:val="clear" w:color="auto" w:fill="FFFFFF"/>
        </w:rPr>
        <w:t xml:space="preserve"> và </w:t>
      </w:r>
      <w:r w:rsidRPr="00E03994">
        <w:rPr>
          <w:rFonts w:ascii="Times New Roman" w:eastAsia="Calibri" w:hAnsi="Times New Roman" w:cs="Times New Roman"/>
          <w:color w:val="000000"/>
          <w:position w:val="-10"/>
          <w:sz w:val="24"/>
          <w:szCs w:val="24"/>
          <w:shd w:val="clear" w:color="auto" w:fill="FFFFFF"/>
        </w:rPr>
        <w:object w:dxaOrig="908" w:dyaOrig="338" w14:anchorId="2D0882C0">
          <v:shape id="_x0000_i2059" type="#_x0000_t75" style="width:45.75pt;height:17.25pt" o:ole="">
            <v:imagedata r:id="rId300" o:title=""/>
          </v:shape>
          <o:OLEObject Type="Embed" ProgID="Equation.DSMT4" ShapeID="_x0000_i2059" DrawAspect="Content" ObjectID="_1797798856" r:id="rId2021"/>
        </w:object>
      </w:r>
      <w:r w:rsidRPr="00E03994">
        <w:rPr>
          <w:rFonts w:ascii="Times New Roman" w:eastAsia="Calibri" w:hAnsi="Times New Roman" w:cs="Times New Roman"/>
          <w:color w:val="000000"/>
          <w:sz w:val="24"/>
          <w:szCs w:val="24"/>
          <w:shd w:val="clear" w:color="auto" w:fill="FFFFFF"/>
        </w:rPr>
        <w:t>)</w:t>
      </w:r>
    </w:p>
    <w:p w14:paraId="66CC9765" w14:textId="77777777" w:rsidR="00375275" w:rsidRPr="00E03994" w:rsidRDefault="00375275" w:rsidP="00E03994">
      <w:pPr>
        <w:spacing w:after="0" w:line="276" w:lineRule="auto"/>
        <w:jc w:val="both"/>
        <w:rPr>
          <w:rFonts w:ascii="Times New Roman" w:eastAsia="Calibri" w:hAnsi="Times New Roman" w:cs="Times New Roman"/>
          <w:color w:val="000000"/>
          <w:sz w:val="24"/>
          <w:szCs w:val="24"/>
          <w:shd w:val="clear" w:color="auto" w:fill="FFFFFF"/>
        </w:rPr>
      </w:pPr>
      <w:r w:rsidRPr="00E03994">
        <w:rPr>
          <w:rFonts w:ascii="Times New Roman" w:eastAsia="Calibri" w:hAnsi="Times New Roman" w:cs="Times New Roman"/>
          <w:color w:val="000000"/>
          <w:sz w:val="24"/>
          <w:szCs w:val="24"/>
          <w:shd w:val="clear" w:color="auto" w:fill="FFFFFF"/>
        </w:rPr>
        <w:t>Hãy tính khối lượng riêng của nguyên tử Fe.</w:t>
      </w:r>
    </w:p>
    <w:p w14:paraId="51D8F6C6"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0B7FF827" w14:textId="77777777" w:rsidR="00375275" w:rsidRPr="00E03994" w:rsidRDefault="00375275" w:rsidP="00E03994">
      <w:pPr>
        <w:spacing w:after="0" w:line="276" w:lineRule="auto"/>
        <w:jc w:val="both"/>
        <w:rPr>
          <w:rFonts w:ascii="Times New Roman" w:eastAsia="Times New Roman" w:hAnsi="Times New Roman" w:cs="Times New Roman"/>
          <w:color w:val="000000"/>
          <w:sz w:val="24"/>
          <w:szCs w:val="24"/>
        </w:rPr>
      </w:pPr>
      <w:r w:rsidRPr="00E03994">
        <w:rPr>
          <w:rFonts w:ascii="Times New Roman" w:eastAsia="Calibri" w:hAnsi="Times New Roman" w:cs="Times New Roman"/>
          <w:color w:val="000000"/>
          <w:sz w:val="24"/>
          <w:szCs w:val="24"/>
        </w:rPr>
        <w:t xml:space="preserve">Ta có: V= 4/3 </w:t>
      </w:r>
      <m:oMath>
        <m:r>
          <w:rPr>
            <w:rFonts w:ascii="Cambria Math" w:eastAsia="Calibri" w:hAnsi="Cambria Math" w:cs="Times New Roman"/>
            <w:color w:val="000000"/>
            <w:sz w:val="24"/>
            <w:szCs w:val="24"/>
          </w:rPr>
          <m:t>π.R</m:t>
        </m:r>
      </m:oMath>
      <w:r w:rsidRPr="00E03994">
        <w:rPr>
          <w:rFonts w:ascii="Times New Roman" w:eastAsia="Times New Roman" w:hAnsi="Times New Roman" w:cs="Times New Roman"/>
          <w:color w:val="000000"/>
          <w:sz w:val="24"/>
          <w:szCs w:val="24"/>
          <w:vertAlign w:val="superscript"/>
        </w:rPr>
        <w:t>3</w:t>
      </w:r>
    </w:p>
    <w:p w14:paraId="475FAB10" w14:textId="77777777" w:rsidR="00375275" w:rsidRPr="00E03994" w:rsidRDefault="00375275" w:rsidP="00E03994">
      <w:pPr>
        <w:spacing w:after="0" w:line="276" w:lineRule="auto"/>
        <w:jc w:val="both"/>
        <w:rPr>
          <w:rFonts w:ascii="Times New Roman" w:eastAsia="Times New Roman" w:hAnsi="Times New Roman" w:cs="Times New Roman"/>
          <w:color w:val="000000"/>
          <w:sz w:val="24"/>
          <w:szCs w:val="24"/>
        </w:rPr>
      </w:pPr>
      <w:r w:rsidRPr="00E03994">
        <w:rPr>
          <w:rFonts w:ascii="Times New Roman" w:eastAsia="Times New Roman" w:hAnsi="Times New Roman" w:cs="Times New Roman"/>
          <w:color w:val="000000"/>
          <w:sz w:val="24"/>
          <w:szCs w:val="24"/>
        </w:rPr>
        <w:t>D= m/V</w:t>
      </w:r>
    </w:p>
    <w:p w14:paraId="3C3255CF" w14:textId="77777777" w:rsidR="00375275" w:rsidRPr="00E03994" w:rsidRDefault="00375275" w:rsidP="00E03994">
      <w:pPr>
        <w:spacing w:after="0" w:line="276" w:lineRule="auto"/>
        <w:jc w:val="both"/>
        <w:rPr>
          <w:rFonts w:ascii="Times New Roman" w:eastAsia="Calibri" w:hAnsi="Times New Roman" w:cs="Times New Roman"/>
          <w:color w:val="000000"/>
          <w:sz w:val="24"/>
          <w:szCs w:val="24"/>
        </w:rPr>
      </w:pPr>
      <w:r w:rsidRPr="00E03994">
        <w:rPr>
          <w:rFonts w:ascii="Times New Roman" w:eastAsia="Calibri" w:hAnsi="Times New Roman" w:cs="Times New Roman"/>
          <w:color w:val="000000"/>
          <w:sz w:val="24"/>
          <w:szCs w:val="24"/>
        </w:rPr>
        <w:t xml:space="preserve">Theo đề cho: </w:t>
      </w:r>
    </w:p>
    <w:p w14:paraId="7212CD99" w14:textId="77777777" w:rsidR="00375275" w:rsidRPr="00E03994" w:rsidRDefault="00375275" w:rsidP="00E03994">
      <w:pPr>
        <w:spacing w:after="0" w:line="276" w:lineRule="auto"/>
        <w:jc w:val="both"/>
        <w:rPr>
          <w:rFonts w:ascii="Times New Roman" w:eastAsia="Calibri" w:hAnsi="Times New Roman" w:cs="Times New Roman"/>
          <w:b/>
          <w:color w:val="000000"/>
          <w:sz w:val="24"/>
          <w:szCs w:val="24"/>
        </w:rPr>
      </w:pPr>
      <w:r w:rsidRPr="00E03994">
        <w:rPr>
          <w:rFonts w:ascii="Times New Roman" w:eastAsia="Calibri" w:hAnsi="Times New Roman" w:cs="Times New Roman"/>
          <w:b/>
          <w:color w:val="000000"/>
          <w:position w:val="-8"/>
          <w:sz w:val="24"/>
          <w:szCs w:val="24"/>
        </w:rPr>
        <w:object w:dxaOrig="2445" w:dyaOrig="338" w14:anchorId="3A8CC5BC">
          <v:shape id="_x0000_i2060" type="#_x0000_t75" style="width:122.25pt;height:17.25pt" o:ole="">
            <v:imagedata r:id="rId304" o:title=""/>
          </v:shape>
          <o:OLEObject Type="Embed" ProgID="Equation.DSMT4" ShapeID="_x0000_i2060" DrawAspect="Content" ObjectID="_1797798857" r:id="rId2022"/>
        </w:object>
      </w:r>
      <w:r w:rsidRPr="00E03994">
        <w:rPr>
          <w:rFonts w:ascii="Times New Roman" w:eastAsia="Calibri" w:hAnsi="Times New Roman" w:cs="Times New Roman"/>
          <w:b/>
          <w:color w:val="000000"/>
          <w:sz w:val="24"/>
          <w:szCs w:val="24"/>
        </w:rPr>
        <w:t xml:space="preserve">  </w:t>
      </w:r>
      <w:r w:rsidRPr="00E03994">
        <w:rPr>
          <w:rFonts w:ascii="Times New Roman" w:eastAsia="Calibri" w:hAnsi="Times New Roman" w:cs="Times New Roman"/>
          <w:b/>
          <w:color w:val="000000"/>
          <w:position w:val="-28"/>
          <w:sz w:val="24"/>
          <w:szCs w:val="24"/>
        </w:rPr>
        <w:object w:dxaOrig="4868" w:dyaOrig="638" w14:anchorId="458A89CC">
          <v:shape id="_x0000_i2061" type="#_x0000_t75" style="width:243.75pt;height:32.25pt" o:ole="">
            <v:imagedata r:id="rId306" o:title=""/>
          </v:shape>
          <o:OLEObject Type="Embed" ProgID="Equation.DSMT4" ShapeID="_x0000_i2061" DrawAspect="Content" ObjectID="_1797798858" r:id="rId2023"/>
        </w:object>
      </w:r>
    </w:p>
    <w:p w14:paraId="566659E5" w14:textId="77777777" w:rsidR="00375275" w:rsidRPr="00E03994" w:rsidRDefault="00375275" w:rsidP="00E03994">
      <w:pPr>
        <w:spacing w:after="0" w:line="276" w:lineRule="auto"/>
        <w:jc w:val="both"/>
        <w:rPr>
          <w:rFonts w:ascii="Times New Roman" w:eastAsia="Calibri" w:hAnsi="Times New Roman" w:cs="Times New Roman"/>
          <w:b/>
          <w:color w:val="000000"/>
          <w:sz w:val="24"/>
          <w:szCs w:val="24"/>
        </w:rPr>
      </w:pPr>
      <w:r w:rsidRPr="00E03994">
        <w:rPr>
          <w:rFonts w:ascii="Times New Roman" w:eastAsia="Times New Roman" w:hAnsi="Times New Roman" w:cs="Times New Roman"/>
          <w:b/>
          <w:sz w:val="24"/>
          <w:szCs w:val="24"/>
        </w:rPr>
        <w:t>Câu 4.</w:t>
      </w:r>
      <w:r w:rsidRPr="00E03994">
        <w:rPr>
          <w:rFonts w:ascii="Times New Roman" w:eastAsia="Times New Roman" w:hAnsi="Times New Roman" w:cs="Times New Roman"/>
          <w:sz w:val="24"/>
          <w:szCs w:val="24"/>
        </w:rPr>
        <w:t xml:space="preserve"> Cho X, Y là hai phi kim, trong nguyên tử X và Y có số hạt mang điện nhiều hơn số hạt không mang điện lần lượt là 14 và 16. Biết trong hợp chất XY</w:t>
      </w:r>
      <w:r w:rsidRPr="00E03994">
        <w:rPr>
          <w:rFonts w:ascii="Times New Roman" w:eastAsia="Times New Roman" w:hAnsi="Times New Roman" w:cs="Times New Roman"/>
          <w:sz w:val="24"/>
          <w:szCs w:val="24"/>
          <w:vertAlign w:val="subscript"/>
        </w:rPr>
        <w:t>n</w:t>
      </w:r>
      <w:r w:rsidRPr="00E03994">
        <w:rPr>
          <w:rFonts w:ascii="Times New Roman" w:eastAsia="Times New Roman" w:hAnsi="Times New Roman" w:cs="Times New Roman"/>
          <w:sz w:val="24"/>
          <w:szCs w:val="24"/>
        </w:rPr>
        <w:t xml:space="preserve">. </w:t>
      </w:r>
    </w:p>
    <w:p w14:paraId="2F939503"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 chiếm 15,</w:t>
      </w:r>
      <w:r w:rsidRPr="00E03994">
        <w:rPr>
          <w:rFonts w:ascii="Times New Roman" w:eastAsia="Times New Roman" w:hAnsi="Times New Roman" w:cs="Times New Roman"/>
          <w:bCs/>
          <w:sz w:val="24"/>
          <w:szCs w:val="24"/>
        </w:rPr>
        <w:t>0486</w:t>
      </w:r>
      <w:r w:rsidRPr="00E03994">
        <w:rPr>
          <w:rFonts w:ascii="Times New Roman" w:eastAsia="Times New Roman" w:hAnsi="Times New Roman" w:cs="Times New Roman"/>
          <w:sz w:val="24"/>
          <w:szCs w:val="24"/>
        </w:rPr>
        <w:t xml:space="preserve">% về khối lượng </w:t>
      </w:r>
    </w:p>
    <w:p w14:paraId="4BC8605E"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Tổng số proton là 100 </w:t>
      </w:r>
    </w:p>
    <w:p w14:paraId="6125CC8A"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Tổng số </w:t>
      </w:r>
      <w:r w:rsidRPr="00E03994">
        <w:rPr>
          <w:rFonts w:ascii="Times New Roman" w:eastAsia="Times New Roman" w:hAnsi="Times New Roman" w:cs="Times New Roman"/>
          <w:color w:val="FF0000"/>
          <w:sz w:val="24"/>
          <w:szCs w:val="24"/>
        </w:rPr>
        <w:t>neutron</w:t>
      </w:r>
      <w:r w:rsidRPr="00E03994">
        <w:rPr>
          <w:rFonts w:ascii="Times New Roman" w:eastAsia="Times New Roman" w:hAnsi="Times New Roman" w:cs="Times New Roman"/>
          <w:sz w:val="24"/>
          <w:szCs w:val="24"/>
        </w:rPr>
        <w:t xml:space="preserve"> là 106 </w:t>
      </w:r>
    </w:p>
    <w:p w14:paraId="0224B489"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 Xác định tên của hai nguyên tố X, Y và viết cấu hì</w:t>
      </w:r>
      <w:r w:rsidRPr="00E03994">
        <w:rPr>
          <w:rFonts w:ascii="Times New Roman" w:eastAsia="Times New Roman" w:hAnsi="Times New Roman" w:cs="Times New Roman"/>
          <w:bCs/>
          <w:sz w:val="24"/>
          <w:szCs w:val="24"/>
        </w:rPr>
        <w:t xml:space="preserve">nh electron nguyên tử của chúng. </w:t>
      </w:r>
    </w:p>
    <w:p w14:paraId="552E9C8C"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b) Xác định công thức của hợp chất XY</w:t>
      </w:r>
      <w:r w:rsidRPr="00E03994">
        <w:rPr>
          <w:rFonts w:ascii="Times New Roman" w:eastAsia="Times New Roman" w:hAnsi="Times New Roman" w:cs="Times New Roman"/>
          <w:sz w:val="24"/>
          <w:szCs w:val="24"/>
          <w:vertAlign w:val="subscript"/>
        </w:rPr>
        <w:t>n</w:t>
      </w:r>
      <w:r w:rsidRPr="00E03994">
        <w:rPr>
          <w:rFonts w:ascii="Times New Roman" w:eastAsia="Times New Roman" w:hAnsi="Times New Roman" w:cs="Times New Roman"/>
          <w:sz w:val="24"/>
          <w:szCs w:val="24"/>
        </w:rPr>
        <w:t xml:space="preserve">. </w:t>
      </w:r>
    </w:p>
    <w:p w14:paraId="78388A37"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2C1B4B48" w14:textId="77777777" w:rsidR="00375275" w:rsidRPr="00E03994" w:rsidRDefault="00375275" w:rsidP="00E03994">
      <w:pPr>
        <w:spacing w:after="0" w:line="276" w:lineRule="auto"/>
        <w:ind w:right="-1"/>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 Gọi 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là số proton X, Y; N</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N</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là số </w:t>
      </w:r>
      <w:r w:rsidRPr="00E03994">
        <w:rPr>
          <w:rFonts w:ascii="Times New Roman" w:eastAsia="Times New Roman" w:hAnsi="Times New Roman" w:cs="Times New Roman"/>
          <w:color w:val="FF0000"/>
          <w:sz w:val="24"/>
          <w:szCs w:val="24"/>
        </w:rPr>
        <w:t>neutron</w:t>
      </w:r>
      <w:r w:rsidRPr="00E03994">
        <w:rPr>
          <w:rFonts w:ascii="Times New Roman" w:eastAsia="Times New Roman" w:hAnsi="Times New Roman" w:cs="Times New Roman"/>
          <w:sz w:val="24"/>
          <w:szCs w:val="24"/>
        </w:rPr>
        <w:t xml:space="preserve"> của X, Y. Ta có: </w:t>
      </w:r>
    </w:p>
    <w:p w14:paraId="2E23C0D4" w14:textId="77777777" w:rsidR="00375275" w:rsidRPr="00E03994" w:rsidRDefault="00375275" w:rsidP="00E03994">
      <w:pPr>
        <w:spacing w:after="0" w:line="276" w:lineRule="auto"/>
        <w:ind w:right="-1"/>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position w:val="-32"/>
          <w:sz w:val="24"/>
          <w:szCs w:val="24"/>
        </w:rPr>
        <w:object w:dxaOrig="4660" w:dyaOrig="760" w14:anchorId="6ED54267">
          <v:shape id="_x0000_i2062" type="#_x0000_t75" style="width:233.25pt;height:38.25pt" o:ole="">
            <v:imagedata r:id="rId1605" o:title=""/>
          </v:shape>
          <o:OLEObject Type="Embed" ProgID="Equation.DSMT4" ShapeID="_x0000_i2062" DrawAspect="Content" ObjectID="_1797798859" r:id="rId2024"/>
        </w:object>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position w:val="-12"/>
          <w:sz w:val="24"/>
          <w:szCs w:val="24"/>
        </w:rPr>
        <w:object w:dxaOrig="1780" w:dyaOrig="360" w14:anchorId="06616DD2">
          <v:shape id="_x0000_i2063" type="#_x0000_t75" style="width:89.25pt;height:18pt" o:ole="">
            <v:imagedata r:id="rId1607" o:title=""/>
          </v:shape>
          <o:OLEObject Type="Embed" ProgID="Equation.DSMT4" ShapeID="_x0000_i2063" DrawAspect="Content" ObjectID="_1797798860" r:id="rId2025"/>
        </w:object>
      </w:r>
      <w:r w:rsidRPr="00E03994">
        <w:rPr>
          <w:rFonts w:ascii="Times New Roman" w:eastAsia="Times New Roman" w:hAnsi="Times New Roman" w:cs="Times New Roman"/>
          <w:sz w:val="24"/>
          <w:szCs w:val="24"/>
        </w:rPr>
        <w:t xml:space="preserve"> (1) </w:t>
      </w:r>
    </w:p>
    <w:p w14:paraId="2CA95D48"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position w:val="-32"/>
          <w:sz w:val="24"/>
          <w:szCs w:val="24"/>
        </w:rPr>
        <w:object w:dxaOrig="1980" w:dyaOrig="700" w14:anchorId="62BEC344">
          <v:shape id="_x0000_i2064" type="#_x0000_t75" style="width:99.75pt;height:35.25pt" o:ole="">
            <v:imagedata r:id="rId1609" o:title=""/>
          </v:shape>
          <o:OLEObject Type="Embed" ProgID="Equation.DSMT4" ShapeID="_x0000_i2064" DrawAspect="Content" ObjectID="_1797798861" r:id="rId2026"/>
        </w:object>
      </w:r>
      <w:r w:rsidRPr="00E03994">
        <w:rPr>
          <w:rFonts w:ascii="Times New Roman" w:eastAsia="Times New Roman" w:hAnsi="Times New Roman" w:cs="Times New Roman"/>
          <w:sz w:val="24"/>
          <w:szCs w:val="24"/>
        </w:rPr>
        <w:t xml:space="preserve"> (2) </w:t>
      </w:r>
    </w:p>
    <w:p w14:paraId="786C6BF1"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1)(2) </w:t>
      </w:r>
      <w:r w:rsidRPr="00E03994">
        <w:rPr>
          <w:rFonts w:ascii="Times New Roman" w:eastAsia="Times New Roman" w:hAnsi="Times New Roman" w:cs="Times New Roman"/>
          <w:position w:val="-6"/>
          <w:sz w:val="24"/>
          <w:szCs w:val="24"/>
        </w:rPr>
        <w:object w:dxaOrig="300" w:dyaOrig="240" w14:anchorId="4B55E776">
          <v:shape id="_x0000_i2065" type="#_x0000_t75" style="width:15pt;height:12.75pt" o:ole="">
            <v:imagedata r:id="rId1611" o:title=""/>
          </v:shape>
          <o:OLEObject Type="Embed" ProgID="Equation.DSMT4" ShapeID="_x0000_i2065" DrawAspect="Content" ObjectID="_1797798862" r:id="rId2027"/>
        </w:object>
      </w:r>
      <w:r w:rsidRPr="00E03994">
        <w:rPr>
          <w:rFonts w:ascii="Times New Roman" w:eastAsia="Times New Roman" w:hAnsi="Times New Roman" w:cs="Times New Roman"/>
          <w:position w:val="-12"/>
          <w:sz w:val="24"/>
          <w:szCs w:val="24"/>
        </w:rPr>
        <w:object w:dxaOrig="1380" w:dyaOrig="360" w14:anchorId="399D78F4">
          <v:shape id="_x0000_i2066" type="#_x0000_t75" style="width:69.75pt;height:18pt" o:ole="">
            <v:imagedata r:id="rId1613" o:title=""/>
          </v:shape>
          <o:OLEObject Type="Embed" ProgID="Equation.DSMT4" ShapeID="_x0000_i2066" DrawAspect="Content" ObjectID="_1797798863" r:id="rId2028"/>
        </w:object>
      </w:r>
      <w:r w:rsidRPr="00E03994">
        <w:rPr>
          <w:rFonts w:ascii="Times New Roman" w:eastAsia="Times New Roman" w:hAnsi="Times New Roman" w:cs="Times New Roman"/>
          <w:sz w:val="24"/>
          <w:szCs w:val="24"/>
        </w:rPr>
        <w:t xml:space="preserve"> = 31 (3)</w:t>
      </w:r>
    </w:p>
    <w:p w14:paraId="7276061E"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Mặt khác: </w:t>
      </w:r>
      <w:r w:rsidRPr="00E03994">
        <w:rPr>
          <w:rFonts w:ascii="Times New Roman" w:eastAsia="Times New Roman" w:hAnsi="Times New Roman" w:cs="Times New Roman"/>
          <w:i/>
          <w:iCs/>
          <w:position w:val="-12"/>
          <w:sz w:val="24"/>
          <w:szCs w:val="24"/>
        </w:rPr>
        <w:object w:dxaOrig="1020" w:dyaOrig="360" w14:anchorId="6935EF5F">
          <v:shape id="_x0000_i2067" type="#_x0000_t75" style="width:51pt;height:18pt" o:ole="">
            <v:imagedata r:id="rId1615" o:title=""/>
          </v:shape>
          <o:OLEObject Type="Embed" ProgID="Equation.DSMT4" ShapeID="_x0000_i2067" DrawAspect="Content" ObjectID="_1797798864" r:id="rId2029"/>
        </w:object>
      </w:r>
      <w:r w:rsidRPr="00E03994">
        <w:rPr>
          <w:rFonts w:ascii="Times New Roman" w:eastAsia="Times New Roman" w:hAnsi="Times New Roman" w:cs="Times New Roman"/>
          <w:i/>
          <w:iCs/>
          <w:sz w:val="24"/>
          <w:szCs w:val="24"/>
        </w:rPr>
        <w:t xml:space="preserve"> </w:t>
      </w:r>
      <w:r w:rsidRPr="00E03994">
        <w:rPr>
          <w:rFonts w:ascii="Times New Roman" w:eastAsia="Times New Roman" w:hAnsi="Times New Roman" w:cs="Times New Roman"/>
          <w:sz w:val="24"/>
          <w:szCs w:val="24"/>
        </w:rPr>
        <w:t>= 14. (4)</w:t>
      </w:r>
    </w:p>
    <w:p w14:paraId="34D5999F"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3)(4) =&gt; </w:t>
      </w:r>
      <w:r w:rsidRPr="00E03994">
        <w:rPr>
          <w:rFonts w:ascii="Times New Roman" w:eastAsia="Times New Roman" w:hAnsi="Times New Roman" w:cs="Times New Roman"/>
          <w:i/>
          <w:iCs/>
          <w:sz w:val="24"/>
          <w:szCs w:val="24"/>
        </w:rPr>
        <w:t>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 15 và N</w:t>
      </w:r>
      <w:r w:rsidRPr="00E03994">
        <w:rPr>
          <w:rFonts w:ascii="Times New Roman" w:eastAsia="Times New Roman" w:hAnsi="Times New Roman" w:cs="Times New Roman"/>
          <w:sz w:val="24"/>
          <w:szCs w:val="24"/>
          <w:vertAlign w:val="subscript"/>
        </w:rPr>
        <w:t xml:space="preserve">X </w:t>
      </w:r>
      <w:r w:rsidRPr="00E03994">
        <w:rPr>
          <w:rFonts w:ascii="Times New Roman" w:eastAsia="Times New Roman" w:hAnsi="Times New Roman" w:cs="Times New Roman"/>
          <w:sz w:val="24"/>
          <w:szCs w:val="24"/>
        </w:rPr>
        <w:t xml:space="preserve">= 16 </w:t>
      </w:r>
      <w:r w:rsidRPr="00E03994">
        <w:rPr>
          <w:rFonts w:ascii="Times New Roman" w:eastAsia="Times New Roman" w:hAnsi="Times New Roman" w:cs="Times New Roman"/>
          <w:position w:val="-6"/>
          <w:sz w:val="24"/>
          <w:szCs w:val="24"/>
        </w:rPr>
        <w:object w:dxaOrig="300" w:dyaOrig="240" w14:anchorId="552CFB55">
          <v:shape id="_x0000_i2068" type="#_x0000_t75" style="width:15pt;height:12.75pt" o:ole="">
            <v:imagedata r:id="rId1617" o:title=""/>
          </v:shape>
          <o:OLEObject Type="Embed" ProgID="Equation.DSMT4" ShapeID="_x0000_i2068" DrawAspect="Content" ObjectID="_1797798865" r:id="rId2030"/>
        </w:object>
      </w:r>
      <w:r w:rsidRPr="00E03994">
        <w:rPr>
          <w:rFonts w:ascii="Times New Roman" w:eastAsia="Times New Roman" w:hAnsi="Times New Roman" w:cs="Times New Roman"/>
          <w:sz w:val="24"/>
          <w:szCs w:val="24"/>
        </w:rPr>
        <w:t xml:space="preserve"> X là </w:t>
      </w:r>
      <w:r w:rsidRPr="00E03994">
        <w:rPr>
          <w:rFonts w:ascii="Times New Roman" w:eastAsia="Times New Roman" w:hAnsi="Times New Roman" w:cs="Times New Roman"/>
          <w:color w:val="FF0000"/>
          <w:sz w:val="24"/>
          <w:szCs w:val="24"/>
        </w:rPr>
        <w:t>phosphorus</w:t>
      </w:r>
      <w:r w:rsidRPr="00E03994">
        <w:rPr>
          <w:rFonts w:ascii="Times New Roman" w:eastAsia="Times New Roman" w:hAnsi="Times New Roman" w:cs="Times New Roman"/>
          <w:sz w:val="24"/>
          <w:szCs w:val="24"/>
        </w:rPr>
        <w:t xml:space="preserve"> (P) </w:t>
      </w:r>
    </w:p>
    <w:p w14:paraId="017331D2"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Thay </w:t>
      </w:r>
      <w:r w:rsidRPr="00E03994">
        <w:rPr>
          <w:rFonts w:ascii="Times New Roman" w:eastAsia="Times New Roman" w:hAnsi="Times New Roman" w:cs="Times New Roman"/>
          <w:iCs/>
          <w:sz w:val="24"/>
          <w:szCs w:val="24"/>
        </w:rPr>
        <w:t>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N</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vào hệ trên ta được: </w:t>
      </w:r>
    </w:p>
    <w:p w14:paraId="3B4AFC96"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n(N</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 5 (5)</w:t>
      </w:r>
    </w:p>
    <w:p w14:paraId="46C8E248"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Ngoài ra: </w:t>
      </w:r>
      <w:r w:rsidRPr="00E03994">
        <w:rPr>
          <w:rFonts w:ascii="Times New Roman" w:eastAsia="Times New Roman" w:hAnsi="Times New Roman" w:cs="Times New Roman"/>
          <w:iCs/>
          <w:sz w:val="24"/>
          <w:szCs w:val="24"/>
        </w:rPr>
        <w:t>2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N</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16 (6)</w:t>
      </w:r>
    </w:p>
    <w:p w14:paraId="239DB6A8"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5) + (6) </w:t>
      </w:r>
      <w:r w:rsidRPr="00E03994">
        <w:rPr>
          <w:rFonts w:ascii="Times New Roman" w:eastAsia="Times New Roman" w:hAnsi="Times New Roman" w:cs="Times New Roman"/>
          <w:position w:val="-6"/>
          <w:sz w:val="24"/>
          <w:szCs w:val="24"/>
        </w:rPr>
        <w:object w:dxaOrig="300" w:dyaOrig="240" w14:anchorId="39B2D454">
          <v:shape id="_x0000_i2069" type="#_x0000_t75" style="width:15pt;height:12.75pt" o:ole="">
            <v:imagedata r:id="rId1619" o:title=""/>
          </v:shape>
          <o:OLEObject Type="Embed" ProgID="Equation.DSMT4" ShapeID="_x0000_i2069" DrawAspect="Content" ObjectID="_1797798866" r:id="rId2031"/>
        </w:object>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position w:val="-24"/>
          <w:sz w:val="24"/>
          <w:szCs w:val="24"/>
        </w:rPr>
        <w:object w:dxaOrig="1180" w:dyaOrig="620" w14:anchorId="1C887C4D">
          <v:shape id="_x0000_i2070" type="#_x0000_t75" style="width:59.25pt;height:30.75pt" o:ole="">
            <v:imagedata r:id="rId1621" o:title=""/>
          </v:shape>
          <o:OLEObject Type="Embed" ProgID="Equation.DSMT4" ShapeID="_x0000_i2070" DrawAspect="Content" ObjectID="_1797798867" r:id="rId2032"/>
        </w:object>
      </w:r>
      <w:r w:rsidRPr="00E03994">
        <w:rPr>
          <w:rFonts w:ascii="Times New Roman" w:eastAsia="Times New Roman" w:hAnsi="Times New Roman" w:cs="Times New Roman"/>
          <w:sz w:val="24"/>
          <w:szCs w:val="24"/>
        </w:rPr>
        <w:t xml:space="preserve"> </w:t>
      </w:r>
    </w:p>
    <w:p w14:paraId="7474FDFB"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Do </w:t>
      </w:r>
      <w:r w:rsidRPr="00E03994">
        <w:rPr>
          <w:rFonts w:ascii="Times New Roman" w:eastAsia="Times New Roman" w:hAnsi="Times New Roman" w:cs="Times New Roman"/>
          <w:iCs/>
          <w:sz w:val="24"/>
          <w:szCs w:val="24"/>
        </w:rPr>
        <w:t>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w:t>
      </w:r>
      <w:r w:rsidRPr="00E03994">
        <w:rPr>
          <w:rFonts w:ascii="Cambria Math" w:eastAsia="Times New Roman" w:hAnsi="Cambria Math" w:cs="Cambria Math"/>
          <w:sz w:val="24"/>
          <w:szCs w:val="24"/>
        </w:rPr>
        <w:t>∈</w:t>
      </w:r>
      <w:r w:rsidRPr="00E03994">
        <w:rPr>
          <w:rFonts w:ascii="Times New Roman" w:eastAsia="Times New Roman" w:hAnsi="Times New Roman" w:cs="Times New Roman"/>
          <w:sz w:val="24"/>
          <w:szCs w:val="24"/>
        </w:rPr>
        <w:t xml:space="preserve"> N* =&gt; n = 1 hoặc 5 </w:t>
      </w:r>
    </w:p>
    <w:p w14:paraId="474073CE"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Nếu n = 1 =&gt; </w:t>
      </w:r>
      <w:r w:rsidRPr="00E03994">
        <w:rPr>
          <w:rFonts w:ascii="Times New Roman" w:eastAsia="Times New Roman" w:hAnsi="Times New Roman" w:cs="Times New Roman"/>
          <w:iCs/>
          <w:sz w:val="24"/>
          <w:szCs w:val="24"/>
        </w:rPr>
        <w:t>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21 (T1) (Loại) </w:t>
      </w:r>
    </w:p>
    <w:p w14:paraId="0EA775CA"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Nếu n = 5 =&gt; </w:t>
      </w:r>
      <w:r w:rsidRPr="00E03994">
        <w:rPr>
          <w:rFonts w:ascii="Times New Roman" w:eastAsia="Times New Roman" w:hAnsi="Times New Roman" w:cs="Times New Roman"/>
          <w:iCs/>
          <w:sz w:val="24"/>
          <w:szCs w:val="24"/>
        </w:rPr>
        <w:t>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1</w:t>
      </w:r>
      <w:r w:rsidRPr="00E03994">
        <w:rPr>
          <w:rFonts w:ascii="Times New Roman" w:eastAsia="Times New Roman" w:hAnsi="Times New Roman" w:cs="Times New Roman"/>
          <w:i/>
          <w:iCs/>
          <w:sz w:val="24"/>
          <w:szCs w:val="24"/>
        </w:rPr>
        <w:t xml:space="preserve">7 </w:t>
      </w:r>
      <w:r w:rsidRPr="00E03994">
        <w:rPr>
          <w:rFonts w:ascii="Times New Roman" w:eastAsia="Times New Roman" w:hAnsi="Times New Roman" w:cs="Times New Roman"/>
          <w:sz w:val="24"/>
          <w:szCs w:val="24"/>
        </w:rPr>
        <w:t xml:space="preserve">(Cl) (Nhận) </w:t>
      </w:r>
    </w:p>
    <w:p w14:paraId="495E7297"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Vậy Y là </w:t>
      </w:r>
      <w:r w:rsidRPr="00E03994">
        <w:rPr>
          <w:rFonts w:ascii="Times New Roman" w:eastAsia="Times New Roman" w:hAnsi="Times New Roman" w:cs="Times New Roman"/>
          <w:color w:val="FF0000"/>
          <w:sz w:val="24"/>
          <w:szCs w:val="24"/>
        </w:rPr>
        <w:t>chlorine</w:t>
      </w:r>
      <w:r w:rsidRPr="00E03994">
        <w:rPr>
          <w:rFonts w:ascii="Times New Roman" w:eastAsia="Times New Roman" w:hAnsi="Times New Roman" w:cs="Times New Roman"/>
          <w:sz w:val="24"/>
          <w:szCs w:val="24"/>
        </w:rPr>
        <w:t xml:space="preserve"> (Cl) Cấu hình electron nguyên tử: </w:t>
      </w:r>
    </w:p>
    <w:p w14:paraId="475EEB23"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lastRenderedPageBreak/>
        <w:t xml:space="preserve">P(Z = 15): </w:t>
      </w:r>
      <w:r w:rsidRPr="00E03994">
        <w:rPr>
          <w:rFonts w:ascii="Times New Roman" w:eastAsia="Times New Roman" w:hAnsi="Times New Roman" w:cs="Times New Roman"/>
          <w:position w:val="-10"/>
          <w:sz w:val="24"/>
          <w:szCs w:val="24"/>
        </w:rPr>
        <w:object w:dxaOrig="1740" w:dyaOrig="360" w14:anchorId="3B154B06">
          <v:shape id="_x0000_i2071" type="#_x0000_t75" style="width:87pt;height:18pt" o:ole="">
            <v:imagedata r:id="rId1623" o:title=""/>
          </v:shape>
          <o:OLEObject Type="Embed" ProgID="Equation.DSMT4" ShapeID="_x0000_i2071" DrawAspect="Content" ObjectID="_1797798868" r:id="rId2033"/>
        </w:object>
      </w:r>
      <w:r w:rsidRPr="00E03994">
        <w:rPr>
          <w:rFonts w:ascii="Times New Roman" w:eastAsia="Times New Roman" w:hAnsi="Times New Roman" w:cs="Times New Roman"/>
          <w:sz w:val="24"/>
          <w:szCs w:val="24"/>
        </w:rPr>
        <w:t xml:space="preserve"> </w:t>
      </w:r>
    </w:p>
    <w:p w14:paraId="1F6F8737"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Cl (Z = 17): </w:t>
      </w:r>
      <w:r w:rsidRPr="00E03994">
        <w:rPr>
          <w:rFonts w:ascii="Times New Roman" w:eastAsia="Times New Roman" w:hAnsi="Times New Roman" w:cs="Times New Roman"/>
          <w:position w:val="-10"/>
          <w:sz w:val="24"/>
          <w:szCs w:val="24"/>
        </w:rPr>
        <w:object w:dxaOrig="1700" w:dyaOrig="360" w14:anchorId="3AEBEFBC">
          <v:shape id="_x0000_i2072" type="#_x0000_t75" style="width:84.75pt;height:18pt" o:ole="">
            <v:imagedata r:id="rId1625" o:title=""/>
          </v:shape>
          <o:OLEObject Type="Embed" ProgID="Equation.DSMT4" ShapeID="_x0000_i2072" DrawAspect="Content" ObjectID="_1797798869" r:id="rId2034"/>
        </w:object>
      </w:r>
      <w:r w:rsidRPr="00E03994">
        <w:rPr>
          <w:rFonts w:ascii="Times New Roman" w:eastAsia="Times New Roman" w:hAnsi="Times New Roman" w:cs="Times New Roman"/>
          <w:sz w:val="24"/>
          <w:szCs w:val="24"/>
        </w:rPr>
        <w:t xml:space="preserve"> </w:t>
      </w:r>
    </w:p>
    <w:p w14:paraId="14A3193B"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vertAlign w:val="subscript"/>
        </w:rPr>
      </w:pPr>
      <w:r w:rsidRPr="00E03994">
        <w:rPr>
          <w:rFonts w:ascii="Times New Roman" w:eastAsia="Times New Roman" w:hAnsi="Times New Roman" w:cs="Times New Roman"/>
          <w:sz w:val="24"/>
          <w:szCs w:val="24"/>
        </w:rPr>
        <w:t>b) Công thức của hợp chất là PCl</w:t>
      </w:r>
      <w:r w:rsidRPr="00E03994">
        <w:rPr>
          <w:rFonts w:ascii="Times New Roman" w:eastAsia="Times New Roman" w:hAnsi="Times New Roman" w:cs="Times New Roman"/>
          <w:sz w:val="24"/>
          <w:szCs w:val="24"/>
          <w:vertAlign w:val="subscript"/>
        </w:rPr>
        <w:t>5</w:t>
      </w:r>
    </w:p>
    <w:p w14:paraId="500BB484" w14:textId="77777777" w:rsidR="00375275" w:rsidRPr="00E03994" w:rsidRDefault="00375275" w:rsidP="00E03994">
      <w:pPr>
        <w:spacing w:after="0" w:line="276" w:lineRule="auto"/>
        <w:ind w:right="-1"/>
        <w:jc w:val="both"/>
        <w:rPr>
          <w:rFonts w:ascii="Times New Roman" w:eastAsia="Times New Roman" w:hAnsi="Times New Roman" w:cs="Times New Roman"/>
          <w:i/>
          <w:iCs/>
          <w:sz w:val="24"/>
          <w:szCs w:val="24"/>
        </w:rPr>
      </w:pPr>
      <w:r w:rsidRPr="00E03994">
        <w:rPr>
          <w:rFonts w:ascii="Times New Roman" w:eastAsia="Times New Roman" w:hAnsi="Times New Roman" w:cs="Times New Roman"/>
          <w:b/>
          <w:sz w:val="24"/>
          <w:szCs w:val="24"/>
        </w:rPr>
        <w:t>Câu 5.</w:t>
      </w:r>
      <w:r w:rsidRPr="00E03994">
        <w:rPr>
          <w:rFonts w:ascii="Times New Roman" w:eastAsia="Times New Roman" w:hAnsi="Times New Roman" w:cs="Times New Roman"/>
          <w:sz w:val="24"/>
          <w:szCs w:val="24"/>
        </w:rPr>
        <w:t xml:space="preserve"> Tổng số proton, </w:t>
      </w:r>
      <w:r w:rsidRPr="00E03994">
        <w:rPr>
          <w:rFonts w:ascii="Times New Roman" w:eastAsia="Times New Roman" w:hAnsi="Times New Roman" w:cs="Times New Roman"/>
          <w:color w:val="FF0000"/>
          <w:sz w:val="24"/>
          <w:szCs w:val="24"/>
        </w:rPr>
        <w:t>neutron</w:t>
      </w:r>
      <w:r w:rsidRPr="00E03994">
        <w:rPr>
          <w:rFonts w:ascii="Times New Roman" w:eastAsia="Times New Roman" w:hAnsi="Times New Roman" w:cs="Times New Roman"/>
          <w:sz w:val="24"/>
          <w:szCs w:val="24"/>
        </w:rPr>
        <w:t>, electron trong nguyên tử của hai nguyên tố M và X lần lượt bằng 82 và 52. M và X tạo thành hợp chất MX</w:t>
      </w:r>
      <w:r w:rsidRPr="00E03994">
        <w:rPr>
          <w:rFonts w:ascii="Times New Roman" w:eastAsia="Times New Roman" w:hAnsi="Times New Roman" w:cs="Times New Roman"/>
          <w:sz w:val="24"/>
          <w:szCs w:val="24"/>
          <w:vertAlign w:val="subscript"/>
        </w:rPr>
        <w:t>a</w:t>
      </w:r>
      <w:r w:rsidRPr="00E03994">
        <w:rPr>
          <w:rFonts w:ascii="Times New Roman" w:eastAsia="Times New Roman" w:hAnsi="Times New Roman" w:cs="Times New Roman"/>
          <w:sz w:val="24"/>
          <w:szCs w:val="24"/>
        </w:rPr>
        <w:t xml:space="preserve">, trong phân tử của hợp chất đó có tổng số proton của các nguyên tử bằng </w:t>
      </w:r>
      <w:r w:rsidRPr="00E03994">
        <w:rPr>
          <w:rFonts w:ascii="Times New Roman" w:eastAsia="Times New Roman" w:hAnsi="Times New Roman" w:cs="Times New Roman"/>
          <w:iCs/>
          <w:sz w:val="24"/>
          <w:szCs w:val="24"/>
        </w:rPr>
        <w:t>7</w:t>
      </w:r>
      <w:r w:rsidRPr="00E03994">
        <w:rPr>
          <w:rFonts w:ascii="Times New Roman" w:eastAsia="Times New Roman" w:hAnsi="Times New Roman" w:cs="Times New Roman"/>
          <w:sz w:val="24"/>
          <w:szCs w:val="24"/>
        </w:rPr>
        <w:t>7</w:t>
      </w:r>
      <w:r w:rsidRPr="00E03994">
        <w:rPr>
          <w:rFonts w:ascii="Times New Roman" w:eastAsia="Times New Roman" w:hAnsi="Times New Roman" w:cs="Times New Roman"/>
          <w:iCs/>
          <w:sz w:val="24"/>
          <w:szCs w:val="24"/>
        </w:rPr>
        <w:t>.</w:t>
      </w:r>
      <w:r w:rsidRPr="00E03994">
        <w:rPr>
          <w:rFonts w:ascii="Times New Roman" w:eastAsia="Times New Roman" w:hAnsi="Times New Roman" w:cs="Times New Roman"/>
          <w:i/>
          <w:iCs/>
          <w:sz w:val="24"/>
          <w:szCs w:val="24"/>
        </w:rPr>
        <w:t xml:space="preserve"> </w:t>
      </w:r>
    </w:p>
    <w:p w14:paraId="6C18FBC0"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 Viết cấu hình electron nguyên tử và các ion bền có thể tạo ra từ M và N. </w:t>
      </w:r>
    </w:p>
    <w:p w14:paraId="157EDFC0"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b) Xác định công thức của hợp chất MX</w:t>
      </w:r>
      <w:r w:rsidRPr="00E03994">
        <w:rPr>
          <w:rFonts w:ascii="Times New Roman" w:eastAsia="Times New Roman" w:hAnsi="Times New Roman" w:cs="Times New Roman"/>
          <w:sz w:val="24"/>
          <w:szCs w:val="24"/>
          <w:vertAlign w:val="subscript"/>
        </w:rPr>
        <w:t>a</w:t>
      </w:r>
      <w:r w:rsidRPr="00E03994">
        <w:rPr>
          <w:rFonts w:ascii="Times New Roman" w:eastAsia="Times New Roman" w:hAnsi="Times New Roman" w:cs="Times New Roman"/>
          <w:sz w:val="24"/>
          <w:szCs w:val="24"/>
        </w:rPr>
        <w:t xml:space="preserve">. </w:t>
      </w:r>
    </w:p>
    <w:p w14:paraId="3F5A8AE9"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0F8FF566" w14:textId="77777777" w:rsidR="00375275" w:rsidRPr="00E03994" w:rsidRDefault="00375275" w:rsidP="00E03994">
      <w:pPr>
        <w:spacing w:after="0" w:line="276" w:lineRule="auto"/>
        <w:ind w:right="-1"/>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 Kí hiệu số p, n, e trong nguyên tử X là Z, N, E theo đầu bài ta có: </w:t>
      </w:r>
    </w:p>
    <w:p w14:paraId="20C5FAFC"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iCs/>
          <w:sz w:val="24"/>
          <w:szCs w:val="24"/>
        </w:rPr>
        <w:t xml:space="preserve">Z </w:t>
      </w:r>
      <w:r w:rsidRPr="00E03994">
        <w:rPr>
          <w:rFonts w:ascii="Times New Roman" w:eastAsia="Times New Roman" w:hAnsi="Times New Roman" w:cs="Times New Roman"/>
          <w:sz w:val="24"/>
          <w:szCs w:val="24"/>
        </w:rPr>
        <w:t xml:space="preserve">+ N + E = 52 (vì </w:t>
      </w:r>
      <w:r w:rsidRPr="00E03994">
        <w:rPr>
          <w:rFonts w:ascii="Times New Roman" w:eastAsia="Times New Roman" w:hAnsi="Times New Roman" w:cs="Times New Roman"/>
          <w:bCs/>
          <w:sz w:val="24"/>
          <w:szCs w:val="24"/>
        </w:rPr>
        <w:t>nguyên tử trung hoà đ</w:t>
      </w:r>
      <w:r w:rsidRPr="00E03994">
        <w:rPr>
          <w:rFonts w:ascii="Times New Roman" w:eastAsia="Times New Roman" w:hAnsi="Times New Roman" w:cs="Times New Roman"/>
          <w:sz w:val="24"/>
          <w:szCs w:val="24"/>
        </w:rPr>
        <w:t xml:space="preserve">iện Z = E) </w:t>
      </w:r>
    </w:p>
    <w:p w14:paraId="663A6079" w14:textId="77777777" w:rsidR="00375275" w:rsidRPr="00E03994" w:rsidRDefault="00375275" w:rsidP="00E03994">
      <w:pPr>
        <w:spacing w:after="0" w:line="276" w:lineRule="auto"/>
        <w:ind w:right="-1"/>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position w:val="-6"/>
          <w:sz w:val="24"/>
          <w:szCs w:val="24"/>
        </w:rPr>
        <w:object w:dxaOrig="300" w:dyaOrig="240" w14:anchorId="0858CEE0">
          <v:shape id="_x0000_i2073" type="#_x0000_t75" style="width:15pt;height:12.75pt" o:ole="">
            <v:imagedata r:id="rId1627" o:title=""/>
          </v:shape>
          <o:OLEObject Type="Embed" ProgID="Equation.DSMT4" ShapeID="_x0000_i2073" DrawAspect="Content" ObjectID="_1797798870" r:id="rId2035"/>
        </w:object>
      </w:r>
      <w:r w:rsidRPr="00E03994">
        <w:rPr>
          <w:rFonts w:ascii="Times New Roman" w:eastAsia="Times New Roman" w:hAnsi="Times New Roman" w:cs="Times New Roman"/>
          <w:sz w:val="24"/>
          <w:szCs w:val="24"/>
        </w:rPr>
        <w:t xml:space="preserve"> 2Z + N= 52 </w:t>
      </w:r>
      <w:r w:rsidRPr="00E03994">
        <w:rPr>
          <w:rFonts w:ascii="Times New Roman" w:eastAsia="Times New Roman" w:hAnsi="Times New Roman" w:cs="Times New Roman"/>
          <w:position w:val="-6"/>
          <w:sz w:val="24"/>
          <w:szCs w:val="24"/>
        </w:rPr>
        <w:object w:dxaOrig="300" w:dyaOrig="240" w14:anchorId="5205171B">
          <v:shape id="_x0000_i2074" type="#_x0000_t75" style="width:15pt;height:12.75pt" o:ole="">
            <v:imagedata r:id="rId1629" o:title=""/>
          </v:shape>
          <o:OLEObject Type="Embed" ProgID="Equation.DSMT4" ShapeID="_x0000_i2074" DrawAspect="Content" ObjectID="_1797798871" r:id="rId2036"/>
        </w:object>
      </w:r>
      <w:r w:rsidRPr="00E03994">
        <w:rPr>
          <w:rFonts w:ascii="Times New Roman" w:eastAsia="Times New Roman" w:hAnsi="Times New Roman" w:cs="Times New Roman"/>
          <w:sz w:val="24"/>
          <w:szCs w:val="24"/>
        </w:rPr>
        <w:t xml:space="preserve"> N = 52 - 2Z </w:t>
      </w:r>
    </w:p>
    <w:p w14:paraId="6893F45F"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Đối với các nguyên tử bền (trừ H): </w:t>
      </w:r>
      <w:r w:rsidRPr="00E03994">
        <w:rPr>
          <w:rFonts w:ascii="Times New Roman" w:eastAsia="Times New Roman" w:hAnsi="Times New Roman" w:cs="Times New Roman"/>
          <w:position w:val="-24"/>
          <w:sz w:val="24"/>
          <w:szCs w:val="24"/>
        </w:rPr>
        <w:object w:dxaOrig="3019" w:dyaOrig="620" w14:anchorId="28543556">
          <v:shape id="_x0000_i2075" type="#_x0000_t75" style="width:150.75pt;height:30.75pt" o:ole="">
            <v:imagedata r:id="rId1631" o:title=""/>
          </v:shape>
          <o:OLEObject Type="Embed" ProgID="Equation.DSMT4" ShapeID="_x0000_i2075" DrawAspect="Content" ObjectID="_1797798872" r:id="rId2037"/>
        </w:object>
      </w:r>
      <w:r w:rsidRPr="00E03994">
        <w:rPr>
          <w:rFonts w:ascii="Times New Roman" w:eastAsia="Times New Roman" w:hAnsi="Times New Roman" w:cs="Times New Roman"/>
          <w:sz w:val="24"/>
          <w:szCs w:val="24"/>
        </w:rPr>
        <w:t xml:space="preserve"> </w:t>
      </w:r>
    </w:p>
    <w:p w14:paraId="0F12C85E"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i/>
          <w:iCs/>
          <w:sz w:val="24"/>
          <w:szCs w:val="24"/>
        </w:rPr>
        <w:t xml:space="preserve">Z </w:t>
      </w:r>
      <w:r w:rsidRPr="00E03994">
        <w:rPr>
          <w:rFonts w:ascii="Times New Roman" w:eastAsia="Times New Roman" w:hAnsi="Times New Roman" w:cs="Times New Roman"/>
          <w:sz w:val="24"/>
          <w:szCs w:val="24"/>
        </w:rPr>
        <w:t>= 15 (P)</w:t>
      </w:r>
      <w:r w:rsidRPr="00E03994">
        <w:rPr>
          <w:rFonts w:ascii="Times New Roman" w:eastAsia="Times New Roman" w:hAnsi="Times New Roman" w:cs="Times New Roman"/>
          <w:position w:val="-6"/>
          <w:sz w:val="24"/>
          <w:szCs w:val="24"/>
        </w:rPr>
        <w:object w:dxaOrig="300" w:dyaOrig="240" w14:anchorId="418EE581">
          <v:shape id="_x0000_i2076" type="#_x0000_t75" style="width:15pt;height:12.75pt" o:ole="">
            <v:imagedata r:id="rId1633" o:title=""/>
          </v:shape>
          <o:OLEObject Type="Embed" ProgID="Equation.DSMT4" ShapeID="_x0000_i2076" DrawAspect="Content" ObjectID="_1797798873" r:id="rId2038"/>
        </w:object>
      </w:r>
      <w:r w:rsidRPr="00E03994">
        <w:rPr>
          <w:rFonts w:ascii="Times New Roman" w:eastAsia="Times New Roman" w:hAnsi="Times New Roman" w:cs="Times New Roman"/>
          <w:sz w:val="24"/>
          <w:szCs w:val="24"/>
        </w:rPr>
        <w:t xml:space="preserve"> N = </w:t>
      </w:r>
      <w:r w:rsidRPr="00E03994">
        <w:rPr>
          <w:rFonts w:ascii="Times New Roman" w:eastAsia="Times New Roman" w:hAnsi="Times New Roman" w:cs="Times New Roman"/>
          <w:iCs/>
          <w:sz w:val="24"/>
          <w:szCs w:val="24"/>
        </w:rPr>
        <w:t xml:space="preserve">22 </w:t>
      </w:r>
      <w:r w:rsidRPr="00E03994">
        <w:rPr>
          <w:rFonts w:ascii="Times New Roman" w:eastAsia="Times New Roman" w:hAnsi="Times New Roman" w:cs="Times New Roman"/>
          <w:position w:val="-6"/>
          <w:sz w:val="24"/>
          <w:szCs w:val="24"/>
        </w:rPr>
        <w:object w:dxaOrig="300" w:dyaOrig="240" w14:anchorId="220767B9">
          <v:shape id="_x0000_i2077" type="#_x0000_t75" style="width:15pt;height:12.75pt" o:ole="">
            <v:imagedata r:id="rId1633" o:title=""/>
          </v:shape>
          <o:OLEObject Type="Embed" ProgID="Equation.DSMT4" ShapeID="_x0000_i2077" DrawAspect="Content" ObjectID="_1797798874" r:id="rId2039"/>
        </w:object>
      </w:r>
      <w:r w:rsidRPr="00E03994">
        <w:rPr>
          <w:rFonts w:ascii="Times New Roman" w:eastAsia="Times New Roman" w:hAnsi="Times New Roman" w:cs="Times New Roman"/>
          <w:sz w:val="24"/>
          <w:szCs w:val="24"/>
        </w:rPr>
        <w:t xml:space="preserve"> A = 3</w:t>
      </w:r>
      <w:r w:rsidRPr="00E03994">
        <w:rPr>
          <w:rFonts w:ascii="Times New Roman" w:eastAsia="Times New Roman" w:hAnsi="Times New Roman" w:cs="Times New Roman"/>
          <w:i/>
          <w:iCs/>
          <w:sz w:val="24"/>
          <w:szCs w:val="24"/>
        </w:rPr>
        <w:t xml:space="preserve">7 </w:t>
      </w:r>
      <w:r w:rsidRPr="00E03994">
        <w:rPr>
          <w:rFonts w:ascii="Times New Roman" w:eastAsia="Times New Roman" w:hAnsi="Times New Roman" w:cs="Times New Roman"/>
          <w:sz w:val="24"/>
          <w:szCs w:val="24"/>
        </w:rPr>
        <w:t xml:space="preserve">(loại vì </w:t>
      </w:r>
      <w:r w:rsidRPr="00E03994">
        <w:rPr>
          <w:rFonts w:ascii="Times New Roman" w:eastAsia="Times New Roman" w:hAnsi="Times New Roman" w:cs="Times New Roman"/>
          <w:color w:val="FF0000"/>
          <w:sz w:val="24"/>
          <w:szCs w:val="24"/>
        </w:rPr>
        <w:t>phosphorus</w:t>
      </w:r>
      <w:r w:rsidRPr="00E03994">
        <w:rPr>
          <w:rFonts w:ascii="Times New Roman" w:eastAsia="Times New Roman" w:hAnsi="Times New Roman" w:cs="Times New Roman"/>
          <w:sz w:val="24"/>
          <w:szCs w:val="24"/>
        </w:rPr>
        <w:t xml:space="preserve"> không có đồng vị </w:t>
      </w:r>
      <w:r w:rsidRPr="00E03994">
        <w:rPr>
          <w:rFonts w:ascii="Times New Roman" w:eastAsia="Times New Roman" w:hAnsi="Times New Roman" w:cs="Times New Roman"/>
          <w:position w:val="-12"/>
          <w:sz w:val="24"/>
          <w:szCs w:val="24"/>
        </w:rPr>
        <w:object w:dxaOrig="220" w:dyaOrig="380" w14:anchorId="1122E03A">
          <v:shape id="_x0000_i2078" type="#_x0000_t75" style="width:12pt;height:19.5pt" o:ole="">
            <v:imagedata r:id="rId1636" o:title=""/>
          </v:shape>
          <o:OLEObject Type="Embed" ProgID="Equation.DSMT4" ShapeID="_x0000_i2078" DrawAspect="Content" ObjectID="_1797798875" r:id="rId2040"/>
        </w:object>
      </w:r>
      <w:r w:rsidRPr="00E03994">
        <w:rPr>
          <w:rFonts w:ascii="Times New Roman" w:eastAsia="Times New Roman" w:hAnsi="Times New Roman" w:cs="Times New Roman"/>
          <w:sz w:val="24"/>
          <w:szCs w:val="24"/>
        </w:rPr>
        <w:t>P) </w:t>
      </w:r>
    </w:p>
    <w:p w14:paraId="5E9D682F"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b/>
          <w:bCs/>
          <w:i/>
          <w:iCs/>
          <w:sz w:val="24"/>
          <w:szCs w:val="24"/>
        </w:rPr>
        <w:t xml:space="preserve">• </w:t>
      </w:r>
      <w:r w:rsidRPr="00E03994">
        <w:rPr>
          <w:rFonts w:ascii="Times New Roman" w:eastAsia="Times New Roman" w:hAnsi="Times New Roman" w:cs="Times New Roman"/>
          <w:i/>
          <w:iCs/>
          <w:sz w:val="24"/>
          <w:szCs w:val="24"/>
        </w:rPr>
        <w:t xml:space="preserve">Z </w:t>
      </w:r>
      <w:r w:rsidRPr="00E03994">
        <w:rPr>
          <w:rFonts w:ascii="Times New Roman" w:eastAsia="Times New Roman" w:hAnsi="Times New Roman" w:cs="Times New Roman"/>
          <w:sz w:val="24"/>
          <w:szCs w:val="24"/>
        </w:rPr>
        <w:t xml:space="preserve">= 16 (S) </w:t>
      </w:r>
      <w:r w:rsidRPr="00E03994">
        <w:rPr>
          <w:rFonts w:ascii="Times New Roman" w:eastAsia="Times New Roman" w:hAnsi="Times New Roman" w:cs="Times New Roman"/>
          <w:position w:val="-6"/>
          <w:sz w:val="24"/>
          <w:szCs w:val="24"/>
        </w:rPr>
        <w:object w:dxaOrig="300" w:dyaOrig="240" w14:anchorId="0200D782">
          <v:shape id="_x0000_i2079" type="#_x0000_t75" style="width:15pt;height:12.75pt" o:ole="">
            <v:imagedata r:id="rId1633" o:title=""/>
          </v:shape>
          <o:OLEObject Type="Embed" ProgID="Equation.DSMT4" ShapeID="_x0000_i2079" DrawAspect="Content" ObjectID="_1797798876" r:id="rId2041"/>
        </w:object>
      </w:r>
      <w:r w:rsidRPr="00E03994">
        <w:rPr>
          <w:rFonts w:ascii="Times New Roman" w:eastAsia="Times New Roman" w:hAnsi="Times New Roman" w:cs="Times New Roman"/>
          <w:sz w:val="24"/>
          <w:szCs w:val="24"/>
        </w:rPr>
        <w:t xml:space="preserve">N = </w:t>
      </w:r>
      <w:r w:rsidRPr="00E03994">
        <w:rPr>
          <w:rFonts w:ascii="Times New Roman" w:eastAsia="Times New Roman" w:hAnsi="Times New Roman" w:cs="Times New Roman"/>
          <w:iCs/>
          <w:sz w:val="24"/>
          <w:szCs w:val="24"/>
        </w:rPr>
        <w:t>2</w:t>
      </w:r>
      <w:r w:rsidRPr="00E03994">
        <w:rPr>
          <w:rFonts w:ascii="Times New Roman" w:eastAsia="Times New Roman" w:hAnsi="Times New Roman" w:cs="Times New Roman"/>
          <w:sz w:val="24"/>
          <w:szCs w:val="24"/>
        </w:rPr>
        <w:t xml:space="preserve">0 </w:t>
      </w:r>
      <w:r w:rsidRPr="00E03994">
        <w:rPr>
          <w:rFonts w:ascii="Times New Roman" w:eastAsia="Times New Roman" w:hAnsi="Times New Roman" w:cs="Times New Roman"/>
          <w:position w:val="-6"/>
          <w:sz w:val="24"/>
          <w:szCs w:val="24"/>
        </w:rPr>
        <w:object w:dxaOrig="300" w:dyaOrig="240" w14:anchorId="75583FCF">
          <v:shape id="_x0000_i2080" type="#_x0000_t75" style="width:15pt;height:12.75pt" o:ole="">
            <v:imagedata r:id="rId1633" o:title=""/>
          </v:shape>
          <o:OLEObject Type="Embed" ProgID="Equation.DSMT4" ShapeID="_x0000_i2080" DrawAspect="Content" ObjectID="_1797798877" r:id="rId2042"/>
        </w:object>
      </w:r>
      <w:r w:rsidRPr="00E03994">
        <w:rPr>
          <w:rFonts w:ascii="Times New Roman" w:eastAsia="Times New Roman" w:hAnsi="Times New Roman" w:cs="Times New Roman"/>
          <w:sz w:val="24"/>
          <w:szCs w:val="24"/>
        </w:rPr>
        <w:t xml:space="preserve">A = 36 (loại vì </w:t>
      </w:r>
      <w:r w:rsidRPr="00E03994">
        <w:rPr>
          <w:rFonts w:ascii="Times New Roman" w:eastAsia="Times New Roman" w:hAnsi="Times New Roman" w:cs="Times New Roman"/>
          <w:color w:val="FF0000"/>
          <w:sz w:val="24"/>
          <w:szCs w:val="24"/>
        </w:rPr>
        <w:t>sulfur</w:t>
      </w:r>
      <w:r w:rsidRPr="00E03994">
        <w:rPr>
          <w:rFonts w:ascii="Times New Roman" w:eastAsia="Times New Roman" w:hAnsi="Times New Roman" w:cs="Times New Roman"/>
          <w:sz w:val="24"/>
          <w:szCs w:val="24"/>
        </w:rPr>
        <w:t xml:space="preserve"> không có đồng vị </w:t>
      </w:r>
      <w:r w:rsidRPr="00E03994">
        <w:rPr>
          <w:rFonts w:ascii="Times New Roman" w:eastAsia="Times New Roman" w:hAnsi="Times New Roman" w:cs="Times New Roman"/>
          <w:position w:val="-12"/>
          <w:sz w:val="24"/>
          <w:szCs w:val="24"/>
        </w:rPr>
        <w:object w:dxaOrig="220" w:dyaOrig="380" w14:anchorId="5594E123">
          <v:shape id="_x0000_i2081" type="#_x0000_t75" style="width:12pt;height:19.5pt" o:ole="">
            <v:imagedata r:id="rId1640" o:title=""/>
          </v:shape>
          <o:OLEObject Type="Embed" ProgID="Equation.DSMT4" ShapeID="_x0000_i2081" DrawAspect="Content" ObjectID="_1797798878" r:id="rId2043"/>
        </w:object>
      </w:r>
      <w:r w:rsidRPr="00E03994">
        <w:rPr>
          <w:rFonts w:ascii="Times New Roman" w:eastAsia="Times New Roman" w:hAnsi="Times New Roman" w:cs="Times New Roman"/>
          <w:sz w:val="24"/>
          <w:szCs w:val="24"/>
        </w:rPr>
        <w:t xml:space="preserve"> S) </w:t>
      </w:r>
    </w:p>
    <w:p w14:paraId="57B2A917"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b/>
          <w:bCs/>
          <w:sz w:val="24"/>
          <w:szCs w:val="24"/>
        </w:rPr>
        <w:t xml:space="preserve">• </w:t>
      </w:r>
      <w:r w:rsidRPr="00E03994">
        <w:rPr>
          <w:rFonts w:ascii="Times New Roman" w:eastAsia="Times New Roman" w:hAnsi="Times New Roman" w:cs="Times New Roman"/>
          <w:i/>
          <w:iCs/>
          <w:sz w:val="24"/>
          <w:szCs w:val="24"/>
        </w:rPr>
        <w:t xml:space="preserve">Z </w:t>
      </w:r>
      <w:r w:rsidRPr="00E03994">
        <w:rPr>
          <w:rFonts w:ascii="Times New Roman" w:eastAsia="Times New Roman" w:hAnsi="Times New Roman" w:cs="Times New Roman"/>
          <w:sz w:val="24"/>
          <w:szCs w:val="24"/>
        </w:rPr>
        <w:t xml:space="preserve">= 17 (Cl) </w:t>
      </w:r>
      <w:r w:rsidRPr="00E03994">
        <w:rPr>
          <w:rFonts w:ascii="Times New Roman" w:eastAsia="Times New Roman" w:hAnsi="Times New Roman" w:cs="Times New Roman"/>
          <w:position w:val="-6"/>
          <w:sz w:val="24"/>
          <w:szCs w:val="24"/>
        </w:rPr>
        <w:object w:dxaOrig="300" w:dyaOrig="240" w14:anchorId="4B8DCC90">
          <v:shape id="_x0000_i2082" type="#_x0000_t75" style="width:15pt;height:12.75pt" o:ole="">
            <v:imagedata r:id="rId1633" o:title=""/>
          </v:shape>
          <o:OLEObject Type="Embed" ProgID="Equation.DSMT4" ShapeID="_x0000_i2082" DrawAspect="Content" ObjectID="_1797798879" r:id="rId2044"/>
        </w:object>
      </w:r>
      <w:r w:rsidRPr="00E03994">
        <w:rPr>
          <w:rFonts w:ascii="Times New Roman" w:eastAsia="Times New Roman" w:hAnsi="Times New Roman" w:cs="Times New Roman"/>
          <w:sz w:val="24"/>
          <w:szCs w:val="24"/>
        </w:rPr>
        <w:t xml:space="preserve">N = 18 </w:t>
      </w:r>
      <w:r w:rsidRPr="00E03994">
        <w:rPr>
          <w:rFonts w:ascii="Times New Roman" w:eastAsia="Times New Roman" w:hAnsi="Times New Roman" w:cs="Times New Roman"/>
          <w:position w:val="-6"/>
          <w:sz w:val="24"/>
          <w:szCs w:val="24"/>
        </w:rPr>
        <w:object w:dxaOrig="300" w:dyaOrig="240" w14:anchorId="19ED89C8">
          <v:shape id="_x0000_i2083" type="#_x0000_t75" style="width:15pt;height:12.75pt" o:ole="">
            <v:imagedata r:id="rId1633" o:title=""/>
          </v:shape>
          <o:OLEObject Type="Embed" ProgID="Equation.DSMT4" ShapeID="_x0000_i2083" DrawAspect="Content" ObjectID="_1797798880" r:id="rId2045"/>
        </w:object>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iCs/>
          <w:sz w:val="24"/>
          <w:szCs w:val="24"/>
        </w:rPr>
        <w:t>A</w:t>
      </w:r>
      <w:r w:rsidRPr="00E03994">
        <w:rPr>
          <w:rFonts w:ascii="Times New Roman" w:eastAsia="Times New Roman" w:hAnsi="Times New Roman" w:cs="Times New Roman"/>
          <w:i/>
          <w:iCs/>
          <w:sz w:val="24"/>
          <w:szCs w:val="24"/>
        </w:rPr>
        <w:t xml:space="preserve"> </w:t>
      </w:r>
      <w:r w:rsidRPr="00E03994">
        <w:rPr>
          <w:rFonts w:ascii="Times New Roman" w:eastAsia="Times New Roman" w:hAnsi="Times New Roman" w:cs="Times New Roman"/>
          <w:sz w:val="24"/>
          <w:szCs w:val="24"/>
        </w:rPr>
        <w:t xml:space="preserve">= 35 (nhận </w:t>
      </w:r>
      <w:r w:rsidRPr="00E03994">
        <w:rPr>
          <w:rFonts w:ascii="Times New Roman" w:eastAsia="Times New Roman" w:hAnsi="Times New Roman" w:cs="Times New Roman"/>
          <w:color w:val="FF0000"/>
          <w:sz w:val="24"/>
          <w:szCs w:val="24"/>
        </w:rPr>
        <w:t>chlorine</w:t>
      </w:r>
      <w:r w:rsidRPr="00E03994">
        <w:rPr>
          <w:rFonts w:ascii="Times New Roman" w:eastAsia="Times New Roman" w:hAnsi="Times New Roman" w:cs="Times New Roman"/>
          <w:sz w:val="24"/>
          <w:szCs w:val="24"/>
        </w:rPr>
        <w:t xml:space="preserve"> có đồng vị </w:t>
      </w:r>
      <w:r w:rsidRPr="00E03994">
        <w:rPr>
          <w:rFonts w:ascii="Times New Roman" w:eastAsia="Times New Roman" w:hAnsi="Times New Roman" w:cs="Times New Roman"/>
          <w:position w:val="-12"/>
          <w:sz w:val="24"/>
          <w:szCs w:val="24"/>
        </w:rPr>
        <w:object w:dxaOrig="220" w:dyaOrig="380" w14:anchorId="48CB6C7C">
          <v:shape id="_x0000_i2084" type="#_x0000_t75" style="width:12pt;height:19.5pt" o:ole="">
            <v:imagedata r:id="rId1644" o:title=""/>
          </v:shape>
          <o:OLEObject Type="Embed" ProgID="Equation.DSMT4" ShapeID="_x0000_i2084" DrawAspect="Content" ObjectID="_1797798881" r:id="rId2046"/>
        </w:object>
      </w:r>
      <w:r w:rsidRPr="00E03994">
        <w:rPr>
          <w:rFonts w:ascii="Times New Roman" w:eastAsia="Times New Roman" w:hAnsi="Times New Roman" w:cs="Times New Roman"/>
          <w:sz w:val="24"/>
          <w:szCs w:val="24"/>
        </w:rPr>
        <w:t xml:space="preserve"> Cl) </w:t>
      </w:r>
    </w:p>
    <w:p w14:paraId="7C0DC546"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Kí hiệu số p, n, e trong nguyên tử M là </w:t>
      </w:r>
      <w:r w:rsidRPr="00E03994">
        <w:rPr>
          <w:rFonts w:ascii="Times New Roman" w:eastAsia="Times New Roman" w:hAnsi="Times New Roman" w:cs="Times New Roman"/>
          <w:i/>
          <w:iCs/>
          <w:position w:val="-10"/>
          <w:sz w:val="24"/>
          <w:szCs w:val="24"/>
        </w:rPr>
        <w:object w:dxaOrig="900" w:dyaOrig="360" w14:anchorId="3F0DBF0B">
          <v:shape id="_x0000_i2085" type="#_x0000_t75" style="width:45pt;height:18pt" o:ole="">
            <v:imagedata r:id="rId1646" o:title=""/>
          </v:shape>
          <o:OLEObject Type="Embed" ProgID="Equation.DSMT4" ShapeID="_x0000_i2085" DrawAspect="Content" ObjectID="_1797798882" r:id="rId2047"/>
        </w:object>
      </w:r>
      <w:r w:rsidRPr="00E03994">
        <w:rPr>
          <w:rFonts w:ascii="Times New Roman" w:eastAsia="Times New Roman" w:hAnsi="Times New Roman" w:cs="Times New Roman"/>
          <w:i/>
          <w:iCs/>
          <w:sz w:val="24"/>
          <w:szCs w:val="24"/>
        </w:rPr>
        <w:t xml:space="preserve"> </w:t>
      </w:r>
      <w:r w:rsidRPr="00E03994">
        <w:rPr>
          <w:rFonts w:ascii="Times New Roman" w:eastAsia="Times New Roman" w:hAnsi="Times New Roman" w:cs="Times New Roman"/>
          <w:sz w:val="24"/>
          <w:szCs w:val="24"/>
        </w:rPr>
        <w:t>theo đầu bài ta có: </w:t>
      </w:r>
    </w:p>
    <w:p w14:paraId="3755FA2D"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Z' + N'+E' = 82 hay 2</w:t>
      </w:r>
      <w:r w:rsidRPr="00E03994">
        <w:rPr>
          <w:rFonts w:ascii="Times New Roman" w:eastAsia="Times New Roman" w:hAnsi="Times New Roman" w:cs="Times New Roman"/>
          <w:i/>
          <w:iCs/>
          <w:sz w:val="24"/>
          <w:szCs w:val="24"/>
        </w:rPr>
        <w:t>Z</w:t>
      </w:r>
      <w:r w:rsidRPr="00E03994">
        <w:rPr>
          <w:rFonts w:ascii="Times New Roman" w:eastAsia="Times New Roman" w:hAnsi="Times New Roman" w:cs="Times New Roman"/>
          <w:sz w:val="24"/>
          <w:szCs w:val="24"/>
        </w:rPr>
        <w:t xml:space="preserve">' + N' = 82 </w:t>
      </w:r>
      <w:r w:rsidRPr="00E03994">
        <w:rPr>
          <w:rFonts w:ascii="Times New Roman" w:eastAsia="Times New Roman" w:hAnsi="Times New Roman" w:cs="Times New Roman"/>
          <w:position w:val="-6"/>
          <w:sz w:val="24"/>
          <w:szCs w:val="24"/>
        </w:rPr>
        <w:object w:dxaOrig="300" w:dyaOrig="240" w14:anchorId="0D66D55A">
          <v:shape id="_x0000_i2086" type="#_x0000_t75" style="width:15pt;height:12.75pt" o:ole="">
            <v:imagedata r:id="rId1648" o:title=""/>
          </v:shape>
          <o:OLEObject Type="Embed" ProgID="Equation.DSMT4" ShapeID="_x0000_i2086" DrawAspect="Content" ObjectID="_1797798883" r:id="rId2048"/>
        </w:object>
      </w:r>
      <w:r w:rsidRPr="00E03994">
        <w:rPr>
          <w:rFonts w:ascii="Times New Roman" w:eastAsia="Times New Roman" w:hAnsi="Times New Roman" w:cs="Times New Roman"/>
          <w:sz w:val="24"/>
          <w:szCs w:val="24"/>
        </w:rPr>
        <w:t xml:space="preserve">N' = 82 – 2Z' </w:t>
      </w:r>
      <w:r w:rsidRPr="00E03994">
        <w:rPr>
          <w:rFonts w:ascii="Times New Roman" w:eastAsia="Times New Roman" w:hAnsi="Times New Roman" w:cs="Times New Roman"/>
          <w:position w:val="-6"/>
          <w:sz w:val="24"/>
          <w:szCs w:val="24"/>
        </w:rPr>
        <w:object w:dxaOrig="300" w:dyaOrig="240" w14:anchorId="3D1394B1">
          <v:shape id="_x0000_i2087" type="#_x0000_t75" style="width:15pt;height:12.75pt" o:ole="">
            <v:imagedata r:id="rId1648" o:title=""/>
          </v:shape>
          <o:OLEObject Type="Embed" ProgID="Equation.DSMT4" ShapeID="_x0000_i2087" DrawAspect="Content" ObjectID="_1797798884" r:id="rId2049"/>
        </w:object>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position w:val="-28"/>
          <w:sz w:val="24"/>
          <w:szCs w:val="24"/>
        </w:rPr>
        <w:object w:dxaOrig="1280" w:dyaOrig="660" w14:anchorId="333C3094">
          <v:shape id="_x0000_i2088" type="#_x0000_t75" style="width:63.75pt;height:33pt" o:ole="">
            <v:imagedata r:id="rId1651" o:title=""/>
          </v:shape>
          <o:OLEObject Type="Embed" ProgID="Equation.DSMT4" ShapeID="_x0000_i2088" DrawAspect="Content" ObjectID="_1797798885" r:id="rId2050"/>
        </w:object>
      </w:r>
      <w:r w:rsidRPr="00E03994">
        <w:rPr>
          <w:rFonts w:ascii="Times New Roman" w:eastAsia="Times New Roman" w:hAnsi="Times New Roman" w:cs="Times New Roman"/>
          <w:sz w:val="24"/>
          <w:szCs w:val="24"/>
        </w:rPr>
        <w:t xml:space="preserve"> </w:t>
      </w:r>
    </w:p>
    <w:p w14:paraId="786B71D4"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Mặt khác: </w:t>
      </w:r>
      <w:r w:rsidRPr="00E03994">
        <w:rPr>
          <w:rFonts w:ascii="Times New Roman" w:eastAsia="Times New Roman" w:hAnsi="Times New Roman" w:cs="Times New Roman"/>
          <w:i/>
          <w:iCs/>
          <w:sz w:val="24"/>
          <w:szCs w:val="24"/>
        </w:rPr>
        <w:t xml:space="preserve"> </w:t>
      </w:r>
      <w:r w:rsidRPr="00E03994">
        <w:rPr>
          <w:rFonts w:ascii="Times New Roman" w:eastAsia="Times New Roman" w:hAnsi="Times New Roman" w:cs="Times New Roman"/>
          <w:i/>
          <w:iCs/>
          <w:position w:val="-28"/>
          <w:sz w:val="24"/>
          <w:szCs w:val="24"/>
        </w:rPr>
        <w:object w:dxaOrig="5080" w:dyaOrig="660" w14:anchorId="27207549">
          <v:shape id="_x0000_i2089" type="#_x0000_t75" style="width:254.25pt;height:33pt" o:ole="">
            <v:imagedata r:id="rId1653" o:title=""/>
          </v:shape>
          <o:OLEObject Type="Embed" ProgID="Equation.DSMT4" ShapeID="_x0000_i2089" DrawAspect="Content" ObjectID="_1797798886" r:id="rId2051"/>
        </w:object>
      </w:r>
      <w:r w:rsidRPr="00E03994">
        <w:rPr>
          <w:rFonts w:ascii="Times New Roman" w:eastAsia="Times New Roman" w:hAnsi="Times New Roman" w:cs="Times New Roman"/>
          <w:i/>
          <w:iCs/>
          <w:sz w:val="24"/>
          <w:szCs w:val="24"/>
        </w:rPr>
        <w:t xml:space="preserve"> </w:t>
      </w:r>
    </w:p>
    <w:p w14:paraId="4CFAB7EB" w14:textId="77777777" w:rsidR="00375275" w:rsidRPr="00E03994" w:rsidRDefault="00375275" w:rsidP="00E03994">
      <w:pPr>
        <w:spacing w:after="0" w:line="276" w:lineRule="auto"/>
        <w:ind w:left="4675" w:right="-1"/>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position w:val="-6"/>
          <w:sz w:val="24"/>
          <w:szCs w:val="24"/>
        </w:rPr>
        <w:object w:dxaOrig="1860" w:dyaOrig="279" w14:anchorId="23402AFE">
          <v:shape id="_x0000_i2090" type="#_x0000_t75" style="width:93pt;height:14.25pt" o:ole="">
            <v:imagedata r:id="rId1655" o:title=""/>
          </v:shape>
          <o:OLEObject Type="Embed" ProgID="Equation.DSMT4" ShapeID="_x0000_i2090" DrawAspect="Content" ObjectID="_1797798887" r:id="rId2052"/>
        </w:object>
      </w:r>
      <w:r w:rsidRPr="00E03994">
        <w:rPr>
          <w:rFonts w:ascii="Times New Roman" w:eastAsia="Times New Roman" w:hAnsi="Times New Roman" w:cs="Times New Roman"/>
          <w:sz w:val="24"/>
          <w:szCs w:val="24"/>
        </w:rPr>
        <w:t xml:space="preserve">(Fe) </w:t>
      </w:r>
    </w:p>
    <w:p w14:paraId="496E8D69" w14:textId="77777777" w:rsidR="00375275" w:rsidRPr="00E03994" w:rsidRDefault="00375275" w:rsidP="00E03994">
      <w:pPr>
        <w:spacing w:after="0" w:line="276" w:lineRule="auto"/>
        <w:ind w:right="-1" w:firstLine="425"/>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Vậy X là Cl và M là Fe </w:t>
      </w:r>
    </w:p>
    <w:p w14:paraId="3133C339" w14:textId="77777777" w:rsidR="00375275" w:rsidRPr="00E03994" w:rsidRDefault="00375275" w:rsidP="00E03994">
      <w:pPr>
        <w:spacing w:after="0" w:line="276" w:lineRule="auto"/>
        <w:ind w:right="-1" w:firstLine="425"/>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Cấu hình electron nguyên tử và ion: </w:t>
      </w:r>
    </w:p>
    <w:p w14:paraId="29D51F86" w14:textId="77777777" w:rsidR="00375275" w:rsidRPr="00E03994" w:rsidRDefault="00375275" w:rsidP="00E03994">
      <w:pPr>
        <w:spacing w:after="0" w:line="276" w:lineRule="auto"/>
        <w:ind w:right="-1" w:firstLine="425"/>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Cl (Z = 17):</w:t>
      </w:r>
      <w:r w:rsidRPr="00E03994">
        <w:rPr>
          <w:rFonts w:ascii="Times New Roman" w:eastAsia="Times New Roman" w:hAnsi="Times New Roman" w:cs="Times New Roman"/>
          <w:position w:val="-10"/>
          <w:sz w:val="24"/>
          <w:szCs w:val="24"/>
        </w:rPr>
        <w:object w:dxaOrig="1640" w:dyaOrig="360" w14:anchorId="6FBE11F6">
          <v:shape id="_x0000_i2091" type="#_x0000_t75" style="width:81.75pt;height:18pt" o:ole="">
            <v:imagedata r:id="rId1657" o:title=""/>
          </v:shape>
          <o:OLEObject Type="Embed" ProgID="Equation.DSMT4" ShapeID="_x0000_i2091" DrawAspect="Content" ObjectID="_1797798888" r:id="rId2053"/>
        </w:object>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sz w:val="24"/>
          <w:szCs w:val="24"/>
        </w:rPr>
        <w:sym w:font="Wingdings 3" w:char="F022"/>
      </w:r>
      <w:r w:rsidRPr="00E03994">
        <w:rPr>
          <w:rFonts w:ascii="Times New Roman" w:eastAsia="Times New Roman" w:hAnsi="Times New Roman" w:cs="Times New Roman"/>
          <w:sz w:val="24"/>
          <w:szCs w:val="24"/>
        </w:rPr>
        <w:t xml:space="preserve"> C1</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position w:val="-10"/>
          <w:sz w:val="24"/>
          <w:szCs w:val="24"/>
        </w:rPr>
        <w:object w:dxaOrig="1640" w:dyaOrig="360" w14:anchorId="69C3F357">
          <v:shape id="_x0000_i2092" type="#_x0000_t75" style="width:81.75pt;height:18pt" o:ole="">
            <v:imagedata r:id="rId1659" o:title=""/>
          </v:shape>
          <o:OLEObject Type="Embed" ProgID="Equation.DSMT4" ShapeID="_x0000_i2092" DrawAspect="Content" ObjectID="_1797798889" r:id="rId2054"/>
        </w:object>
      </w:r>
      <w:r w:rsidRPr="00E03994">
        <w:rPr>
          <w:rFonts w:ascii="Times New Roman" w:eastAsia="Times New Roman" w:hAnsi="Times New Roman" w:cs="Times New Roman"/>
          <w:sz w:val="24"/>
          <w:szCs w:val="24"/>
        </w:rPr>
        <w:t xml:space="preserve"> </w:t>
      </w:r>
    </w:p>
    <w:p w14:paraId="70272BE5" w14:textId="77777777" w:rsidR="00375275" w:rsidRPr="00E03994" w:rsidRDefault="00375275" w:rsidP="00E03994">
      <w:pPr>
        <w:spacing w:after="0" w:line="276" w:lineRule="auto"/>
        <w:ind w:right="-1" w:firstLine="425"/>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Fe (Z = 26): </w:t>
      </w:r>
      <w:r w:rsidRPr="00E03994">
        <w:rPr>
          <w:rFonts w:ascii="Times New Roman" w:eastAsia="Times New Roman" w:hAnsi="Times New Roman" w:cs="Times New Roman"/>
          <w:position w:val="-10"/>
          <w:sz w:val="24"/>
          <w:szCs w:val="24"/>
        </w:rPr>
        <w:object w:dxaOrig="2439" w:dyaOrig="360" w14:anchorId="1D5B3CE1">
          <v:shape id="_x0000_i2093" type="#_x0000_t75" style="width:122.25pt;height:18pt" o:ole="">
            <v:imagedata r:id="rId1661" o:title=""/>
          </v:shape>
          <o:OLEObject Type="Embed" ProgID="Equation.DSMT4" ShapeID="_x0000_i2093" DrawAspect="Content" ObjectID="_1797798890" r:id="rId2055"/>
        </w:object>
      </w:r>
      <w:r w:rsidRPr="00E03994">
        <w:rPr>
          <w:rFonts w:ascii="Times New Roman" w:eastAsia="Times New Roman" w:hAnsi="Times New Roman" w:cs="Times New Roman"/>
          <w:sz w:val="24"/>
          <w:szCs w:val="24"/>
        </w:rPr>
        <w:t xml:space="preserve"> </w:t>
      </w:r>
    </w:p>
    <w:p w14:paraId="29CBF6B0" w14:textId="77777777" w:rsidR="00375275" w:rsidRPr="00E03994" w:rsidRDefault="00375275" w:rsidP="00E03994">
      <w:pPr>
        <w:tabs>
          <w:tab w:val="center" w:pos="5100"/>
          <w:tab w:val="right" w:pos="10200"/>
        </w:tabs>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position w:val="-6"/>
          <w:sz w:val="24"/>
          <w:szCs w:val="24"/>
        </w:rPr>
        <w:object w:dxaOrig="300" w:dyaOrig="240" w14:anchorId="503B4945">
          <v:shape id="_x0000_i2094" type="#_x0000_t75" style="width:15pt;height:12.75pt" o:ole="">
            <v:imagedata r:id="rId1663" o:title=""/>
          </v:shape>
          <o:OLEObject Type="Embed" ProgID="Equation.DSMT4" ShapeID="_x0000_i2094" DrawAspect="Content" ObjectID="_1797798891" r:id="rId2056"/>
        </w:object>
      </w:r>
      <w:r w:rsidRPr="00E03994">
        <w:rPr>
          <w:rFonts w:ascii="Times New Roman" w:eastAsia="Times New Roman" w:hAnsi="Times New Roman" w:cs="Times New Roman"/>
          <w:sz w:val="24"/>
          <w:szCs w:val="24"/>
        </w:rPr>
        <w:t xml:space="preserve"> Cấu hình electron:  </w:t>
      </w:r>
      <w:r w:rsidRPr="00E03994">
        <w:rPr>
          <w:rFonts w:ascii="Times New Roman" w:eastAsia="Times New Roman" w:hAnsi="Times New Roman" w:cs="Times New Roman"/>
          <w:position w:val="-10"/>
          <w:sz w:val="24"/>
          <w:szCs w:val="24"/>
        </w:rPr>
        <w:object w:dxaOrig="2299" w:dyaOrig="360" w14:anchorId="0D76CB7D">
          <v:shape id="_x0000_i2095" type="#_x0000_t75" style="width:114.75pt;height:18pt" o:ole="">
            <v:imagedata r:id="rId1665" o:title=""/>
          </v:shape>
          <o:OLEObject Type="Embed" ProgID="Equation.DSMT4" ShapeID="_x0000_i2095" DrawAspect="Content" ObjectID="_1797798892" r:id="rId2057"/>
        </w:object>
      </w:r>
      <w:r w:rsidRPr="00E03994">
        <w:rPr>
          <w:rFonts w:ascii="Times New Roman" w:eastAsia="Times New Roman" w:hAnsi="Times New Roman" w:cs="Times New Roman"/>
          <w:sz w:val="24"/>
          <w:szCs w:val="24"/>
        </w:rPr>
        <w:t xml:space="preserve"> </w:t>
      </w:r>
    </w:p>
    <w:p w14:paraId="10C39994" w14:textId="77777777" w:rsidR="00375275" w:rsidRPr="00E03994" w:rsidRDefault="00375275" w:rsidP="00E03994">
      <w:pPr>
        <w:spacing w:after="0" w:line="276" w:lineRule="auto"/>
        <w:rPr>
          <w:rFonts w:ascii="Times New Roman" w:eastAsia="Calibri" w:hAnsi="Times New Roman" w:cs="Times New Roman"/>
          <w:sz w:val="24"/>
          <w:szCs w:val="24"/>
        </w:rPr>
      </w:pPr>
      <w:r w:rsidRPr="00E03994">
        <w:rPr>
          <w:rFonts w:ascii="Times New Roman" w:eastAsia="Calibri" w:hAnsi="Times New Roman" w:cs="Times New Roman"/>
          <w:sz w:val="24"/>
          <w:szCs w:val="24"/>
        </w:rPr>
        <w:tab/>
      </w:r>
      <w:r w:rsidRPr="00E03994">
        <w:rPr>
          <w:rFonts w:ascii="Times New Roman" w:eastAsia="Calibri" w:hAnsi="Times New Roman" w:cs="Times New Roman"/>
          <w:position w:val="-10"/>
          <w:sz w:val="24"/>
          <w:szCs w:val="24"/>
        </w:rPr>
        <w:object w:dxaOrig="2820" w:dyaOrig="360" w14:anchorId="216931B6">
          <v:shape id="_x0000_i2096" type="#_x0000_t75" style="width:141.75pt;height:18pt" o:ole="">
            <v:imagedata r:id="rId1667" o:title=""/>
          </v:shape>
          <o:OLEObject Type="Embed" ProgID="Equation.DSMT4" ShapeID="_x0000_i2096" DrawAspect="Content" ObjectID="_1797798893" r:id="rId2058"/>
        </w:object>
      </w:r>
      <w:r w:rsidRPr="00E03994">
        <w:rPr>
          <w:rFonts w:ascii="Times New Roman" w:eastAsia="Calibri" w:hAnsi="Times New Roman" w:cs="Times New Roman"/>
          <w:sz w:val="24"/>
          <w:szCs w:val="24"/>
        </w:rPr>
        <w:t xml:space="preserve"> </w:t>
      </w:r>
    </w:p>
    <w:p w14:paraId="3AE77BDD" w14:textId="77777777" w:rsidR="00375275" w:rsidRPr="00E03994" w:rsidRDefault="00375275" w:rsidP="00E03994">
      <w:pPr>
        <w:spacing w:after="0" w:line="276" w:lineRule="auto"/>
        <w:rPr>
          <w:rFonts w:ascii="Times New Roman" w:eastAsia="Calibri" w:hAnsi="Times New Roman" w:cs="Times New Roman"/>
          <w:sz w:val="24"/>
          <w:szCs w:val="24"/>
        </w:rPr>
      </w:pPr>
      <w:r w:rsidRPr="00E03994">
        <w:rPr>
          <w:rFonts w:ascii="Times New Roman" w:eastAsia="Calibri" w:hAnsi="Times New Roman" w:cs="Times New Roman"/>
          <w:sz w:val="24"/>
          <w:szCs w:val="24"/>
        </w:rPr>
        <w:tab/>
      </w:r>
      <w:r w:rsidRPr="00E03994">
        <w:rPr>
          <w:rFonts w:ascii="Times New Roman" w:eastAsia="Calibri" w:hAnsi="Times New Roman" w:cs="Times New Roman"/>
          <w:position w:val="-10"/>
          <w:sz w:val="24"/>
          <w:szCs w:val="24"/>
        </w:rPr>
        <w:object w:dxaOrig="2820" w:dyaOrig="360" w14:anchorId="5BA4C88A">
          <v:shape id="_x0000_i2097" type="#_x0000_t75" style="width:141.75pt;height:18pt" o:ole="">
            <v:imagedata r:id="rId1669" o:title=""/>
          </v:shape>
          <o:OLEObject Type="Embed" ProgID="Equation.DSMT4" ShapeID="_x0000_i2097" DrawAspect="Content" ObjectID="_1797798894" r:id="rId2059"/>
        </w:object>
      </w:r>
      <w:r w:rsidRPr="00E03994">
        <w:rPr>
          <w:rFonts w:ascii="Times New Roman" w:eastAsia="Calibri" w:hAnsi="Times New Roman" w:cs="Times New Roman"/>
          <w:sz w:val="24"/>
          <w:szCs w:val="24"/>
        </w:rPr>
        <w:t xml:space="preserve"> </w:t>
      </w:r>
    </w:p>
    <w:p w14:paraId="5D87907F" w14:textId="77777777" w:rsidR="00375275" w:rsidRPr="00E03994" w:rsidRDefault="00375275" w:rsidP="00E03994">
      <w:pPr>
        <w:spacing w:after="0" w:line="276" w:lineRule="auto"/>
        <w:ind w:firstLine="425"/>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b) Công thức phân tử của hợp chất là FeCl</w:t>
      </w:r>
      <w:r w:rsidRPr="00E03994">
        <w:rPr>
          <w:rFonts w:ascii="Times New Roman" w:eastAsia="Times New Roman" w:hAnsi="Times New Roman" w:cs="Times New Roman"/>
          <w:sz w:val="24"/>
          <w:szCs w:val="24"/>
          <w:vertAlign w:val="subscript"/>
        </w:rPr>
        <w:t>3</w:t>
      </w:r>
      <w:r w:rsidRPr="00E03994">
        <w:rPr>
          <w:rFonts w:ascii="Times New Roman" w:eastAsia="Times New Roman" w:hAnsi="Times New Roman" w:cs="Times New Roman"/>
          <w:sz w:val="24"/>
          <w:szCs w:val="24"/>
        </w:rPr>
        <w:t xml:space="preserve">. </w:t>
      </w:r>
    </w:p>
    <w:p w14:paraId="34BF2F5B" w14:textId="77777777" w:rsidR="00375275" w:rsidRPr="00E03994" w:rsidRDefault="00375275" w:rsidP="00E03994">
      <w:pPr>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b/>
          <w:bCs/>
          <w:sz w:val="24"/>
          <w:szCs w:val="24"/>
        </w:rPr>
        <w:t xml:space="preserve">Câu 6: </w:t>
      </w:r>
      <w:r w:rsidRPr="00E03994">
        <w:rPr>
          <w:rFonts w:ascii="Times New Roman" w:eastAsia="Times New Roman" w:hAnsi="Times New Roman" w:cs="Times New Roman"/>
          <w:iCs/>
          <w:sz w:val="24"/>
          <w:szCs w:val="24"/>
        </w:rPr>
        <w:t>H</w:t>
      </w:r>
      <w:r w:rsidRPr="00E03994">
        <w:rPr>
          <w:rFonts w:ascii="Times New Roman" w:eastAsia="Times New Roman" w:hAnsi="Times New Roman" w:cs="Times New Roman"/>
          <w:sz w:val="24"/>
          <w:szCs w:val="24"/>
        </w:rPr>
        <w:t>ợp chất M được tạo thành từ cation X</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xml:space="preserve"> (do 5 nguyên tử của 2 nguyên tố phi kim tạo nên) và anion Y</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xml:space="preserve"> ( tạo bởi 4 nguyên tử của 2 nguyên tố phi kim). Tổng số proton trong X</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xml:space="preserve"> bằng 11 và trong Y</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xml:space="preserve"> là 31. Hãy xác định công thức phân tử của M. </w:t>
      </w:r>
    </w:p>
    <w:p w14:paraId="25887A05"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7FBDE1FC"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Xét cation X</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xml:space="preserve"> = [A</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B</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w:t>
      </w:r>
    </w:p>
    <w:p w14:paraId="32938E63"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Theo đề ra ta có hệ: </w:t>
      </w:r>
      <w:r w:rsidRPr="00E03994">
        <w:rPr>
          <w:rFonts w:ascii="Times New Roman" w:eastAsia="Times New Roman" w:hAnsi="Times New Roman" w:cs="Times New Roman"/>
          <w:position w:val="-32"/>
          <w:sz w:val="24"/>
          <w:szCs w:val="24"/>
        </w:rPr>
        <w:object w:dxaOrig="3280" w:dyaOrig="760" w14:anchorId="5BAE4387">
          <v:shape id="_x0000_i2098" type="#_x0000_t75" style="width:164.25pt;height:38.25pt" o:ole="">
            <v:imagedata r:id="rId760" o:title=""/>
          </v:shape>
          <o:OLEObject Type="Embed" ProgID="Equation.DSMT4" ShapeID="_x0000_i2098" DrawAspect="Content" ObjectID="_1797798895" r:id="rId2060"/>
        </w:object>
      </w:r>
      <w:r w:rsidRPr="00E03994">
        <w:rPr>
          <w:rFonts w:ascii="Times New Roman" w:eastAsia="Times New Roman" w:hAnsi="Times New Roman" w:cs="Times New Roman"/>
          <w:sz w:val="24"/>
          <w:szCs w:val="24"/>
        </w:rPr>
        <w:t xml:space="preserve"> </w:t>
      </w:r>
    </w:p>
    <w:p w14:paraId="61CA3FF5"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Giả sử </w:t>
      </w:r>
      <w:r w:rsidRPr="00E03994">
        <w:rPr>
          <w:rFonts w:ascii="Times New Roman" w:eastAsia="Times New Roman" w:hAnsi="Times New Roman" w:cs="Times New Roman"/>
          <w:i/>
          <w:iCs/>
          <w:position w:val="-12"/>
          <w:sz w:val="24"/>
          <w:szCs w:val="24"/>
        </w:rPr>
        <w:object w:dxaOrig="3519" w:dyaOrig="400" w14:anchorId="47617360">
          <v:shape id="_x0000_i2099" type="#_x0000_t75" style="width:176.25pt;height:20.25pt" o:ole="">
            <v:imagedata r:id="rId762" o:title=""/>
          </v:shape>
          <o:OLEObject Type="Embed" ProgID="Equation.DSMT4" ShapeID="_x0000_i2099" DrawAspect="Content" ObjectID="_1797798896" r:id="rId2061"/>
        </w:object>
      </w:r>
      <w:r w:rsidRPr="00E03994">
        <w:rPr>
          <w:rFonts w:ascii="Times New Roman" w:eastAsia="Times New Roman" w:hAnsi="Times New Roman" w:cs="Times New Roman"/>
          <w:sz w:val="24"/>
          <w:szCs w:val="24"/>
        </w:rPr>
        <w:t>1 (H) và Z</w:t>
      </w:r>
      <w:r w:rsidRPr="00E03994">
        <w:rPr>
          <w:rFonts w:ascii="Times New Roman" w:eastAsia="Times New Roman" w:hAnsi="Times New Roman" w:cs="Times New Roman"/>
          <w:sz w:val="24"/>
          <w:szCs w:val="24"/>
          <w:vertAlign w:val="subscript"/>
        </w:rPr>
        <w:t>A</w:t>
      </w:r>
      <w:r w:rsidRPr="00E03994">
        <w:rPr>
          <w:rFonts w:ascii="Times New Roman" w:eastAsia="Times New Roman" w:hAnsi="Times New Roman" w:cs="Times New Roman"/>
          <w:sz w:val="24"/>
          <w:szCs w:val="24"/>
        </w:rPr>
        <w:t xml:space="preserve"> = 2 (He) (loại) </w:t>
      </w:r>
    </w:p>
    <w:p w14:paraId="27048B99"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Thay </w:t>
      </w:r>
      <w:r w:rsidRPr="00E03994">
        <w:rPr>
          <w:rFonts w:ascii="Times New Roman" w:eastAsia="Times New Roman" w:hAnsi="Times New Roman" w:cs="Times New Roman"/>
          <w:i/>
          <w:iCs/>
          <w:sz w:val="24"/>
          <w:szCs w:val="24"/>
        </w:rPr>
        <w:t xml:space="preserve">Z </w:t>
      </w:r>
      <w:r w:rsidRPr="00E03994">
        <w:rPr>
          <w:rFonts w:ascii="Times New Roman" w:eastAsia="Times New Roman" w:hAnsi="Times New Roman" w:cs="Times New Roman"/>
          <w:sz w:val="24"/>
          <w:szCs w:val="24"/>
        </w:rPr>
        <w:t>= 1 vào hệ trên, ta rút ra: </w:t>
      </w:r>
    </w:p>
    <w:p w14:paraId="746C2E24" w14:textId="77777777" w:rsidR="00375275" w:rsidRPr="00E03994" w:rsidRDefault="00375275" w:rsidP="00E03994">
      <w:pPr>
        <w:spacing w:after="0" w:line="276" w:lineRule="auto"/>
        <w:ind w:right="-1" w:firstLine="425"/>
        <w:jc w:val="both"/>
        <w:rPr>
          <w:rFonts w:ascii="Times New Roman" w:eastAsia="Times New Roman" w:hAnsi="Times New Roman" w:cs="Times New Roman"/>
          <w:i/>
          <w:iCs/>
          <w:sz w:val="24"/>
          <w:szCs w:val="24"/>
        </w:rPr>
      </w:pPr>
      <w:r w:rsidRPr="00E03994">
        <w:rPr>
          <w:rFonts w:ascii="Times New Roman" w:eastAsia="Times New Roman" w:hAnsi="Times New Roman" w:cs="Times New Roman"/>
          <w:position w:val="-28"/>
          <w:sz w:val="24"/>
          <w:szCs w:val="24"/>
        </w:rPr>
        <w:object w:dxaOrig="2680" w:dyaOrig="660" w14:anchorId="009401D8">
          <v:shape id="_x0000_i2100" type="#_x0000_t75" style="width:134.25pt;height:33pt" o:ole="">
            <v:imagedata r:id="rId764" o:title=""/>
          </v:shape>
          <o:OLEObject Type="Embed" ProgID="Equation.DSMT4" ShapeID="_x0000_i2100" DrawAspect="Content" ObjectID="_1797798897" r:id="rId2062"/>
        </w:object>
      </w:r>
      <w:r w:rsidRPr="00E03994">
        <w:rPr>
          <w:rFonts w:ascii="Times New Roman" w:eastAsia="Times New Roman" w:hAnsi="Times New Roman" w:cs="Times New Roman"/>
          <w:sz w:val="24"/>
          <w:szCs w:val="24"/>
        </w:rPr>
        <w:t xml:space="preserve"> và Z</w:t>
      </w:r>
      <w:r w:rsidRPr="00E03994">
        <w:rPr>
          <w:rFonts w:ascii="Times New Roman" w:eastAsia="Times New Roman" w:hAnsi="Times New Roman" w:cs="Times New Roman"/>
          <w:sz w:val="24"/>
          <w:szCs w:val="24"/>
          <w:vertAlign w:val="subscript"/>
        </w:rPr>
        <w:t>B</w:t>
      </w:r>
      <w:r w:rsidRPr="00E03994">
        <w:rPr>
          <w:rFonts w:ascii="Times New Roman" w:eastAsia="Times New Roman" w:hAnsi="Times New Roman" w:cs="Times New Roman"/>
          <w:sz w:val="24"/>
          <w:szCs w:val="24"/>
        </w:rPr>
        <w:t xml:space="preserve"> = 7 (N</w:t>
      </w:r>
      <w:r w:rsidRPr="00E03994">
        <w:rPr>
          <w:rFonts w:ascii="Times New Roman" w:eastAsia="Times New Roman" w:hAnsi="Times New Roman" w:cs="Times New Roman"/>
          <w:i/>
          <w:iCs/>
          <w:sz w:val="24"/>
          <w:szCs w:val="24"/>
        </w:rPr>
        <w:t>)</w:t>
      </w:r>
    </w:p>
    <w:p w14:paraId="753318CE"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position w:val="-6"/>
          <w:sz w:val="24"/>
          <w:szCs w:val="24"/>
        </w:rPr>
        <w:object w:dxaOrig="300" w:dyaOrig="240" w14:anchorId="49177863">
          <v:shape id="_x0000_i2101" type="#_x0000_t75" style="width:15pt;height:12.75pt" o:ole="">
            <v:imagedata r:id="rId766" o:title=""/>
          </v:shape>
          <o:OLEObject Type="Embed" ProgID="Equation.DSMT4" ShapeID="_x0000_i2101" DrawAspect="Content" ObjectID="_1797798898" r:id="rId2063"/>
        </w:object>
      </w:r>
      <w:r w:rsidRPr="00E03994">
        <w:rPr>
          <w:rFonts w:ascii="Times New Roman" w:eastAsia="Times New Roman" w:hAnsi="Times New Roman" w:cs="Times New Roman"/>
          <w:sz w:val="24"/>
          <w:szCs w:val="24"/>
        </w:rPr>
        <w:t xml:space="preserve">  x = 5 -1 = 4 </w:t>
      </w:r>
      <w:r w:rsidRPr="00E03994">
        <w:rPr>
          <w:rFonts w:ascii="Times New Roman" w:eastAsia="Times New Roman" w:hAnsi="Times New Roman" w:cs="Times New Roman"/>
          <w:position w:val="-6"/>
          <w:sz w:val="24"/>
          <w:szCs w:val="24"/>
        </w:rPr>
        <w:object w:dxaOrig="300" w:dyaOrig="240" w14:anchorId="24723B4B">
          <v:shape id="_x0000_i2102" type="#_x0000_t75" style="width:15pt;height:12.75pt" o:ole="">
            <v:imagedata r:id="rId768" o:title=""/>
          </v:shape>
          <o:OLEObject Type="Embed" ProgID="Equation.DSMT4" ShapeID="_x0000_i2102" DrawAspect="Content" ObjectID="_1797798899" r:id="rId2064"/>
        </w:object>
      </w:r>
      <w:r w:rsidRPr="00E03994">
        <w:rPr>
          <w:rFonts w:ascii="Times New Roman" w:eastAsia="Times New Roman" w:hAnsi="Times New Roman" w:cs="Times New Roman"/>
          <w:sz w:val="24"/>
          <w:szCs w:val="24"/>
        </w:rPr>
        <w:t xml:space="preserve"> ion X</w:t>
      </w:r>
      <w:r w:rsidRPr="00E03994">
        <w:rPr>
          <w:rFonts w:ascii="Times New Roman" w:eastAsia="Times New Roman" w:hAnsi="Times New Roman" w:cs="Times New Roman"/>
          <w:sz w:val="24"/>
          <w:szCs w:val="24"/>
          <w:vertAlign w:val="superscript"/>
        </w:rPr>
        <w:t xml:space="preserve">+ </w:t>
      </w:r>
      <w:r w:rsidRPr="00E03994">
        <w:rPr>
          <w:rFonts w:ascii="Times New Roman" w:eastAsia="Times New Roman" w:hAnsi="Times New Roman" w:cs="Times New Roman"/>
          <w:sz w:val="24"/>
          <w:szCs w:val="24"/>
        </w:rPr>
        <w:t xml:space="preserve"> là NH</w:t>
      </w:r>
      <w:r w:rsidRPr="00E03994">
        <w:rPr>
          <w:rFonts w:ascii="Times New Roman" w:eastAsia="Times New Roman" w:hAnsi="Times New Roman" w:cs="Times New Roman"/>
          <w:position w:val="-12"/>
          <w:sz w:val="24"/>
          <w:szCs w:val="24"/>
        </w:rPr>
        <w:object w:dxaOrig="160" w:dyaOrig="380" w14:anchorId="4D597C92">
          <v:shape id="_x0000_i2103" type="#_x0000_t75" style="width:8.25pt;height:19.5pt" o:ole="">
            <v:imagedata r:id="rId770" o:title=""/>
          </v:shape>
          <o:OLEObject Type="Embed" ProgID="Equation.DSMT4" ShapeID="_x0000_i2103" DrawAspect="Content" ObjectID="_1797798900" r:id="rId2065"/>
        </w:object>
      </w:r>
      <w:r w:rsidRPr="00E03994">
        <w:rPr>
          <w:rFonts w:ascii="Times New Roman" w:eastAsia="Times New Roman" w:hAnsi="Times New Roman" w:cs="Times New Roman"/>
          <w:sz w:val="24"/>
          <w:szCs w:val="24"/>
        </w:rPr>
        <w:t xml:space="preserve">  </w:t>
      </w:r>
    </w:p>
    <w:p w14:paraId="444B8F19"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Xét ion </w:t>
      </w:r>
      <w:r w:rsidRPr="00E03994">
        <w:rPr>
          <w:rFonts w:ascii="Times New Roman" w:eastAsia="Times New Roman" w:hAnsi="Times New Roman" w:cs="Times New Roman"/>
          <w:position w:val="-14"/>
          <w:sz w:val="24"/>
          <w:szCs w:val="24"/>
        </w:rPr>
        <w:object w:dxaOrig="1420" w:dyaOrig="440" w14:anchorId="7D0CBC16">
          <v:shape id="_x0000_i2104" type="#_x0000_t75" style="width:71.25pt;height:21.75pt" o:ole="">
            <v:imagedata r:id="rId772" o:title=""/>
          </v:shape>
          <o:OLEObject Type="Embed" ProgID="Equation.DSMT4" ShapeID="_x0000_i2104" DrawAspect="Content" ObjectID="_1797798901" r:id="rId2066"/>
        </w:object>
      </w:r>
      <w:r w:rsidRPr="00E03994">
        <w:rPr>
          <w:rFonts w:ascii="Times New Roman" w:eastAsia="Times New Roman" w:hAnsi="Times New Roman" w:cs="Times New Roman"/>
          <w:sz w:val="24"/>
          <w:szCs w:val="24"/>
        </w:rPr>
        <w:t xml:space="preserve"> tương tự ta có hệ: </w:t>
      </w:r>
      <w:r w:rsidRPr="00E03994">
        <w:rPr>
          <w:rFonts w:ascii="Times New Roman" w:eastAsia="Times New Roman" w:hAnsi="Times New Roman" w:cs="Times New Roman"/>
          <w:position w:val="-32"/>
          <w:sz w:val="24"/>
          <w:szCs w:val="24"/>
        </w:rPr>
        <w:object w:dxaOrig="3580" w:dyaOrig="760" w14:anchorId="6C988A08">
          <v:shape id="_x0000_i2105" type="#_x0000_t75" style="width:179.25pt;height:38.25pt" o:ole="">
            <v:imagedata r:id="rId774" o:title=""/>
          </v:shape>
          <o:OLEObject Type="Embed" ProgID="Equation.DSMT4" ShapeID="_x0000_i2105" DrawAspect="Content" ObjectID="_1797798902" r:id="rId2067"/>
        </w:object>
      </w:r>
      <w:r w:rsidRPr="00E03994">
        <w:rPr>
          <w:rFonts w:ascii="Times New Roman" w:eastAsia="Times New Roman" w:hAnsi="Times New Roman" w:cs="Times New Roman"/>
          <w:sz w:val="24"/>
          <w:szCs w:val="24"/>
        </w:rPr>
        <w:t xml:space="preserve"> </w:t>
      </w:r>
    </w:p>
    <w:p w14:paraId="21BD7A17"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Giả sử </w:t>
      </w:r>
      <w:r w:rsidRPr="00E03994">
        <w:rPr>
          <w:rFonts w:ascii="Times New Roman" w:eastAsia="Times New Roman" w:hAnsi="Times New Roman" w:cs="Times New Roman"/>
          <w:position w:val="-12"/>
          <w:sz w:val="24"/>
          <w:szCs w:val="24"/>
        </w:rPr>
        <w:object w:dxaOrig="2439" w:dyaOrig="360" w14:anchorId="32F44048">
          <v:shape id="_x0000_i2106" type="#_x0000_t75" style="width:122.25pt;height:18pt" o:ole="">
            <v:imagedata r:id="rId776" o:title=""/>
          </v:shape>
          <o:OLEObject Type="Embed" ProgID="Equation.DSMT4" ShapeID="_x0000_i2106" DrawAspect="Content" ObjectID="_1797798903" r:id="rId2068"/>
        </w:object>
      </w:r>
      <w:r w:rsidRPr="00E03994">
        <w:rPr>
          <w:rFonts w:ascii="Times New Roman" w:eastAsia="Times New Roman" w:hAnsi="Times New Roman" w:cs="Times New Roman"/>
          <w:sz w:val="24"/>
          <w:szCs w:val="24"/>
        </w:rPr>
        <w:t xml:space="preserve">C thuộc chu kì 2. </w:t>
      </w:r>
    </w:p>
    <w:p w14:paraId="7D018D2F"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Do C là phi kim nên C chỉ có thể là B(</w:t>
      </w:r>
      <w:r w:rsidRPr="00E03994">
        <w:rPr>
          <w:rFonts w:ascii="Times New Roman" w:eastAsia="Times New Roman" w:hAnsi="Times New Roman" w:cs="Times New Roman"/>
          <w:i/>
          <w:iCs/>
          <w:sz w:val="24"/>
          <w:szCs w:val="24"/>
        </w:rPr>
        <w:t>Z</w:t>
      </w:r>
      <w:r w:rsidRPr="00E03994">
        <w:rPr>
          <w:rFonts w:ascii="Times New Roman" w:eastAsia="Times New Roman" w:hAnsi="Times New Roman" w:cs="Times New Roman"/>
          <w:i/>
          <w:iCs/>
          <w:sz w:val="24"/>
          <w:szCs w:val="24"/>
          <w:vertAlign w:val="subscript"/>
        </w:rPr>
        <w:t>C</w:t>
      </w:r>
      <w:r w:rsidRPr="00E03994">
        <w:rPr>
          <w:rFonts w:ascii="Times New Roman" w:eastAsia="Times New Roman" w:hAnsi="Times New Roman" w:cs="Times New Roman"/>
          <w:i/>
          <w:iCs/>
          <w:sz w:val="24"/>
          <w:szCs w:val="24"/>
        </w:rPr>
        <w:t xml:space="preserve"> </w:t>
      </w:r>
      <w:r w:rsidRPr="00E03994">
        <w:rPr>
          <w:rFonts w:ascii="Times New Roman" w:eastAsia="Times New Roman" w:hAnsi="Times New Roman" w:cs="Times New Roman"/>
          <w:sz w:val="24"/>
          <w:szCs w:val="24"/>
        </w:rPr>
        <w:t xml:space="preserve">= 5); C </w:t>
      </w:r>
      <w:r w:rsidRPr="00E03994">
        <w:rPr>
          <w:rFonts w:ascii="Times New Roman" w:eastAsia="Times New Roman" w:hAnsi="Times New Roman" w:cs="Times New Roman"/>
          <w:i/>
          <w:iCs/>
          <w:sz w:val="24"/>
          <w:szCs w:val="24"/>
        </w:rPr>
        <w:t>(Z</w:t>
      </w:r>
      <w:r w:rsidRPr="00E03994">
        <w:rPr>
          <w:rFonts w:ascii="Times New Roman" w:eastAsia="Times New Roman" w:hAnsi="Times New Roman" w:cs="Times New Roman"/>
          <w:i/>
          <w:iCs/>
          <w:sz w:val="24"/>
          <w:szCs w:val="24"/>
          <w:vertAlign w:val="subscript"/>
        </w:rPr>
        <w:t>C</w:t>
      </w:r>
      <w:r w:rsidRPr="00E03994">
        <w:rPr>
          <w:rFonts w:ascii="Times New Roman" w:eastAsia="Times New Roman" w:hAnsi="Times New Roman" w:cs="Times New Roman"/>
          <w:i/>
          <w:iCs/>
          <w:sz w:val="24"/>
          <w:szCs w:val="24"/>
        </w:rPr>
        <w:t xml:space="preserve"> </w:t>
      </w:r>
      <w:r w:rsidRPr="00E03994">
        <w:rPr>
          <w:rFonts w:ascii="Times New Roman" w:eastAsia="Times New Roman" w:hAnsi="Times New Roman" w:cs="Times New Roman"/>
          <w:sz w:val="24"/>
          <w:szCs w:val="24"/>
        </w:rPr>
        <w:t xml:space="preserve">= 6) hoặc N </w:t>
      </w:r>
      <w:r w:rsidRPr="00E03994">
        <w:rPr>
          <w:rFonts w:ascii="Times New Roman" w:eastAsia="Times New Roman" w:hAnsi="Times New Roman" w:cs="Times New Roman"/>
          <w:i/>
          <w:iCs/>
          <w:sz w:val="24"/>
          <w:szCs w:val="24"/>
        </w:rPr>
        <w:t>(Z</w:t>
      </w:r>
      <w:r w:rsidRPr="00E03994">
        <w:rPr>
          <w:rFonts w:ascii="Times New Roman" w:eastAsia="Times New Roman" w:hAnsi="Times New Roman" w:cs="Times New Roman"/>
          <w:i/>
          <w:iCs/>
          <w:sz w:val="24"/>
          <w:szCs w:val="24"/>
          <w:vertAlign w:val="subscript"/>
        </w:rPr>
        <w:t>C</w:t>
      </w:r>
      <w:r w:rsidRPr="00E03994">
        <w:rPr>
          <w:rFonts w:ascii="Times New Roman" w:eastAsia="Times New Roman" w:hAnsi="Times New Roman" w:cs="Times New Roman"/>
          <w:i/>
          <w:iCs/>
          <w:sz w:val="24"/>
          <w:szCs w:val="24"/>
        </w:rPr>
        <w:t xml:space="preserve"> </w:t>
      </w:r>
      <w:r w:rsidRPr="00E03994">
        <w:rPr>
          <w:rFonts w:ascii="Times New Roman" w:eastAsia="Times New Roman" w:hAnsi="Times New Roman" w:cs="Times New Roman"/>
          <w:sz w:val="24"/>
          <w:szCs w:val="24"/>
        </w:rPr>
        <w:t>=</w:t>
      </w:r>
      <w:r w:rsidRPr="00E03994">
        <w:rPr>
          <w:rFonts w:ascii="Times New Roman" w:eastAsia="Times New Roman" w:hAnsi="Times New Roman" w:cs="Times New Roman"/>
          <w:i/>
          <w:iCs/>
          <w:sz w:val="24"/>
          <w:szCs w:val="24"/>
        </w:rPr>
        <w:t>7</w:t>
      </w:r>
      <w:r w:rsidRPr="00E03994">
        <w:rPr>
          <w:rFonts w:ascii="Times New Roman" w:eastAsia="Times New Roman" w:hAnsi="Times New Roman" w:cs="Times New Roman"/>
          <w:sz w:val="24"/>
          <w:szCs w:val="24"/>
        </w:rPr>
        <w:t xml:space="preserve">). </w:t>
      </w:r>
    </w:p>
    <w:p w14:paraId="3F923331"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i/>
          <w:iCs/>
          <w:sz w:val="24"/>
          <w:szCs w:val="24"/>
        </w:rPr>
        <w:t>Biện luận: </w:t>
      </w:r>
    </w:p>
    <w:p w14:paraId="66C2C706"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sym w:font="Wingdings 2" w:char="F097"/>
      </w:r>
      <w:r w:rsidRPr="00E03994">
        <w:rPr>
          <w:rFonts w:ascii="Times New Roman" w:eastAsia="Times New Roman" w:hAnsi="Times New Roman" w:cs="Times New Roman"/>
          <w:position w:val="-24"/>
          <w:sz w:val="24"/>
          <w:szCs w:val="24"/>
        </w:rPr>
        <w:object w:dxaOrig="3620" w:dyaOrig="620" w14:anchorId="5F52C8DF">
          <v:shape id="_x0000_i2107" type="#_x0000_t75" style="width:180.75pt;height:30.75pt" o:ole="">
            <v:imagedata r:id="rId778" o:title=""/>
          </v:shape>
          <o:OLEObject Type="Embed" ProgID="Equation.DSMT4" ShapeID="_x0000_i2107" DrawAspect="Content" ObjectID="_1797798904" r:id="rId2069"/>
        </w:object>
      </w:r>
      <w:r w:rsidRPr="00E03994">
        <w:rPr>
          <w:rFonts w:ascii="Times New Roman" w:eastAsia="Times New Roman" w:hAnsi="Times New Roman" w:cs="Times New Roman"/>
          <w:sz w:val="24"/>
          <w:szCs w:val="24"/>
        </w:rPr>
        <w:t xml:space="preserve"> 11 chia hết cho 4 - n (1 ≤ n ≤ 3) </w:t>
      </w:r>
    </w:p>
    <w:p w14:paraId="595A246B"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n = 3 và </w:t>
      </w:r>
      <w:r w:rsidRPr="00E03994">
        <w:rPr>
          <w:rFonts w:ascii="Times New Roman" w:eastAsia="Times New Roman" w:hAnsi="Times New Roman" w:cs="Times New Roman"/>
          <w:i/>
          <w:iCs/>
          <w:sz w:val="24"/>
          <w:szCs w:val="24"/>
        </w:rPr>
        <w:t>Z</w:t>
      </w:r>
      <w:r w:rsidRPr="00E03994">
        <w:rPr>
          <w:rFonts w:ascii="Times New Roman" w:eastAsia="Times New Roman" w:hAnsi="Times New Roman" w:cs="Times New Roman"/>
          <w:i/>
          <w:iCs/>
          <w:sz w:val="24"/>
          <w:szCs w:val="24"/>
          <w:vertAlign w:val="subscript"/>
        </w:rPr>
        <w:t>D</w:t>
      </w:r>
      <w:r w:rsidRPr="00E03994">
        <w:rPr>
          <w:rFonts w:ascii="Times New Roman" w:eastAsia="Times New Roman" w:hAnsi="Times New Roman" w:cs="Times New Roman"/>
          <w:i/>
          <w:iCs/>
          <w:sz w:val="24"/>
          <w:szCs w:val="24"/>
        </w:rPr>
        <w:t xml:space="preserve"> </w:t>
      </w:r>
      <w:r w:rsidRPr="00E03994">
        <w:rPr>
          <w:rFonts w:ascii="Times New Roman" w:eastAsia="Times New Roman" w:hAnsi="Times New Roman" w:cs="Times New Roman"/>
          <w:sz w:val="24"/>
          <w:szCs w:val="24"/>
        </w:rPr>
        <w:t xml:space="preserve">= 16 (S) </w:t>
      </w:r>
      <w:r w:rsidRPr="00E03994">
        <w:rPr>
          <w:rFonts w:ascii="Times New Roman" w:eastAsia="Times New Roman" w:hAnsi="Times New Roman" w:cs="Times New Roman"/>
          <w:position w:val="-6"/>
          <w:sz w:val="24"/>
          <w:szCs w:val="24"/>
        </w:rPr>
        <w:object w:dxaOrig="300" w:dyaOrig="240" w14:anchorId="05F0EE21">
          <v:shape id="_x0000_i2108" type="#_x0000_t75" style="width:15pt;height:12.75pt" o:ole="">
            <v:imagedata r:id="rId780" o:title=""/>
          </v:shape>
          <o:OLEObject Type="Embed" ProgID="Equation.DSMT4" ShapeID="_x0000_i2108" DrawAspect="Content" ObjectID="_1797798905" r:id="rId2070"/>
        </w:object>
      </w:r>
      <w:r w:rsidRPr="00E03994">
        <w:rPr>
          <w:rFonts w:ascii="Times New Roman" w:eastAsia="Times New Roman" w:hAnsi="Times New Roman" w:cs="Times New Roman"/>
          <w:sz w:val="24"/>
          <w:szCs w:val="24"/>
        </w:rPr>
        <w:t xml:space="preserve"> Y</w:t>
      </w:r>
      <w:r w:rsidRPr="00E03994">
        <w:rPr>
          <w:rFonts w:ascii="Times New Roman" w:eastAsia="Times New Roman" w:hAnsi="Times New Roman" w:cs="Times New Roman"/>
          <w:sz w:val="24"/>
          <w:szCs w:val="24"/>
          <w:vertAlign w:val="superscript"/>
        </w:rPr>
        <w:t xml:space="preserve">- </w:t>
      </w:r>
      <w:r w:rsidRPr="00E03994">
        <w:rPr>
          <w:rFonts w:ascii="Times New Roman" w:eastAsia="Times New Roman" w:hAnsi="Times New Roman" w:cs="Times New Roman"/>
          <w:sz w:val="24"/>
          <w:szCs w:val="24"/>
        </w:rPr>
        <w:t xml:space="preserve"> là B</w:t>
      </w:r>
      <w:r w:rsidRPr="00E03994">
        <w:rPr>
          <w:rFonts w:ascii="Times New Roman" w:eastAsia="Times New Roman" w:hAnsi="Times New Roman" w:cs="Times New Roman"/>
          <w:sz w:val="24"/>
          <w:szCs w:val="24"/>
          <w:vertAlign w:val="subscript"/>
        </w:rPr>
        <w:t>3</w:t>
      </w:r>
      <w:r w:rsidRPr="00E03994">
        <w:rPr>
          <w:rFonts w:ascii="Times New Roman" w:eastAsia="Times New Roman" w:hAnsi="Times New Roman" w:cs="Times New Roman"/>
          <w:sz w:val="24"/>
          <w:szCs w:val="24"/>
        </w:rPr>
        <w:t>S</w:t>
      </w:r>
      <w:r w:rsidRPr="00E03994">
        <w:rPr>
          <w:rFonts w:ascii="Times New Roman" w:eastAsia="Times New Roman" w:hAnsi="Times New Roman" w:cs="Times New Roman"/>
          <w:sz w:val="24"/>
          <w:szCs w:val="24"/>
          <w:vertAlign w:val="superscript"/>
        </w:rPr>
        <w:t xml:space="preserve">- </w:t>
      </w:r>
      <w:r w:rsidRPr="00E03994">
        <w:rPr>
          <w:rFonts w:ascii="Times New Roman" w:eastAsia="Times New Roman" w:hAnsi="Times New Roman" w:cs="Times New Roman"/>
          <w:sz w:val="24"/>
          <w:szCs w:val="24"/>
        </w:rPr>
        <w:t xml:space="preserve"> (loại) </w:t>
      </w:r>
    </w:p>
    <w:p w14:paraId="723404A5"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sym w:font="Wingdings 2" w:char="F097"/>
      </w:r>
      <w:r w:rsidRPr="00E03994">
        <w:rPr>
          <w:rFonts w:ascii="Times New Roman" w:eastAsia="Times New Roman" w:hAnsi="Times New Roman" w:cs="Times New Roman"/>
          <w:position w:val="-24"/>
          <w:sz w:val="24"/>
          <w:szCs w:val="24"/>
        </w:rPr>
        <w:object w:dxaOrig="3620" w:dyaOrig="620" w14:anchorId="06EC16AC">
          <v:shape id="_x0000_i2109" type="#_x0000_t75" style="width:180.75pt;height:30.75pt" o:ole="">
            <v:imagedata r:id="rId782" o:title=""/>
          </v:shape>
          <o:OLEObject Type="Embed" ProgID="Equation.DSMT4" ShapeID="_x0000_i2109" DrawAspect="Content" ObjectID="_1797798906" r:id="rId2071"/>
        </w:object>
      </w:r>
      <w:r w:rsidRPr="00E03994">
        <w:rPr>
          <w:rFonts w:ascii="Times New Roman" w:eastAsia="Times New Roman" w:hAnsi="Times New Roman" w:cs="Times New Roman"/>
          <w:sz w:val="24"/>
          <w:szCs w:val="24"/>
        </w:rPr>
        <w:t xml:space="preserve">  n = 3 và Z</w:t>
      </w:r>
      <w:r w:rsidRPr="00E03994">
        <w:rPr>
          <w:rFonts w:ascii="Times New Roman" w:eastAsia="Times New Roman" w:hAnsi="Times New Roman" w:cs="Times New Roman"/>
          <w:sz w:val="24"/>
          <w:szCs w:val="24"/>
          <w:vertAlign w:val="subscript"/>
        </w:rPr>
        <w:t>D</w:t>
      </w:r>
      <w:r w:rsidRPr="00E03994">
        <w:rPr>
          <w:rFonts w:ascii="Times New Roman" w:eastAsia="Times New Roman" w:hAnsi="Times New Roman" w:cs="Times New Roman"/>
          <w:sz w:val="24"/>
          <w:szCs w:val="24"/>
        </w:rPr>
        <w:t xml:space="preserve"> = 13 (Al) (loại) </w:t>
      </w:r>
    </w:p>
    <w:p w14:paraId="50A31DBC"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sym w:font="Wingdings 2" w:char="F097"/>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position w:val="-24"/>
          <w:sz w:val="24"/>
          <w:szCs w:val="24"/>
        </w:rPr>
        <w:object w:dxaOrig="3640" w:dyaOrig="620" w14:anchorId="2A2E7E2E">
          <v:shape id="_x0000_i2110" type="#_x0000_t75" style="width:181.5pt;height:30.75pt" o:ole="">
            <v:imagedata r:id="rId784" o:title=""/>
          </v:shape>
          <o:OLEObject Type="Embed" ProgID="Equation.DSMT4" ShapeID="_x0000_i2110" DrawAspect="Content" ObjectID="_1797798907" r:id="rId2072"/>
        </w:object>
      </w:r>
      <w:r w:rsidRPr="00E03994">
        <w:rPr>
          <w:rFonts w:ascii="Times New Roman" w:eastAsia="Times New Roman" w:hAnsi="Times New Roman" w:cs="Times New Roman"/>
          <w:sz w:val="24"/>
          <w:szCs w:val="24"/>
        </w:rPr>
        <w:t xml:space="preserve"> 3 chia hết cho </w:t>
      </w:r>
      <w:r w:rsidRPr="00E03994">
        <w:rPr>
          <w:rFonts w:ascii="Times New Roman" w:eastAsia="Times New Roman" w:hAnsi="Times New Roman" w:cs="Times New Roman"/>
          <w:position w:val="-10"/>
          <w:sz w:val="24"/>
          <w:szCs w:val="24"/>
        </w:rPr>
        <w:object w:dxaOrig="1480" w:dyaOrig="320" w14:anchorId="54AB7F4E">
          <v:shape id="_x0000_i2111" type="#_x0000_t75" style="width:74.25pt;height:15.75pt" o:ole="">
            <v:imagedata r:id="rId786" o:title=""/>
          </v:shape>
          <o:OLEObject Type="Embed" ProgID="Equation.DSMT4" ShapeID="_x0000_i2111" DrawAspect="Content" ObjectID="_1797798908" r:id="rId2073"/>
        </w:object>
      </w:r>
      <w:r w:rsidRPr="00E03994">
        <w:rPr>
          <w:rFonts w:ascii="Times New Roman" w:eastAsia="Times New Roman" w:hAnsi="Times New Roman" w:cs="Times New Roman"/>
          <w:sz w:val="24"/>
          <w:szCs w:val="24"/>
        </w:rPr>
        <w:t xml:space="preserve"> </w:t>
      </w:r>
    </w:p>
    <w:p w14:paraId="1CB88F70"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position w:val="-6"/>
          <w:sz w:val="24"/>
          <w:szCs w:val="24"/>
        </w:rPr>
        <w:object w:dxaOrig="300" w:dyaOrig="240" w14:anchorId="523FAFF2">
          <v:shape id="_x0000_i2112" type="#_x0000_t75" style="width:15pt;height:12.75pt" o:ole="">
            <v:imagedata r:id="rId788" o:title=""/>
          </v:shape>
          <o:OLEObject Type="Embed" ProgID="Equation.DSMT4" ShapeID="_x0000_i2112" DrawAspect="Content" ObjectID="_1797798909" r:id="rId2074"/>
        </w:object>
      </w:r>
      <w:r w:rsidRPr="00E03994">
        <w:rPr>
          <w:rFonts w:ascii="Times New Roman" w:eastAsia="Times New Roman" w:hAnsi="Times New Roman" w:cs="Times New Roman"/>
          <w:sz w:val="24"/>
          <w:szCs w:val="24"/>
        </w:rPr>
        <w:t xml:space="preserve"> n = 1 hoặc n = 3 </w:t>
      </w:r>
    </w:p>
    <w:p w14:paraId="6F6382DE"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Nếu n = 1 thì m = 3 và Z</w:t>
      </w:r>
      <w:r w:rsidRPr="00E03994">
        <w:rPr>
          <w:rFonts w:ascii="Times New Roman" w:eastAsia="Times New Roman" w:hAnsi="Times New Roman" w:cs="Times New Roman"/>
          <w:sz w:val="24"/>
          <w:szCs w:val="24"/>
          <w:vertAlign w:val="subscript"/>
        </w:rPr>
        <w:t>D</w:t>
      </w:r>
      <w:r w:rsidRPr="00E03994">
        <w:rPr>
          <w:rFonts w:ascii="Times New Roman" w:eastAsia="Times New Roman" w:hAnsi="Times New Roman" w:cs="Times New Roman"/>
          <w:sz w:val="24"/>
          <w:szCs w:val="24"/>
        </w:rPr>
        <w:t xml:space="preserve"> = 8 (O) =&gt; Y</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xml:space="preserve"> là </w:t>
      </w:r>
      <w:r w:rsidRPr="00E03994">
        <w:rPr>
          <w:rFonts w:ascii="Times New Roman" w:eastAsia="Times New Roman" w:hAnsi="Times New Roman" w:cs="Times New Roman"/>
          <w:position w:val="-12"/>
          <w:sz w:val="24"/>
          <w:szCs w:val="24"/>
        </w:rPr>
        <w:object w:dxaOrig="600" w:dyaOrig="380" w14:anchorId="704DC43B">
          <v:shape id="_x0000_i2113" type="#_x0000_t75" style="width:30pt;height:19.5pt" o:ole="">
            <v:imagedata r:id="rId790" o:title=""/>
          </v:shape>
          <o:OLEObject Type="Embed" ProgID="Equation.DSMT4" ShapeID="_x0000_i2113" DrawAspect="Content" ObjectID="_1797798910" r:id="rId2075"/>
        </w:object>
      </w:r>
      <w:r w:rsidRPr="00E03994">
        <w:rPr>
          <w:rFonts w:ascii="Times New Roman" w:eastAsia="Times New Roman" w:hAnsi="Times New Roman" w:cs="Times New Roman"/>
          <w:sz w:val="24"/>
          <w:szCs w:val="24"/>
        </w:rPr>
        <w:t xml:space="preserve"> (loại) </w:t>
      </w:r>
    </w:p>
    <w:p w14:paraId="57A06DEA"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Nếu n = 3 thì m = 1 và Z</w:t>
      </w:r>
      <w:r w:rsidRPr="00E03994">
        <w:rPr>
          <w:rFonts w:ascii="Times New Roman" w:eastAsia="Times New Roman" w:hAnsi="Times New Roman" w:cs="Times New Roman"/>
          <w:sz w:val="24"/>
          <w:szCs w:val="24"/>
          <w:vertAlign w:val="subscript"/>
        </w:rPr>
        <w:t>D</w:t>
      </w:r>
      <w:r w:rsidRPr="00E03994">
        <w:rPr>
          <w:rFonts w:ascii="Times New Roman" w:eastAsia="Times New Roman" w:hAnsi="Times New Roman" w:cs="Times New Roman"/>
          <w:sz w:val="24"/>
          <w:szCs w:val="24"/>
        </w:rPr>
        <w:t xml:space="preserve"> = 8 (O) =&gt; Y</w:t>
      </w:r>
      <w:r w:rsidRPr="00E03994">
        <w:rPr>
          <w:rFonts w:ascii="Times New Roman" w:eastAsia="Times New Roman" w:hAnsi="Times New Roman" w:cs="Times New Roman"/>
          <w:sz w:val="24"/>
          <w:szCs w:val="24"/>
          <w:vertAlign w:val="superscript"/>
        </w:rPr>
        <w:t>-</w:t>
      </w:r>
      <w:r w:rsidRPr="00E03994">
        <w:rPr>
          <w:rFonts w:ascii="Times New Roman" w:eastAsia="Times New Roman" w:hAnsi="Times New Roman" w:cs="Times New Roman"/>
          <w:sz w:val="24"/>
          <w:szCs w:val="24"/>
        </w:rPr>
        <w:t xml:space="preserve"> là NO</w:t>
      </w:r>
      <w:r w:rsidRPr="00E03994">
        <w:rPr>
          <w:rFonts w:ascii="Times New Roman" w:eastAsia="Times New Roman" w:hAnsi="Times New Roman" w:cs="Times New Roman"/>
          <w:position w:val="-12"/>
          <w:sz w:val="24"/>
          <w:szCs w:val="24"/>
        </w:rPr>
        <w:object w:dxaOrig="160" w:dyaOrig="380" w14:anchorId="726E0C28">
          <v:shape id="_x0000_i2114" type="#_x0000_t75" style="width:8.25pt;height:19.5pt" o:ole="">
            <v:imagedata r:id="rId792" o:title=""/>
          </v:shape>
          <o:OLEObject Type="Embed" ProgID="Equation.DSMT4" ShapeID="_x0000_i2114" DrawAspect="Content" ObjectID="_1797798911" r:id="rId2076"/>
        </w:object>
      </w:r>
      <w:r w:rsidRPr="00E03994">
        <w:rPr>
          <w:rFonts w:ascii="Times New Roman" w:eastAsia="Times New Roman" w:hAnsi="Times New Roman" w:cs="Times New Roman"/>
          <w:sz w:val="24"/>
          <w:szCs w:val="24"/>
        </w:rPr>
        <w:t xml:space="preserve">  (nhận) </w:t>
      </w:r>
    </w:p>
    <w:p w14:paraId="40A5A02C" w14:textId="77777777" w:rsidR="00375275" w:rsidRPr="00E03994" w:rsidRDefault="00375275" w:rsidP="00E03994">
      <w:pPr>
        <w:spacing w:after="0" w:line="276" w:lineRule="auto"/>
        <w:ind w:right="-1" w:firstLine="425"/>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Hợp chất M là </w:t>
      </w:r>
      <w:r w:rsidRPr="00E03994">
        <w:rPr>
          <w:rFonts w:ascii="Times New Roman" w:eastAsia="Times New Roman" w:hAnsi="Times New Roman" w:cs="Times New Roman"/>
          <w:position w:val="-12"/>
          <w:sz w:val="24"/>
          <w:szCs w:val="24"/>
        </w:rPr>
        <w:object w:dxaOrig="940" w:dyaOrig="360" w14:anchorId="02D55CFC">
          <v:shape id="_x0000_i2115" type="#_x0000_t75" style="width:47.25pt;height:18pt" o:ole="">
            <v:imagedata r:id="rId794" o:title=""/>
          </v:shape>
          <o:OLEObject Type="Embed" ProgID="Equation.DSMT4" ShapeID="_x0000_i2115" DrawAspect="Content" ObjectID="_1797798912" r:id="rId2077"/>
        </w:object>
      </w:r>
      <w:r w:rsidRPr="00E03994">
        <w:rPr>
          <w:rFonts w:ascii="Times New Roman" w:eastAsia="Times New Roman" w:hAnsi="Times New Roman" w:cs="Times New Roman"/>
          <w:sz w:val="24"/>
          <w:szCs w:val="24"/>
        </w:rPr>
        <w:t xml:space="preserve">  </w:t>
      </w:r>
    </w:p>
    <w:p w14:paraId="2CFE7C9F" w14:textId="77777777" w:rsidR="00375275" w:rsidRPr="00E03994" w:rsidRDefault="00375275" w:rsidP="00E03994">
      <w:pPr>
        <w:spacing w:after="0" w:line="276" w:lineRule="auto"/>
        <w:ind w:right="-1"/>
        <w:jc w:val="both"/>
        <w:rPr>
          <w:rFonts w:ascii="Times New Roman" w:eastAsia="Times New Roman" w:hAnsi="Times New Roman" w:cs="Times New Roman"/>
          <w:sz w:val="24"/>
          <w:szCs w:val="24"/>
        </w:rPr>
      </w:pPr>
      <w:r w:rsidRPr="00E03994">
        <w:rPr>
          <w:rFonts w:ascii="Times New Roman" w:eastAsia="Times New Roman" w:hAnsi="Times New Roman" w:cs="Times New Roman"/>
          <w:b/>
          <w:bCs/>
          <w:sz w:val="24"/>
          <w:szCs w:val="24"/>
        </w:rPr>
        <w:t>Câu 7:</w:t>
      </w:r>
      <w:r w:rsidRPr="00E03994">
        <w:rPr>
          <w:rFonts w:ascii="Times New Roman" w:eastAsia="Times New Roman" w:hAnsi="Times New Roman" w:cs="Times New Roman"/>
          <w:b/>
          <w:bCs/>
          <w:sz w:val="24"/>
          <w:szCs w:val="24"/>
          <w:lang w:val="nl-NL"/>
        </w:rPr>
        <w:t xml:space="preserve"> </w:t>
      </w:r>
      <w:r w:rsidRPr="00E03994">
        <w:rPr>
          <w:rFonts w:ascii="Times New Roman" w:eastAsia="Times New Roman" w:hAnsi="Times New Roman" w:cs="Times New Roman"/>
          <w:sz w:val="24"/>
          <w:szCs w:val="24"/>
          <w:lang w:val="nl-NL"/>
        </w:rPr>
        <w:t>Hợp chất A có công thức M</w:t>
      </w:r>
      <w:r w:rsidRPr="00E03994">
        <w:rPr>
          <w:rFonts w:ascii="Times New Roman" w:eastAsia="Times New Roman" w:hAnsi="Times New Roman" w:cs="Times New Roman"/>
          <w:sz w:val="24"/>
          <w:szCs w:val="24"/>
          <w:vertAlign w:val="subscript"/>
          <w:lang w:val="nl-NL"/>
        </w:rPr>
        <w:t>2</w:t>
      </w:r>
      <w:r w:rsidRPr="00E03994">
        <w:rPr>
          <w:rFonts w:ascii="Times New Roman" w:eastAsia="Times New Roman" w:hAnsi="Times New Roman" w:cs="Times New Roman"/>
          <w:sz w:val="24"/>
          <w:szCs w:val="24"/>
          <w:lang w:val="nl-NL"/>
        </w:rPr>
        <w:t>X</w:t>
      </w:r>
      <w:r w:rsidRPr="00E03994">
        <w:rPr>
          <w:rFonts w:ascii="Times New Roman" w:eastAsia="Times New Roman" w:hAnsi="Times New Roman" w:cs="Times New Roman"/>
          <w:sz w:val="24"/>
          <w:szCs w:val="24"/>
          <w:vertAlign w:val="subscript"/>
          <w:lang w:val="nl-NL"/>
        </w:rPr>
        <w:t>n</w:t>
      </w:r>
      <w:r w:rsidRPr="00E03994">
        <w:rPr>
          <w:rFonts w:ascii="Times New Roman" w:eastAsia="Times New Roman" w:hAnsi="Times New Roman" w:cs="Times New Roman"/>
          <w:sz w:val="24"/>
          <w:szCs w:val="24"/>
          <w:lang w:val="nl-NL"/>
        </w:rPr>
        <w:t>Y</w:t>
      </w:r>
      <w:r w:rsidRPr="00E03994">
        <w:rPr>
          <w:rFonts w:ascii="Times New Roman" w:eastAsia="Times New Roman" w:hAnsi="Times New Roman" w:cs="Times New Roman"/>
          <w:sz w:val="24"/>
          <w:szCs w:val="24"/>
          <w:vertAlign w:val="subscript"/>
          <w:lang w:val="nl-NL"/>
        </w:rPr>
        <w:t>12</w:t>
      </w:r>
      <w:r w:rsidRPr="00E03994">
        <w:rPr>
          <w:rFonts w:ascii="Times New Roman" w:eastAsia="Times New Roman" w:hAnsi="Times New Roman" w:cs="Times New Roman"/>
          <w:sz w:val="24"/>
          <w:szCs w:val="24"/>
          <w:lang w:val="nl-NL"/>
        </w:rPr>
        <w:t xml:space="preserve"> được tạo thành từ các nguyên tử của 3 nguyên tố (M, X, Y): M là kim loại thuộc chu kì 3; X, Y là hai nguyên tố thuộc cùng một nhóm và ở hai chu kì nhỏ liên tiếp trong bảng hệ thống tuần hoàn. Trong 1 phân tử A, tổng số hạt mang điện bằng 340 hạt. Xác định công thức phân tử A. Biết tổng số nguyên tử trong một phân tử A không vượt quá 17 nguyên tử.</w:t>
      </w:r>
    </w:p>
    <w:p w14:paraId="39FFA1ED"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1EF3C37D"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Hợp chất A có dạng: M</w:t>
      </w:r>
      <w:r w:rsidRPr="00E03994">
        <w:rPr>
          <w:rFonts w:ascii="Times New Roman" w:eastAsia="Times New Roman" w:hAnsi="Times New Roman" w:cs="Times New Roman"/>
          <w:sz w:val="24"/>
          <w:szCs w:val="24"/>
          <w:vertAlign w:val="subscript"/>
        </w:rPr>
        <w:t>2</w:t>
      </w:r>
      <w:r w:rsidRPr="00E03994">
        <w:rPr>
          <w:rFonts w:ascii="Times New Roman" w:eastAsia="Times New Roman" w:hAnsi="Times New Roman" w:cs="Times New Roman"/>
          <w:sz w:val="24"/>
          <w:szCs w:val="24"/>
        </w:rPr>
        <w:t>X</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Y</w:t>
      </w:r>
      <w:r w:rsidRPr="00E03994">
        <w:rPr>
          <w:rFonts w:ascii="Times New Roman" w:eastAsia="Times New Roman" w:hAnsi="Times New Roman" w:cs="Times New Roman"/>
          <w:sz w:val="24"/>
          <w:szCs w:val="24"/>
          <w:vertAlign w:val="subscript"/>
        </w:rPr>
        <w:t>12</w:t>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sz w:val="24"/>
          <w:szCs w:val="24"/>
        </w:rPr>
        <w:tab/>
        <w:t>→ 4Z</w:t>
      </w:r>
      <w:r w:rsidRPr="00E03994">
        <w:rPr>
          <w:rFonts w:ascii="Times New Roman" w:eastAsia="Times New Roman" w:hAnsi="Times New Roman" w:cs="Times New Roman"/>
          <w:sz w:val="24"/>
          <w:szCs w:val="24"/>
          <w:vertAlign w:val="subscript"/>
        </w:rPr>
        <w:t>M</w:t>
      </w:r>
      <w:r w:rsidRPr="00E03994">
        <w:rPr>
          <w:rFonts w:ascii="Times New Roman" w:eastAsia="Times New Roman" w:hAnsi="Times New Roman" w:cs="Times New Roman"/>
          <w:sz w:val="24"/>
          <w:szCs w:val="24"/>
        </w:rPr>
        <w:t xml:space="preserve"> + 2n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 24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340</w:t>
      </w:r>
      <w:r w:rsidRPr="00E03994">
        <w:rPr>
          <w:rFonts w:ascii="Times New Roman" w:eastAsia="Times New Roman" w:hAnsi="Times New Roman" w:cs="Times New Roman"/>
          <w:sz w:val="24"/>
          <w:szCs w:val="24"/>
        </w:rPr>
        <w:tab/>
      </w:r>
    </w:p>
    <w:p w14:paraId="089F4358"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t>→ 2Z</w:t>
      </w:r>
      <w:r w:rsidRPr="00E03994">
        <w:rPr>
          <w:rFonts w:ascii="Times New Roman" w:eastAsia="Times New Roman" w:hAnsi="Times New Roman" w:cs="Times New Roman"/>
          <w:sz w:val="24"/>
          <w:szCs w:val="24"/>
          <w:vertAlign w:val="subscript"/>
        </w:rPr>
        <w:t>M</w:t>
      </w:r>
      <w:r w:rsidRPr="00E03994">
        <w:rPr>
          <w:rFonts w:ascii="Times New Roman" w:eastAsia="Times New Roman" w:hAnsi="Times New Roman" w:cs="Times New Roman"/>
          <w:sz w:val="24"/>
          <w:szCs w:val="24"/>
        </w:rPr>
        <w:t xml:space="preserve"> + n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 12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170</w:t>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t>(1)</w:t>
      </w:r>
    </w:p>
    <w:p w14:paraId="60E72B88"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 Y là thuộc cùng một nhóm và ở hai chu kì nhỏ liên tiếp (giả sử 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gt; 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w:t>
      </w:r>
    </w:p>
    <w:p w14:paraId="1F7DF2D3"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t>→ 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 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8</w:t>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t>(2)</w:t>
      </w:r>
    </w:p>
    <w:p w14:paraId="3DD94A24"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M là kim loại thuộc chu kì 3 → 11 ≤ Z</w:t>
      </w:r>
      <w:r w:rsidRPr="00E03994">
        <w:rPr>
          <w:rFonts w:ascii="Times New Roman" w:eastAsia="Times New Roman" w:hAnsi="Times New Roman" w:cs="Times New Roman"/>
          <w:sz w:val="24"/>
          <w:szCs w:val="24"/>
          <w:vertAlign w:val="subscript"/>
        </w:rPr>
        <w:t>M</w:t>
      </w:r>
      <w:r w:rsidRPr="00E03994">
        <w:rPr>
          <w:rFonts w:ascii="Times New Roman" w:eastAsia="Times New Roman" w:hAnsi="Times New Roman" w:cs="Times New Roman"/>
          <w:sz w:val="24"/>
          <w:szCs w:val="24"/>
        </w:rPr>
        <w:t xml:space="preserve"> ≤ 13</w:t>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t>(3)</w:t>
      </w:r>
    </w:p>
    <w:p w14:paraId="53FE177A"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Theo (1), (2) và (3): 2Z</w:t>
      </w:r>
      <w:r w:rsidRPr="00E03994">
        <w:rPr>
          <w:rFonts w:ascii="Times New Roman" w:eastAsia="Times New Roman" w:hAnsi="Times New Roman" w:cs="Times New Roman"/>
          <w:sz w:val="24"/>
          <w:szCs w:val="24"/>
          <w:vertAlign w:val="subscript"/>
        </w:rPr>
        <w:t>M</w:t>
      </w:r>
      <w:r w:rsidRPr="00E03994">
        <w:rPr>
          <w:rFonts w:ascii="Times New Roman" w:eastAsia="Times New Roman" w:hAnsi="Times New Roman" w:cs="Times New Roman"/>
          <w:sz w:val="24"/>
          <w:szCs w:val="24"/>
        </w:rPr>
        <w:t xml:space="preserve"> + (n+12) 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 266 → Z</w:t>
      </w:r>
      <w:r w:rsidRPr="00E03994">
        <w:rPr>
          <w:rFonts w:ascii="Times New Roman" w:eastAsia="Times New Roman" w:hAnsi="Times New Roman" w:cs="Times New Roman"/>
          <w:sz w:val="24"/>
          <w:szCs w:val="24"/>
          <w:vertAlign w:val="subscript"/>
        </w:rPr>
        <w:t xml:space="preserve">M </w:t>
      </w:r>
      <w:r w:rsidRPr="00E03994">
        <w:rPr>
          <w:rFonts w:ascii="Times New Roman" w:eastAsia="Times New Roman" w:hAnsi="Times New Roman" w:cs="Times New Roman"/>
          <w:sz w:val="24"/>
          <w:szCs w:val="24"/>
        </w:rPr>
        <w:t>= 133 - (0,5n + 6)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t>(4)</w:t>
      </w:r>
    </w:p>
    <w:p w14:paraId="55D77956"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Thay (4) vào (3): → </w:t>
      </w:r>
      <w:r w:rsidRPr="00E03994">
        <w:rPr>
          <w:rFonts w:ascii="Times New Roman" w:eastAsia="Times New Roman" w:hAnsi="Times New Roman" w:cs="Times New Roman"/>
          <w:noProof/>
          <w:position w:val="-28"/>
          <w:sz w:val="24"/>
          <w:szCs w:val="24"/>
        </w:rPr>
        <w:drawing>
          <wp:inline distT="0" distB="0" distL="0" distR="0" wp14:anchorId="720A8FFB" wp14:editId="1A427AF6">
            <wp:extent cx="1552575" cy="4191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r w:rsidRPr="00E03994">
        <w:rPr>
          <w:rFonts w:ascii="Times New Roman" w:eastAsia="Times New Roman" w:hAnsi="Times New Roman" w:cs="Times New Roman"/>
          <w:sz w:val="24"/>
          <w:szCs w:val="24"/>
        </w:rPr>
        <w:t xml:space="preserve"> kết hợp với 1 ≤ n ≤ (17 - 12 - 2 = 3)</w:t>
      </w:r>
    </w:p>
    <w:p w14:paraId="4656C629"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noProof/>
          <w:position w:val="-28"/>
          <w:sz w:val="24"/>
          <w:szCs w:val="24"/>
        </w:rPr>
        <w:drawing>
          <wp:inline distT="0" distB="0" distL="0" distR="0" wp14:anchorId="0373DCB4" wp14:editId="0EE694C0">
            <wp:extent cx="1609725" cy="4191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r w:rsidRPr="00E03994">
        <w:rPr>
          <w:rFonts w:ascii="Times New Roman" w:eastAsia="Times New Roman" w:hAnsi="Times New Roman" w:cs="Times New Roman"/>
          <w:sz w:val="24"/>
          <w:szCs w:val="24"/>
        </w:rPr>
        <w:t>→ 16 ≤ 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 18</w:t>
      </w:r>
    </w:p>
    <w:p w14:paraId="09FCFEA5"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Trường hợp 1: 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 16(S) → 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8(O) → Z</w:t>
      </w:r>
      <w:r w:rsidRPr="00E03994">
        <w:rPr>
          <w:rFonts w:ascii="Times New Roman" w:eastAsia="Times New Roman" w:hAnsi="Times New Roman" w:cs="Times New Roman"/>
          <w:sz w:val="24"/>
          <w:szCs w:val="24"/>
          <w:vertAlign w:val="subscript"/>
        </w:rPr>
        <w:t>M</w:t>
      </w:r>
      <w:r w:rsidRPr="00E03994">
        <w:rPr>
          <w:rFonts w:ascii="Times New Roman" w:eastAsia="Times New Roman" w:hAnsi="Times New Roman" w:cs="Times New Roman"/>
          <w:sz w:val="24"/>
          <w:szCs w:val="24"/>
        </w:rPr>
        <w:t xml:space="preserve"> = 37 - 8n </w:t>
      </w:r>
    </w:p>
    <w:p w14:paraId="49C1BB0F"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r>
      <w:r w:rsidRPr="00E03994">
        <w:rPr>
          <w:rFonts w:ascii="Times New Roman" w:eastAsia="Times New Roman" w:hAnsi="Times New Roman" w:cs="Times New Roman"/>
          <w:sz w:val="24"/>
          <w:szCs w:val="24"/>
        </w:rPr>
        <w:tab/>
        <w:t>→ 3 ≤ n ≤ 3,25 → n = 3 và Z</w:t>
      </w:r>
      <w:r w:rsidRPr="00E03994">
        <w:rPr>
          <w:rFonts w:ascii="Times New Roman" w:eastAsia="Times New Roman" w:hAnsi="Times New Roman" w:cs="Times New Roman"/>
          <w:sz w:val="24"/>
          <w:szCs w:val="24"/>
          <w:vertAlign w:val="subscript"/>
        </w:rPr>
        <w:t>M</w:t>
      </w:r>
      <w:r w:rsidRPr="00E03994">
        <w:rPr>
          <w:rFonts w:ascii="Times New Roman" w:eastAsia="Times New Roman" w:hAnsi="Times New Roman" w:cs="Times New Roman"/>
          <w:sz w:val="24"/>
          <w:szCs w:val="24"/>
        </w:rPr>
        <w:t xml:space="preserve"> = 13(Al)</w:t>
      </w:r>
    </w:p>
    <w:p w14:paraId="2832145A"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t>Hợp chất A: Al</w:t>
      </w:r>
      <w:r w:rsidRPr="00E03994">
        <w:rPr>
          <w:rFonts w:ascii="Times New Roman" w:eastAsia="Times New Roman" w:hAnsi="Times New Roman" w:cs="Times New Roman"/>
          <w:sz w:val="24"/>
          <w:szCs w:val="24"/>
          <w:vertAlign w:val="subscript"/>
        </w:rPr>
        <w:t>2</w:t>
      </w:r>
      <w:r w:rsidRPr="00E03994">
        <w:rPr>
          <w:rFonts w:ascii="Times New Roman" w:eastAsia="Times New Roman" w:hAnsi="Times New Roman" w:cs="Times New Roman"/>
          <w:sz w:val="24"/>
          <w:szCs w:val="24"/>
        </w:rPr>
        <w:t>S</w:t>
      </w:r>
      <w:r w:rsidRPr="00E03994">
        <w:rPr>
          <w:rFonts w:ascii="Times New Roman" w:eastAsia="Times New Roman" w:hAnsi="Times New Roman" w:cs="Times New Roman"/>
          <w:sz w:val="24"/>
          <w:szCs w:val="24"/>
          <w:vertAlign w:val="subscript"/>
        </w:rPr>
        <w:t>3</w:t>
      </w:r>
      <w:r w:rsidRPr="00E03994">
        <w:rPr>
          <w:rFonts w:ascii="Times New Roman" w:eastAsia="Times New Roman" w:hAnsi="Times New Roman" w:cs="Times New Roman"/>
          <w:sz w:val="24"/>
          <w:szCs w:val="24"/>
        </w:rPr>
        <w:t>O</w:t>
      </w:r>
      <w:r w:rsidRPr="00E03994">
        <w:rPr>
          <w:rFonts w:ascii="Times New Roman" w:eastAsia="Times New Roman" w:hAnsi="Times New Roman" w:cs="Times New Roman"/>
          <w:sz w:val="24"/>
          <w:szCs w:val="24"/>
          <w:vertAlign w:val="subscript"/>
        </w:rPr>
        <w:t>12</w:t>
      </w:r>
      <w:r w:rsidRPr="00E03994">
        <w:rPr>
          <w:rFonts w:ascii="Times New Roman" w:eastAsia="Times New Roman" w:hAnsi="Times New Roman" w:cs="Times New Roman"/>
          <w:sz w:val="24"/>
          <w:szCs w:val="24"/>
        </w:rPr>
        <w:t xml:space="preserve"> ↔ Al</w:t>
      </w:r>
      <w:r w:rsidRPr="00E03994">
        <w:rPr>
          <w:rFonts w:ascii="Times New Roman" w:eastAsia="Times New Roman" w:hAnsi="Times New Roman" w:cs="Times New Roman"/>
          <w:sz w:val="24"/>
          <w:szCs w:val="24"/>
          <w:vertAlign w:val="subscript"/>
        </w:rPr>
        <w:t>2</w:t>
      </w:r>
      <w:r w:rsidRPr="00E03994">
        <w:rPr>
          <w:rFonts w:ascii="Times New Roman" w:eastAsia="Times New Roman" w:hAnsi="Times New Roman" w:cs="Times New Roman"/>
          <w:sz w:val="24"/>
          <w:szCs w:val="24"/>
        </w:rPr>
        <w:t>(SO</w:t>
      </w:r>
      <w:r w:rsidRPr="00E03994">
        <w:rPr>
          <w:rFonts w:ascii="Times New Roman" w:eastAsia="Times New Roman" w:hAnsi="Times New Roman" w:cs="Times New Roman"/>
          <w:sz w:val="24"/>
          <w:szCs w:val="24"/>
          <w:vertAlign w:val="subscript"/>
        </w:rPr>
        <w:t>4</w:t>
      </w:r>
      <w:r w:rsidRPr="00E03994">
        <w:rPr>
          <w:rFonts w:ascii="Times New Roman" w:eastAsia="Times New Roman" w:hAnsi="Times New Roman" w:cs="Times New Roman"/>
          <w:sz w:val="24"/>
          <w:szCs w:val="24"/>
        </w:rPr>
        <w:t>)</w:t>
      </w:r>
      <w:r w:rsidRPr="00E03994">
        <w:rPr>
          <w:rFonts w:ascii="Times New Roman" w:eastAsia="Times New Roman" w:hAnsi="Times New Roman" w:cs="Times New Roman"/>
          <w:sz w:val="24"/>
          <w:szCs w:val="24"/>
          <w:vertAlign w:val="subscript"/>
        </w:rPr>
        <w:t>3</w:t>
      </w:r>
      <w:r w:rsidRPr="00E03994">
        <w:rPr>
          <w:rFonts w:ascii="Times New Roman" w:eastAsia="Times New Roman" w:hAnsi="Times New Roman" w:cs="Times New Roman"/>
          <w:sz w:val="24"/>
          <w:szCs w:val="24"/>
        </w:rPr>
        <w:tab/>
      </w:r>
    </w:p>
    <w:p w14:paraId="24439BBC" w14:textId="77777777" w:rsidR="00375275" w:rsidRPr="00E03994" w:rsidRDefault="00375275" w:rsidP="00E03994">
      <w:pPr>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Trường hợp 2: Z</w:t>
      </w:r>
      <w:r w:rsidRPr="00E03994">
        <w:rPr>
          <w:rFonts w:ascii="Times New Roman" w:eastAsia="Times New Roman" w:hAnsi="Times New Roman" w:cs="Times New Roman"/>
          <w:sz w:val="24"/>
          <w:szCs w:val="24"/>
          <w:vertAlign w:val="subscript"/>
        </w:rPr>
        <w:t>X</w:t>
      </w:r>
      <w:r w:rsidRPr="00E03994">
        <w:rPr>
          <w:rFonts w:ascii="Times New Roman" w:eastAsia="Times New Roman" w:hAnsi="Times New Roman" w:cs="Times New Roman"/>
          <w:sz w:val="24"/>
          <w:szCs w:val="24"/>
        </w:rPr>
        <w:t xml:space="preserve"> = 17(Cl) → Z</w:t>
      </w:r>
      <w:r w:rsidRPr="00E03994">
        <w:rPr>
          <w:rFonts w:ascii="Times New Roman" w:eastAsia="Times New Roman" w:hAnsi="Times New Roman" w:cs="Times New Roman"/>
          <w:sz w:val="24"/>
          <w:szCs w:val="24"/>
          <w:vertAlign w:val="subscript"/>
        </w:rPr>
        <w:t>Y</w:t>
      </w:r>
      <w:r w:rsidRPr="00E03994">
        <w:rPr>
          <w:rFonts w:ascii="Times New Roman" w:eastAsia="Times New Roman" w:hAnsi="Times New Roman" w:cs="Times New Roman"/>
          <w:sz w:val="24"/>
          <w:szCs w:val="24"/>
        </w:rPr>
        <w:t xml:space="preserve"> = 9(F) → Z</w:t>
      </w:r>
      <w:r w:rsidRPr="00E03994">
        <w:rPr>
          <w:rFonts w:ascii="Times New Roman" w:eastAsia="Times New Roman" w:hAnsi="Times New Roman" w:cs="Times New Roman"/>
          <w:sz w:val="24"/>
          <w:szCs w:val="24"/>
          <w:vertAlign w:val="subscript"/>
        </w:rPr>
        <w:t>M</w:t>
      </w:r>
      <w:r w:rsidRPr="00E03994">
        <w:rPr>
          <w:rFonts w:ascii="Times New Roman" w:eastAsia="Times New Roman" w:hAnsi="Times New Roman" w:cs="Times New Roman"/>
          <w:sz w:val="24"/>
          <w:szCs w:val="24"/>
        </w:rPr>
        <w:t xml:space="preserve"> = 31 - 8,5n → 2,1 ≤ n ≤ 2,3 (loại)</w:t>
      </w:r>
    </w:p>
    <w:p w14:paraId="50BA495F" w14:textId="77777777" w:rsidR="00375275" w:rsidRPr="00E03994" w:rsidRDefault="00375275" w:rsidP="00E03994">
      <w:pPr>
        <w:pStyle w:val="Normal0"/>
        <w:spacing w:line="276" w:lineRule="auto"/>
        <w:jc w:val="both"/>
        <w:rPr>
          <w:b/>
          <w:iCs/>
          <w:spacing w:val="-8"/>
          <w:sz w:val="24"/>
          <w:szCs w:val="24"/>
          <w:lang w:val="pt-BR"/>
        </w:rPr>
      </w:pPr>
    </w:p>
    <w:p w14:paraId="159DA5B2" w14:textId="77777777" w:rsidR="00375275" w:rsidRPr="00E03994" w:rsidRDefault="00375275" w:rsidP="00E03994">
      <w:pPr>
        <w:pStyle w:val="Normal0"/>
        <w:spacing w:line="276" w:lineRule="auto"/>
        <w:jc w:val="both"/>
        <w:rPr>
          <w:b/>
          <w:iCs/>
          <w:spacing w:val="-8"/>
          <w:sz w:val="24"/>
          <w:szCs w:val="24"/>
          <w:lang w:val="pt-BR"/>
        </w:rPr>
      </w:pPr>
      <w:r w:rsidRPr="00E03994">
        <w:rPr>
          <w:b/>
          <w:iCs/>
          <w:spacing w:val="-8"/>
          <w:sz w:val="24"/>
          <w:szCs w:val="24"/>
          <w:lang w:val="pt-BR"/>
        </w:rPr>
        <w:t xml:space="preserve">Câu 8: </w:t>
      </w:r>
    </w:p>
    <w:p w14:paraId="5BEA4B85" w14:textId="77777777" w:rsidR="00375275" w:rsidRPr="00E03994" w:rsidRDefault="00375275" w:rsidP="00E03994">
      <w:pPr>
        <w:spacing w:after="0" w:line="276" w:lineRule="auto"/>
        <w:jc w:val="both"/>
        <w:rPr>
          <w:rFonts w:ascii="Times New Roman" w:hAnsi="Times New Roman" w:cs="Times New Roman"/>
          <w:bCs/>
          <w:spacing w:val="-4"/>
          <w:sz w:val="24"/>
          <w:szCs w:val="24"/>
          <w:lang w:val="pt-BR"/>
        </w:rPr>
      </w:pPr>
      <w:r w:rsidRPr="00E03994">
        <w:rPr>
          <w:rFonts w:ascii="Times New Roman" w:hAnsi="Times New Roman" w:cs="Times New Roman"/>
          <w:b/>
          <w:bCs/>
          <w:sz w:val="24"/>
          <w:szCs w:val="24"/>
          <w:lang w:val="pt-BR"/>
        </w:rPr>
        <w:t xml:space="preserve">   </w:t>
      </w:r>
      <w:r w:rsidRPr="00E03994">
        <w:rPr>
          <w:rFonts w:ascii="Times New Roman" w:hAnsi="Times New Roman" w:cs="Times New Roman"/>
          <w:b/>
          <w:bCs/>
          <w:sz w:val="24"/>
          <w:szCs w:val="24"/>
          <w:lang w:val="pt-BR"/>
        </w:rPr>
        <w:tab/>
        <w:t>1)</w:t>
      </w:r>
      <w:r w:rsidRPr="00E03994">
        <w:rPr>
          <w:rFonts w:ascii="Times New Roman" w:hAnsi="Times New Roman" w:cs="Times New Roman"/>
          <w:bCs/>
          <w:sz w:val="24"/>
          <w:szCs w:val="24"/>
          <w:lang w:val="pt-BR"/>
        </w:rPr>
        <w:t xml:space="preserve"> </w:t>
      </w:r>
      <w:r w:rsidRPr="00E03994">
        <w:rPr>
          <w:rFonts w:ascii="Times New Roman" w:hAnsi="Times New Roman" w:cs="Times New Roman"/>
          <w:bCs/>
          <w:spacing w:val="-4"/>
          <w:sz w:val="24"/>
          <w:szCs w:val="24"/>
          <w:lang w:val="pt-BR"/>
        </w:rPr>
        <w:t>Phân tử M được tạo nên bởi ion X</w:t>
      </w:r>
      <w:r w:rsidRPr="00E03994">
        <w:rPr>
          <w:rFonts w:ascii="Times New Roman" w:hAnsi="Times New Roman" w:cs="Times New Roman"/>
          <w:bCs/>
          <w:spacing w:val="-4"/>
          <w:sz w:val="24"/>
          <w:szCs w:val="24"/>
          <w:vertAlign w:val="superscript"/>
          <w:lang w:val="pt-BR"/>
        </w:rPr>
        <w:t>3+</w:t>
      </w:r>
      <w:r w:rsidRPr="00E03994">
        <w:rPr>
          <w:rFonts w:ascii="Times New Roman" w:hAnsi="Times New Roman" w:cs="Times New Roman"/>
          <w:bCs/>
          <w:spacing w:val="-4"/>
          <w:sz w:val="24"/>
          <w:szCs w:val="24"/>
          <w:lang w:val="pt-BR"/>
        </w:rPr>
        <w:t xml:space="preserve"> và Y</w:t>
      </w:r>
      <w:r w:rsidRPr="00E03994">
        <w:rPr>
          <w:rFonts w:ascii="Times New Roman" w:hAnsi="Times New Roman" w:cs="Times New Roman"/>
          <w:bCs/>
          <w:spacing w:val="-4"/>
          <w:sz w:val="24"/>
          <w:szCs w:val="24"/>
          <w:vertAlign w:val="superscript"/>
          <w:lang w:val="pt-BR"/>
        </w:rPr>
        <w:t>2-</w:t>
      </w:r>
      <w:r w:rsidRPr="00E03994">
        <w:rPr>
          <w:rFonts w:ascii="Times New Roman" w:hAnsi="Times New Roman" w:cs="Times New Roman"/>
          <w:bCs/>
          <w:spacing w:val="-4"/>
          <w:sz w:val="24"/>
          <w:szCs w:val="24"/>
          <w:lang w:val="pt-BR"/>
        </w:rPr>
        <w:t>. Trong phân tử M có tổng số hạt p, n, e là 224 hạt, trong đó số hạt mang điện nhiều hơn số hạt không mang điện là 72 hạt. Tổng số hạt p, n, e trong ion X</w:t>
      </w:r>
      <w:r w:rsidRPr="00E03994">
        <w:rPr>
          <w:rFonts w:ascii="Times New Roman" w:hAnsi="Times New Roman" w:cs="Times New Roman"/>
          <w:bCs/>
          <w:spacing w:val="-4"/>
          <w:sz w:val="24"/>
          <w:szCs w:val="24"/>
          <w:vertAlign w:val="superscript"/>
          <w:lang w:val="pt-BR"/>
        </w:rPr>
        <w:t>3+</w:t>
      </w:r>
      <w:r w:rsidRPr="00E03994">
        <w:rPr>
          <w:rFonts w:ascii="Times New Roman" w:hAnsi="Times New Roman" w:cs="Times New Roman"/>
          <w:bCs/>
          <w:spacing w:val="-4"/>
          <w:sz w:val="24"/>
          <w:szCs w:val="24"/>
          <w:vertAlign w:val="subscript"/>
          <w:lang w:val="pt-BR"/>
        </w:rPr>
        <w:t xml:space="preserve"> </w:t>
      </w:r>
      <w:r w:rsidRPr="00E03994">
        <w:rPr>
          <w:rFonts w:ascii="Times New Roman" w:hAnsi="Times New Roman" w:cs="Times New Roman"/>
          <w:bCs/>
          <w:spacing w:val="-4"/>
          <w:sz w:val="24"/>
          <w:szCs w:val="24"/>
          <w:lang w:val="pt-BR"/>
        </w:rPr>
        <w:t xml:space="preserve"> ít hơn trong ion Y</w:t>
      </w:r>
      <w:r w:rsidRPr="00E03994">
        <w:rPr>
          <w:rFonts w:ascii="Times New Roman" w:hAnsi="Times New Roman" w:cs="Times New Roman"/>
          <w:bCs/>
          <w:spacing w:val="-4"/>
          <w:sz w:val="24"/>
          <w:szCs w:val="24"/>
          <w:vertAlign w:val="superscript"/>
          <w:lang w:val="pt-BR"/>
        </w:rPr>
        <w:t>2-</w:t>
      </w:r>
      <w:r w:rsidRPr="00E03994">
        <w:rPr>
          <w:rFonts w:ascii="Times New Roman" w:hAnsi="Times New Roman" w:cs="Times New Roman"/>
          <w:bCs/>
          <w:spacing w:val="-4"/>
          <w:sz w:val="24"/>
          <w:szCs w:val="24"/>
          <w:lang w:val="pt-BR"/>
        </w:rPr>
        <w:t xml:space="preserve"> là 13 hạt. Số khối của nguyên tử Y lớn hơn số khối của nguyên tử X là 5 đơn vị. Xác định số hạt p, n, e của nguyên tử X, Y và công thức phân tử của M. </w:t>
      </w:r>
    </w:p>
    <w:p w14:paraId="46600D73"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b/>
          <w:sz w:val="24"/>
          <w:szCs w:val="24"/>
          <w:lang w:val="pt-BR"/>
        </w:rPr>
        <w:t xml:space="preserve">   </w:t>
      </w:r>
      <w:r w:rsidRPr="00E03994">
        <w:rPr>
          <w:rFonts w:ascii="Times New Roman" w:hAnsi="Times New Roman" w:cs="Times New Roman"/>
          <w:b/>
          <w:sz w:val="24"/>
          <w:szCs w:val="24"/>
          <w:lang w:val="pt-BR"/>
        </w:rPr>
        <w:tab/>
        <w:t>2)</w:t>
      </w:r>
      <w:r w:rsidRPr="00E03994">
        <w:rPr>
          <w:rFonts w:ascii="Times New Roman" w:hAnsi="Times New Roman" w:cs="Times New Roman"/>
          <w:sz w:val="24"/>
          <w:szCs w:val="24"/>
          <w:lang w:val="pt-BR"/>
        </w:rPr>
        <w:t xml:space="preserve"> X, Y, R, A, B, M theo thứ tự là 6 nguyên tố liên tiếp trong Hệ thống tuần hoàn có tổng số đơn vị điện tích hạt nhân là 63 (X có số đơn vị điện tích hạt nhân nhỏ nhất).</w:t>
      </w:r>
    </w:p>
    <w:p w14:paraId="6DF0D056"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lang w:val="pt-BR"/>
        </w:rPr>
        <w:tab/>
        <w:t>a. Xác định số đơn vị điện tích hạt nhân của X, Y, R, A, B, M.</w:t>
      </w:r>
    </w:p>
    <w:p w14:paraId="4A757218"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lastRenderedPageBreak/>
        <w:t xml:space="preserve">        </w:t>
      </w:r>
      <w:r w:rsidRPr="00E03994">
        <w:rPr>
          <w:rFonts w:ascii="Times New Roman" w:hAnsi="Times New Roman" w:cs="Times New Roman"/>
          <w:sz w:val="24"/>
          <w:szCs w:val="24"/>
          <w:lang w:val="pt-BR"/>
        </w:rPr>
        <w:tab/>
        <w:t>b. Viết cấu hình electron của X</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Y</w:t>
      </w:r>
      <w:r w:rsidRPr="00E03994">
        <w:rPr>
          <w:rFonts w:ascii="Times New Roman" w:hAnsi="Times New Roman" w:cs="Times New Roman"/>
          <w:sz w:val="24"/>
          <w:szCs w:val="24"/>
          <w:vertAlign w:val="superscript"/>
          <w:lang w:val="pt-BR"/>
        </w:rPr>
        <w:t>−</w:t>
      </w:r>
      <w:r w:rsidRPr="00E03994">
        <w:rPr>
          <w:rFonts w:ascii="Times New Roman" w:hAnsi="Times New Roman" w:cs="Times New Roman"/>
          <w:sz w:val="24"/>
          <w:szCs w:val="24"/>
          <w:lang w:val="pt-BR"/>
        </w:rPr>
        <w:t>, R, A</w:t>
      </w:r>
      <w:r w:rsidRPr="00E03994">
        <w:rPr>
          <w:rFonts w:ascii="Times New Roman" w:hAnsi="Times New Roman" w:cs="Times New Roman"/>
          <w:sz w:val="24"/>
          <w:szCs w:val="24"/>
          <w:vertAlign w:val="superscript"/>
          <w:lang w:val="pt-BR"/>
        </w:rPr>
        <w:t>+</w:t>
      </w:r>
      <w:r w:rsidRPr="00E03994">
        <w:rPr>
          <w:rFonts w:ascii="Times New Roman" w:hAnsi="Times New Roman" w:cs="Times New Roman"/>
          <w:sz w:val="24"/>
          <w:szCs w:val="24"/>
          <w:lang w:val="pt-BR"/>
        </w:rPr>
        <w:t>, B</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M</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lang w:val="pt-BR"/>
        </w:rPr>
        <w:t>. So sánh bán kính của chúng và  giải thích?</w:t>
      </w:r>
    </w:p>
    <w:p w14:paraId="16A6F07E" w14:textId="77777777" w:rsidR="00375275" w:rsidRPr="00E03994" w:rsidRDefault="00375275" w:rsidP="00E03994">
      <w:pPr>
        <w:spacing w:after="0" w:line="276" w:lineRule="auto"/>
        <w:jc w:val="center"/>
        <w:rPr>
          <w:rFonts w:ascii="Times New Roman" w:hAnsi="Times New Roman" w:cs="Times New Roman"/>
          <w:b/>
          <w:bCs/>
          <w:sz w:val="24"/>
          <w:szCs w:val="24"/>
          <w:lang w:val="pt-BR"/>
        </w:rPr>
      </w:pPr>
      <w:r w:rsidRPr="00E03994">
        <w:rPr>
          <w:rFonts w:ascii="Times New Roman" w:hAnsi="Times New Roman" w:cs="Times New Roman"/>
          <w:b/>
          <w:bCs/>
          <w:sz w:val="24"/>
          <w:szCs w:val="24"/>
          <w:lang w:val="pt-BR"/>
        </w:rPr>
        <w:t>Hướng dẫn giải</w:t>
      </w:r>
    </w:p>
    <w:p w14:paraId="1D64C939"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b/>
          <w:i/>
          <w:color w:val="000000"/>
          <w:sz w:val="24"/>
          <w:szCs w:val="24"/>
          <w:lang w:val="pt-BR"/>
        </w:rPr>
        <w:t>1.</w:t>
      </w:r>
      <w:r w:rsidRPr="00E03994">
        <w:rPr>
          <w:rFonts w:ascii="Times New Roman" w:hAnsi="Times New Roman" w:cs="Times New Roman"/>
          <w:sz w:val="24"/>
          <w:szCs w:val="24"/>
          <w:lang w:val="pt-BR"/>
        </w:rPr>
        <w:t xml:space="preserve"> Gọi Z</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Z</w:t>
      </w:r>
      <w:r w:rsidRPr="00E03994">
        <w:rPr>
          <w:rFonts w:ascii="Times New Roman" w:hAnsi="Times New Roman" w:cs="Times New Roman"/>
          <w:sz w:val="24"/>
          <w:szCs w:val="24"/>
          <w:vertAlign w:val="subscript"/>
          <w:lang w:val="pt-BR"/>
        </w:rPr>
        <w:t xml:space="preserve">Y </w:t>
      </w:r>
      <w:r w:rsidRPr="00E03994">
        <w:rPr>
          <w:rFonts w:ascii="Times New Roman" w:hAnsi="Times New Roman" w:cs="Times New Roman"/>
          <w:sz w:val="24"/>
          <w:szCs w:val="24"/>
          <w:lang w:val="pt-BR"/>
        </w:rPr>
        <w:t xml:space="preserve"> tương ứng là số proton của X, Y . ( Z</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Z</w:t>
      </w:r>
      <w:r w:rsidRPr="00E03994">
        <w:rPr>
          <w:rFonts w:ascii="Times New Roman" w:hAnsi="Times New Roman" w:cs="Times New Roman"/>
          <w:sz w:val="24"/>
          <w:szCs w:val="24"/>
          <w:vertAlign w:val="subscript"/>
          <w:lang w:val="pt-BR"/>
        </w:rPr>
        <w:t xml:space="preserve">Y </w:t>
      </w:r>
      <w:r w:rsidRPr="00E03994">
        <w:rPr>
          <w:rFonts w:ascii="Times New Roman" w:hAnsi="Times New Roman" w:cs="Times New Roman"/>
          <w:sz w:val="24"/>
          <w:szCs w:val="24"/>
          <w:lang w:val="pt-BR"/>
        </w:rPr>
        <w:t>є Z</w:t>
      </w:r>
      <w:r w:rsidRPr="00E03994">
        <w:rPr>
          <w:rFonts w:ascii="Times New Roman" w:hAnsi="Times New Roman" w:cs="Times New Roman"/>
          <w:sz w:val="24"/>
          <w:szCs w:val="24"/>
          <w:vertAlign w:val="superscript"/>
          <w:lang w:val="pt-BR"/>
        </w:rPr>
        <w:t>*</w:t>
      </w:r>
      <w:r w:rsidRPr="00E03994">
        <w:rPr>
          <w:rFonts w:ascii="Times New Roman" w:hAnsi="Times New Roman" w:cs="Times New Roman"/>
          <w:sz w:val="24"/>
          <w:szCs w:val="24"/>
          <w:lang w:val="pt-BR"/>
        </w:rPr>
        <w:t>)</w:t>
      </w:r>
    </w:p>
    <w:p w14:paraId="3E885311"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        N</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N</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xml:space="preserve"> tương ứng là số </w:t>
      </w:r>
      <w:r w:rsidRPr="00E03994">
        <w:rPr>
          <w:rFonts w:ascii="Times New Roman" w:hAnsi="Times New Roman" w:cs="Times New Roman"/>
          <w:color w:val="FF0000"/>
          <w:sz w:val="24"/>
          <w:szCs w:val="24"/>
          <w:lang w:val="pt-BR"/>
        </w:rPr>
        <w:t>neutron</w:t>
      </w:r>
      <w:r w:rsidRPr="00E03994">
        <w:rPr>
          <w:rFonts w:ascii="Times New Roman" w:hAnsi="Times New Roman" w:cs="Times New Roman"/>
          <w:sz w:val="24"/>
          <w:szCs w:val="24"/>
          <w:lang w:val="pt-BR"/>
        </w:rPr>
        <w:t xml:space="preserve"> của X, Y. ( N</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N</w:t>
      </w:r>
      <w:r w:rsidRPr="00E03994">
        <w:rPr>
          <w:rFonts w:ascii="Times New Roman" w:hAnsi="Times New Roman" w:cs="Times New Roman"/>
          <w:sz w:val="24"/>
          <w:szCs w:val="24"/>
          <w:vertAlign w:val="subscript"/>
          <w:lang w:val="pt-BR"/>
        </w:rPr>
        <w:t xml:space="preserve">Y </w:t>
      </w:r>
      <w:r w:rsidRPr="00E03994">
        <w:rPr>
          <w:rFonts w:ascii="Times New Roman" w:hAnsi="Times New Roman" w:cs="Times New Roman"/>
          <w:sz w:val="24"/>
          <w:szCs w:val="24"/>
          <w:lang w:val="pt-BR"/>
        </w:rPr>
        <w:t>є Z</w:t>
      </w:r>
      <w:r w:rsidRPr="00E03994">
        <w:rPr>
          <w:rFonts w:ascii="Times New Roman" w:hAnsi="Times New Roman" w:cs="Times New Roman"/>
          <w:sz w:val="24"/>
          <w:szCs w:val="24"/>
          <w:vertAlign w:val="superscript"/>
          <w:lang w:val="pt-BR"/>
        </w:rPr>
        <w:t>*</w:t>
      </w:r>
      <w:r w:rsidRPr="00E03994">
        <w:rPr>
          <w:rFonts w:ascii="Times New Roman" w:hAnsi="Times New Roman" w:cs="Times New Roman"/>
          <w:sz w:val="24"/>
          <w:szCs w:val="24"/>
          <w:lang w:val="pt-BR"/>
        </w:rPr>
        <w:t>)</w:t>
      </w:r>
    </w:p>
    <w:p w14:paraId="0EE79855"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b/>
          <w:i/>
          <w:color w:val="000000"/>
          <w:sz w:val="24"/>
          <w:szCs w:val="24"/>
          <w:lang w:val="pt-BR"/>
        </w:rPr>
      </w:pPr>
      <w:r w:rsidRPr="00E03994">
        <w:rPr>
          <w:rFonts w:ascii="Times New Roman" w:hAnsi="Times New Roman" w:cs="Times New Roman"/>
          <w:sz w:val="24"/>
          <w:szCs w:val="24"/>
          <w:lang w:val="pt-BR"/>
        </w:rPr>
        <w:t xml:space="preserve"> Phân tử M được tạo nên bởi ion X</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lang w:val="pt-BR"/>
        </w:rPr>
        <w:t xml:space="preserve"> và ion Y</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xml:space="preserve"> do đó M có công thức phân tử là: X</w:t>
      </w:r>
      <w:r w:rsidRPr="00E03994">
        <w:rPr>
          <w:rFonts w:ascii="Times New Roman" w:hAnsi="Times New Roman" w:cs="Times New Roman"/>
          <w:sz w:val="24"/>
          <w:szCs w:val="24"/>
          <w:vertAlign w:val="subscript"/>
          <w:lang w:val="pt-BR"/>
        </w:rPr>
        <w:t>2</w:t>
      </w:r>
      <w:r w:rsidRPr="00E03994">
        <w:rPr>
          <w:rFonts w:ascii="Times New Roman" w:hAnsi="Times New Roman" w:cs="Times New Roman"/>
          <w:sz w:val="24"/>
          <w:szCs w:val="24"/>
          <w:lang w:val="pt-BR"/>
        </w:rPr>
        <w:t>Y</w:t>
      </w:r>
      <w:r w:rsidRPr="00E03994">
        <w:rPr>
          <w:rFonts w:ascii="Times New Roman" w:hAnsi="Times New Roman" w:cs="Times New Roman"/>
          <w:sz w:val="24"/>
          <w:szCs w:val="24"/>
          <w:vertAlign w:val="subscript"/>
          <w:lang w:val="pt-BR"/>
        </w:rPr>
        <w:t>3</w:t>
      </w:r>
      <w:r w:rsidRPr="00E03994">
        <w:rPr>
          <w:rFonts w:ascii="Times New Roman" w:hAnsi="Times New Roman" w:cs="Times New Roman"/>
          <w:sz w:val="24"/>
          <w:szCs w:val="24"/>
          <w:lang w:val="pt-BR"/>
        </w:rPr>
        <w:t>.</w:t>
      </w:r>
    </w:p>
    <w:p w14:paraId="65CBB098"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Tổng số hạt p, n, e trong phân tử M là:</w:t>
      </w:r>
    </w:p>
    <w:p w14:paraId="5242AE81"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        2(2Z</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xml:space="preserve"> + N</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 3( 2Z</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xml:space="preserve"> + N</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 224      (1)</w:t>
      </w:r>
    </w:p>
    <w:p w14:paraId="632D6B4B"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Trong phân tử M, hiệu số hạt mang điện và số hạt không mang điện là:</w:t>
      </w:r>
    </w:p>
    <w:p w14:paraId="607A13AE"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       ( 4Z</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xml:space="preserve"> + 6Z</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 (2N</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xml:space="preserve"> + 3N</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 72         (2)</w:t>
      </w:r>
    </w:p>
    <w:p w14:paraId="4651E895"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Hiệu số hạt p, n, e trong ion X</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vertAlign w:val="subscript"/>
          <w:lang w:val="pt-BR"/>
        </w:rPr>
        <w:t xml:space="preserve"> </w:t>
      </w:r>
      <w:r w:rsidRPr="00E03994">
        <w:rPr>
          <w:rFonts w:ascii="Times New Roman" w:hAnsi="Times New Roman" w:cs="Times New Roman"/>
          <w:sz w:val="24"/>
          <w:szCs w:val="24"/>
          <w:lang w:val="pt-BR"/>
        </w:rPr>
        <w:t xml:space="preserve"> và ion Y</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w:t>
      </w:r>
    </w:p>
    <w:p w14:paraId="4F5464F5"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        (2Z</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xml:space="preserve"> + N</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xml:space="preserve"> +2) – ( 2Z</w:t>
      </w:r>
      <w:r w:rsidRPr="00E03994">
        <w:rPr>
          <w:rFonts w:ascii="Times New Roman" w:hAnsi="Times New Roman" w:cs="Times New Roman"/>
          <w:sz w:val="24"/>
          <w:szCs w:val="24"/>
          <w:vertAlign w:val="subscript"/>
          <w:lang w:val="pt-BR"/>
        </w:rPr>
        <w:t xml:space="preserve">X </w:t>
      </w:r>
      <w:r w:rsidRPr="00E03994">
        <w:rPr>
          <w:rFonts w:ascii="Times New Roman" w:hAnsi="Times New Roman" w:cs="Times New Roman"/>
          <w:sz w:val="24"/>
          <w:szCs w:val="24"/>
          <w:lang w:val="pt-BR"/>
        </w:rPr>
        <w:t xml:space="preserve"> + N</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xml:space="preserve"> – 3) = 13  (3)</w:t>
      </w:r>
    </w:p>
    <w:p w14:paraId="73B1FA1F"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Hiệu số khối trong nguyên tử X và Y là:</w:t>
      </w:r>
    </w:p>
    <w:p w14:paraId="0DD55F6A"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          (Z</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xml:space="preserve"> + N</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 ( Z</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xml:space="preserve"> + N</w:t>
      </w:r>
      <w:r w:rsidRPr="00E03994">
        <w:rPr>
          <w:rFonts w:ascii="Times New Roman" w:hAnsi="Times New Roman" w:cs="Times New Roman"/>
          <w:sz w:val="24"/>
          <w:szCs w:val="24"/>
          <w:vertAlign w:val="subscript"/>
          <w:lang w:val="pt-BR"/>
        </w:rPr>
        <w:t>X</w:t>
      </w:r>
      <w:r w:rsidRPr="00E03994">
        <w:rPr>
          <w:rFonts w:ascii="Times New Roman" w:hAnsi="Times New Roman" w:cs="Times New Roman"/>
          <w:sz w:val="24"/>
          <w:szCs w:val="24"/>
          <w:lang w:val="pt-BR"/>
        </w:rPr>
        <w:t>) = 5                 (4)</w:t>
      </w:r>
    </w:p>
    <w:p w14:paraId="4DBA2B6A" w14:textId="77777777" w:rsidR="00375275" w:rsidRPr="00E03994" w:rsidRDefault="00375275" w:rsidP="00E03994">
      <w:pPr>
        <w:tabs>
          <w:tab w:val="left" w:pos="0"/>
        </w:tabs>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Lấy  (1) + (2) ta được:  2Z</w:t>
      </w:r>
      <w:r w:rsidRPr="00E03994">
        <w:rPr>
          <w:rFonts w:ascii="Times New Roman" w:hAnsi="Times New Roman" w:cs="Times New Roman"/>
          <w:sz w:val="24"/>
          <w:szCs w:val="24"/>
          <w:vertAlign w:val="subscript"/>
          <w:lang w:val="pt-BR"/>
        </w:rPr>
        <w:t xml:space="preserve">X </w:t>
      </w:r>
      <w:r w:rsidRPr="00E03994">
        <w:rPr>
          <w:rFonts w:ascii="Times New Roman" w:hAnsi="Times New Roman" w:cs="Times New Roman"/>
          <w:sz w:val="24"/>
          <w:szCs w:val="24"/>
          <w:lang w:val="pt-BR"/>
        </w:rPr>
        <w:t xml:space="preserve"> + 3 Z</w:t>
      </w:r>
      <w:r w:rsidRPr="00E03994">
        <w:rPr>
          <w:rFonts w:ascii="Times New Roman" w:hAnsi="Times New Roman" w:cs="Times New Roman"/>
          <w:sz w:val="24"/>
          <w:szCs w:val="24"/>
          <w:vertAlign w:val="subscript"/>
          <w:lang w:val="pt-BR"/>
        </w:rPr>
        <w:t>Y</w:t>
      </w:r>
      <w:r w:rsidRPr="00E03994">
        <w:rPr>
          <w:rFonts w:ascii="Times New Roman" w:hAnsi="Times New Roman" w:cs="Times New Roman"/>
          <w:sz w:val="24"/>
          <w:szCs w:val="24"/>
          <w:lang w:val="pt-BR"/>
        </w:rPr>
        <w:t xml:space="preserve"> = 74      (5)</w:t>
      </w:r>
    </w:p>
    <w:p w14:paraId="7A206D67"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b/>
          <w:i/>
          <w:color w:val="000000"/>
          <w:sz w:val="24"/>
          <w:szCs w:val="24"/>
          <w:lang w:val="fr-FR"/>
        </w:rPr>
      </w:pPr>
      <w:r w:rsidRPr="00E03994">
        <w:rPr>
          <w:rFonts w:ascii="Times New Roman" w:hAnsi="Times New Roman" w:cs="Times New Roman"/>
          <w:sz w:val="24"/>
          <w:szCs w:val="24"/>
          <w:lang w:val="fr-FR"/>
        </w:rPr>
        <w:t>Lấy (3) – (4) ta được:  Z</w:t>
      </w:r>
      <w:r w:rsidRPr="00E03994">
        <w:rPr>
          <w:rFonts w:ascii="Times New Roman" w:hAnsi="Times New Roman" w:cs="Times New Roman"/>
          <w:sz w:val="24"/>
          <w:szCs w:val="24"/>
          <w:vertAlign w:val="subscript"/>
          <w:lang w:val="fr-FR"/>
        </w:rPr>
        <w:t xml:space="preserve">Y </w:t>
      </w:r>
      <w:r w:rsidRPr="00E03994">
        <w:rPr>
          <w:rFonts w:ascii="Times New Roman" w:hAnsi="Times New Roman" w:cs="Times New Roman"/>
          <w:sz w:val="24"/>
          <w:szCs w:val="24"/>
          <w:lang w:val="fr-FR"/>
        </w:rPr>
        <w:t xml:space="preserve"> - Z</w:t>
      </w:r>
      <w:r w:rsidRPr="00E03994">
        <w:rPr>
          <w:rFonts w:ascii="Times New Roman" w:hAnsi="Times New Roman" w:cs="Times New Roman"/>
          <w:sz w:val="24"/>
          <w:szCs w:val="24"/>
          <w:vertAlign w:val="subscript"/>
          <w:lang w:val="fr-FR"/>
        </w:rPr>
        <w:t xml:space="preserve">X </w:t>
      </w:r>
      <w:r w:rsidRPr="00E03994">
        <w:rPr>
          <w:rFonts w:ascii="Times New Roman" w:hAnsi="Times New Roman" w:cs="Times New Roman"/>
          <w:sz w:val="24"/>
          <w:szCs w:val="24"/>
          <w:lang w:val="fr-FR"/>
        </w:rPr>
        <w:t xml:space="preserve"> = 3              (6)</w:t>
      </w:r>
    </w:p>
    <w:p w14:paraId="4911F7D6"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fr-FR"/>
        </w:rPr>
      </w:pPr>
      <w:r w:rsidRPr="00E03994">
        <w:rPr>
          <w:rFonts w:ascii="Times New Roman" w:hAnsi="Times New Roman" w:cs="Times New Roman"/>
          <w:sz w:val="24"/>
          <w:szCs w:val="24"/>
          <w:lang w:val="fr-FR"/>
        </w:rPr>
        <w:t>Giải hệ (5) và (6) được       Z</w:t>
      </w:r>
      <w:r w:rsidRPr="00E03994">
        <w:rPr>
          <w:rFonts w:ascii="Times New Roman" w:hAnsi="Times New Roman" w:cs="Times New Roman"/>
          <w:sz w:val="24"/>
          <w:szCs w:val="24"/>
          <w:vertAlign w:val="subscript"/>
          <w:lang w:val="fr-FR"/>
        </w:rPr>
        <w:t xml:space="preserve">X </w:t>
      </w:r>
      <w:r w:rsidRPr="00E03994">
        <w:rPr>
          <w:rFonts w:ascii="Times New Roman" w:hAnsi="Times New Roman" w:cs="Times New Roman"/>
          <w:sz w:val="24"/>
          <w:szCs w:val="24"/>
          <w:lang w:val="fr-FR"/>
        </w:rPr>
        <w:t xml:space="preserve"> = 13; Z</w:t>
      </w:r>
      <w:r w:rsidRPr="00E03994">
        <w:rPr>
          <w:rFonts w:ascii="Times New Roman" w:hAnsi="Times New Roman" w:cs="Times New Roman"/>
          <w:sz w:val="24"/>
          <w:szCs w:val="24"/>
          <w:vertAlign w:val="subscript"/>
          <w:lang w:val="fr-FR"/>
        </w:rPr>
        <w:t>Y</w:t>
      </w:r>
      <w:r w:rsidRPr="00E03994">
        <w:rPr>
          <w:rFonts w:ascii="Times New Roman" w:hAnsi="Times New Roman" w:cs="Times New Roman"/>
          <w:sz w:val="24"/>
          <w:szCs w:val="24"/>
          <w:lang w:val="fr-FR"/>
        </w:rPr>
        <w:t xml:space="preserve"> = 16 =&gt; N</w:t>
      </w:r>
      <w:r w:rsidRPr="00E03994">
        <w:rPr>
          <w:rFonts w:ascii="Times New Roman" w:hAnsi="Times New Roman" w:cs="Times New Roman"/>
          <w:sz w:val="24"/>
          <w:szCs w:val="24"/>
          <w:vertAlign w:val="subscript"/>
          <w:lang w:val="fr-FR"/>
        </w:rPr>
        <w:t>X</w:t>
      </w:r>
      <w:r w:rsidRPr="00E03994">
        <w:rPr>
          <w:rFonts w:ascii="Times New Roman" w:hAnsi="Times New Roman" w:cs="Times New Roman"/>
          <w:sz w:val="24"/>
          <w:szCs w:val="24"/>
          <w:lang w:val="fr-FR"/>
        </w:rPr>
        <w:t xml:space="preserve"> = 14; N</w:t>
      </w:r>
      <w:r w:rsidRPr="00E03994">
        <w:rPr>
          <w:rFonts w:ascii="Times New Roman" w:hAnsi="Times New Roman" w:cs="Times New Roman"/>
          <w:sz w:val="24"/>
          <w:szCs w:val="24"/>
          <w:vertAlign w:val="subscript"/>
          <w:lang w:val="fr-FR"/>
        </w:rPr>
        <w:t xml:space="preserve">Y </w:t>
      </w:r>
      <w:r w:rsidRPr="00E03994">
        <w:rPr>
          <w:rFonts w:ascii="Times New Roman" w:hAnsi="Times New Roman" w:cs="Times New Roman"/>
          <w:sz w:val="24"/>
          <w:szCs w:val="24"/>
          <w:lang w:val="fr-FR"/>
        </w:rPr>
        <w:t xml:space="preserve"> = 16</w:t>
      </w:r>
    </w:p>
    <w:p w14:paraId="515DAA7A" w14:textId="77777777" w:rsidR="00375275" w:rsidRPr="00E03994" w:rsidRDefault="00375275" w:rsidP="00E03994">
      <w:pPr>
        <w:autoSpaceDE w:val="0"/>
        <w:autoSpaceDN w:val="0"/>
        <w:adjustRightInd w:val="0"/>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fr-FR"/>
        </w:rPr>
        <w:t xml:space="preserve"> </w:t>
      </w:r>
      <w:r w:rsidRPr="00E03994">
        <w:rPr>
          <w:rFonts w:ascii="Times New Roman" w:hAnsi="Times New Roman" w:cs="Times New Roman"/>
          <w:sz w:val="24"/>
          <w:szCs w:val="24"/>
          <w:lang w:val="pt-BR"/>
        </w:rPr>
        <w:t>Vậy X là Al (e=p=13; n=14) và Y là S (e=p=n=16).</w:t>
      </w:r>
    </w:p>
    <w:p w14:paraId="1161ED14"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lang w:val="nl-NL"/>
        </w:rPr>
      </w:pP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lang w:val="nl-NL"/>
        </w:rPr>
        <w:t>Công thức phân tử của M: Al</w:t>
      </w:r>
      <w:r w:rsidRPr="00E03994">
        <w:rPr>
          <w:rFonts w:ascii="Times New Roman" w:hAnsi="Times New Roman" w:cs="Times New Roman"/>
          <w:sz w:val="24"/>
          <w:szCs w:val="24"/>
          <w:vertAlign w:val="subscript"/>
          <w:lang w:val="nl-NL"/>
        </w:rPr>
        <w:t>2</w:t>
      </w:r>
      <w:r w:rsidRPr="00E03994">
        <w:rPr>
          <w:rFonts w:ascii="Times New Roman" w:hAnsi="Times New Roman" w:cs="Times New Roman"/>
          <w:sz w:val="24"/>
          <w:szCs w:val="24"/>
          <w:lang w:val="nl-NL"/>
        </w:rPr>
        <w:t>S</w:t>
      </w:r>
      <w:r w:rsidRPr="00E03994">
        <w:rPr>
          <w:rFonts w:ascii="Times New Roman" w:hAnsi="Times New Roman" w:cs="Times New Roman"/>
          <w:sz w:val="24"/>
          <w:szCs w:val="24"/>
          <w:vertAlign w:val="subscript"/>
          <w:lang w:val="nl-NL"/>
        </w:rPr>
        <w:t>3</w:t>
      </w:r>
      <w:r w:rsidRPr="00E03994">
        <w:rPr>
          <w:rFonts w:ascii="Times New Roman" w:hAnsi="Times New Roman" w:cs="Times New Roman"/>
          <w:sz w:val="24"/>
          <w:szCs w:val="24"/>
          <w:lang w:val="nl-NL"/>
        </w:rPr>
        <w:t>.</w:t>
      </w:r>
    </w:p>
    <w:p w14:paraId="74D0DB2C"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lang w:val="nl-NL"/>
        </w:rPr>
      </w:pPr>
      <w:r w:rsidRPr="00E03994">
        <w:rPr>
          <w:rFonts w:ascii="Times New Roman" w:hAnsi="Times New Roman" w:cs="Times New Roman"/>
          <w:sz w:val="24"/>
          <w:szCs w:val="24"/>
          <w:lang w:val="nl-NL"/>
        </w:rPr>
        <w:t>2.</w:t>
      </w:r>
    </w:p>
    <w:p w14:paraId="0B752F0F"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b/>
          <w:i/>
          <w:color w:val="000000"/>
          <w:sz w:val="24"/>
          <w:szCs w:val="24"/>
          <w:lang w:val="nl-NL"/>
        </w:rPr>
      </w:pPr>
      <w:r w:rsidRPr="00E03994">
        <w:rPr>
          <w:rFonts w:ascii="Times New Roman" w:hAnsi="Times New Roman" w:cs="Times New Roman"/>
          <w:b/>
          <w:i/>
          <w:color w:val="000000"/>
          <w:sz w:val="24"/>
          <w:szCs w:val="24"/>
          <w:lang w:val="nl-NL"/>
        </w:rPr>
        <w:t>a.</w:t>
      </w:r>
    </w:p>
    <w:p w14:paraId="299B0088" w14:textId="77777777" w:rsidR="00375275" w:rsidRPr="00E03994" w:rsidRDefault="00375275" w:rsidP="00E03994">
      <w:pPr>
        <w:spacing w:after="0" w:line="276" w:lineRule="auto"/>
        <w:jc w:val="both"/>
        <w:rPr>
          <w:rFonts w:ascii="Times New Roman" w:hAnsi="Times New Roman" w:cs="Times New Roman"/>
          <w:sz w:val="24"/>
          <w:szCs w:val="24"/>
          <w:lang w:val="nl-NL"/>
        </w:rPr>
      </w:pPr>
      <w:r w:rsidRPr="00E03994">
        <w:rPr>
          <w:rFonts w:ascii="Times New Roman" w:hAnsi="Times New Roman" w:cs="Times New Roman"/>
          <w:sz w:val="24"/>
          <w:szCs w:val="24"/>
          <w:lang w:val="nl-NL"/>
        </w:rPr>
        <w:t>Gọi Z là số điện tích hạt nhân của X</w:t>
      </w:r>
    </w:p>
    <w:p w14:paraId="3A703015" w14:textId="77777777" w:rsidR="00375275" w:rsidRPr="00E03994" w:rsidRDefault="00375275" w:rsidP="00E03994">
      <w:pPr>
        <w:spacing w:after="0" w:line="276" w:lineRule="auto"/>
        <w:jc w:val="both"/>
        <w:rPr>
          <w:rFonts w:ascii="Times New Roman" w:hAnsi="Times New Roman" w:cs="Times New Roman"/>
          <w:sz w:val="24"/>
          <w:szCs w:val="24"/>
          <w:lang w:val="nl-NL"/>
        </w:rPr>
      </w:pPr>
      <w:r w:rsidRPr="00E03994">
        <w:rPr>
          <w:rFonts w:ascii="Times New Roman" w:hAnsi="Times New Roman" w:cs="Times New Roman"/>
          <w:sz w:val="24"/>
          <w:szCs w:val="24"/>
          <w:lang w:val="nl-NL"/>
        </w:rPr>
        <w:t xml:space="preserve">   =&gt;  Số điện tích hạt nhân của Y, R, A, B, M lần lượt</w:t>
      </w:r>
    </w:p>
    <w:p w14:paraId="7CF164D3" w14:textId="77777777" w:rsidR="00375275" w:rsidRPr="00E03994" w:rsidRDefault="00375275" w:rsidP="00E03994">
      <w:pPr>
        <w:spacing w:after="0" w:line="276" w:lineRule="auto"/>
        <w:jc w:val="both"/>
        <w:rPr>
          <w:rFonts w:ascii="Times New Roman" w:hAnsi="Times New Roman" w:cs="Times New Roman"/>
          <w:sz w:val="24"/>
          <w:szCs w:val="24"/>
          <w:lang w:val="nl-NL"/>
        </w:rPr>
      </w:pPr>
      <w:r w:rsidRPr="00E03994">
        <w:rPr>
          <w:rFonts w:ascii="Times New Roman" w:hAnsi="Times New Roman" w:cs="Times New Roman"/>
          <w:sz w:val="24"/>
          <w:szCs w:val="24"/>
          <w:lang w:val="nl-NL"/>
        </w:rPr>
        <w:t xml:space="preserve">       (Z + 1), (Z + 2), (Z + 3), (Z + 4), (Z+5)  Theo giả thiết</w:t>
      </w:r>
    </w:p>
    <w:p w14:paraId="53B5F2A1"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nl-NL"/>
        </w:rPr>
        <w:t xml:space="preserve">        </w:t>
      </w:r>
      <w:r w:rsidRPr="00E03994">
        <w:rPr>
          <w:rFonts w:ascii="Times New Roman" w:hAnsi="Times New Roman" w:cs="Times New Roman"/>
          <w:sz w:val="24"/>
          <w:szCs w:val="24"/>
          <w:lang w:val="pt-BR"/>
        </w:rPr>
        <w:t>Z + (Z + 1) + (Z + 2) + (Z + 3) + (Z + 4)+ (Z+5) =  63</w:t>
      </w:r>
    </w:p>
    <w:p w14:paraId="0629ED9F"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      =&gt; Z = 8</w:t>
      </w:r>
    </w:p>
    <w:p w14:paraId="118DAC27"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rPr>
        <w:sym w:font="Symbol" w:char="F0AE"/>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vertAlign w:val="subscript"/>
          <w:lang w:val="pt-BR"/>
        </w:rPr>
        <w:t>8</w:t>
      </w:r>
      <w:r w:rsidRPr="00E03994">
        <w:rPr>
          <w:rFonts w:ascii="Times New Roman" w:hAnsi="Times New Roman" w:cs="Times New Roman"/>
          <w:sz w:val="24"/>
          <w:szCs w:val="24"/>
          <w:lang w:val="pt-BR"/>
        </w:rPr>
        <w:t xml:space="preserve">X;    </w:t>
      </w:r>
      <w:r w:rsidRPr="00E03994">
        <w:rPr>
          <w:rFonts w:ascii="Times New Roman" w:hAnsi="Times New Roman" w:cs="Times New Roman"/>
          <w:sz w:val="24"/>
          <w:szCs w:val="24"/>
          <w:vertAlign w:val="subscript"/>
          <w:lang w:val="pt-BR"/>
        </w:rPr>
        <w:t>9</w:t>
      </w:r>
      <w:r w:rsidRPr="00E03994">
        <w:rPr>
          <w:rFonts w:ascii="Times New Roman" w:hAnsi="Times New Roman" w:cs="Times New Roman"/>
          <w:sz w:val="24"/>
          <w:szCs w:val="24"/>
          <w:lang w:val="pt-BR"/>
        </w:rPr>
        <w:t xml:space="preserve">Y; </w:t>
      </w:r>
      <w:r w:rsidRPr="00E03994">
        <w:rPr>
          <w:rFonts w:ascii="Times New Roman" w:hAnsi="Times New Roman" w:cs="Times New Roman"/>
          <w:sz w:val="24"/>
          <w:szCs w:val="24"/>
          <w:vertAlign w:val="subscript"/>
          <w:lang w:val="pt-BR"/>
        </w:rPr>
        <w:t xml:space="preserve">  10</w:t>
      </w:r>
      <w:r w:rsidRPr="00E03994">
        <w:rPr>
          <w:rFonts w:ascii="Times New Roman" w:hAnsi="Times New Roman" w:cs="Times New Roman"/>
          <w:sz w:val="24"/>
          <w:szCs w:val="24"/>
          <w:lang w:val="pt-BR"/>
        </w:rPr>
        <w:t xml:space="preserve">R;   </w:t>
      </w:r>
      <w:r w:rsidRPr="00E03994">
        <w:rPr>
          <w:rFonts w:ascii="Times New Roman" w:hAnsi="Times New Roman" w:cs="Times New Roman"/>
          <w:sz w:val="24"/>
          <w:szCs w:val="24"/>
          <w:vertAlign w:val="subscript"/>
          <w:lang w:val="pt-BR"/>
        </w:rPr>
        <w:t>11</w:t>
      </w:r>
      <w:r w:rsidRPr="00E03994">
        <w:rPr>
          <w:rFonts w:ascii="Times New Roman" w:hAnsi="Times New Roman" w:cs="Times New Roman"/>
          <w:sz w:val="24"/>
          <w:szCs w:val="24"/>
          <w:lang w:val="pt-BR"/>
        </w:rPr>
        <w:t xml:space="preserve">A;       </w:t>
      </w:r>
      <w:r w:rsidRPr="00E03994">
        <w:rPr>
          <w:rFonts w:ascii="Times New Roman" w:hAnsi="Times New Roman" w:cs="Times New Roman"/>
          <w:sz w:val="24"/>
          <w:szCs w:val="24"/>
          <w:vertAlign w:val="subscript"/>
          <w:lang w:val="pt-BR"/>
        </w:rPr>
        <w:t>12</w:t>
      </w:r>
      <w:r w:rsidRPr="00E03994">
        <w:rPr>
          <w:rFonts w:ascii="Times New Roman" w:hAnsi="Times New Roman" w:cs="Times New Roman"/>
          <w:sz w:val="24"/>
          <w:szCs w:val="24"/>
          <w:lang w:val="pt-BR"/>
        </w:rPr>
        <w:t xml:space="preserve">B,    </w:t>
      </w:r>
      <w:r w:rsidRPr="00E03994">
        <w:rPr>
          <w:rFonts w:ascii="Times New Roman" w:hAnsi="Times New Roman" w:cs="Times New Roman"/>
          <w:sz w:val="24"/>
          <w:szCs w:val="24"/>
          <w:vertAlign w:val="subscript"/>
          <w:lang w:val="pt-BR"/>
        </w:rPr>
        <w:t>13</w:t>
      </w:r>
      <w:r w:rsidRPr="00E03994">
        <w:rPr>
          <w:rFonts w:ascii="Times New Roman" w:hAnsi="Times New Roman" w:cs="Times New Roman"/>
          <w:sz w:val="24"/>
          <w:szCs w:val="24"/>
          <w:lang w:val="pt-BR"/>
        </w:rPr>
        <w:t>M</w:t>
      </w:r>
    </w:p>
    <w:p w14:paraId="03122146"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O)    (F)    (Ne)   (Na)   (Mg)   (Al)</w:t>
      </w:r>
    </w:p>
    <w:p w14:paraId="69932A62"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vertAlign w:val="superscript"/>
          <w:lang w:val="pt-BR"/>
        </w:rPr>
      </w:pPr>
      <w:r w:rsidRPr="00E03994">
        <w:rPr>
          <w:rFonts w:ascii="Times New Roman" w:hAnsi="Times New Roman" w:cs="Times New Roman"/>
          <w:sz w:val="24"/>
          <w:szCs w:val="24"/>
          <w:lang w:val="pt-BR"/>
        </w:rPr>
        <w:t>b. O</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F</w:t>
      </w:r>
      <w:r w:rsidRPr="00E03994">
        <w:rPr>
          <w:rFonts w:ascii="Times New Roman" w:hAnsi="Times New Roman" w:cs="Times New Roman"/>
          <w:sz w:val="24"/>
          <w:szCs w:val="24"/>
          <w:vertAlign w:val="superscript"/>
          <w:lang w:val="pt-BR"/>
        </w:rPr>
        <w:t>-</w:t>
      </w:r>
      <w:r w:rsidRPr="00E03994">
        <w:rPr>
          <w:rFonts w:ascii="Times New Roman" w:hAnsi="Times New Roman" w:cs="Times New Roman"/>
          <w:sz w:val="24"/>
          <w:szCs w:val="24"/>
          <w:lang w:val="pt-BR"/>
        </w:rPr>
        <w:t>, Ne, Na</w:t>
      </w:r>
      <w:r w:rsidRPr="00E03994">
        <w:rPr>
          <w:rFonts w:ascii="Times New Roman" w:hAnsi="Times New Roman" w:cs="Times New Roman"/>
          <w:sz w:val="24"/>
          <w:szCs w:val="24"/>
          <w:vertAlign w:val="superscript"/>
          <w:lang w:val="pt-BR"/>
        </w:rPr>
        <w:t>+</w:t>
      </w:r>
      <w:r w:rsidRPr="00E03994">
        <w:rPr>
          <w:rFonts w:ascii="Times New Roman" w:hAnsi="Times New Roman" w:cs="Times New Roman"/>
          <w:sz w:val="24"/>
          <w:szCs w:val="24"/>
          <w:lang w:val="pt-BR"/>
        </w:rPr>
        <w:t>, Mg</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xml:space="preserve"> , Al</w:t>
      </w:r>
      <w:r w:rsidRPr="00E03994">
        <w:rPr>
          <w:rFonts w:ascii="Times New Roman" w:hAnsi="Times New Roman" w:cs="Times New Roman"/>
          <w:sz w:val="24"/>
          <w:szCs w:val="24"/>
          <w:vertAlign w:val="superscript"/>
          <w:lang w:val="pt-BR"/>
        </w:rPr>
        <w:t xml:space="preserve">3+ </w:t>
      </w:r>
      <w:r w:rsidRPr="00E03994">
        <w:rPr>
          <w:rFonts w:ascii="Times New Roman" w:hAnsi="Times New Roman" w:cs="Times New Roman"/>
          <w:sz w:val="24"/>
          <w:szCs w:val="24"/>
          <w:lang w:val="pt-BR"/>
        </w:rPr>
        <w:t>đều có cấu hình e: 1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xml:space="preserve"> 2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xml:space="preserve"> 2p</w:t>
      </w:r>
      <w:r w:rsidRPr="00E03994">
        <w:rPr>
          <w:rFonts w:ascii="Times New Roman" w:hAnsi="Times New Roman" w:cs="Times New Roman"/>
          <w:sz w:val="24"/>
          <w:szCs w:val="24"/>
          <w:vertAlign w:val="superscript"/>
          <w:lang w:val="pt-BR"/>
        </w:rPr>
        <w:t>6</w:t>
      </w:r>
    </w:p>
    <w:p w14:paraId="4DCDD509"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Số lớp e giống nhau =&gt; bán kính r phụ thuộc điện tích hạt nhân. Điện tích hạt nhân càng lớn thì bán kính r càng nhỏ.</w:t>
      </w:r>
    </w:p>
    <w:p w14:paraId="6C72862B"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vertAlign w:val="subscript"/>
          <w:lang w:val="pt-BR"/>
        </w:rPr>
      </w:pPr>
      <w:r w:rsidRPr="00E03994">
        <w:rPr>
          <w:rFonts w:ascii="Times New Roman" w:hAnsi="Times New Roman" w:cs="Times New Roman"/>
          <w:sz w:val="24"/>
          <w:szCs w:val="24"/>
          <w:lang w:val="pt-BR"/>
        </w:rPr>
        <w:t>r</w:t>
      </w:r>
      <w:r w:rsidRPr="00E03994">
        <w:rPr>
          <w:rFonts w:ascii="Times New Roman" w:hAnsi="Times New Roman" w:cs="Times New Roman"/>
          <w:sz w:val="24"/>
          <w:szCs w:val="24"/>
          <w:vertAlign w:val="subscript"/>
          <w:lang w:val="pt-BR"/>
        </w:rPr>
        <w:t xml:space="preserve">O2-  </w:t>
      </w:r>
      <w:r w:rsidRPr="00E03994">
        <w:rPr>
          <w:rFonts w:ascii="Times New Roman" w:hAnsi="Times New Roman" w:cs="Times New Roman"/>
          <w:sz w:val="24"/>
          <w:szCs w:val="24"/>
          <w:lang w:val="pt-BR"/>
        </w:rPr>
        <w:t xml:space="preserve">&gt; r </w:t>
      </w:r>
      <w:r w:rsidRPr="00E03994">
        <w:rPr>
          <w:rFonts w:ascii="Times New Roman" w:hAnsi="Times New Roman" w:cs="Times New Roman"/>
          <w:sz w:val="24"/>
          <w:szCs w:val="24"/>
          <w:vertAlign w:val="subscript"/>
          <w:lang w:val="pt-BR"/>
        </w:rPr>
        <w:t>F→</w:t>
      </w:r>
      <w:r w:rsidRPr="00E03994">
        <w:rPr>
          <w:rFonts w:ascii="Times New Roman" w:hAnsi="Times New Roman" w:cs="Times New Roman"/>
          <w:sz w:val="24"/>
          <w:szCs w:val="24"/>
          <w:lang w:val="pt-BR"/>
        </w:rPr>
        <w:t xml:space="preserve"> r</w:t>
      </w:r>
      <w:r w:rsidRPr="00E03994">
        <w:rPr>
          <w:rFonts w:ascii="Times New Roman" w:hAnsi="Times New Roman" w:cs="Times New Roman"/>
          <w:sz w:val="24"/>
          <w:szCs w:val="24"/>
          <w:vertAlign w:val="subscript"/>
          <w:lang w:val="pt-BR"/>
        </w:rPr>
        <w:t>Ne</w:t>
      </w:r>
      <w:r w:rsidRPr="00E03994">
        <w:rPr>
          <w:rFonts w:ascii="Times New Roman" w:hAnsi="Times New Roman" w:cs="Times New Roman"/>
          <w:sz w:val="24"/>
          <w:szCs w:val="24"/>
          <w:lang w:val="pt-BR"/>
        </w:rPr>
        <w:t xml:space="preserve">  &gt;r</w:t>
      </w:r>
      <w:r w:rsidRPr="00E03994">
        <w:rPr>
          <w:rFonts w:ascii="Times New Roman" w:hAnsi="Times New Roman" w:cs="Times New Roman"/>
          <w:sz w:val="24"/>
          <w:szCs w:val="24"/>
          <w:vertAlign w:val="subscript"/>
          <w:lang w:val="pt-BR"/>
        </w:rPr>
        <w:t xml:space="preserve">Na+ </w:t>
      </w:r>
      <w:r w:rsidRPr="00E03994">
        <w:rPr>
          <w:rFonts w:ascii="Times New Roman" w:hAnsi="Times New Roman" w:cs="Times New Roman"/>
          <w:sz w:val="24"/>
          <w:szCs w:val="24"/>
          <w:lang w:val="pt-BR"/>
        </w:rPr>
        <w:t>&gt;  r</w:t>
      </w:r>
      <w:r w:rsidRPr="00E03994">
        <w:rPr>
          <w:rFonts w:ascii="Times New Roman" w:hAnsi="Times New Roman" w:cs="Times New Roman"/>
          <w:sz w:val="24"/>
          <w:szCs w:val="24"/>
          <w:vertAlign w:val="subscript"/>
          <w:lang w:val="pt-BR"/>
        </w:rPr>
        <w:t xml:space="preserve">Mg2+ </w:t>
      </w:r>
      <w:r w:rsidRPr="00E03994">
        <w:rPr>
          <w:rFonts w:ascii="Times New Roman" w:hAnsi="Times New Roman" w:cs="Times New Roman"/>
          <w:sz w:val="24"/>
          <w:szCs w:val="24"/>
          <w:lang w:val="pt-BR"/>
        </w:rPr>
        <w:t>&gt; r</w:t>
      </w:r>
      <w:r w:rsidRPr="00E03994">
        <w:rPr>
          <w:rFonts w:ascii="Times New Roman" w:hAnsi="Times New Roman" w:cs="Times New Roman"/>
          <w:sz w:val="24"/>
          <w:szCs w:val="24"/>
          <w:vertAlign w:val="subscript"/>
          <w:lang w:val="pt-BR"/>
        </w:rPr>
        <w:t>Al3+</w:t>
      </w:r>
    </w:p>
    <w:p w14:paraId="00921FE7" w14:textId="77777777" w:rsidR="00375275" w:rsidRPr="00E03994" w:rsidRDefault="00375275" w:rsidP="00E03994">
      <w:pPr>
        <w:spacing w:after="0" w:line="276" w:lineRule="auto"/>
        <w:jc w:val="both"/>
        <w:rPr>
          <w:rFonts w:ascii="Times New Roman" w:hAnsi="Times New Roman" w:cs="Times New Roman"/>
          <w:bCs/>
          <w:i/>
          <w:iCs/>
          <w:sz w:val="24"/>
          <w:szCs w:val="24"/>
          <w:lang w:val="pt-BR"/>
        </w:rPr>
      </w:pPr>
      <w:r w:rsidRPr="00E03994">
        <w:rPr>
          <w:rFonts w:ascii="Times New Roman" w:hAnsi="Times New Roman" w:cs="Times New Roman"/>
          <w:b/>
          <w:sz w:val="24"/>
          <w:szCs w:val="24"/>
          <w:lang w:val="pt-PT"/>
        </w:rPr>
        <w:t>Câu 9.</w:t>
      </w:r>
    </w:p>
    <w:p w14:paraId="00DE9333" w14:textId="77777777" w:rsidR="00375275" w:rsidRPr="00E03994" w:rsidRDefault="00375275" w:rsidP="00E03994">
      <w:pPr>
        <w:spacing w:after="0" w:line="276" w:lineRule="auto"/>
        <w:ind w:firstLine="720"/>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Nguyên tử nguyên tố X có cấu hình electron lớp ngoài cùng là 4s</w:t>
      </w:r>
      <w:r w:rsidRPr="00E03994">
        <w:rPr>
          <w:rFonts w:ascii="Times New Roman" w:hAnsi="Times New Roman" w:cs="Times New Roman"/>
          <w:sz w:val="24"/>
          <w:szCs w:val="24"/>
          <w:vertAlign w:val="superscript"/>
          <w:lang w:val="pt-BR"/>
        </w:rPr>
        <w:t>1</w:t>
      </w:r>
      <w:r w:rsidRPr="00E03994">
        <w:rPr>
          <w:rFonts w:ascii="Times New Roman" w:hAnsi="Times New Roman" w:cs="Times New Roman"/>
          <w:sz w:val="24"/>
          <w:szCs w:val="24"/>
          <w:lang w:val="pt-BR"/>
        </w:rPr>
        <w:t>. Nguyên tử nguyên tố Y có cấu hình electron lớp ngoài cùng là 4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w:t>
      </w:r>
    </w:p>
    <w:p w14:paraId="75C1BA6E"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1. Hãy viết cấu hình electron nguyên tử của X và Y.</w:t>
      </w:r>
    </w:p>
    <w:p w14:paraId="241A0E6D"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2. Số electron độc thân của nguyên tử X và Y lớn nhất là bao nhiêu. Giải thích.</w:t>
      </w:r>
    </w:p>
    <w:p w14:paraId="16A82B84" w14:textId="77777777" w:rsidR="00375275" w:rsidRPr="00E03994" w:rsidRDefault="00375275" w:rsidP="00E03994">
      <w:pPr>
        <w:spacing w:after="0" w:line="276" w:lineRule="auto"/>
        <w:jc w:val="center"/>
        <w:rPr>
          <w:rFonts w:ascii="Times New Roman" w:hAnsi="Times New Roman" w:cs="Times New Roman"/>
          <w:b/>
          <w:bCs/>
          <w:sz w:val="24"/>
          <w:szCs w:val="24"/>
          <w:lang w:val="pt-BR"/>
        </w:rPr>
      </w:pPr>
      <w:r w:rsidRPr="00E03994">
        <w:rPr>
          <w:rFonts w:ascii="Times New Roman" w:hAnsi="Times New Roman" w:cs="Times New Roman"/>
          <w:b/>
          <w:bCs/>
          <w:sz w:val="24"/>
          <w:szCs w:val="24"/>
          <w:lang w:val="pt-BR"/>
        </w:rPr>
        <w:t>Hướng dẫn giải</w:t>
      </w:r>
    </w:p>
    <w:p w14:paraId="4C9A181B"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1. Cấu hình electron của X là: </w:t>
      </w:r>
    </w:p>
    <w:p w14:paraId="4E9BA3A4"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Trường hợp chưa xuất hiện phân lớp 3d: </w:t>
      </w:r>
    </w:p>
    <w:p w14:paraId="43E1B0A1"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1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p</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3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3p</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4s</w:t>
      </w:r>
      <w:r w:rsidRPr="00E03994">
        <w:rPr>
          <w:rFonts w:ascii="Times New Roman" w:hAnsi="Times New Roman" w:cs="Times New Roman"/>
          <w:sz w:val="24"/>
          <w:szCs w:val="24"/>
          <w:vertAlign w:val="superscript"/>
          <w:lang w:val="pt-BR"/>
        </w:rPr>
        <w:t>1</w:t>
      </w:r>
    </w:p>
    <w:p w14:paraId="4441F976"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Trường hợp chưa xuất hiện phân lớp 3d, bán bão hòa gấp: 1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p</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3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3p</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3d</w:t>
      </w:r>
      <w:r w:rsidRPr="00E03994">
        <w:rPr>
          <w:rFonts w:ascii="Times New Roman" w:hAnsi="Times New Roman" w:cs="Times New Roman"/>
          <w:sz w:val="24"/>
          <w:szCs w:val="24"/>
          <w:vertAlign w:val="superscript"/>
          <w:lang w:val="pt-BR"/>
        </w:rPr>
        <w:t>5</w:t>
      </w:r>
      <w:r w:rsidRPr="00E03994">
        <w:rPr>
          <w:rFonts w:ascii="Times New Roman" w:hAnsi="Times New Roman" w:cs="Times New Roman"/>
          <w:sz w:val="24"/>
          <w:szCs w:val="24"/>
          <w:lang w:val="pt-BR"/>
        </w:rPr>
        <w:t>4s</w:t>
      </w:r>
      <w:r w:rsidRPr="00E03994">
        <w:rPr>
          <w:rFonts w:ascii="Times New Roman" w:hAnsi="Times New Roman" w:cs="Times New Roman"/>
          <w:sz w:val="24"/>
          <w:szCs w:val="24"/>
          <w:vertAlign w:val="superscript"/>
          <w:lang w:val="pt-BR"/>
        </w:rPr>
        <w:t>1</w:t>
      </w:r>
    </w:p>
    <w:p w14:paraId="320C1011"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Trường hợp chưa xuất hiện phân lớp 3d, bão hòa gấp: </w:t>
      </w:r>
    </w:p>
    <w:p w14:paraId="13D11ABE"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3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d</w:t>
      </w:r>
      <w:r w:rsidRPr="00E03994">
        <w:rPr>
          <w:rFonts w:ascii="Times New Roman" w:hAnsi="Times New Roman" w:cs="Times New Roman"/>
          <w:sz w:val="24"/>
          <w:szCs w:val="24"/>
          <w:vertAlign w:val="superscript"/>
        </w:rPr>
        <w:t>10</w:t>
      </w:r>
      <w:r w:rsidRPr="00E03994">
        <w:rPr>
          <w:rFonts w:ascii="Times New Roman" w:hAnsi="Times New Roman" w:cs="Times New Roman"/>
          <w:sz w:val="24"/>
          <w:szCs w:val="24"/>
        </w:rPr>
        <w:t>4s</w:t>
      </w:r>
      <w:r w:rsidRPr="00E03994">
        <w:rPr>
          <w:rFonts w:ascii="Times New Roman" w:hAnsi="Times New Roman" w:cs="Times New Roman"/>
          <w:sz w:val="24"/>
          <w:szCs w:val="24"/>
          <w:vertAlign w:val="superscript"/>
        </w:rPr>
        <w:t>1</w:t>
      </w:r>
    </w:p>
    <w:p w14:paraId="57FBB833"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Cấu hình electron của Y là: </w:t>
      </w:r>
    </w:p>
    <w:p w14:paraId="6ED659CF"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Trường hợp chưa xuất hiện phân lớp 3d: </w:t>
      </w:r>
    </w:p>
    <w:p w14:paraId="30405FDF"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3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4s</w:t>
      </w:r>
      <w:r w:rsidRPr="00E03994">
        <w:rPr>
          <w:rFonts w:ascii="Times New Roman" w:hAnsi="Times New Roman" w:cs="Times New Roman"/>
          <w:sz w:val="24"/>
          <w:szCs w:val="24"/>
          <w:vertAlign w:val="superscript"/>
        </w:rPr>
        <w:t>2</w:t>
      </w:r>
    </w:p>
    <w:p w14:paraId="30AAC9A6"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Trường hợp chưa xuất hiện phân lớp 3d, bỏ qua bán bão hòa gấp và bão hòa gấp: </w:t>
      </w:r>
    </w:p>
    <w:p w14:paraId="2306C4C4"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lastRenderedPageBreak/>
        <w:t>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3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d</w:t>
      </w:r>
      <w:r w:rsidRPr="00E03994">
        <w:rPr>
          <w:rFonts w:ascii="Times New Roman" w:hAnsi="Times New Roman" w:cs="Times New Roman"/>
          <w:sz w:val="24"/>
          <w:szCs w:val="24"/>
          <w:vertAlign w:val="superscript"/>
        </w:rPr>
        <w:t>1,2,3</w:t>
      </w:r>
      <w:r w:rsidRPr="00E03994">
        <w:rPr>
          <w:rFonts w:ascii="Times New Roman" w:hAnsi="Times New Roman" w:cs="Times New Roman"/>
          <w:sz w:val="24"/>
          <w:szCs w:val="24"/>
        </w:rPr>
        <w:t>4s</w:t>
      </w:r>
      <w:r w:rsidRPr="00E03994">
        <w:rPr>
          <w:rFonts w:ascii="Times New Roman" w:hAnsi="Times New Roman" w:cs="Times New Roman"/>
          <w:sz w:val="24"/>
          <w:szCs w:val="24"/>
          <w:vertAlign w:val="superscript"/>
        </w:rPr>
        <w:t>2</w:t>
      </w:r>
    </w:p>
    <w:p w14:paraId="55B7566A"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3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d</w:t>
      </w:r>
      <w:r w:rsidRPr="00E03994">
        <w:rPr>
          <w:rFonts w:ascii="Times New Roman" w:hAnsi="Times New Roman" w:cs="Times New Roman"/>
          <w:sz w:val="24"/>
          <w:szCs w:val="24"/>
          <w:vertAlign w:val="superscript"/>
        </w:rPr>
        <w:t>5,6,7,8</w:t>
      </w:r>
      <w:r w:rsidRPr="00E03994">
        <w:rPr>
          <w:rFonts w:ascii="Times New Roman" w:hAnsi="Times New Roman" w:cs="Times New Roman"/>
          <w:sz w:val="24"/>
          <w:szCs w:val="24"/>
        </w:rPr>
        <w:t>4s</w:t>
      </w:r>
      <w:r w:rsidRPr="00E03994">
        <w:rPr>
          <w:rFonts w:ascii="Times New Roman" w:hAnsi="Times New Roman" w:cs="Times New Roman"/>
          <w:sz w:val="24"/>
          <w:szCs w:val="24"/>
          <w:vertAlign w:val="superscript"/>
        </w:rPr>
        <w:t>2</w:t>
      </w:r>
    </w:p>
    <w:p w14:paraId="757AF7B9"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3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d</w:t>
      </w:r>
      <w:r w:rsidRPr="00E03994">
        <w:rPr>
          <w:rFonts w:ascii="Times New Roman" w:hAnsi="Times New Roman" w:cs="Times New Roman"/>
          <w:sz w:val="24"/>
          <w:szCs w:val="24"/>
          <w:vertAlign w:val="superscript"/>
        </w:rPr>
        <w:t>10</w:t>
      </w:r>
      <w:r w:rsidRPr="00E03994">
        <w:rPr>
          <w:rFonts w:ascii="Times New Roman" w:hAnsi="Times New Roman" w:cs="Times New Roman"/>
          <w:sz w:val="24"/>
          <w:szCs w:val="24"/>
        </w:rPr>
        <w:t>4s</w:t>
      </w:r>
      <w:r w:rsidRPr="00E03994">
        <w:rPr>
          <w:rFonts w:ascii="Times New Roman" w:hAnsi="Times New Roman" w:cs="Times New Roman"/>
          <w:sz w:val="24"/>
          <w:szCs w:val="24"/>
          <w:vertAlign w:val="superscript"/>
        </w:rPr>
        <w:t>2</w:t>
      </w:r>
    </w:p>
    <w:p w14:paraId="097E5E89"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2</w:t>
      </w:r>
      <w:r w:rsidRPr="00E03994">
        <w:rPr>
          <w:rFonts w:ascii="Times New Roman" w:hAnsi="Times New Roman" w:cs="Times New Roman"/>
          <w:b/>
          <w:sz w:val="24"/>
          <w:szCs w:val="24"/>
        </w:rPr>
        <w:t xml:space="preserve">. </w:t>
      </w:r>
      <w:r w:rsidRPr="00E03994">
        <w:rPr>
          <w:rFonts w:ascii="Times New Roman" w:hAnsi="Times New Roman" w:cs="Times New Roman"/>
          <w:sz w:val="24"/>
          <w:szCs w:val="24"/>
        </w:rPr>
        <w:t xml:space="preserve">Số electron độc thân của X lớn nhất là 6 ứng với cấu hình electron: </w:t>
      </w:r>
    </w:p>
    <w:p w14:paraId="4FFD57A7"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3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d</w:t>
      </w:r>
      <w:r w:rsidRPr="00E03994">
        <w:rPr>
          <w:rFonts w:ascii="Times New Roman" w:hAnsi="Times New Roman" w:cs="Times New Roman"/>
          <w:sz w:val="24"/>
          <w:szCs w:val="24"/>
          <w:vertAlign w:val="superscript"/>
        </w:rPr>
        <w:t>5</w:t>
      </w:r>
      <w:r w:rsidRPr="00E03994">
        <w:rPr>
          <w:rFonts w:ascii="Times New Roman" w:hAnsi="Times New Roman" w:cs="Times New Roman"/>
          <w:sz w:val="24"/>
          <w:szCs w:val="24"/>
        </w:rPr>
        <w:t>4s</w:t>
      </w:r>
      <w:r w:rsidRPr="00E03994">
        <w:rPr>
          <w:rFonts w:ascii="Times New Roman" w:hAnsi="Times New Roman" w:cs="Times New Roman"/>
          <w:sz w:val="24"/>
          <w:szCs w:val="24"/>
          <w:vertAlign w:val="superscript"/>
        </w:rPr>
        <w:t>1</w:t>
      </w:r>
      <w:r w:rsidRPr="00E03994">
        <w:rPr>
          <w:rFonts w:ascii="Times New Roman" w:hAnsi="Times New Roman" w:cs="Times New Roman"/>
          <w:sz w:val="24"/>
          <w:szCs w:val="24"/>
        </w:rPr>
        <w:t xml:space="preserve"> (có thể biểu diễn dưới dạng orbital)</w:t>
      </w:r>
    </w:p>
    <w:p w14:paraId="4518901D"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    Số electron độc thân của Y lớn nhất là 5 ứng với cấu hình electron: </w:t>
      </w:r>
    </w:p>
    <w:p w14:paraId="5A5D7855"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3p</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3d</w:t>
      </w:r>
      <w:r w:rsidRPr="00E03994">
        <w:rPr>
          <w:rFonts w:ascii="Times New Roman" w:hAnsi="Times New Roman" w:cs="Times New Roman"/>
          <w:sz w:val="24"/>
          <w:szCs w:val="24"/>
          <w:vertAlign w:val="superscript"/>
        </w:rPr>
        <w:t>5</w:t>
      </w:r>
      <w:r w:rsidRPr="00E03994">
        <w:rPr>
          <w:rFonts w:ascii="Times New Roman" w:hAnsi="Times New Roman" w:cs="Times New Roman"/>
          <w:sz w:val="24"/>
          <w:szCs w:val="24"/>
        </w:rPr>
        <w:t>4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có thể biểu diễn dưới dạng orbital)</w:t>
      </w:r>
    </w:p>
    <w:p w14:paraId="4EDE3FE0" w14:textId="77777777" w:rsidR="00375275" w:rsidRPr="00E03994" w:rsidRDefault="00375275" w:rsidP="00E03994">
      <w:pPr>
        <w:tabs>
          <w:tab w:val="left" w:pos="426"/>
        </w:tabs>
        <w:spacing w:after="0" w:line="276" w:lineRule="auto"/>
        <w:jc w:val="both"/>
        <w:rPr>
          <w:rFonts w:ascii="Times New Roman" w:hAnsi="Times New Roman" w:cs="Times New Roman"/>
          <w:color w:val="000000"/>
          <w:sz w:val="24"/>
          <w:szCs w:val="24"/>
        </w:rPr>
      </w:pPr>
      <w:r w:rsidRPr="00E03994">
        <w:rPr>
          <w:rFonts w:ascii="Times New Roman" w:hAnsi="Times New Roman" w:cs="Times New Roman"/>
          <w:b/>
          <w:sz w:val="24"/>
          <w:szCs w:val="24"/>
        </w:rPr>
        <w:t>Câu 10</w:t>
      </w:r>
      <w:r w:rsidRPr="00E03994">
        <w:rPr>
          <w:rFonts w:ascii="Times New Roman" w:hAnsi="Times New Roman" w:cs="Times New Roman"/>
          <w:sz w:val="24"/>
          <w:szCs w:val="24"/>
        </w:rPr>
        <w:t xml:space="preserve">: </w:t>
      </w:r>
      <w:r w:rsidRPr="00E03994">
        <w:rPr>
          <w:rFonts w:ascii="Times New Roman" w:hAnsi="Times New Roman" w:cs="Times New Roman"/>
          <w:color w:val="000000"/>
          <w:sz w:val="24"/>
          <w:szCs w:val="24"/>
        </w:rPr>
        <w:t xml:space="preserve">Mỗi phân tử </w:t>
      </w:r>
      <w:r w:rsidRPr="00E03994">
        <w:rPr>
          <w:rFonts w:ascii="Times New Roman" w:hAnsi="Times New Roman" w:cs="Times New Roman"/>
          <w:bCs/>
          <w:color w:val="000000"/>
          <w:sz w:val="24"/>
          <w:szCs w:val="24"/>
        </w:rPr>
        <w:t>XY</w:t>
      </w:r>
      <w:r w:rsidRPr="00E03994">
        <w:rPr>
          <w:rFonts w:ascii="Times New Roman" w:hAnsi="Times New Roman" w:cs="Times New Roman"/>
          <w:bCs/>
          <w:color w:val="000000"/>
          <w:sz w:val="24"/>
          <w:szCs w:val="24"/>
          <w:vertAlign w:val="subscript"/>
        </w:rPr>
        <w:t>2</w:t>
      </w:r>
      <w:r w:rsidRPr="00E03994">
        <w:rPr>
          <w:rFonts w:ascii="Times New Roman" w:hAnsi="Times New Roman" w:cs="Times New Roman"/>
          <w:color w:val="000000"/>
          <w:sz w:val="24"/>
          <w:szCs w:val="24"/>
        </w:rPr>
        <w:t xml:space="preserve"> có tổng các hạt proton, neutron, electron bằng 128; trong phân tử đó, số hạt mang điện nhiều hơn số hạt không mang điện là 36, tổng số hạt mang điện của </w:t>
      </w:r>
      <w:r w:rsidRPr="00E03994">
        <w:rPr>
          <w:rFonts w:ascii="Times New Roman" w:hAnsi="Times New Roman" w:cs="Times New Roman"/>
          <w:bCs/>
          <w:color w:val="000000"/>
          <w:sz w:val="24"/>
          <w:szCs w:val="24"/>
        </w:rPr>
        <w:t>Y</w:t>
      </w:r>
      <w:r w:rsidRPr="00E03994">
        <w:rPr>
          <w:rFonts w:ascii="Times New Roman" w:hAnsi="Times New Roman" w:cs="Times New Roman"/>
          <w:color w:val="000000"/>
          <w:sz w:val="24"/>
          <w:szCs w:val="24"/>
        </w:rPr>
        <w:t xml:space="preserve"> ít hơn tổng số hạt mang điện của </w:t>
      </w:r>
      <w:r w:rsidRPr="00E03994">
        <w:rPr>
          <w:rFonts w:ascii="Times New Roman" w:hAnsi="Times New Roman" w:cs="Times New Roman"/>
          <w:bCs/>
          <w:color w:val="000000"/>
          <w:sz w:val="24"/>
          <w:szCs w:val="24"/>
        </w:rPr>
        <w:t>X</w:t>
      </w:r>
      <w:r w:rsidRPr="00E03994">
        <w:rPr>
          <w:rFonts w:ascii="Times New Roman" w:hAnsi="Times New Roman" w:cs="Times New Roman"/>
          <w:color w:val="000000"/>
          <w:sz w:val="24"/>
          <w:szCs w:val="24"/>
        </w:rPr>
        <w:t xml:space="preserve"> là 18. </w:t>
      </w:r>
    </w:p>
    <w:p w14:paraId="3F455CE6" w14:textId="77777777" w:rsidR="00375275" w:rsidRPr="00E03994" w:rsidRDefault="00375275" w:rsidP="00E03994">
      <w:pPr>
        <w:spacing w:after="0" w:line="276" w:lineRule="auto"/>
        <w:jc w:val="both"/>
        <w:rPr>
          <w:rFonts w:ascii="Times New Roman" w:hAnsi="Times New Roman" w:cs="Times New Roman"/>
          <w:color w:val="000000"/>
          <w:sz w:val="24"/>
          <w:szCs w:val="24"/>
        </w:rPr>
      </w:pPr>
      <w:r w:rsidRPr="00E03994">
        <w:rPr>
          <w:rFonts w:ascii="Times New Roman" w:hAnsi="Times New Roman" w:cs="Times New Roman"/>
          <w:b/>
          <w:color w:val="000000"/>
          <w:sz w:val="24"/>
          <w:szCs w:val="24"/>
          <w:lang w:val="vi-VN"/>
        </w:rPr>
        <w:t xml:space="preserve">      </w:t>
      </w:r>
      <w:r w:rsidRPr="00E03994">
        <w:rPr>
          <w:rFonts w:ascii="Times New Roman" w:hAnsi="Times New Roman" w:cs="Times New Roman"/>
          <w:b/>
          <w:color w:val="000000"/>
          <w:sz w:val="24"/>
          <w:szCs w:val="24"/>
        </w:rPr>
        <w:tab/>
      </w:r>
      <w:r w:rsidRPr="00E03994">
        <w:rPr>
          <w:rFonts w:ascii="Times New Roman" w:hAnsi="Times New Roman" w:cs="Times New Roman"/>
          <w:b/>
          <w:color w:val="000000"/>
          <w:sz w:val="24"/>
          <w:szCs w:val="24"/>
          <w:lang w:val="vi-VN"/>
        </w:rPr>
        <w:t>a</w:t>
      </w:r>
      <w:r w:rsidRPr="00E03994">
        <w:rPr>
          <w:rFonts w:ascii="Times New Roman" w:hAnsi="Times New Roman" w:cs="Times New Roman"/>
          <w:b/>
          <w:color w:val="000000"/>
          <w:sz w:val="24"/>
          <w:szCs w:val="24"/>
        </w:rPr>
        <w:t>.</w:t>
      </w:r>
      <w:r w:rsidRPr="00E03994">
        <w:rPr>
          <w:rFonts w:ascii="Times New Roman" w:hAnsi="Times New Roman" w:cs="Times New Roman"/>
          <w:color w:val="000000"/>
          <w:sz w:val="24"/>
          <w:szCs w:val="24"/>
        </w:rPr>
        <w:t xml:space="preserve"> Hãy xác định kí hiệu hoá học của </w:t>
      </w:r>
      <w:r w:rsidRPr="00E03994">
        <w:rPr>
          <w:rFonts w:ascii="Times New Roman" w:hAnsi="Times New Roman" w:cs="Times New Roman"/>
          <w:bCs/>
          <w:color w:val="000000"/>
          <w:sz w:val="24"/>
          <w:szCs w:val="24"/>
        </w:rPr>
        <w:t>X</w:t>
      </w:r>
      <w:r w:rsidRPr="00E03994">
        <w:rPr>
          <w:rFonts w:ascii="Times New Roman" w:hAnsi="Times New Roman" w:cs="Times New Roman"/>
          <w:color w:val="000000"/>
          <w:sz w:val="24"/>
          <w:szCs w:val="24"/>
        </w:rPr>
        <w:t>,</w:t>
      </w:r>
      <w:r w:rsidRPr="00E03994">
        <w:rPr>
          <w:rFonts w:ascii="Times New Roman" w:hAnsi="Times New Roman" w:cs="Times New Roman"/>
          <w:bCs/>
          <w:color w:val="000000"/>
          <w:sz w:val="24"/>
          <w:szCs w:val="24"/>
        </w:rPr>
        <w:t>Y,</w:t>
      </w:r>
      <w:r w:rsidRPr="00E03994">
        <w:rPr>
          <w:rFonts w:ascii="Times New Roman" w:hAnsi="Times New Roman" w:cs="Times New Roman"/>
          <w:color w:val="000000"/>
          <w:sz w:val="24"/>
          <w:szCs w:val="24"/>
        </w:rPr>
        <w:t xml:space="preserve"> và công thức phân tử </w:t>
      </w:r>
      <w:r w:rsidRPr="00E03994">
        <w:rPr>
          <w:rFonts w:ascii="Times New Roman" w:hAnsi="Times New Roman" w:cs="Times New Roman"/>
          <w:bCs/>
          <w:color w:val="000000"/>
          <w:sz w:val="24"/>
          <w:szCs w:val="24"/>
        </w:rPr>
        <w:t>XY</w:t>
      </w:r>
      <w:r w:rsidRPr="00E03994">
        <w:rPr>
          <w:rFonts w:ascii="Times New Roman" w:hAnsi="Times New Roman" w:cs="Times New Roman"/>
          <w:bCs/>
          <w:color w:val="000000"/>
          <w:sz w:val="24"/>
          <w:szCs w:val="24"/>
          <w:vertAlign w:val="subscript"/>
        </w:rPr>
        <w:t>2</w:t>
      </w:r>
      <w:r w:rsidRPr="00E03994">
        <w:rPr>
          <w:rFonts w:ascii="Times New Roman" w:hAnsi="Times New Roman" w:cs="Times New Roman"/>
          <w:color w:val="000000"/>
          <w:sz w:val="24"/>
          <w:szCs w:val="24"/>
        </w:rPr>
        <w:t xml:space="preserve"> ?</w:t>
      </w:r>
    </w:p>
    <w:p w14:paraId="6309CC4D" w14:textId="77777777" w:rsidR="00375275" w:rsidRPr="00E03994" w:rsidRDefault="00375275" w:rsidP="00E03994">
      <w:pPr>
        <w:spacing w:after="0" w:line="276" w:lineRule="auto"/>
        <w:ind w:firstLine="720"/>
        <w:jc w:val="both"/>
        <w:rPr>
          <w:rFonts w:ascii="Times New Roman" w:hAnsi="Times New Roman" w:cs="Times New Roman"/>
          <w:color w:val="000000"/>
          <w:sz w:val="24"/>
          <w:szCs w:val="24"/>
        </w:rPr>
      </w:pPr>
      <w:r w:rsidRPr="00E03994">
        <w:rPr>
          <w:rFonts w:ascii="Times New Roman" w:hAnsi="Times New Roman" w:cs="Times New Roman"/>
          <w:b/>
          <w:color w:val="000000"/>
          <w:sz w:val="24"/>
          <w:szCs w:val="24"/>
          <w:lang w:val="vi-VN"/>
        </w:rPr>
        <w:t>b</w:t>
      </w:r>
      <w:r w:rsidRPr="00E03994">
        <w:rPr>
          <w:rFonts w:ascii="Times New Roman" w:hAnsi="Times New Roman" w:cs="Times New Roman"/>
          <w:b/>
          <w:color w:val="000000"/>
          <w:sz w:val="24"/>
          <w:szCs w:val="24"/>
        </w:rPr>
        <w:t>.</w:t>
      </w:r>
      <w:r w:rsidRPr="00E03994">
        <w:rPr>
          <w:rFonts w:ascii="Times New Roman" w:hAnsi="Times New Roman" w:cs="Times New Roman"/>
          <w:color w:val="000000"/>
          <w:sz w:val="24"/>
          <w:szCs w:val="24"/>
        </w:rPr>
        <w:t xml:space="preserve"> Viết cấu hình electron của nguyên tử </w:t>
      </w:r>
      <w:r w:rsidRPr="00E03994">
        <w:rPr>
          <w:rFonts w:ascii="Times New Roman" w:hAnsi="Times New Roman" w:cs="Times New Roman"/>
          <w:bCs/>
          <w:color w:val="000000"/>
          <w:sz w:val="24"/>
          <w:szCs w:val="24"/>
        </w:rPr>
        <w:t>X</w:t>
      </w:r>
      <w:r w:rsidRPr="00E03994">
        <w:rPr>
          <w:rFonts w:ascii="Times New Roman" w:hAnsi="Times New Roman" w:cs="Times New Roman"/>
          <w:color w:val="000000"/>
          <w:sz w:val="24"/>
          <w:szCs w:val="24"/>
        </w:rPr>
        <w:t>,</w:t>
      </w:r>
      <w:r w:rsidRPr="00E03994">
        <w:rPr>
          <w:rFonts w:ascii="Times New Roman" w:hAnsi="Times New Roman" w:cs="Times New Roman"/>
          <w:bCs/>
          <w:color w:val="000000"/>
          <w:sz w:val="24"/>
          <w:szCs w:val="24"/>
        </w:rPr>
        <w:t>Y,vị trí của chúng trong bảng tuần hoàn</w:t>
      </w:r>
      <w:r w:rsidRPr="00E03994">
        <w:rPr>
          <w:rFonts w:ascii="Times New Roman" w:hAnsi="Times New Roman" w:cs="Times New Roman"/>
          <w:color w:val="000000"/>
          <w:sz w:val="24"/>
          <w:szCs w:val="24"/>
        </w:rPr>
        <w:t xml:space="preserve"> và xác định các số lượng tử của electron cuối cùng được điền vào?</w:t>
      </w:r>
    </w:p>
    <w:p w14:paraId="09EFA3A2" w14:textId="77777777" w:rsidR="00375275" w:rsidRPr="00E03994" w:rsidRDefault="00375275" w:rsidP="00E03994">
      <w:pPr>
        <w:spacing w:after="0" w:line="276" w:lineRule="auto"/>
        <w:ind w:firstLine="720"/>
        <w:jc w:val="center"/>
        <w:rPr>
          <w:rFonts w:ascii="Times New Roman" w:hAnsi="Times New Roman" w:cs="Times New Roman"/>
          <w:b/>
          <w:bCs/>
          <w:sz w:val="24"/>
          <w:szCs w:val="24"/>
        </w:rPr>
      </w:pPr>
      <w:r w:rsidRPr="00E03994">
        <w:rPr>
          <w:rFonts w:ascii="Times New Roman" w:hAnsi="Times New Roman" w:cs="Times New Roman"/>
          <w:b/>
          <w:bCs/>
          <w:color w:val="000000"/>
          <w:sz w:val="24"/>
          <w:szCs w:val="24"/>
        </w:rPr>
        <w:t>Hướng dẫn giải</w:t>
      </w:r>
    </w:p>
    <w:p w14:paraId="4965226B"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b/>
          <w:sz w:val="24"/>
          <w:szCs w:val="24"/>
        </w:rPr>
        <w:t>a</w:t>
      </w:r>
      <w:r w:rsidRPr="00E03994">
        <w:rPr>
          <w:rFonts w:ascii="Times New Roman" w:hAnsi="Times New Roman" w:cs="Times New Roman"/>
          <w:b/>
          <w:sz w:val="24"/>
          <w:szCs w:val="24"/>
          <w:lang w:val="vi-VN"/>
        </w:rPr>
        <w:t xml:space="preserve">/ </w:t>
      </w:r>
      <w:r w:rsidRPr="00E03994">
        <w:rPr>
          <w:rFonts w:ascii="Times New Roman" w:hAnsi="Times New Roman" w:cs="Times New Roman"/>
          <w:sz w:val="24"/>
          <w:szCs w:val="24"/>
        </w:rPr>
        <w:t xml:space="preserve"> Kí hiệu số đơn vị điện tích hạt nhân của </w:t>
      </w:r>
      <w:r w:rsidRPr="00E03994">
        <w:rPr>
          <w:rFonts w:ascii="Times New Roman" w:hAnsi="Times New Roman" w:cs="Times New Roman"/>
          <w:b/>
          <w:bCs/>
          <w:sz w:val="24"/>
          <w:szCs w:val="24"/>
        </w:rPr>
        <w:t>X</w:t>
      </w:r>
      <w:r w:rsidRPr="00E03994">
        <w:rPr>
          <w:rFonts w:ascii="Times New Roman" w:hAnsi="Times New Roman" w:cs="Times New Roman"/>
          <w:sz w:val="24"/>
          <w:szCs w:val="24"/>
        </w:rPr>
        <w:t xml:space="preserve"> là Zx , </w:t>
      </w:r>
      <w:r w:rsidRPr="00E03994">
        <w:rPr>
          <w:rFonts w:ascii="Times New Roman" w:hAnsi="Times New Roman" w:cs="Times New Roman"/>
          <w:b/>
          <w:bCs/>
          <w:sz w:val="24"/>
          <w:szCs w:val="24"/>
        </w:rPr>
        <w:t>Y</w:t>
      </w:r>
      <w:r w:rsidRPr="00E03994">
        <w:rPr>
          <w:rFonts w:ascii="Times New Roman" w:hAnsi="Times New Roman" w:cs="Times New Roman"/>
          <w:sz w:val="24"/>
          <w:szCs w:val="24"/>
        </w:rPr>
        <w:t xml:space="preserve"> là Zy ; số </w:t>
      </w:r>
      <w:r w:rsidRPr="00E03994">
        <w:rPr>
          <w:rFonts w:ascii="Times New Roman" w:hAnsi="Times New Roman" w:cs="Times New Roman"/>
          <w:color w:val="FF0000"/>
          <w:sz w:val="24"/>
          <w:szCs w:val="24"/>
        </w:rPr>
        <w:t>neutron</w:t>
      </w:r>
      <w:r w:rsidRPr="00E03994">
        <w:rPr>
          <w:rFonts w:ascii="Times New Roman" w:hAnsi="Times New Roman" w:cs="Times New Roman"/>
          <w:sz w:val="24"/>
          <w:szCs w:val="24"/>
        </w:rPr>
        <w:t xml:space="preserve"> của </w:t>
      </w:r>
      <w:r w:rsidRPr="00E03994">
        <w:rPr>
          <w:rFonts w:ascii="Times New Roman" w:hAnsi="Times New Roman" w:cs="Times New Roman"/>
          <w:b/>
          <w:bCs/>
          <w:sz w:val="24"/>
          <w:szCs w:val="24"/>
        </w:rPr>
        <w:t>X</w:t>
      </w:r>
      <w:r w:rsidRPr="00E03994">
        <w:rPr>
          <w:rFonts w:ascii="Times New Roman" w:hAnsi="Times New Roman" w:cs="Times New Roman"/>
          <w:sz w:val="24"/>
          <w:szCs w:val="24"/>
        </w:rPr>
        <w:t xml:space="preserve"> là Nx , </w:t>
      </w:r>
      <w:r w:rsidRPr="00E03994">
        <w:rPr>
          <w:rFonts w:ascii="Times New Roman" w:hAnsi="Times New Roman" w:cs="Times New Roman"/>
          <w:b/>
          <w:bCs/>
          <w:sz w:val="24"/>
          <w:szCs w:val="24"/>
        </w:rPr>
        <w:t>Y</w:t>
      </w:r>
      <w:r w:rsidRPr="00E03994">
        <w:rPr>
          <w:rFonts w:ascii="Times New Roman" w:hAnsi="Times New Roman" w:cs="Times New Roman"/>
          <w:sz w:val="24"/>
          <w:szCs w:val="24"/>
        </w:rPr>
        <w:t xml:space="preserve"> là Ny . Với </w:t>
      </w:r>
      <w:r w:rsidRPr="00E03994">
        <w:rPr>
          <w:rFonts w:ascii="Times New Roman" w:hAnsi="Times New Roman" w:cs="Times New Roman"/>
          <w:b/>
          <w:bCs/>
          <w:sz w:val="24"/>
          <w:szCs w:val="24"/>
        </w:rPr>
        <w:t>XY</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 xml:space="preserve"> , ta có các phương trình:</w:t>
      </w:r>
    </w:p>
    <w:p w14:paraId="47E62EEC" w14:textId="77777777" w:rsidR="00375275" w:rsidRPr="00E03994" w:rsidRDefault="00375275" w:rsidP="00E03994">
      <w:pPr>
        <w:spacing w:after="0" w:line="276" w:lineRule="auto"/>
        <w:jc w:val="both"/>
        <w:rPr>
          <w:rFonts w:ascii="Times New Roman" w:hAnsi="Times New Roman" w:cs="Times New Roman"/>
          <w:sz w:val="24"/>
          <w:szCs w:val="24"/>
        </w:rPr>
      </w:pPr>
    </w:p>
    <w:p w14:paraId="64A2FB95"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2 Zx     +     4 Zy     +     Nx     +     2 Ny     =     128     (1)</w:t>
      </w:r>
    </w:p>
    <w:p w14:paraId="5B9A79E4"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 2 Zx     +     4 Zy      </w:t>
      </w:r>
      <w:r w:rsidRPr="00E03994">
        <w:rPr>
          <w:rFonts w:ascii="Times New Roman" w:hAnsi="Times New Roman" w:cs="Times New Roman"/>
          <w:sz w:val="24"/>
          <w:szCs w:val="24"/>
        </w:rPr>
        <w:sym w:font="Symbol" w:char="F02D"/>
      </w:r>
      <w:r w:rsidRPr="00E03994">
        <w:rPr>
          <w:rFonts w:ascii="Times New Roman" w:hAnsi="Times New Roman" w:cs="Times New Roman"/>
          <w:sz w:val="24"/>
          <w:szCs w:val="24"/>
        </w:rPr>
        <w:t xml:space="preserve">     Nx     </w:t>
      </w:r>
      <w:r w:rsidRPr="00E03994">
        <w:rPr>
          <w:rFonts w:ascii="Times New Roman" w:hAnsi="Times New Roman" w:cs="Times New Roman"/>
          <w:sz w:val="24"/>
          <w:szCs w:val="24"/>
        </w:rPr>
        <w:sym w:font="Symbol" w:char="F02D"/>
      </w:r>
      <w:r w:rsidRPr="00E03994">
        <w:rPr>
          <w:rFonts w:ascii="Times New Roman" w:hAnsi="Times New Roman" w:cs="Times New Roman"/>
          <w:sz w:val="24"/>
          <w:szCs w:val="24"/>
        </w:rPr>
        <w:t xml:space="preserve">     2 Ny     =      36      (2)</w:t>
      </w:r>
    </w:p>
    <w:p w14:paraId="5042F5D8"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           2 Zx - 4 Zy                         =      18     (3)</w:t>
      </w:r>
    </w:p>
    <w:p w14:paraId="33DE4D64" w14:textId="77777777" w:rsidR="00375275" w:rsidRPr="00E03994" w:rsidRDefault="00375275" w:rsidP="00E03994">
      <w:pPr>
        <w:spacing w:after="0" w:line="276" w:lineRule="auto"/>
        <w:jc w:val="both"/>
        <w:rPr>
          <w:rFonts w:ascii="Times New Roman" w:hAnsi="Times New Roman" w:cs="Times New Roman"/>
          <w:b/>
          <w:sz w:val="24"/>
          <w:szCs w:val="24"/>
          <w:lang w:val="fr-FR"/>
        </w:rPr>
      </w:pPr>
      <w:r w:rsidRPr="00E03994">
        <w:rPr>
          <w:rFonts w:ascii="Times New Roman" w:hAnsi="Times New Roman" w:cs="Times New Roman"/>
          <w:sz w:val="24"/>
          <w:szCs w:val="24"/>
        </w:rPr>
        <w:tab/>
      </w:r>
      <w:r w:rsidRPr="00E03994">
        <w:rPr>
          <w:rFonts w:ascii="Times New Roman" w:hAnsi="Times New Roman" w:cs="Times New Roman"/>
          <w:sz w:val="24"/>
          <w:szCs w:val="24"/>
        </w:rPr>
        <w:tab/>
      </w:r>
      <w:r w:rsidRPr="00E03994">
        <w:rPr>
          <w:rFonts w:ascii="Times New Roman" w:hAnsi="Times New Roman" w:cs="Times New Roman"/>
          <w:sz w:val="24"/>
          <w:szCs w:val="24"/>
        </w:rPr>
        <w:tab/>
      </w:r>
      <w:r w:rsidRPr="00E03994">
        <w:rPr>
          <w:rFonts w:ascii="Times New Roman" w:hAnsi="Times New Roman" w:cs="Times New Roman"/>
          <w:sz w:val="24"/>
          <w:szCs w:val="24"/>
        </w:rPr>
        <w:tab/>
      </w:r>
      <w:r w:rsidRPr="00E03994">
        <w:rPr>
          <w:rFonts w:ascii="Times New Roman" w:hAnsi="Times New Roman" w:cs="Times New Roman"/>
          <w:b/>
          <w:sz w:val="24"/>
          <w:szCs w:val="24"/>
          <w:lang w:val="fr-FR"/>
        </w:rPr>
        <w:t>Zy  =  8        ;        Zx  =  25</w:t>
      </w:r>
    </w:p>
    <w:p w14:paraId="724BBAB5" w14:textId="77777777" w:rsidR="00375275" w:rsidRPr="00E03994" w:rsidRDefault="00375275" w:rsidP="00E03994">
      <w:pPr>
        <w:spacing w:after="0" w:line="276" w:lineRule="auto"/>
        <w:jc w:val="both"/>
        <w:rPr>
          <w:rFonts w:ascii="Times New Roman" w:hAnsi="Times New Roman" w:cs="Times New Roman"/>
          <w:sz w:val="24"/>
          <w:szCs w:val="24"/>
          <w:lang w:val="vi-VN"/>
        </w:rPr>
      </w:pPr>
      <w:r w:rsidRPr="00E03994">
        <w:rPr>
          <w:rFonts w:ascii="Times New Roman" w:hAnsi="Times New Roman" w:cs="Times New Roman"/>
          <w:noProof/>
          <w:sz w:val="24"/>
          <w:szCs w:val="24"/>
        </w:rPr>
        <mc:AlternateContent>
          <mc:Choice Requires="wps">
            <w:drawing>
              <wp:anchor distT="4294967295" distB="4294967295" distL="114300" distR="114300" simplePos="0" relativeHeight="251719680" behindDoc="0" locked="0" layoutInCell="1" allowOverlap="1" wp14:anchorId="3EE5356F" wp14:editId="7A3FB930">
                <wp:simplePos x="0" y="0"/>
                <wp:positionH relativeFrom="column">
                  <wp:posOffset>1108710</wp:posOffset>
                </wp:positionH>
                <wp:positionV relativeFrom="paragraph">
                  <wp:posOffset>-41910</wp:posOffset>
                </wp:positionV>
                <wp:extent cx="640080" cy="0"/>
                <wp:effectExtent l="0" t="76200" r="26670" b="114300"/>
                <wp:wrapNone/>
                <wp:docPr id="1696585148"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E9527D0" id="Straight Connector 11" o:spid="_x0000_s1026" style="position:absolute;z-index:25171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3pt,-3.3pt" to="137.7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D3Kl4QEAAJ8DAAAOAAAAZHJzL2Uyb0RvYy54bWysU81uGyEQvlfqOyDu9a6t2HJWXufgNL2k raWkD4CB3UUFBg3Ya799B/yTpr1V5YCG+flm5pth9XB0lh00RgO+5dNJzZn2EpTxfct/vD59WnIW k/BKWPC65Scd+cP644fVGBo9gwGs0sgIxMdmDC0fUgpNVUU5aCfiBIL2ZOwAnUj0xL5SKEZCd7aa 1fWiGgFVQJA6RtI+no18XfC7Tsv0veuiTsy2nGpL5cZy7/JdrVei6VGEwchLGeIfqnDCeEp6g3oU SbA9mr+gnJEIEbo0keAq6DojdemBupnWf3TzMoigSy9ETgw3muL/g5XfDltkRtHsFveL+XI+vaOJ eeFoVi8JhemHxDbgPTEJyKbTzNgYYkOBG7/F3LM8+pfwDPJnZB42g/C9LpW/ngKhlIjqXUh+xEB5 d+NXUOQj9gkKfccOXYYkYtixTOl0m5I+JiZJubir6yXNUl5NlWiucQFj+qLBsSy03Bqf+RONODzH RJWT69Ulqz08GWvLDljPxpbfz2fzEhDBGpWN2S1iv9tYZAeRt6icTAOBvXND2HtVwAYt1OeLnISx JLNU2BCIMPKcymnFmdX0a7J0hrOeUK/snHnegTptMZuznrag5L1sbF6z39/F6+1frX8BAAD//wMA UEsDBBQABgAIAAAAIQDO/2Vv3wAAAAkBAAAPAAAAZHJzL2Rvd25yZXYueG1sTI9BS8NAEIXvgv9h GcGLtBtLm5aYTRFFUKkH0xav2+w0G8zOhuy2if/eEQ96Gt7M48338vXoWnHGPjSeFNxOExBIlTcN 1Qp226fJCkSImoxuPaGCLwywLi4vcp0ZP9A7nstYCw6hkGkFNsYukzJUFp0OU98h8e3oe6cjy76W ptcDh7tWzpIklU43xB+s7vDBYvVZnpyCej+8mOfNR3ls94/b18WNtW9uVOr6ary/AxFxjH9m+MFn dCiY6eBPZIJoWS/nKVsVTFKebJgtF3MQh9+FLHL5v0HxDQAA//8DAFBLAQItABQABgAIAAAAIQC2 gziS/gAAAOEBAAATAAAAAAAAAAAAAAAAAAAAAABbQ29udGVudF9UeXBlc10ueG1sUEsBAi0AFAAG AAgAAAAhADj9If/WAAAAlAEAAAsAAAAAAAAAAAAAAAAALwEAAF9yZWxzLy5yZWxzUEsBAi0AFAAG AAgAAAAhACwPcqXhAQAAnwMAAA4AAAAAAAAAAAAAAAAALgIAAGRycy9lMm9Eb2MueG1sUEsBAi0A FAAGAAgAAAAhAM7/ZW/fAAAACQEAAA8AAAAAAAAAAAAAAAAAOwQAAGRycy9kb3ducmV2LnhtbFBL BQYAAAAABAAEAPMAAABHBQAAAAA= ">
                <v:stroke endarrow="open"/>
              </v:line>
            </w:pict>
          </mc:Fallback>
        </mc:AlternateContent>
      </w:r>
      <w:r w:rsidRPr="00E03994">
        <w:rPr>
          <w:rFonts w:ascii="Times New Roman" w:hAnsi="Times New Roman" w:cs="Times New Roman"/>
          <w:sz w:val="24"/>
          <w:szCs w:val="24"/>
          <w:lang w:val="fr-FR"/>
        </w:rPr>
        <w:t xml:space="preserve">Vậy </w:t>
      </w:r>
      <w:r w:rsidRPr="00E03994">
        <w:rPr>
          <w:rFonts w:ascii="Times New Roman" w:hAnsi="Times New Roman" w:cs="Times New Roman"/>
          <w:b/>
          <w:sz w:val="24"/>
          <w:szCs w:val="24"/>
          <w:lang w:val="fr-FR"/>
        </w:rPr>
        <w:t xml:space="preserve">X là </w:t>
      </w:r>
      <w:r w:rsidRPr="00E03994">
        <w:rPr>
          <w:rFonts w:ascii="Times New Roman" w:hAnsi="Times New Roman" w:cs="Times New Roman"/>
          <w:b/>
          <w:color w:val="FF0000"/>
          <w:sz w:val="24"/>
          <w:szCs w:val="24"/>
          <w:lang w:val="fr-FR"/>
        </w:rPr>
        <w:t>Manganese</w:t>
      </w:r>
      <w:r w:rsidRPr="00E03994">
        <w:rPr>
          <w:rFonts w:ascii="Times New Roman" w:hAnsi="Times New Roman" w:cs="Times New Roman"/>
          <w:sz w:val="24"/>
          <w:szCs w:val="24"/>
          <w:lang w:val="fr-FR"/>
        </w:rPr>
        <w:t xml:space="preserve">, </w:t>
      </w:r>
      <w:r w:rsidRPr="00E03994">
        <w:rPr>
          <w:rFonts w:ascii="Times New Roman" w:hAnsi="Times New Roman" w:cs="Times New Roman"/>
          <w:b/>
          <w:sz w:val="24"/>
          <w:szCs w:val="24"/>
          <w:lang w:val="fr-FR"/>
        </w:rPr>
        <w:t xml:space="preserve">Y là </w:t>
      </w:r>
      <w:r w:rsidRPr="00E03994">
        <w:rPr>
          <w:rFonts w:ascii="Times New Roman" w:hAnsi="Times New Roman" w:cs="Times New Roman"/>
          <w:b/>
          <w:color w:val="FF0000"/>
          <w:sz w:val="24"/>
          <w:szCs w:val="24"/>
          <w:lang w:val="fr-FR"/>
        </w:rPr>
        <w:t>Oxygen</w:t>
      </w:r>
      <w:r w:rsidRPr="00E03994">
        <w:rPr>
          <w:rFonts w:ascii="Times New Roman" w:hAnsi="Times New Roman" w:cs="Times New Roman"/>
          <w:b/>
          <w:sz w:val="24"/>
          <w:szCs w:val="24"/>
          <w:lang w:val="fr-FR"/>
        </w:rPr>
        <w:t>.  XY</w:t>
      </w:r>
      <w:r w:rsidRPr="00E03994">
        <w:rPr>
          <w:rFonts w:ascii="Times New Roman" w:hAnsi="Times New Roman" w:cs="Times New Roman"/>
          <w:b/>
          <w:sz w:val="24"/>
          <w:szCs w:val="24"/>
          <w:vertAlign w:val="subscript"/>
          <w:lang w:val="fr-FR"/>
        </w:rPr>
        <w:t>2</w:t>
      </w:r>
      <w:r w:rsidRPr="00E03994">
        <w:rPr>
          <w:rFonts w:ascii="Times New Roman" w:hAnsi="Times New Roman" w:cs="Times New Roman"/>
          <w:b/>
          <w:sz w:val="24"/>
          <w:szCs w:val="24"/>
          <w:lang w:val="fr-FR"/>
        </w:rPr>
        <w:t xml:space="preserve"> là MnO</w:t>
      </w:r>
      <w:r w:rsidRPr="00E03994">
        <w:rPr>
          <w:rFonts w:ascii="Times New Roman" w:hAnsi="Times New Roman" w:cs="Times New Roman"/>
          <w:b/>
          <w:sz w:val="24"/>
          <w:szCs w:val="24"/>
          <w:vertAlign w:val="subscript"/>
          <w:lang w:val="fr-FR"/>
        </w:rPr>
        <w:t xml:space="preserve">2 </w:t>
      </w:r>
      <w:r w:rsidRPr="00E03994">
        <w:rPr>
          <w:rFonts w:ascii="Times New Roman" w:hAnsi="Times New Roman" w:cs="Times New Roman"/>
          <w:b/>
          <w:sz w:val="24"/>
          <w:szCs w:val="24"/>
          <w:lang w:val="fr-FR"/>
        </w:rPr>
        <w:t>.</w:t>
      </w:r>
      <w:r w:rsidRPr="00E03994">
        <w:rPr>
          <w:rFonts w:ascii="Times New Roman" w:hAnsi="Times New Roman" w:cs="Times New Roman"/>
          <w:sz w:val="24"/>
          <w:szCs w:val="24"/>
          <w:lang w:val="fr-FR"/>
        </w:rPr>
        <w:tab/>
      </w:r>
      <w:r w:rsidRPr="00E03994">
        <w:rPr>
          <w:rFonts w:ascii="Times New Roman" w:hAnsi="Times New Roman" w:cs="Times New Roman"/>
          <w:sz w:val="24"/>
          <w:szCs w:val="24"/>
          <w:lang w:val="fr-FR"/>
        </w:rPr>
        <w:tab/>
      </w:r>
      <w:r w:rsidRPr="00E03994">
        <w:rPr>
          <w:rFonts w:ascii="Times New Roman" w:hAnsi="Times New Roman" w:cs="Times New Roman"/>
          <w:sz w:val="24"/>
          <w:szCs w:val="24"/>
          <w:lang w:val="fr-FR"/>
        </w:rPr>
        <w:tab/>
      </w:r>
      <w:r w:rsidRPr="00E03994">
        <w:rPr>
          <w:rFonts w:ascii="Times New Roman" w:hAnsi="Times New Roman" w:cs="Times New Roman"/>
          <w:sz w:val="24"/>
          <w:szCs w:val="24"/>
          <w:lang w:val="fr-FR"/>
        </w:rPr>
        <w:tab/>
      </w:r>
      <w:r w:rsidRPr="00E03994">
        <w:rPr>
          <w:rFonts w:ascii="Times New Roman" w:hAnsi="Times New Roman" w:cs="Times New Roman"/>
          <w:sz w:val="24"/>
          <w:szCs w:val="24"/>
          <w:lang w:val="fr-FR"/>
        </w:rPr>
        <w:tab/>
      </w:r>
      <w:r w:rsidRPr="00E03994">
        <w:rPr>
          <w:rFonts w:ascii="Times New Roman" w:hAnsi="Times New Roman" w:cs="Times New Roman"/>
          <w:sz w:val="24"/>
          <w:szCs w:val="24"/>
          <w:lang w:val="fr-FR"/>
        </w:rPr>
        <w:tab/>
      </w:r>
    </w:p>
    <w:p w14:paraId="5E46B999" w14:textId="77777777" w:rsidR="00375275" w:rsidRPr="00E03994" w:rsidRDefault="00375275" w:rsidP="00E03994">
      <w:pPr>
        <w:spacing w:after="0" w:line="276" w:lineRule="auto"/>
        <w:jc w:val="both"/>
        <w:rPr>
          <w:rFonts w:ascii="Times New Roman" w:hAnsi="Times New Roman" w:cs="Times New Roman"/>
          <w:sz w:val="24"/>
          <w:szCs w:val="24"/>
          <w:lang w:val="fr-FR"/>
        </w:rPr>
      </w:pPr>
      <w:r w:rsidRPr="00E03994">
        <w:rPr>
          <w:rFonts w:ascii="Times New Roman" w:hAnsi="Times New Roman" w:cs="Times New Roman"/>
          <w:b/>
          <w:sz w:val="24"/>
          <w:szCs w:val="24"/>
          <w:lang w:val="vi-VN"/>
        </w:rPr>
        <w:t>b/</w:t>
      </w:r>
      <w:r w:rsidRPr="00E03994">
        <w:rPr>
          <w:rFonts w:ascii="Times New Roman" w:hAnsi="Times New Roman" w:cs="Times New Roman"/>
          <w:sz w:val="24"/>
          <w:szCs w:val="24"/>
          <w:lang w:val="fr-FR"/>
        </w:rPr>
        <w:t xml:space="preserve"> Cấu hình electron:         </w:t>
      </w:r>
      <w:r w:rsidRPr="00E03994">
        <w:rPr>
          <w:rFonts w:ascii="Times New Roman" w:hAnsi="Times New Roman" w:cs="Times New Roman"/>
          <w:b/>
          <w:bCs/>
          <w:sz w:val="24"/>
          <w:szCs w:val="24"/>
          <w:lang w:val="fr-FR"/>
        </w:rPr>
        <w:t>Mn</w:t>
      </w:r>
      <w:r w:rsidRPr="00E03994">
        <w:rPr>
          <w:rFonts w:ascii="Times New Roman" w:hAnsi="Times New Roman" w:cs="Times New Roman"/>
          <w:sz w:val="24"/>
          <w:szCs w:val="24"/>
          <w:lang w:val="fr-FR"/>
        </w:rPr>
        <w:t xml:space="preserve"> :   [Ar]3d</w:t>
      </w:r>
      <w:r w:rsidRPr="00E03994">
        <w:rPr>
          <w:rFonts w:ascii="Times New Roman" w:hAnsi="Times New Roman" w:cs="Times New Roman"/>
          <w:sz w:val="24"/>
          <w:szCs w:val="24"/>
          <w:vertAlign w:val="superscript"/>
          <w:lang w:val="fr-FR"/>
        </w:rPr>
        <w:t>5</w:t>
      </w:r>
      <w:r w:rsidRPr="00E03994">
        <w:rPr>
          <w:rFonts w:ascii="Times New Roman" w:hAnsi="Times New Roman" w:cs="Times New Roman"/>
          <w:sz w:val="24"/>
          <w:szCs w:val="24"/>
          <w:lang w:val="fr-FR"/>
        </w:rPr>
        <w:t>4s</w:t>
      </w:r>
      <w:r w:rsidRPr="00E03994">
        <w:rPr>
          <w:rFonts w:ascii="Times New Roman" w:hAnsi="Times New Roman" w:cs="Times New Roman"/>
          <w:sz w:val="24"/>
          <w:szCs w:val="24"/>
          <w:vertAlign w:val="superscript"/>
          <w:lang w:val="fr-FR"/>
        </w:rPr>
        <w:t xml:space="preserve">2     </w:t>
      </w:r>
      <w:r w:rsidRPr="00E03994">
        <w:rPr>
          <w:rFonts w:ascii="Times New Roman" w:hAnsi="Times New Roman" w:cs="Times New Roman"/>
          <w:sz w:val="24"/>
          <w:szCs w:val="24"/>
          <w:lang w:val="fr-FR"/>
        </w:rPr>
        <w:t>: Ô 25 , chu kì 4, nhóm VIIB.</w:t>
      </w:r>
    </w:p>
    <w:p w14:paraId="5A4B088F"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b/>
          <w:bCs/>
          <w:sz w:val="24"/>
          <w:szCs w:val="24"/>
          <w:lang w:val="pt-BR"/>
        </w:rPr>
        <w:t>O</w:t>
      </w:r>
      <w:r w:rsidRPr="00E03994">
        <w:rPr>
          <w:rFonts w:ascii="Times New Roman" w:hAnsi="Times New Roman" w:cs="Times New Roman"/>
          <w:sz w:val="24"/>
          <w:szCs w:val="24"/>
          <w:lang w:val="pt-BR"/>
        </w:rPr>
        <w:t>: [ He]2s</w:t>
      </w:r>
      <w:r w:rsidRPr="00E03994">
        <w:rPr>
          <w:rFonts w:ascii="Times New Roman" w:hAnsi="Times New Roman" w:cs="Times New Roman"/>
          <w:sz w:val="24"/>
          <w:szCs w:val="24"/>
          <w:vertAlign w:val="superscript"/>
          <w:lang w:val="pt-BR"/>
        </w:rPr>
        <w:t xml:space="preserve">2  </w:t>
      </w:r>
      <w:r w:rsidRPr="00E03994">
        <w:rPr>
          <w:rFonts w:ascii="Times New Roman" w:hAnsi="Times New Roman" w:cs="Times New Roman"/>
          <w:sz w:val="24"/>
          <w:szCs w:val="24"/>
          <w:lang w:val="pt-BR"/>
        </w:rPr>
        <w:t>2p</w:t>
      </w:r>
      <w:r w:rsidRPr="00E03994">
        <w:rPr>
          <w:rFonts w:ascii="Times New Roman" w:hAnsi="Times New Roman" w:cs="Times New Roman"/>
          <w:sz w:val="24"/>
          <w:szCs w:val="24"/>
          <w:vertAlign w:val="superscript"/>
          <w:lang w:val="pt-BR"/>
        </w:rPr>
        <w:t xml:space="preserve">4 </w:t>
      </w:r>
      <w:r w:rsidRPr="00E03994">
        <w:rPr>
          <w:rFonts w:ascii="Times New Roman" w:hAnsi="Times New Roman" w:cs="Times New Roman"/>
          <w:sz w:val="24"/>
          <w:szCs w:val="24"/>
          <w:lang w:val="pt-BR"/>
        </w:rPr>
        <w:t>: Ô 8, Chu kì 2,Nhóm VIA</w:t>
      </w:r>
    </w:p>
    <w:p w14:paraId="0B9437F5"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Bộ 4 số lượng tử cuối của </w:t>
      </w:r>
      <w:r w:rsidRPr="00E03994">
        <w:rPr>
          <w:rFonts w:ascii="Times New Roman" w:hAnsi="Times New Roman" w:cs="Times New Roman"/>
          <w:b/>
          <w:sz w:val="24"/>
          <w:szCs w:val="24"/>
          <w:lang w:val="pt-BR"/>
        </w:rPr>
        <w:t>Mn: n = 3; l = 2; m = 2; ms= +1/2.</w:t>
      </w:r>
    </w:p>
    <w:p w14:paraId="50337BF5"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Bộ 4 số lượng tử cuối của </w:t>
      </w:r>
      <w:r w:rsidRPr="00E03994">
        <w:rPr>
          <w:rFonts w:ascii="Times New Roman" w:hAnsi="Times New Roman" w:cs="Times New Roman"/>
          <w:b/>
          <w:sz w:val="24"/>
          <w:szCs w:val="24"/>
          <w:lang w:val="pt-BR"/>
        </w:rPr>
        <w:t>O: n = 2; l = 1; m =-1; ms= -1/2.</w:t>
      </w:r>
    </w:p>
    <w:p w14:paraId="62274A8E"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b/>
          <w:i/>
          <w:color w:val="000000"/>
          <w:sz w:val="24"/>
          <w:szCs w:val="24"/>
          <w:lang w:val="pt-BR"/>
        </w:rPr>
      </w:pPr>
    </w:p>
    <w:p w14:paraId="186420A6" w14:textId="77777777" w:rsidR="00375275" w:rsidRPr="00E03994" w:rsidRDefault="00375275" w:rsidP="00E03994">
      <w:pPr>
        <w:spacing w:after="0" w:line="276" w:lineRule="auto"/>
        <w:jc w:val="both"/>
        <w:rPr>
          <w:rFonts w:ascii="Times New Roman" w:hAnsi="Times New Roman" w:cs="Times New Roman"/>
          <w:b/>
          <w:sz w:val="24"/>
          <w:szCs w:val="24"/>
          <w:lang w:val="pt-BR"/>
        </w:rPr>
      </w:pPr>
      <w:r w:rsidRPr="00E03994">
        <w:rPr>
          <w:rFonts w:ascii="Times New Roman" w:hAnsi="Times New Roman" w:cs="Times New Roman"/>
          <w:b/>
          <w:sz w:val="24"/>
          <w:szCs w:val="24"/>
          <w:lang w:val="pt-BR"/>
        </w:rPr>
        <w:t xml:space="preserve">Câu 11: </w:t>
      </w:r>
      <w:r w:rsidRPr="00E03994">
        <w:rPr>
          <w:rFonts w:ascii="Times New Roman" w:hAnsi="Times New Roman" w:cs="Times New Roman"/>
          <w:sz w:val="24"/>
          <w:szCs w:val="24"/>
          <w:lang w:val="pt-BR"/>
        </w:rPr>
        <w:t xml:space="preserve">Một mẫu đồng vị </w:t>
      </w:r>
      <w:r w:rsidRPr="00E03994">
        <w:rPr>
          <w:rFonts w:ascii="Times New Roman" w:hAnsi="Times New Roman" w:cs="Times New Roman"/>
          <w:sz w:val="24"/>
          <w:szCs w:val="24"/>
          <w:vertAlign w:val="superscript"/>
          <w:lang w:val="pt-BR"/>
        </w:rPr>
        <w:t>210</w:t>
      </w:r>
      <w:r w:rsidRPr="00E03994">
        <w:rPr>
          <w:rFonts w:ascii="Times New Roman" w:hAnsi="Times New Roman" w:cs="Times New Roman"/>
          <w:sz w:val="24"/>
          <w:szCs w:val="24"/>
          <w:lang w:val="pt-BR"/>
        </w:rPr>
        <w:t>Po ở thời điểm t=0 phóng ra 1,736.10</w:t>
      </w:r>
      <w:r w:rsidRPr="00E03994">
        <w:rPr>
          <w:rFonts w:ascii="Times New Roman" w:hAnsi="Times New Roman" w:cs="Times New Roman"/>
          <w:sz w:val="24"/>
          <w:szCs w:val="24"/>
          <w:vertAlign w:val="superscript"/>
          <w:lang w:val="pt-BR"/>
        </w:rPr>
        <w:t>14</w:t>
      </w:r>
      <w:r w:rsidRPr="00E03994">
        <w:rPr>
          <w:rFonts w:ascii="Times New Roman" w:hAnsi="Times New Roman" w:cs="Times New Roman"/>
          <w:sz w:val="24"/>
          <w:szCs w:val="24"/>
          <w:lang w:val="pt-BR"/>
        </w:rPr>
        <w:t xml:space="preserve"> hạt </w:t>
      </w:r>
      <w:r w:rsidRPr="00E03994">
        <w:rPr>
          <w:rFonts w:ascii="Times New Roman" w:hAnsi="Times New Roman" w:cs="Times New Roman"/>
          <w:sz w:val="24"/>
          <w:szCs w:val="24"/>
          <w:lang w:val="nl-NL"/>
        </w:rPr>
        <w:t>α</w:t>
      </w:r>
      <w:r w:rsidRPr="00E03994">
        <w:rPr>
          <w:rFonts w:ascii="Times New Roman" w:hAnsi="Times New Roman" w:cs="Times New Roman"/>
          <w:sz w:val="24"/>
          <w:szCs w:val="24"/>
          <w:lang w:val="pt-BR"/>
        </w:rPr>
        <w:t xml:space="preserve"> trong một giây, sau 7 ngày mẫu đó phóng ra 1,44.10</w:t>
      </w:r>
      <w:r w:rsidRPr="00E03994">
        <w:rPr>
          <w:rFonts w:ascii="Times New Roman" w:hAnsi="Times New Roman" w:cs="Times New Roman"/>
          <w:sz w:val="24"/>
          <w:szCs w:val="24"/>
          <w:vertAlign w:val="superscript"/>
          <w:lang w:val="pt-BR"/>
        </w:rPr>
        <w:t>19</w:t>
      </w:r>
      <w:r w:rsidRPr="00E03994">
        <w:rPr>
          <w:rFonts w:ascii="Times New Roman" w:hAnsi="Times New Roman" w:cs="Times New Roman"/>
          <w:sz w:val="24"/>
          <w:szCs w:val="24"/>
          <w:lang w:val="pt-BR"/>
        </w:rPr>
        <w:t xml:space="preserve"> hạt </w:t>
      </w:r>
      <w:r w:rsidRPr="00E03994">
        <w:rPr>
          <w:rFonts w:ascii="Times New Roman" w:hAnsi="Times New Roman" w:cs="Times New Roman"/>
          <w:sz w:val="24"/>
          <w:szCs w:val="24"/>
          <w:lang w:val="nl-NL"/>
        </w:rPr>
        <w:t>α</w:t>
      </w:r>
      <w:r w:rsidRPr="00E03994">
        <w:rPr>
          <w:rFonts w:ascii="Times New Roman" w:hAnsi="Times New Roman" w:cs="Times New Roman"/>
          <w:sz w:val="24"/>
          <w:szCs w:val="24"/>
          <w:lang w:val="pt-BR"/>
        </w:rPr>
        <w:t xml:space="preserve"> trong một ngày. </w:t>
      </w:r>
    </w:p>
    <w:p w14:paraId="54454BD5" w14:textId="77777777" w:rsidR="00375275" w:rsidRPr="00E03994" w:rsidRDefault="00375275" w:rsidP="00E03994">
      <w:pPr>
        <w:spacing w:after="0" w:line="276" w:lineRule="auto"/>
        <w:ind w:firstLine="720"/>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a. Viết phương trình phân rã</w:t>
      </w:r>
    </w:p>
    <w:p w14:paraId="017B07D2" w14:textId="77777777" w:rsidR="00375275" w:rsidRPr="00E03994" w:rsidRDefault="00375275" w:rsidP="00E03994">
      <w:pPr>
        <w:spacing w:after="0" w:line="276" w:lineRule="auto"/>
        <w:ind w:firstLine="720"/>
        <w:jc w:val="both"/>
        <w:rPr>
          <w:rFonts w:ascii="Times New Roman" w:hAnsi="Times New Roman" w:cs="Times New Roman"/>
          <w:spacing w:val="-8"/>
          <w:sz w:val="24"/>
          <w:szCs w:val="24"/>
          <w:lang w:val="pt-BR"/>
        </w:rPr>
      </w:pPr>
      <w:r w:rsidRPr="00E03994">
        <w:rPr>
          <w:rFonts w:ascii="Times New Roman" w:hAnsi="Times New Roman" w:cs="Times New Roman"/>
          <w:spacing w:val="-8"/>
          <w:sz w:val="24"/>
          <w:szCs w:val="24"/>
          <w:lang w:val="pt-BR"/>
        </w:rPr>
        <w:t>b Tính khối lượng của Polonium cần lấy lúc đầu để sau 10 ngày ta có một mẫu có tốc độ phóng xạ 1 Ci.</w:t>
      </w:r>
    </w:p>
    <w:p w14:paraId="67E7A3CE" w14:textId="77777777" w:rsidR="00375275" w:rsidRPr="00E03994" w:rsidRDefault="00375275" w:rsidP="00E03994">
      <w:pPr>
        <w:tabs>
          <w:tab w:val="left" w:pos="340"/>
        </w:tabs>
        <w:spacing w:after="0" w:line="276" w:lineRule="auto"/>
        <w:jc w:val="center"/>
        <w:rPr>
          <w:rFonts w:ascii="Times New Roman" w:hAnsi="Times New Roman" w:cs="Times New Roman"/>
          <w:b/>
          <w:bCs/>
          <w:position w:val="-12"/>
          <w:sz w:val="24"/>
          <w:szCs w:val="24"/>
          <w:lang w:val="pt-BR"/>
        </w:rPr>
      </w:pPr>
      <w:r w:rsidRPr="00E03994">
        <w:rPr>
          <w:rFonts w:ascii="Times New Roman" w:hAnsi="Times New Roman" w:cs="Times New Roman"/>
          <w:b/>
          <w:bCs/>
          <w:position w:val="-12"/>
          <w:sz w:val="24"/>
          <w:szCs w:val="24"/>
          <w:lang w:val="pt-BR"/>
        </w:rPr>
        <w:t>Hướng dẫn giải</w:t>
      </w:r>
    </w:p>
    <w:p w14:paraId="3C840F99" w14:textId="77777777" w:rsidR="00375275" w:rsidRPr="00E03994" w:rsidRDefault="00375275" w:rsidP="00E03994">
      <w:pPr>
        <w:tabs>
          <w:tab w:val="left" w:pos="340"/>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position w:val="-12"/>
          <w:sz w:val="24"/>
          <w:szCs w:val="24"/>
          <w:lang w:val="pt-BR"/>
        </w:rPr>
        <w:t xml:space="preserve">a. </w:t>
      </w:r>
      <w:r w:rsidRPr="00E03994">
        <w:rPr>
          <w:rFonts w:ascii="Times New Roman" w:hAnsi="Times New Roman" w:cs="Times New Roman"/>
          <w:position w:val="-12"/>
          <w:sz w:val="24"/>
          <w:szCs w:val="24"/>
          <w:lang w:val="nl-NL"/>
        </w:rPr>
        <w:object w:dxaOrig="2320" w:dyaOrig="380" w14:anchorId="4E5CEC2A">
          <v:shape id="_x0000_i2116" type="#_x0000_t75" style="width:116.25pt;height:18.75pt" o:ole="">
            <v:imagedata r:id="rId2080" o:title=""/>
          </v:shape>
          <o:OLEObject Type="Embed" ProgID="Equation.DSMT4" ShapeID="_x0000_i2116" DrawAspect="Content" ObjectID="_1797798913" r:id="rId2081"/>
        </w:object>
      </w:r>
    </w:p>
    <w:p w14:paraId="315725E4"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b. Vo = 1,736.10</w:t>
      </w:r>
      <w:r w:rsidRPr="00E03994">
        <w:rPr>
          <w:rFonts w:ascii="Times New Roman" w:hAnsi="Times New Roman" w:cs="Times New Roman"/>
          <w:sz w:val="24"/>
          <w:szCs w:val="24"/>
          <w:vertAlign w:val="superscript"/>
          <w:lang w:val="pt-BR"/>
        </w:rPr>
        <w:t>14</w:t>
      </w:r>
      <w:r w:rsidRPr="00E03994">
        <w:rPr>
          <w:rFonts w:ascii="Times New Roman" w:hAnsi="Times New Roman" w:cs="Times New Roman"/>
          <w:sz w:val="24"/>
          <w:szCs w:val="24"/>
          <w:lang w:val="pt-BR"/>
        </w:rPr>
        <w:t xml:space="preserve"> P. rã/s = 1,736 x 10</w:t>
      </w:r>
      <w:r w:rsidRPr="00E03994">
        <w:rPr>
          <w:rFonts w:ascii="Times New Roman" w:hAnsi="Times New Roman" w:cs="Times New Roman"/>
          <w:sz w:val="24"/>
          <w:szCs w:val="24"/>
          <w:vertAlign w:val="superscript"/>
          <w:lang w:val="pt-BR"/>
        </w:rPr>
        <w:t>14</w:t>
      </w:r>
      <w:r w:rsidRPr="00E03994">
        <w:rPr>
          <w:rFonts w:ascii="Times New Roman" w:hAnsi="Times New Roman" w:cs="Times New Roman"/>
          <w:sz w:val="24"/>
          <w:szCs w:val="24"/>
          <w:lang w:val="pt-BR"/>
        </w:rPr>
        <w:t xml:space="preserve"> x 3600 x 24 = 1,5.10</w:t>
      </w:r>
      <w:r w:rsidRPr="00E03994">
        <w:rPr>
          <w:rFonts w:ascii="Times New Roman" w:hAnsi="Times New Roman" w:cs="Times New Roman"/>
          <w:sz w:val="24"/>
          <w:szCs w:val="24"/>
          <w:vertAlign w:val="superscript"/>
          <w:lang w:val="pt-BR"/>
        </w:rPr>
        <w:t>19</w:t>
      </w:r>
      <w:r w:rsidRPr="00E03994">
        <w:rPr>
          <w:rFonts w:ascii="Times New Roman" w:hAnsi="Times New Roman" w:cs="Times New Roman"/>
          <w:sz w:val="24"/>
          <w:szCs w:val="24"/>
          <w:lang w:val="pt-BR"/>
        </w:rPr>
        <w:t>p.rã/ngày</w:t>
      </w:r>
    </w:p>
    <w:p w14:paraId="77557657" w14:textId="77777777" w:rsidR="00375275" w:rsidRPr="00E03994" w:rsidRDefault="00375275" w:rsidP="00E03994">
      <w:pPr>
        <w:tabs>
          <w:tab w:val="left" w:pos="340"/>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ab/>
        <w:t>V = 1,44.10</w:t>
      </w:r>
      <w:r w:rsidRPr="00E03994">
        <w:rPr>
          <w:rFonts w:ascii="Times New Roman" w:hAnsi="Times New Roman" w:cs="Times New Roman"/>
          <w:sz w:val="24"/>
          <w:szCs w:val="24"/>
          <w:vertAlign w:val="superscript"/>
          <w:lang w:val="pt-BR"/>
        </w:rPr>
        <w:t>19</w:t>
      </w:r>
      <w:r w:rsidRPr="00E03994">
        <w:rPr>
          <w:rFonts w:ascii="Times New Roman" w:hAnsi="Times New Roman" w:cs="Times New Roman"/>
          <w:sz w:val="24"/>
          <w:szCs w:val="24"/>
          <w:lang w:val="pt-BR"/>
        </w:rPr>
        <w:t xml:space="preserve"> p.rã/ngày</w:t>
      </w:r>
    </w:p>
    <w:p w14:paraId="24A9D1A2"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position w:val="-28"/>
          <w:sz w:val="24"/>
          <w:szCs w:val="24"/>
          <w:lang w:val="nl-NL"/>
        </w:rPr>
        <w:object w:dxaOrig="3660" w:dyaOrig="700" w14:anchorId="5DDCDF13">
          <v:shape id="_x0000_i2117" type="#_x0000_t75" style="width:183pt;height:35.25pt" o:ole="">
            <v:imagedata r:id="rId2082" o:title=""/>
          </v:shape>
          <o:OLEObject Type="Embed" ProgID="Equation.DSMT4" ShapeID="_x0000_i2117" DrawAspect="Content" ObjectID="_1797798914" r:id="rId2083"/>
        </w:object>
      </w:r>
      <w:r w:rsidRPr="00E03994">
        <w:rPr>
          <w:rFonts w:ascii="Times New Roman" w:hAnsi="Times New Roman" w:cs="Times New Roman"/>
          <w:sz w:val="24"/>
          <w:szCs w:val="24"/>
          <w:lang w:val="pt-BR"/>
        </w:rPr>
        <w:t xml:space="preserve">  ngày </w:t>
      </w:r>
      <w:r w:rsidRPr="00E03994">
        <w:rPr>
          <w:rFonts w:ascii="Times New Roman" w:hAnsi="Times New Roman" w:cs="Times New Roman"/>
          <w:sz w:val="24"/>
          <w:szCs w:val="24"/>
          <w:vertAlign w:val="superscript"/>
          <w:lang w:val="pt-BR"/>
        </w:rPr>
        <w:t>-1</w:t>
      </w:r>
    </w:p>
    <w:p w14:paraId="21DBE83B"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Phương trình phân rã: </w:t>
      </w:r>
      <w:r w:rsidRPr="00E03994">
        <w:rPr>
          <w:rFonts w:ascii="Times New Roman" w:hAnsi="Times New Roman" w:cs="Times New Roman"/>
          <w:position w:val="-12"/>
          <w:sz w:val="24"/>
          <w:szCs w:val="24"/>
          <w:lang w:val="nl-NL"/>
        </w:rPr>
        <w:object w:dxaOrig="2320" w:dyaOrig="380" w14:anchorId="7D66C83F">
          <v:shape id="_x0000_i2118" type="#_x0000_t75" style="width:116.25pt;height:18.75pt" o:ole="">
            <v:imagedata r:id="rId2080" o:title=""/>
          </v:shape>
          <o:OLEObject Type="Embed" ProgID="Equation.DSMT4" ShapeID="_x0000_i2118" DrawAspect="Content" ObjectID="_1797798915" r:id="rId2084"/>
        </w:object>
      </w:r>
    </w:p>
    <w:p w14:paraId="0C68D1A4"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Xét mẫu Po có V= 1Ci = 3,7.10</w:t>
      </w:r>
      <w:r w:rsidRPr="00E03994">
        <w:rPr>
          <w:rFonts w:ascii="Times New Roman" w:hAnsi="Times New Roman" w:cs="Times New Roman"/>
          <w:sz w:val="24"/>
          <w:szCs w:val="24"/>
          <w:vertAlign w:val="superscript"/>
          <w:lang w:val="pt-BR"/>
        </w:rPr>
        <w:t>10</w:t>
      </w:r>
      <w:r w:rsidRPr="00E03994">
        <w:rPr>
          <w:rFonts w:ascii="Times New Roman" w:hAnsi="Times New Roman" w:cs="Times New Roman"/>
          <w:sz w:val="24"/>
          <w:szCs w:val="24"/>
          <w:lang w:val="pt-BR"/>
        </w:rPr>
        <w:t xml:space="preserve"> p.rã/s</w:t>
      </w:r>
    </w:p>
    <w:p w14:paraId="2C3F2884"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lang w:val="pt-BR"/>
        </w:rPr>
        <w:tab/>
      </w:r>
      <w:r w:rsidRPr="00E03994">
        <w:rPr>
          <w:rFonts w:ascii="Times New Roman" w:hAnsi="Times New Roman" w:cs="Times New Roman"/>
          <w:sz w:val="24"/>
          <w:szCs w:val="24"/>
          <w:lang w:val="pt-BR"/>
        </w:rPr>
        <w:tab/>
      </w:r>
      <w:r w:rsidRPr="00E03994">
        <w:rPr>
          <w:rFonts w:ascii="Times New Roman" w:hAnsi="Times New Roman" w:cs="Times New Roman"/>
          <w:sz w:val="24"/>
          <w:szCs w:val="24"/>
          <w:lang w:val="pt-BR"/>
        </w:rPr>
        <w:tab/>
        <w:t xml:space="preserve">      </w:t>
      </w:r>
      <w:r w:rsidRPr="00E03994">
        <w:rPr>
          <w:rFonts w:ascii="Times New Roman" w:hAnsi="Times New Roman" w:cs="Times New Roman"/>
          <w:sz w:val="24"/>
          <w:szCs w:val="24"/>
        </w:rPr>
        <w:t>= 3,7.10</w:t>
      </w:r>
      <w:r w:rsidRPr="00E03994">
        <w:rPr>
          <w:rFonts w:ascii="Times New Roman" w:hAnsi="Times New Roman" w:cs="Times New Roman"/>
          <w:sz w:val="24"/>
          <w:szCs w:val="24"/>
          <w:vertAlign w:val="superscript"/>
        </w:rPr>
        <w:t>10</w:t>
      </w:r>
      <w:r w:rsidRPr="00E03994">
        <w:rPr>
          <w:rFonts w:ascii="Times New Roman" w:hAnsi="Times New Roman" w:cs="Times New Roman"/>
          <w:sz w:val="24"/>
          <w:szCs w:val="24"/>
        </w:rPr>
        <w:t xml:space="preserve"> x 3600 x 24 = 3,2 x 10</w:t>
      </w:r>
      <w:r w:rsidRPr="00E03994">
        <w:rPr>
          <w:rFonts w:ascii="Times New Roman" w:hAnsi="Times New Roman" w:cs="Times New Roman"/>
          <w:sz w:val="24"/>
          <w:szCs w:val="24"/>
          <w:vertAlign w:val="superscript"/>
        </w:rPr>
        <w:t>15</w:t>
      </w:r>
      <w:r w:rsidRPr="00E03994">
        <w:rPr>
          <w:rFonts w:ascii="Times New Roman" w:hAnsi="Times New Roman" w:cs="Times New Roman"/>
          <w:sz w:val="24"/>
          <w:szCs w:val="24"/>
        </w:rPr>
        <w:t xml:space="preserve"> p.rã/ngày.</w:t>
      </w:r>
    </w:p>
    <w:p w14:paraId="0E0222AD"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position w:val="-28"/>
          <w:sz w:val="24"/>
          <w:szCs w:val="24"/>
          <w:lang w:val="nl-NL"/>
        </w:rPr>
        <w:object w:dxaOrig="2980" w:dyaOrig="700" w14:anchorId="6B1D0BC0">
          <v:shape id="_x0000_i2119" type="#_x0000_t75" style="width:149.25pt;height:35.25pt" o:ole="">
            <v:imagedata r:id="rId2085" o:title=""/>
          </v:shape>
          <o:OLEObject Type="Embed" ProgID="Equation.DSMT4" ShapeID="_x0000_i2119" DrawAspect="Content" ObjectID="_1797798916" r:id="rId2086"/>
        </w:object>
      </w:r>
      <w:r w:rsidRPr="00E03994">
        <w:rPr>
          <w:rFonts w:ascii="Times New Roman" w:hAnsi="Times New Roman" w:cs="Times New Roman"/>
          <w:sz w:val="24"/>
          <w:szCs w:val="24"/>
        </w:rPr>
        <w:t xml:space="preserve"> (nguyên tử)</w:t>
      </w:r>
    </w:p>
    <w:p w14:paraId="02F90EB5"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Vậy N</w:t>
      </w:r>
      <w:r w:rsidRPr="00E03994">
        <w:rPr>
          <w:rFonts w:ascii="Times New Roman" w:hAnsi="Times New Roman" w:cs="Times New Roman"/>
          <w:sz w:val="24"/>
          <w:szCs w:val="24"/>
          <w:vertAlign w:val="subscript"/>
        </w:rPr>
        <w:t>Po</w:t>
      </w:r>
      <w:r w:rsidRPr="00E03994">
        <w:rPr>
          <w:rFonts w:ascii="Times New Roman" w:hAnsi="Times New Roman" w:cs="Times New Roman"/>
          <w:sz w:val="24"/>
          <w:szCs w:val="24"/>
        </w:rPr>
        <w:t xml:space="preserve"> phải lấy lúc đầu là  (No)</w:t>
      </w:r>
    </w:p>
    <w:p w14:paraId="27B5F0A6"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position w:val="-24"/>
          <w:sz w:val="24"/>
          <w:szCs w:val="24"/>
          <w:lang w:val="nl-NL"/>
        </w:rPr>
        <w:object w:dxaOrig="1090" w:dyaOrig="610" w14:anchorId="5458B01F">
          <v:shape id="_x0000_i2120" type="#_x0000_t75" style="width:54.75pt;height:30.75pt" o:ole="">
            <v:imagedata r:id="rId2087" o:title=""/>
          </v:shape>
          <o:OLEObject Type="Embed" ProgID="Equation.3" ShapeID="_x0000_i2120" DrawAspect="Content" ObjectID="_1797798917" r:id="rId2088"/>
        </w:object>
      </w:r>
      <w:r w:rsidRPr="00E03994">
        <w:rPr>
          <w:rFonts w:ascii="Times New Roman" w:hAnsi="Times New Roman" w:cs="Times New Roman"/>
          <w:sz w:val="24"/>
          <w:szCs w:val="24"/>
          <w:lang w:val="nl-NL"/>
        </w:rPr>
        <w:sym w:font="Symbol" w:char="F0AE"/>
      </w:r>
      <w:r w:rsidRPr="00E03994">
        <w:rPr>
          <w:rFonts w:ascii="Times New Roman" w:hAnsi="Times New Roman" w:cs="Times New Roman"/>
          <w:sz w:val="24"/>
          <w:szCs w:val="24"/>
          <w:lang w:val="pt-BR"/>
        </w:rPr>
        <w:t xml:space="preserve"> N</w:t>
      </w:r>
      <w:r w:rsidRPr="00E03994">
        <w:rPr>
          <w:rFonts w:ascii="Times New Roman" w:hAnsi="Times New Roman" w:cs="Times New Roman"/>
          <w:sz w:val="24"/>
          <w:szCs w:val="24"/>
          <w:vertAlign w:val="subscript"/>
          <w:lang w:val="pt-BR"/>
        </w:rPr>
        <w:t>0</w:t>
      </w:r>
      <w:r w:rsidRPr="00E03994">
        <w:rPr>
          <w:rFonts w:ascii="Times New Roman" w:hAnsi="Times New Roman" w:cs="Times New Roman"/>
          <w:sz w:val="24"/>
          <w:szCs w:val="24"/>
          <w:lang w:val="pt-BR"/>
        </w:rPr>
        <w:t xml:space="preserve">  = N.e</w:t>
      </w:r>
      <w:r w:rsidRPr="00E03994">
        <w:rPr>
          <w:rFonts w:ascii="Times New Roman" w:hAnsi="Times New Roman" w:cs="Times New Roman"/>
          <w:sz w:val="24"/>
          <w:szCs w:val="24"/>
          <w:vertAlign w:val="superscript"/>
          <w:lang w:val="pt-BR"/>
        </w:rPr>
        <w:t>kt</w:t>
      </w:r>
      <w:r w:rsidRPr="00E03994">
        <w:rPr>
          <w:rFonts w:ascii="Times New Roman" w:hAnsi="Times New Roman" w:cs="Times New Roman"/>
          <w:sz w:val="24"/>
          <w:szCs w:val="24"/>
          <w:lang w:val="pt-BR"/>
        </w:rPr>
        <w:t xml:space="preserve"> = 5,488.10</w:t>
      </w:r>
      <w:r w:rsidRPr="00E03994">
        <w:rPr>
          <w:rFonts w:ascii="Times New Roman" w:hAnsi="Times New Roman" w:cs="Times New Roman"/>
          <w:sz w:val="24"/>
          <w:szCs w:val="24"/>
          <w:vertAlign w:val="superscript"/>
          <w:lang w:val="pt-BR"/>
        </w:rPr>
        <w:t>17</w:t>
      </w:r>
      <w:r w:rsidRPr="00E03994">
        <w:rPr>
          <w:rFonts w:ascii="Times New Roman" w:hAnsi="Times New Roman" w:cs="Times New Roman"/>
          <w:sz w:val="24"/>
          <w:szCs w:val="24"/>
          <w:lang w:val="pt-BR"/>
        </w:rPr>
        <w:t>.e</w:t>
      </w:r>
      <w:r w:rsidRPr="00E03994">
        <w:rPr>
          <w:rFonts w:ascii="Times New Roman" w:hAnsi="Times New Roman" w:cs="Times New Roman"/>
          <w:sz w:val="24"/>
          <w:szCs w:val="24"/>
          <w:vertAlign w:val="superscript"/>
          <w:lang w:val="pt-BR"/>
        </w:rPr>
        <w:t>0,00583.10</w:t>
      </w:r>
      <w:r w:rsidRPr="00E03994">
        <w:rPr>
          <w:rFonts w:ascii="Times New Roman" w:hAnsi="Times New Roman" w:cs="Times New Roman"/>
          <w:sz w:val="24"/>
          <w:szCs w:val="24"/>
          <w:lang w:val="pt-BR"/>
        </w:rPr>
        <w:t xml:space="preserve"> = 5,817.10</w:t>
      </w:r>
      <w:r w:rsidRPr="00E03994">
        <w:rPr>
          <w:rFonts w:ascii="Times New Roman" w:hAnsi="Times New Roman" w:cs="Times New Roman"/>
          <w:sz w:val="24"/>
          <w:szCs w:val="24"/>
          <w:vertAlign w:val="superscript"/>
          <w:lang w:val="pt-BR"/>
        </w:rPr>
        <w:t>17</w:t>
      </w:r>
      <w:r w:rsidRPr="00E03994">
        <w:rPr>
          <w:rFonts w:ascii="Times New Roman" w:hAnsi="Times New Roman" w:cs="Times New Roman"/>
          <w:sz w:val="24"/>
          <w:szCs w:val="24"/>
          <w:lang w:val="pt-BR"/>
        </w:rPr>
        <w:t xml:space="preserve">    nguyên tử </w:t>
      </w:r>
    </w:p>
    <w:p w14:paraId="09DDE14F" w14:textId="77777777" w:rsidR="00375275" w:rsidRPr="00E03994" w:rsidRDefault="00375275" w:rsidP="00E03994">
      <w:pPr>
        <w:spacing w:after="0" w:line="276" w:lineRule="auto"/>
        <w:jc w:val="both"/>
        <w:rPr>
          <w:rFonts w:ascii="Times New Roman" w:hAnsi="Times New Roman" w:cs="Times New Roman"/>
          <w:sz w:val="24"/>
          <w:szCs w:val="24"/>
          <w:lang w:val="nl-NL"/>
        </w:rPr>
      </w:pPr>
      <m:oMathPara>
        <m:oMath>
          <m:r>
            <w:rPr>
              <w:rFonts w:ascii="Cambria Math" w:hAnsi="Cambria Math" w:cs="Times New Roman"/>
              <w:sz w:val="24"/>
              <w:szCs w:val="24"/>
              <w:lang w:val="nl-NL"/>
            </w:rPr>
            <w:lastRenderedPageBreak/>
            <m:t>⇒</m:t>
          </m:r>
          <m:sSub>
            <m:sSubPr>
              <m:ctrlPr>
                <w:rPr>
                  <w:rFonts w:ascii="Cambria Math" w:hAnsi="Cambria Math" w:cs="Times New Roman"/>
                  <w:i/>
                  <w:sz w:val="24"/>
                  <w:szCs w:val="24"/>
                  <w:lang w:val="nl-NL"/>
                </w:rPr>
              </m:ctrlPr>
            </m:sSubPr>
            <m:e>
              <m:r>
                <w:rPr>
                  <w:rFonts w:ascii="Cambria Math" w:hAnsi="Cambria Math" w:cs="Times New Roman"/>
                  <w:sz w:val="24"/>
                  <w:szCs w:val="24"/>
                  <w:lang w:val="nl-NL"/>
                </w:rPr>
                <m:t>m</m:t>
              </m:r>
            </m:e>
            <m:sub>
              <m:r>
                <w:rPr>
                  <w:rFonts w:ascii="Cambria Math" w:hAnsi="Cambria Math" w:cs="Times New Roman"/>
                  <w:sz w:val="24"/>
                  <w:szCs w:val="24"/>
                  <w:lang w:val="nl-NL"/>
                </w:rPr>
                <m:t>Po</m:t>
              </m:r>
            </m:sub>
          </m:sSub>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5,817x1</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0</m:t>
                  </m:r>
                </m:e>
                <m:sup>
                  <m:r>
                    <w:rPr>
                      <w:rFonts w:ascii="Cambria Math" w:hAnsi="Cambria Math" w:cs="Times New Roman"/>
                      <w:sz w:val="24"/>
                      <w:szCs w:val="24"/>
                      <w:lang w:val="nl-NL"/>
                    </w:rPr>
                    <m:t>17</m:t>
                  </m:r>
                </m:sup>
              </m:sSup>
            </m:num>
            <m:den>
              <m:r>
                <w:rPr>
                  <w:rFonts w:ascii="Cambria Math" w:hAnsi="Cambria Math" w:cs="Times New Roman"/>
                  <w:sz w:val="24"/>
                  <w:szCs w:val="24"/>
                  <w:lang w:val="nl-NL"/>
                </w:rPr>
                <m:t>6,022x1</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0</m:t>
                  </m:r>
                </m:e>
                <m:sup>
                  <m:r>
                    <w:rPr>
                      <w:rFonts w:ascii="Cambria Math" w:hAnsi="Cambria Math" w:cs="Times New Roman"/>
                      <w:sz w:val="24"/>
                      <w:szCs w:val="24"/>
                      <w:lang w:val="nl-NL"/>
                    </w:rPr>
                    <m:t>23</m:t>
                  </m:r>
                </m:sup>
              </m:sSup>
            </m:den>
          </m:f>
          <m:r>
            <w:rPr>
              <w:rFonts w:ascii="Cambria Math" w:hAnsi="Cambria Math" w:cs="Times New Roman"/>
              <w:sz w:val="24"/>
              <w:szCs w:val="24"/>
              <w:lang w:val="nl-NL"/>
            </w:rPr>
            <m:t>x210≃2,03.1</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0</m:t>
              </m:r>
            </m:e>
            <m:sup>
              <m:r>
                <w:rPr>
                  <w:rFonts w:ascii="Cambria Math" w:hAnsi="Cambria Math" w:cs="Times New Roman"/>
                  <w:sz w:val="24"/>
                  <w:szCs w:val="24"/>
                  <w:lang w:val="nl-NL"/>
                </w:rPr>
                <m:t>-4</m:t>
              </m:r>
            </m:sup>
          </m:sSup>
          <m:r>
            <w:rPr>
              <w:rFonts w:ascii="Cambria Math" w:hAnsi="Cambria Math" w:cs="Times New Roman"/>
              <w:sz w:val="24"/>
              <w:szCs w:val="24"/>
              <w:lang w:val="nl-NL"/>
            </w:rPr>
            <m:t>(g)</m:t>
          </m:r>
        </m:oMath>
      </m:oMathPara>
    </w:p>
    <w:p w14:paraId="20194561" w14:textId="77777777" w:rsidR="00375275" w:rsidRPr="00E03994" w:rsidRDefault="00375275" w:rsidP="00E03994">
      <w:pPr>
        <w:tabs>
          <w:tab w:val="left" w:pos="561"/>
        </w:tabs>
        <w:spacing w:after="0" w:line="276" w:lineRule="auto"/>
        <w:jc w:val="both"/>
        <w:rPr>
          <w:rFonts w:ascii="Times New Roman" w:hAnsi="Times New Roman" w:cs="Times New Roman"/>
          <w:b/>
          <w:sz w:val="24"/>
          <w:szCs w:val="24"/>
          <w:lang w:val="pt-BR"/>
        </w:rPr>
      </w:pPr>
      <w:r w:rsidRPr="00E03994">
        <w:rPr>
          <w:rFonts w:ascii="Times New Roman" w:hAnsi="Times New Roman" w:cs="Times New Roman"/>
          <w:b/>
          <w:iCs/>
          <w:color w:val="000000"/>
          <w:sz w:val="24"/>
          <w:szCs w:val="24"/>
          <w:lang w:val="pt-BR"/>
        </w:rPr>
        <w:t>Câu 12:</w:t>
      </w:r>
      <w:r w:rsidRPr="00E03994">
        <w:rPr>
          <w:rFonts w:ascii="Times New Roman" w:hAnsi="Times New Roman" w:cs="Times New Roman"/>
          <w:b/>
          <w:sz w:val="24"/>
          <w:szCs w:val="24"/>
          <w:lang w:val="pt-BR"/>
        </w:rPr>
        <w:t xml:space="preserve"> </w:t>
      </w:r>
      <w:r w:rsidRPr="00E03994">
        <w:rPr>
          <w:rFonts w:ascii="Times New Roman" w:hAnsi="Times New Roman" w:cs="Times New Roman"/>
          <w:color w:val="000000"/>
          <w:sz w:val="24"/>
          <w:szCs w:val="24"/>
          <w:lang w:val="pt-BR"/>
        </w:rPr>
        <w:t xml:space="preserve">Cho biết: Hydrogen có hai </w:t>
      </w:r>
      <w:r w:rsidRPr="00E03994">
        <w:rPr>
          <w:rFonts w:ascii="Times New Roman" w:hAnsi="Times New Roman" w:cs="Times New Roman"/>
          <w:sz w:val="24"/>
          <w:szCs w:val="24"/>
          <w:lang w:val="pt-BR"/>
        </w:rPr>
        <w:t>đồng vị</w:t>
      </w:r>
      <w:r w:rsidRPr="00E03994">
        <w:rPr>
          <w:rFonts w:ascii="Times New Roman" w:hAnsi="Times New Roman" w:cs="Times New Roman"/>
          <w:color w:val="000000"/>
          <w:sz w:val="24"/>
          <w:szCs w:val="24"/>
          <w:lang w:val="pt-BR"/>
        </w:rPr>
        <w:t xml:space="preserve"> là </w:t>
      </w:r>
      <w:r w:rsidRPr="00E03994">
        <w:rPr>
          <w:rFonts w:ascii="Times New Roman" w:hAnsi="Times New Roman" w:cs="Times New Roman"/>
          <w:noProof/>
          <w:color w:val="000000"/>
          <w:position w:val="-10"/>
          <w:sz w:val="24"/>
          <w:szCs w:val="24"/>
        </w:rPr>
        <w:drawing>
          <wp:inline distT="0" distB="0" distL="0" distR="0" wp14:anchorId="79B06CC8" wp14:editId="004A28B9">
            <wp:extent cx="273050" cy="266700"/>
            <wp:effectExtent l="0" t="0" r="0" b="0"/>
            <wp:docPr id="11551596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273050" cy="266700"/>
                    </a:xfrm>
                    <a:prstGeom prst="rect">
                      <a:avLst/>
                    </a:prstGeom>
                    <a:noFill/>
                    <a:ln>
                      <a:noFill/>
                    </a:ln>
                  </pic:spPr>
                </pic:pic>
              </a:graphicData>
            </a:graphic>
          </wp:inline>
        </w:drawing>
      </w:r>
      <w:r w:rsidRPr="00E03994">
        <w:rPr>
          <w:rFonts w:ascii="Times New Roman" w:hAnsi="Times New Roman" w:cs="Times New Roman"/>
          <w:color w:val="000000"/>
          <w:sz w:val="24"/>
          <w:szCs w:val="24"/>
          <w:lang w:val="pt-BR"/>
        </w:rPr>
        <w:t xml:space="preserve">và </w:t>
      </w:r>
      <w:r w:rsidRPr="00E03994">
        <w:rPr>
          <w:rFonts w:ascii="Times New Roman" w:hAnsi="Times New Roman" w:cs="Times New Roman"/>
          <w:noProof/>
          <w:color w:val="000000"/>
          <w:position w:val="-10"/>
          <w:sz w:val="24"/>
          <w:szCs w:val="24"/>
        </w:rPr>
        <w:drawing>
          <wp:inline distT="0" distB="0" distL="0" distR="0" wp14:anchorId="3809029F" wp14:editId="4CB65731">
            <wp:extent cx="285750" cy="273050"/>
            <wp:effectExtent l="0" t="0" r="0" b="0"/>
            <wp:docPr id="17662461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285750" cy="273050"/>
                    </a:xfrm>
                    <a:prstGeom prst="rect">
                      <a:avLst/>
                    </a:prstGeom>
                    <a:noFill/>
                    <a:ln>
                      <a:noFill/>
                    </a:ln>
                  </pic:spPr>
                </pic:pic>
              </a:graphicData>
            </a:graphic>
          </wp:inline>
        </w:drawing>
      </w:r>
      <w:r w:rsidRPr="00E03994">
        <w:rPr>
          <w:rFonts w:ascii="Times New Roman" w:hAnsi="Times New Roman" w:cs="Times New Roman"/>
          <w:color w:val="000000"/>
          <w:sz w:val="24"/>
          <w:szCs w:val="24"/>
          <w:lang w:val="pt-BR"/>
        </w:rPr>
        <w:t xml:space="preserve">. Nguyên tử khối trung bình của hydrogen là 1,008. Nguyên tử khối trung bình của oxygen là 16. Tính số nguyên tử của </w:t>
      </w:r>
      <w:r w:rsidRPr="00E03994">
        <w:rPr>
          <w:rFonts w:ascii="Times New Roman" w:hAnsi="Times New Roman" w:cs="Times New Roman"/>
          <w:sz w:val="24"/>
          <w:szCs w:val="24"/>
          <w:lang w:val="pt-BR"/>
        </w:rPr>
        <w:t>đồng vị</w:t>
      </w:r>
      <w:r w:rsidRPr="00E03994">
        <w:rPr>
          <w:rFonts w:ascii="Times New Roman" w:hAnsi="Times New Roman" w:cs="Times New Roman"/>
          <w:color w:val="000000"/>
          <w:sz w:val="24"/>
          <w:szCs w:val="24"/>
          <w:lang w:val="pt-BR"/>
        </w:rPr>
        <w:t xml:space="preserve"> </w:t>
      </w:r>
      <w:r w:rsidRPr="00E03994">
        <w:rPr>
          <w:rFonts w:ascii="Times New Roman" w:hAnsi="Times New Roman" w:cs="Times New Roman"/>
          <w:noProof/>
          <w:color w:val="000000"/>
          <w:position w:val="-10"/>
          <w:sz w:val="24"/>
          <w:szCs w:val="24"/>
        </w:rPr>
        <w:drawing>
          <wp:inline distT="0" distB="0" distL="0" distR="0" wp14:anchorId="0A3BDB54" wp14:editId="3559E7E7">
            <wp:extent cx="285750" cy="273050"/>
            <wp:effectExtent l="0" t="0" r="0" b="0"/>
            <wp:docPr id="1668442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285750" cy="273050"/>
                    </a:xfrm>
                    <a:prstGeom prst="rect">
                      <a:avLst/>
                    </a:prstGeom>
                    <a:noFill/>
                    <a:ln>
                      <a:noFill/>
                    </a:ln>
                  </pic:spPr>
                </pic:pic>
              </a:graphicData>
            </a:graphic>
          </wp:inline>
        </w:drawing>
      </w:r>
      <w:r w:rsidRPr="00E03994">
        <w:rPr>
          <w:rFonts w:ascii="Times New Roman" w:hAnsi="Times New Roman" w:cs="Times New Roman"/>
          <w:color w:val="000000"/>
          <w:sz w:val="24"/>
          <w:szCs w:val="24"/>
          <w:lang w:val="pt-BR"/>
        </w:rPr>
        <w:t xml:space="preserve"> có trong 1 ml H</w:t>
      </w:r>
      <w:r w:rsidRPr="00E03994">
        <w:rPr>
          <w:rFonts w:ascii="Times New Roman" w:hAnsi="Times New Roman" w:cs="Times New Roman"/>
          <w:color w:val="000000"/>
          <w:sz w:val="24"/>
          <w:szCs w:val="24"/>
          <w:vertAlign w:val="subscript"/>
          <w:lang w:val="pt-BR"/>
        </w:rPr>
        <w:t>2</w:t>
      </w:r>
      <w:r w:rsidRPr="00E03994">
        <w:rPr>
          <w:rFonts w:ascii="Times New Roman" w:hAnsi="Times New Roman" w:cs="Times New Roman"/>
          <w:color w:val="000000"/>
          <w:sz w:val="24"/>
          <w:szCs w:val="24"/>
          <w:lang w:val="pt-BR"/>
        </w:rPr>
        <w:t>O (khối lượng riêng của H</w:t>
      </w:r>
      <w:r w:rsidRPr="00E03994">
        <w:rPr>
          <w:rFonts w:ascii="Times New Roman" w:hAnsi="Times New Roman" w:cs="Times New Roman"/>
          <w:color w:val="000000"/>
          <w:sz w:val="24"/>
          <w:szCs w:val="24"/>
          <w:vertAlign w:val="subscript"/>
          <w:lang w:val="pt-BR"/>
        </w:rPr>
        <w:t>2</w:t>
      </w:r>
      <w:r w:rsidRPr="00E03994">
        <w:rPr>
          <w:rFonts w:ascii="Times New Roman" w:hAnsi="Times New Roman" w:cs="Times New Roman"/>
          <w:color w:val="000000"/>
          <w:sz w:val="24"/>
          <w:szCs w:val="24"/>
          <w:lang w:val="pt-BR"/>
        </w:rPr>
        <w:t xml:space="preserve">O = 1,00 gam/ml). </w:t>
      </w:r>
    </w:p>
    <w:p w14:paraId="04875E21" w14:textId="77777777" w:rsidR="00375275" w:rsidRPr="00E03994" w:rsidRDefault="00375275" w:rsidP="00E03994">
      <w:pPr>
        <w:tabs>
          <w:tab w:val="left" w:pos="561"/>
        </w:tabs>
        <w:spacing w:after="0" w:line="276" w:lineRule="auto"/>
        <w:jc w:val="center"/>
        <w:rPr>
          <w:rFonts w:ascii="Times New Roman" w:hAnsi="Times New Roman" w:cs="Times New Roman"/>
          <w:b/>
          <w:sz w:val="24"/>
          <w:szCs w:val="24"/>
          <w:lang w:val="pt-BR"/>
        </w:rPr>
      </w:pPr>
      <w:r w:rsidRPr="00E03994">
        <w:rPr>
          <w:rFonts w:ascii="Times New Roman" w:hAnsi="Times New Roman" w:cs="Times New Roman"/>
          <w:b/>
          <w:sz w:val="24"/>
          <w:szCs w:val="24"/>
          <w:lang w:val="pt-BR"/>
        </w:rPr>
        <w:t>Hướng dẫn giải</w:t>
      </w:r>
    </w:p>
    <w:p w14:paraId="5832BAD4" w14:textId="77777777" w:rsidR="00375275" w:rsidRPr="00E03994" w:rsidRDefault="00375275" w:rsidP="00E03994">
      <w:pPr>
        <w:tabs>
          <w:tab w:val="left" w:pos="561"/>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iCs/>
          <w:sz w:val="24"/>
          <w:szCs w:val="24"/>
          <w:lang w:val="pt-BR"/>
        </w:rPr>
        <w:t>1.</w:t>
      </w:r>
      <w:r w:rsidRPr="00E03994">
        <w:rPr>
          <w:rFonts w:ascii="Times New Roman" w:hAnsi="Times New Roman" w:cs="Times New Roman"/>
          <w:sz w:val="24"/>
          <w:szCs w:val="24"/>
          <w:lang w:val="pt-BR"/>
        </w:rPr>
        <w:t xml:space="preserve">Gọi x là % số nguyên tử </w:t>
      </w:r>
      <w:r w:rsidRPr="00E03994">
        <w:rPr>
          <w:rFonts w:ascii="Times New Roman" w:hAnsi="Times New Roman" w:cs="Times New Roman"/>
          <w:noProof/>
          <w:position w:val="-10"/>
          <w:sz w:val="24"/>
          <w:szCs w:val="24"/>
        </w:rPr>
        <w:drawing>
          <wp:inline distT="0" distB="0" distL="0" distR="0" wp14:anchorId="55226035" wp14:editId="22D1C28C">
            <wp:extent cx="292100" cy="285750"/>
            <wp:effectExtent l="0" t="0" r="0" b="0"/>
            <wp:docPr id="16757786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292100" cy="285750"/>
                    </a:xfrm>
                    <a:prstGeom prst="rect">
                      <a:avLst/>
                    </a:prstGeom>
                    <a:noFill/>
                    <a:ln>
                      <a:noFill/>
                    </a:ln>
                  </pic:spPr>
                </pic:pic>
              </a:graphicData>
            </a:graphic>
          </wp:inline>
        </w:drawing>
      </w:r>
      <w:r w:rsidRPr="00E03994">
        <w:rPr>
          <w:rFonts w:ascii="Times New Roman" w:hAnsi="Times New Roman" w:cs="Times New Roman"/>
          <w:sz w:val="24"/>
          <w:szCs w:val="24"/>
          <w:lang w:val="pt-BR"/>
        </w:rPr>
        <w:t>, (1-x) là  % số nguyên tử của</w:t>
      </w:r>
      <w:r w:rsidRPr="00E03994">
        <w:rPr>
          <w:rFonts w:ascii="Times New Roman" w:hAnsi="Times New Roman" w:cs="Times New Roman"/>
          <w:noProof/>
          <w:position w:val="-10"/>
          <w:sz w:val="24"/>
          <w:szCs w:val="24"/>
        </w:rPr>
        <w:drawing>
          <wp:inline distT="0" distB="0" distL="0" distR="0" wp14:anchorId="642140E9" wp14:editId="6AC4127E">
            <wp:extent cx="273050" cy="266700"/>
            <wp:effectExtent l="0" t="0" r="0" b="0"/>
            <wp:docPr id="19149377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273050" cy="266700"/>
                    </a:xfrm>
                    <a:prstGeom prst="rect">
                      <a:avLst/>
                    </a:prstGeom>
                    <a:noFill/>
                    <a:ln>
                      <a:noFill/>
                    </a:ln>
                  </pic:spPr>
                </pic:pic>
              </a:graphicData>
            </a:graphic>
          </wp:inline>
        </w:drawing>
      </w:r>
      <w:r w:rsidRPr="00E03994">
        <w:rPr>
          <w:rFonts w:ascii="Times New Roman" w:hAnsi="Times New Roman" w:cs="Times New Roman"/>
          <w:noProof/>
          <w:position w:val="-10"/>
          <w:sz w:val="24"/>
          <w:szCs w:val="24"/>
        </w:rPr>
        <w:drawing>
          <wp:inline distT="0" distB="0" distL="0" distR="0" wp14:anchorId="7F066288" wp14:editId="32FEF7CA">
            <wp:extent cx="3454400" cy="254000"/>
            <wp:effectExtent l="0" t="0" r="0" b="0"/>
            <wp:docPr id="12798884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3454400" cy="254000"/>
                    </a:xfrm>
                    <a:prstGeom prst="rect">
                      <a:avLst/>
                    </a:prstGeom>
                    <a:noFill/>
                    <a:ln>
                      <a:noFill/>
                    </a:ln>
                  </pic:spPr>
                </pic:pic>
              </a:graphicData>
            </a:graphic>
          </wp:inline>
        </w:drawing>
      </w:r>
    </w:p>
    <w:p w14:paraId="2D36429D" w14:textId="77777777" w:rsidR="00375275" w:rsidRPr="00E03994" w:rsidRDefault="00375275" w:rsidP="00E03994">
      <w:pPr>
        <w:tabs>
          <w:tab w:val="left" w:pos="561"/>
        </w:tabs>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Ta có:</w:t>
      </w:r>
    </w:p>
    <w:p w14:paraId="15A65495" w14:textId="77777777" w:rsidR="00375275" w:rsidRPr="00E03994" w:rsidRDefault="00375275" w:rsidP="00E03994">
      <w:pPr>
        <w:tabs>
          <w:tab w:val="left" w:pos="561"/>
        </w:tabs>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ab/>
      </w:r>
      <w:r w:rsidRPr="00E03994">
        <w:rPr>
          <w:rFonts w:ascii="Times New Roman" w:hAnsi="Times New Roman" w:cs="Times New Roman"/>
          <w:sz w:val="24"/>
          <w:szCs w:val="24"/>
        </w:rPr>
        <w:tab/>
      </w:r>
      <w:r w:rsidRPr="00E03994">
        <w:rPr>
          <w:rFonts w:ascii="Times New Roman" w:hAnsi="Times New Roman" w:cs="Times New Roman"/>
          <w:noProof/>
          <w:position w:val="-46"/>
          <w:sz w:val="24"/>
          <w:szCs w:val="24"/>
        </w:rPr>
        <w:drawing>
          <wp:inline distT="0" distB="0" distL="0" distR="0" wp14:anchorId="7A74C7F0" wp14:editId="6D272DEF">
            <wp:extent cx="2635250" cy="711200"/>
            <wp:effectExtent l="0" t="0" r="0" b="0"/>
            <wp:docPr id="9206650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2635250" cy="711200"/>
                    </a:xfrm>
                    <a:prstGeom prst="rect">
                      <a:avLst/>
                    </a:prstGeom>
                    <a:noFill/>
                    <a:ln>
                      <a:noFill/>
                    </a:ln>
                  </pic:spPr>
                </pic:pic>
              </a:graphicData>
            </a:graphic>
          </wp:inline>
        </w:drawing>
      </w:r>
    </w:p>
    <w:p w14:paraId="29079FE9" w14:textId="77777777" w:rsidR="00375275" w:rsidRPr="00E03994" w:rsidRDefault="00375275" w:rsidP="00E03994">
      <w:pPr>
        <w:tabs>
          <w:tab w:val="left" w:pos="561"/>
        </w:tabs>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Số nguyên tử H trong một ml nước: </w:t>
      </w:r>
      <w:r w:rsidRPr="00E03994">
        <w:rPr>
          <w:rFonts w:ascii="Times New Roman" w:hAnsi="Times New Roman" w:cs="Times New Roman"/>
          <w:noProof/>
          <w:position w:val="-24"/>
          <w:sz w:val="24"/>
          <w:szCs w:val="24"/>
        </w:rPr>
        <w:drawing>
          <wp:inline distT="0" distB="0" distL="0" distR="0" wp14:anchorId="131A0B4F" wp14:editId="69309550">
            <wp:extent cx="673100" cy="425450"/>
            <wp:effectExtent l="0" t="0" r="0" b="0"/>
            <wp:docPr id="158711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673100" cy="425450"/>
                    </a:xfrm>
                    <a:prstGeom prst="rect">
                      <a:avLst/>
                    </a:prstGeom>
                    <a:noFill/>
                    <a:ln>
                      <a:noFill/>
                    </a:ln>
                  </pic:spPr>
                </pic:pic>
              </a:graphicData>
            </a:graphic>
          </wp:inline>
        </w:drawing>
      </w:r>
      <w:r w:rsidRPr="00E03994">
        <w:rPr>
          <w:rFonts w:ascii="Times New Roman" w:hAnsi="Times New Roman" w:cs="Times New Roman"/>
          <w:sz w:val="24"/>
          <w:szCs w:val="24"/>
        </w:rPr>
        <w:t xml:space="preserve">nguyên tử </w:t>
      </w:r>
    </w:p>
    <w:p w14:paraId="248E87EF" w14:textId="77777777" w:rsidR="00375275" w:rsidRPr="00E03994" w:rsidRDefault="00375275" w:rsidP="00E03994">
      <w:pPr>
        <w:tabs>
          <w:tab w:val="left" w:pos="561"/>
        </w:tabs>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Số nguyên tử </w:t>
      </w:r>
      <w:r w:rsidRPr="00E03994">
        <w:rPr>
          <w:rFonts w:ascii="Times New Roman" w:hAnsi="Times New Roman" w:cs="Times New Roman"/>
          <w:noProof/>
          <w:position w:val="-10"/>
          <w:sz w:val="24"/>
          <w:szCs w:val="24"/>
        </w:rPr>
        <w:drawing>
          <wp:inline distT="0" distB="0" distL="0" distR="0" wp14:anchorId="07DD0013" wp14:editId="44587C7E">
            <wp:extent cx="241300" cy="228600"/>
            <wp:effectExtent l="0" t="0" r="0" b="0"/>
            <wp:docPr id="11024471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E03994">
        <w:rPr>
          <w:rFonts w:ascii="Times New Roman" w:hAnsi="Times New Roman" w:cs="Times New Roman"/>
          <w:sz w:val="24"/>
          <w:szCs w:val="24"/>
        </w:rPr>
        <w:t xml:space="preserve"> trong một ml nước: </w:t>
      </w:r>
      <w:r w:rsidRPr="00E03994">
        <w:rPr>
          <w:rFonts w:ascii="Times New Roman" w:hAnsi="Times New Roman" w:cs="Times New Roman"/>
          <w:noProof/>
          <w:position w:val="-24"/>
          <w:sz w:val="24"/>
          <w:szCs w:val="24"/>
        </w:rPr>
        <w:drawing>
          <wp:inline distT="0" distB="0" distL="0" distR="0" wp14:anchorId="11ACD255" wp14:editId="2E0DB137">
            <wp:extent cx="1860550" cy="438150"/>
            <wp:effectExtent l="0" t="0" r="6350" b="0"/>
            <wp:docPr id="8738097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860550" cy="438150"/>
                    </a:xfrm>
                    <a:prstGeom prst="rect">
                      <a:avLst/>
                    </a:prstGeom>
                    <a:noFill/>
                    <a:ln>
                      <a:noFill/>
                    </a:ln>
                  </pic:spPr>
                </pic:pic>
              </a:graphicData>
            </a:graphic>
          </wp:inline>
        </w:drawing>
      </w:r>
      <w:r w:rsidRPr="00E03994">
        <w:rPr>
          <w:rFonts w:ascii="Times New Roman" w:hAnsi="Times New Roman" w:cs="Times New Roman"/>
          <w:sz w:val="24"/>
          <w:szCs w:val="24"/>
        </w:rPr>
        <w:t xml:space="preserve">nguyên tử </w:t>
      </w:r>
    </w:p>
    <w:p w14:paraId="0B01B0F2" w14:textId="77777777" w:rsidR="00375275" w:rsidRPr="00E03994" w:rsidRDefault="00375275" w:rsidP="00E03994">
      <w:pPr>
        <w:spacing w:after="0" w:line="276" w:lineRule="auto"/>
        <w:rPr>
          <w:rFonts w:ascii="Times New Roman" w:hAnsi="Times New Roman" w:cs="Times New Roman"/>
          <w:b/>
          <w:i/>
          <w:noProof/>
          <w:color w:val="FF0000"/>
          <w:sz w:val="24"/>
          <w:szCs w:val="24"/>
        </w:rPr>
      </w:pPr>
      <w:r w:rsidRPr="00E03994">
        <w:rPr>
          <w:rFonts w:ascii="Times New Roman" w:hAnsi="Times New Roman" w:cs="Times New Roman"/>
          <w:b/>
          <w:sz w:val="24"/>
          <w:szCs w:val="24"/>
        </w:rPr>
        <w:t>Câu 13:</w:t>
      </w:r>
      <w:r w:rsidRPr="00E03994">
        <w:rPr>
          <w:rFonts w:ascii="Times New Roman" w:hAnsi="Times New Roman" w:cs="Times New Roman"/>
          <w:b/>
          <w:i/>
          <w:sz w:val="24"/>
          <w:szCs w:val="24"/>
        </w:rPr>
        <w:t xml:space="preserve"> THPT chuyên Lê Quý Đôn_Điện Biên</w:t>
      </w:r>
    </w:p>
    <w:p w14:paraId="5AEDF493" w14:textId="77777777" w:rsidR="00375275" w:rsidRPr="00E03994" w:rsidRDefault="00375275" w:rsidP="00E03994">
      <w:pPr>
        <w:spacing w:after="0" w:line="276" w:lineRule="auto"/>
        <w:rPr>
          <w:rFonts w:ascii="Times New Roman" w:hAnsi="Times New Roman" w:cs="Times New Roman"/>
          <w:noProof/>
          <w:sz w:val="24"/>
          <w:szCs w:val="24"/>
        </w:rPr>
      </w:pPr>
      <w:r w:rsidRPr="00E03994">
        <w:rPr>
          <w:rFonts w:ascii="Times New Roman" w:hAnsi="Times New Roman" w:cs="Times New Roman"/>
          <w:noProof/>
          <w:sz w:val="24"/>
          <w:szCs w:val="24"/>
        </w:rPr>
        <w:t xml:space="preserve">Mô hình Bohr được sử dụng để tính năng lượng cho các hệ một hạt nhân và một electron:  </w:t>
      </w:r>
    </w:p>
    <w:p w14:paraId="75CCA23C" w14:textId="77777777" w:rsidR="00375275" w:rsidRPr="00E03994" w:rsidRDefault="00375275" w:rsidP="00E03994">
      <w:pPr>
        <w:tabs>
          <w:tab w:val="left" w:pos="567"/>
        </w:tabs>
        <w:spacing w:after="0" w:line="276" w:lineRule="auto"/>
        <w:rPr>
          <w:rFonts w:ascii="Times New Roman" w:hAnsi="Times New Roman" w:cs="Times New Roman"/>
          <w:noProof/>
          <w:sz w:val="24"/>
          <w:szCs w:val="24"/>
        </w:rPr>
      </w:pPr>
      <w:r w:rsidRPr="00E03994">
        <w:rPr>
          <w:rFonts w:ascii="Times New Roman" w:hAnsi="Times New Roman" w:cs="Times New Roman"/>
          <w:noProof/>
          <w:sz w:val="24"/>
          <w:szCs w:val="24"/>
        </w:rPr>
        <w:tab/>
      </w:r>
      <w:r w:rsidRPr="00E03994">
        <w:rPr>
          <w:rFonts w:ascii="Times New Roman" w:hAnsi="Times New Roman" w:cs="Times New Roman"/>
          <w:noProof/>
          <w:sz w:val="24"/>
          <w:szCs w:val="24"/>
        </w:rPr>
        <w:tab/>
      </w:r>
      <w:r w:rsidRPr="00E03994">
        <w:rPr>
          <w:rFonts w:ascii="Times New Roman" w:hAnsi="Times New Roman" w:cs="Times New Roman"/>
          <w:noProof/>
          <w:sz w:val="24"/>
          <w:szCs w:val="24"/>
        </w:rPr>
        <w:tab/>
      </w:r>
      <w:r w:rsidRPr="00E03994">
        <w:rPr>
          <w:rFonts w:ascii="Times New Roman" w:hAnsi="Times New Roman" w:cs="Times New Roman"/>
          <w:noProof/>
          <w:sz w:val="24"/>
          <w:szCs w:val="24"/>
        </w:rPr>
        <w:tab/>
      </w:r>
      <w:r w:rsidRPr="00E03994">
        <w:rPr>
          <w:rFonts w:ascii="Times New Roman" w:hAnsi="Times New Roman" w:cs="Times New Roman"/>
          <w:noProof/>
          <w:sz w:val="24"/>
          <w:szCs w:val="24"/>
        </w:rPr>
        <w:tab/>
      </w:r>
      <w:r w:rsidRPr="00E03994">
        <w:rPr>
          <w:rFonts w:ascii="Times New Roman" w:hAnsi="Times New Roman" w:cs="Times New Roman"/>
          <w:noProof/>
          <w:sz w:val="24"/>
          <w:szCs w:val="24"/>
        </w:rPr>
        <w:tab/>
      </w:r>
      <w:r w:rsidRPr="00E03994">
        <w:rPr>
          <w:rFonts w:ascii="Times New Roman" w:eastAsia="Times New Roman" w:hAnsi="Times New Roman" w:cs="Times New Roman"/>
          <w:position w:val="-24"/>
          <w:sz w:val="24"/>
          <w:szCs w:val="24"/>
        </w:rPr>
        <w:object w:dxaOrig="2610" w:dyaOrig="660" w14:anchorId="69697A56">
          <v:shape id="_x0000_i2121" type="#_x0000_t75" style="width:131.25pt;height:32.25pt" o:ole="">
            <v:imagedata r:id="rId2096" o:title=""/>
          </v:shape>
          <o:OLEObject Type="Embed" ProgID="Equation.DSMT4" ShapeID="_x0000_i2121" DrawAspect="Content" ObjectID="_1797798918" r:id="rId2097"/>
        </w:object>
      </w:r>
    </w:p>
    <w:p w14:paraId="4678DB25" w14:textId="77777777" w:rsidR="00375275" w:rsidRPr="00E03994" w:rsidRDefault="00375275" w:rsidP="00E03994">
      <w:pPr>
        <w:tabs>
          <w:tab w:val="left" w:pos="567"/>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Với: Z là số đơn vị điện tích hạt nhân và n là số lượng tử chính.</w:t>
      </w:r>
    </w:p>
    <w:p w14:paraId="257C0451" w14:textId="77777777" w:rsidR="00375275" w:rsidRPr="00E03994" w:rsidRDefault="00375275" w:rsidP="00E03994">
      <w:pPr>
        <w:tabs>
          <w:tab w:val="left" w:pos="567"/>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b/>
          <w:bCs/>
          <w:sz w:val="24"/>
          <w:szCs w:val="24"/>
        </w:rPr>
        <w:t>a)</w:t>
      </w:r>
      <w:r w:rsidRPr="00E03994">
        <w:rPr>
          <w:rFonts w:ascii="Times New Roman" w:eastAsia="Times New Roman" w:hAnsi="Times New Roman" w:cs="Times New Roman"/>
          <w:sz w:val="24"/>
          <w:szCs w:val="24"/>
        </w:rPr>
        <w:t xml:space="preserve"> Supernova E0102 -72 là một hành tinh cách trái đất khoảng hai trăm nghìn năm ánh sáng, người ta tin rằng hành tinh này có lượng oxygen gấp hàng tỉ lần trên trái đất. Nhiệt độ tại đó rất cao, cỡ hàng triệu Kelvin, các nguyên tử oxygen bị ion hóa và tồn tại ở dạng O</w:t>
      </w:r>
      <w:r w:rsidRPr="00E03994">
        <w:rPr>
          <w:rFonts w:ascii="Times New Roman" w:eastAsia="Times New Roman" w:hAnsi="Times New Roman" w:cs="Times New Roman"/>
          <w:sz w:val="24"/>
          <w:szCs w:val="24"/>
          <w:vertAlign w:val="superscript"/>
        </w:rPr>
        <w:t>7+</w:t>
      </w:r>
      <w:r w:rsidRPr="00E03994">
        <w:rPr>
          <w:rFonts w:ascii="Times New Roman" w:eastAsia="Times New Roman" w:hAnsi="Times New Roman" w:cs="Times New Roman"/>
          <w:sz w:val="24"/>
          <w:szCs w:val="24"/>
        </w:rPr>
        <w:t>. Tính tần số (theo Hz) của bức xạ tương ứng với bước chuyển α (n</w:t>
      </w:r>
      <w:r w:rsidRPr="00E03994">
        <w:rPr>
          <w:rFonts w:ascii="Times New Roman" w:eastAsia="Times New Roman" w:hAnsi="Times New Roman" w:cs="Times New Roman"/>
          <w:sz w:val="24"/>
          <w:szCs w:val="24"/>
          <w:vertAlign w:val="subscript"/>
        </w:rPr>
        <w:t>c</w:t>
      </w:r>
      <w:r w:rsidRPr="00E03994">
        <w:rPr>
          <w:rFonts w:ascii="Times New Roman" w:eastAsia="Times New Roman" w:hAnsi="Times New Roman" w:cs="Times New Roman"/>
          <w:sz w:val="24"/>
          <w:szCs w:val="24"/>
        </w:rPr>
        <w:t xml:space="preserve"> = 2 về n</w:t>
      </w:r>
      <w:r w:rsidRPr="00E03994">
        <w:rPr>
          <w:rFonts w:ascii="Times New Roman" w:eastAsia="Times New Roman" w:hAnsi="Times New Roman" w:cs="Times New Roman"/>
          <w:sz w:val="24"/>
          <w:szCs w:val="24"/>
          <w:vertAlign w:val="subscript"/>
        </w:rPr>
        <w:t>t</w:t>
      </w:r>
      <w:r w:rsidRPr="00E03994">
        <w:rPr>
          <w:rFonts w:ascii="Times New Roman" w:eastAsia="Times New Roman" w:hAnsi="Times New Roman" w:cs="Times New Roman"/>
          <w:sz w:val="24"/>
          <w:szCs w:val="24"/>
        </w:rPr>
        <w:t xml:space="preserve"> = 1) trong dãy Lyman cho ion O</w:t>
      </w:r>
      <w:r w:rsidRPr="00E03994">
        <w:rPr>
          <w:rFonts w:ascii="Times New Roman" w:eastAsia="Times New Roman" w:hAnsi="Times New Roman" w:cs="Times New Roman"/>
          <w:sz w:val="24"/>
          <w:szCs w:val="24"/>
          <w:vertAlign w:val="superscript"/>
        </w:rPr>
        <w:t>7+</w:t>
      </w:r>
      <w:r w:rsidRPr="00E03994">
        <w:rPr>
          <w:rFonts w:ascii="Times New Roman" w:eastAsia="Times New Roman" w:hAnsi="Times New Roman" w:cs="Times New Roman"/>
          <w:sz w:val="24"/>
          <w:szCs w:val="24"/>
        </w:rPr>
        <w:t>.</w:t>
      </w:r>
    </w:p>
    <w:p w14:paraId="21BE6428" w14:textId="77777777" w:rsidR="00375275" w:rsidRPr="00E03994" w:rsidRDefault="00375275" w:rsidP="00E03994">
      <w:pPr>
        <w:tabs>
          <w:tab w:val="left" w:pos="567"/>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b/>
          <w:bCs/>
          <w:sz w:val="24"/>
          <w:szCs w:val="24"/>
        </w:rPr>
        <w:t>b)</w:t>
      </w:r>
      <w:r w:rsidRPr="00E03994">
        <w:rPr>
          <w:rFonts w:ascii="Times New Roman" w:eastAsia="Times New Roman" w:hAnsi="Times New Roman" w:cs="Times New Roman"/>
          <w:sz w:val="24"/>
          <w:szCs w:val="24"/>
        </w:rPr>
        <w:t xml:space="preserve"> Nguyên tố X tồn tại trên Supernova E0102 -72 có hàm lượng lớn hơn oxygen và tồn tại dạng ion X</w:t>
      </w:r>
      <w:r w:rsidRPr="00E03994">
        <w:rPr>
          <w:rFonts w:ascii="Times New Roman" w:eastAsia="Times New Roman" w:hAnsi="Times New Roman" w:cs="Times New Roman"/>
          <w:sz w:val="24"/>
          <w:szCs w:val="24"/>
          <w:vertAlign w:val="superscript"/>
        </w:rPr>
        <w:t>(Z-1)+</w:t>
      </w:r>
      <w:r w:rsidRPr="00E03994">
        <w:rPr>
          <w:rFonts w:ascii="Times New Roman" w:eastAsia="Times New Roman" w:hAnsi="Times New Roman" w:cs="Times New Roman"/>
          <w:sz w:val="24"/>
          <w:szCs w:val="24"/>
        </w:rPr>
        <w:t xml:space="preserve"> , tần số bức xạ tương ứng với bước chuyển α trong dãy Lyman của ion đó là</w:t>
      </w:r>
      <w:r w:rsidRPr="00E03994">
        <w:rPr>
          <w:rFonts w:ascii="Times New Roman" w:eastAsia="Times New Roman" w:hAnsi="Times New Roman" w:cs="Times New Roman"/>
          <w:position w:val="-10"/>
          <w:sz w:val="24"/>
          <w:szCs w:val="24"/>
        </w:rPr>
        <w:object w:dxaOrig="1635" w:dyaOrig="360" w14:anchorId="0E8736B9">
          <v:shape id="_x0000_i2122" type="#_x0000_t75" style="width:81.75pt;height:18pt" o:ole="">
            <v:imagedata r:id="rId2098" o:title=""/>
          </v:shape>
          <o:OLEObject Type="Embed" ProgID="Equation.DSMT4" ShapeID="_x0000_i2122" DrawAspect="Content" ObjectID="_1797798919" r:id="rId2099"/>
        </w:object>
      </w:r>
      <w:r w:rsidRPr="00E03994">
        <w:rPr>
          <w:rFonts w:ascii="Times New Roman" w:eastAsia="Times New Roman" w:hAnsi="Times New Roman" w:cs="Times New Roman"/>
          <w:sz w:val="24"/>
          <w:szCs w:val="24"/>
        </w:rPr>
        <w:t xml:space="preserve">. </w:t>
      </w:r>
    </w:p>
    <w:p w14:paraId="20150602" w14:textId="77777777" w:rsidR="00375275" w:rsidRPr="00E03994" w:rsidRDefault="00375275" w:rsidP="00E03994">
      <w:pPr>
        <w:tabs>
          <w:tab w:val="left" w:pos="567"/>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ab/>
        <w:t>Xác định nguyên tố X.</w:t>
      </w:r>
    </w:p>
    <w:p w14:paraId="61944C66" w14:textId="77777777" w:rsidR="00375275" w:rsidRPr="00E03994" w:rsidRDefault="00375275" w:rsidP="00E03994">
      <w:pPr>
        <w:tabs>
          <w:tab w:val="left" w:pos="567"/>
        </w:tabs>
        <w:spacing w:after="0" w:line="276" w:lineRule="auto"/>
        <w:jc w:val="center"/>
        <w:rPr>
          <w:rFonts w:ascii="Times New Roman" w:eastAsia="Times New Roman" w:hAnsi="Times New Roman" w:cs="Times New Roman"/>
          <w:b/>
          <w:bCs/>
          <w:sz w:val="24"/>
          <w:szCs w:val="24"/>
        </w:rPr>
      </w:pPr>
      <w:r w:rsidRPr="00E03994">
        <w:rPr>
          <w:rFonts w:ascii="Times New Roman" w:eastAsia="Times New Roman" w:hAnsi="Times New Roman" w:cs="Times New Roman"/>
          <w:b/>
          <w:bCs/>
          <w:sz w:val="24"/>
          <w:szCs w:val="24"/>
        </w:rPr>
        <w:t>Hướng dẫn giải</w:t>
      </w:r>
    </w:p>
    <w:p w14:paraId="1143BE73" w14:textId="77777777" w:rsidR="00375275" w:rsidRPr="00E03994" w:rsidRDefault="00375275" w:rsidP="00E03994">
      <w:pPr>
        <w:spacing w:after="0" w:line="276" w:lineRule="auto"/>
        <w:rPr>
          <w:rFonts w:ascii="Times New Roman" w:eastAsia="Times New Roman" w:hAnsi="Times New Roman" w:cs="Times New Roman"/>
          <w:spacing w:val="-4"/>
          <w:sz w:val="24"/>
          <w:szCs w:val="24"/>
        </w:rPr>
      </w:pPr>
      <w:r w:rsidRPr="00E03994">
        <w:rPr>
          <w:rFonts w:ascii="Times New Roman" w:eastAsia="Times New Roman" w:hAnsi="Times New Roman" w:cs="Times New Roman"/>
          <w:spacing w:val="-4"/>
          <w:sz w:val="24"/>
          <w:szCs w:val="24"/>
        </w:rPr>
        <w:t>a. Bước chuyển α của O</w:t>
      </w:r>
      <w:r w:rsidRPr="00E03994">
        <w:rPr>
          <w:rFonts w:ascii="Times New Roman" w:eastAsia="Times New Roman" w:hAnsi="Times New Roman" w:cs="Times New Roman"/>
          <w:spacing w:val="-4"/>
          <w:sz w:val="24"/>
          <w:szCs w:val="24"/>
          <w:vertAlign w:val="superscript"/>
        </w:rPr>
        <w:t xml:space="preserve">7+ </w:t>
      </w:r>
      <w:r w:rsidRPr="00E03994">
        <w:rPr>
          <w:rFonts w:ascii="Times New Roman" w:eastAsia="Times New Roman" w:hAnsi="Times New Roman" w:cs="Times New Roman"/>
          <w:spacing w:val="-4"/>
          <w:sz w:val="24"/>
          <w:szCs w:val="24"/>
        </w:rPr>
        <w:t xml:space="preserve">có năng lượng là </w:t>
      </w:r>
    </w:p>
    <w:p w14:paraId="6EEDE9A3" w14:textId="77777777" w:rsidR="00375275" w:rsidRPr="00E03994" w:rsidRDefault="00375275" w:rsidP="00E03994">
      <w:pPr>
        <w:spacing w:after="0" w:line="276" w:lineRule="auto"/>
        <w:rPr>
          <w:rFonts w:ascii="Times New Roman" w:eastAsia="Times New Roman" w:hAnsi="Times New Roman" w:cs="Times New Roman"/>
          <w:spacing w:val="-4"/>
          <w:sz w:val="24"/>
          <w:szCs w:val="24"/>
        </w:rPr>
      </w:pPr>
      <w:r w:rsidRPr="00E03994">
        <w:rPr>
          <w:rFonts w:ascii="Times New Roman" w:eastAsia="Times New Roman" w:hAnsi="Times New Roman" w:cs="Times New Roman"/>
          <w:spacing w:val="-4"/>
          <w:position w:val="-24"/>
          <w:sz w:val="24"/>
          <w:szCs w:val="24"/>
        </w:rPr>
        <w:object w:dxaOrig="5115" w:dyaOrig="660" w14:anchorId="744B05E2">
          <v:shape id="_x0000_i2123" type="#_x0000_t75" style="width:255.75pt;height:32.25pt" o:ole="">
            <v:imagedata r:id="rId2100" o:title=""/>
          </v:shape>
          <o:OLEObject Type="Embed" ProgID="Equation.DSMT4" ShapeID="_x0000_i2123" DrawAspect="Content" ObjectID="_1797798920" r:id="rId2101"/>
        </w:object>
      </w:r>
    </w:p>
    <w:p w14:paraId="38290455" w14:textId="77777777" w:rsidR="00375275" w:rsidRPr="00E03994" w:rsidRDefault="00375275" w:rsidP="00E03994">
      <w:pPr>
        <w:spacing w:after="0" w:line="276" w:lineRule="auto"/>
        <w:rPr>
          <w:rFonts w:ascii="Times New Roman" w:eastAsia="Times New Roman" w:hAnsi="Times New Roman" w:cs="Times New Roman"/>
          <w:spacing w:val="-4"/>
          <w:sz w:val="24"/>
          <w:szCs w:val="24"/>
        </w:rPr>
      </w:pPr>
      <w:r w:rsidRPr="00E03994">
        <w:rPr>
          <w:rFonts w:ascii="Times New Roman" w:eastAsia="Times New Roman" w:hAnsi="Times New Roman" w:cs="Times New Roman"/>
          <w:spacing w:val="-4"/>
          <w:sz w:val="24"/>
          <w:szCs w:val="24"/>
        </w:rPr>
        <w:t>Tần số bức xạ của vạch α</w:t>
      </w:r>
    </w:p>
    <w:p w14:paraId="1897FCEF" w14:textId="77777777" w:rsidR="00375275" w:rsidRPr="00E03994" w:rsidRDefault="00375275" w:rsidP="00E03994">
      <w:pPr>
        <w:tabs>
          <w:tab w:val="left" w:pos="567"/>
        </w:tabs>
        <w:spacing w:after="0" w:line="276" w:lineRule="auto"/>
        <w:rPr>
          <w:rFonts w:ascii="Times New Roman" w:eastAsia="Times New Roman" w:hAnsi="Times New Roman" w:cs="Times New Roman"/>
          <w:spacing w:val="-4"/>
          <w:sz w:val="24"/>
          <w:szCs w:val="24"/>
        </w:rPr>
      </w:pPr>
      <w:r w:rsidRPr="00E03994">
        <w:rPr>
          <w:rFonts w:ascii="Times New Roman" w:eastAsia="Times New Roman" w:hAnsi="Times New Roman" w:cs="Times New Roman"/>
          <w:spacing w:val="-4"/>
          <w:position w:val="-28"/>
          <w:sz w:val="24"/>
          <w:szCs w:val="24"/>
        </w:rPr>
        <w:object w:dxaOrig="3495" w:dyaOrig="705" w14:anchorId="7D2DB585">
          <v:shape id="_x0000_i2124" type="#_x0000_t75" style="width:174.75pt;height:35.25pt" o:ole="">
            <v:imagedata r:id="rId2102" o:title=""/>
          </v:shape>
          <o:OLEObject Type="Embed" ProgID="Equation.DSMT4" ShapeID="_x0000_i2124" DrawAspect="Content" ObjectID="_1797798921" r:id="rId2103"/>
        </w:object>
      </w:r>
    </w:p>
    <w:p w14:paraId="19CF1E50" w14:textId="77777777" w:rsidR="00375275" w:rsidRPr="00E03994" w:rsidRDefault="00375275" w:rsidP="00E03994">
      <w:pPr>
        <w:spacing w:after="0" w:line="276" w:lineRule="auto"/>
        <w:rPr>
          <w:rFonts w:ascii="Times New Roman" w:eastAsia="Times New Roman" w:hAnsi="Times New Roman" w:cs="Times New Roman"/>
          <w:spacing w:val="-4"/>
          <w:sz w:val="24"/>
          <w:szCs w:val="24"/>
        </w:rPr>
      </w:pPr>
      <w:r w:rsidRPr="00E03994">
        <w:rPr>
          <w:rFonts w:ascii="Times New Roman" w:eastAsia="Times New Roman" w:hAnsi="Times New Roman" w:cs="Times New Roman"/>
          <w:spacing w:val="-4"/>
          <w:sz w:val="24"/>
          <w:szCs w:val="24"/>
        </w:rPr>
        <w:t>b. Gọi số đơn vị điện tích hạt nhân của nguyên tố cần tìm là Z, ta có:</w:t>
      </w:r>
    </w:p>
    <w:p w14:paraId="39CAB376" w14:textId="77777777" w:rsidR="00375275" w:rsidRPr="00E03994" w:rsidRDefault="00375275" w:rsidP="00E03994">
      <w:pPr>
        <w:spacing w:after="0" w:line="276" w:lineRule="auto"/>
        <w:rPr>
          <w:rFonts w:ascii="Times New Roman" w:eastAsia="Times New Roman" w:hAnsi="Times New Roman" w:cs="Times New Roman"/>
          <w:spacing w:val="-4"/>
          <w:sz w:val="24"/>
          <w:szCs w:val="24"/>
        </w:rPr>
      </w:pPr>
      <w:r w:rsidRPr="00E03994">
        <w:rPr>
          <w:rFonts w:ascii="Times New Roman" w:eastAsia="Times New Roman" w:hAnsi="Times New Roman" w:cs="Times New Roman"/>
          <w:spacing w:val="-4"/>
          <w:position w:val="-24"/>
          <w:sz w:val="24"/>
          <w:szCs w:val="24"/>
        </w:rPr>
        <w:object w:dxaOrig="5520" w:dyaOrig="660" w14:anchorId="5D99AA46">
          <v:shape id="_x0000_i2125" type="#_x0000_t75" style="width:276pt;height:32.25pt" o:ole="">
            <v:imagedata r:id="rId2104" o:title=""/>
          </v:shape>
          <o:OLEObject Type="Embed" ProgID="Equation.DSMT4" ShapeID="_x0000_i2125" DrawAspect="Content" ObjectID="_1797798922" r:id="rId2105"/>
        </w:object>
      </w:r>
    </w:p>
    <w:p w14:paraId="30538BE3" w14:textId="77777777" w:rsidR="00375275" w:rsidRPr="00E03994" w:rsidRDefault="00375275" w:rsidP="00E03994">
      <w:pPr>
        <w:tabs>
          <w:tab w:val="left" w:pos="567"/>
        </w:tabs>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pacing w:val="-4"/>
          <w:sz w:val="24"/>
          <w:szCs w:val="24"/>
        </w:rPr>
        <w:t>Nguyên tố X là Ne.</w:t>
      </w:r>
    </w:p>
    <w:p w14:paraId="102A4B06" w14:textId="77777777" w:rsidR="00375275" w:rsidRPr="00E03994" w:rsidRDefault="00375275" w:rsidP="00E03994">
      <w:pPr>
        <w:tabs>
          <w:tab w:val="left" w:pos="1935"/>
        </w:tabs>
        <w:spacing w:after="0" w:line="276" w:lineRule="auto"/>
        <w:rPr>
          <w:rFonts w:ascii="Times New Roman" w:hAnsi="Times New Roman" w:cs="Times New Roman"/>
          <w:b/>
          <w:sz w:val="24"/>
          <w:szCs w:val="24"/>
        </w:rPr>
      </w:pPr>
      <w:r w:rsidRPr="00E03994">
        <w:rPr>
          <w:rFonts w:ascii="Times New Roman" w:hAnsi="Times New Roman" w:cs="Times New Roman"/>
          <w:b/>
          <w:sz w:val="24"/>
          <w:szCs w:val="24"/>
        </w:rPr>
        <w:t xml:space="preserve">Câu 14: </w:t>
      </w:r>
      <w:r w:rsidRPr="00E03994">
        <w:rPr>
          <w:rFonts w:ascii="Times New Roman" w:hAnsi="Times New Roman" w:cs="Times New Roman"/>
          <w:b/>
          <w:i/>
          <w:sz w:val="24"/>
          <w:szCs w:val="24"/>
        </w:rPr>
        <w:t>THPT chuyên Lương Văn Tụy_Nình Bình</w:t>
      </w:r>
    </w:p>
    <w:p w14:paraId="418CEA90"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color w:val="000000" w:themeColor="text1"/>
          <w:sz w:val="24"/>
          <w:szCs w:val="24"/>
        </w:rPr>
        <w:lastRenderedPageBreak/>
        <w:t>Đồng vị</w:t>
      </w:r>
      <w:r w:rsidRPr="00E03994">
        <w:rPr>
          <w:rFonts w:ascii="Times New Roman" w:hAnsi="Times New Roman" w:cs="Times New Roman"/>
          <w:sz w:val="24"/>
          <w:szCs w:val="24"/>
        </w:rPr>
        <w:t xml:space="preserve"> </w:t>
      </w:r>
      <w:r w:rsidRPr="00E03994">
        <w:rPr>
          <w:rFonts w:ascii="Times New Roman" w:eastAsia="Arial" w:hAnsi="Times New Roman" w:cs="Times New Roman"/>
          <w:position w:val="-12"/>
          <w:sz w:val="24"/>
          <w:szCs w:val="24"/>
          <w:lang w:val="vi-VN"/>
        </w:rPr>
        <w:object w:dxaOrig="375" w:dyaOrig="375" w14:anchorId="6B261C1D">
          <v:shape id="_x0000_i2126" type="#_x0000_t75" style="width:18.75pt;height:18.75pt" o:ole="">
            <v:imagedata r:id="rId2106" o:title=""/>
          </v:shape>
          <o:OLEObject Type="Embed" ProgID="Equation.DSMT4" ShapeID="_x0000_i2126" DrawAspect="Content" ObjectID="_1797798923" r:id="rId2107"/>
        </w:object>
      </w:r>
      <w:r w:rsidRPr="00E03994">
        <w:rPr>
          <w:rFonts w:ascii="Times New Roman" w:hAnsi="Times New Roman" w:cs="Times New Roman"/>
          <w:sz w:val="24"/>
          <w:szCs w:val="24"/>
        </w:rPr>
        <w:t xml:space="preserve">dùng trong y học thường được điều chế bằng cách bắn phá bia </w:t>
      </w:r>
      <w:r w:rsidRPr="00E03994">
        <w:rPr>
          <w:rFonts w:ascii="Times New Roman" w:eastAsia="Arial" w:hAnsi="Times New Roman" w:cs="Times New Roman"/>
          <w:position w:val="-12"/>
          <w:sz w:val="24"/>
          <w:szCs w:val="24"/>
          <w:lang w:val="vi-VN"/>
        </w:rPr>
        <w:object w:dxaOrig="555" w:dyaOrig="375" w14:anchorId="301178D3">
          <v:shape id="_x0000_i2127" type="#_x0000_t75" style="width:27.75pt;height:18.75pt" o:ole="">
            <v:imagedata r:id="rId2108" o:title=""/>
          </v:shape>
          <o:OLEObject Type="Embed" ProgID="Equation.DSMT4" ShapeID="_x0000_i2127" DrawAspect="Content" ObjectID="_1797798924" r:id="rId2109"/>
        </w:object>
      </w:r>
      <w:r w:rsidRPr="00E03994">
        <w:rPr>
          <w:rFonts w:ascii="Times New Roman" w:hAnsi="Times New Roman" w:cs="Times New Roman"/>
          <w:sz w:val="24"/>
          <w:szCs w:val="24"/>
        </w:rPr>
        <w:t xml:space="preserve">bằng neutron trong lò phản ứng hạt nhân. Trong phương pháp này, trước tiên </w:t>
      </w:r>
      <w:r w:rsidRPr="00E03994">
        <w:rPr>
          <w:rFonts w:ascii="Times New Roman" w:eastAsia="Arial" w:hAnsi="Times New Roman" w:cs="Times New Roman"/>
          <w:position w:val="-12"/>
          <w:sz w:val="24"/>
          <w:szCs w:val="24"/>
          <w:lang w:val="vi-VN"/>
        </w:rPr>
        <w:object w:dxaOrig="555" w:dyaOrig="375" w14:anchorId="29550CE6">
          <v:shape id="_x0000_i2128" type="#_x0000_t75" style="width:27.75pt;height:18.75pt" o:ole="">
            <v:imagedata r:id="rId2110" o:title=""/>
          </v:shape>
          <o:OLEObject Type="Embed" ProgID="Equation.DSMT4" ShapeID="_x0000_i2128" DrawAspect="Content" ObjectID="_1797798925" r:id="rId2111"/>
        </w:object>
      </w:r>
      <w:r w:rsidRPr="00E03994">
        <w:rPr>
          <w:rFonts w:ascii="Times New Roman" w:hAnsi="Times New Roman" w:cs="Times New Roman"/>
          <w:sz w:val="24"/>
          <w:szCs w:val="24"/>
        </w:rPr>
        <w:t xml:space="preserve">nhận 1 neutron chuyển hóa thành </w:t>
      </w:r>
      <w:r w:rsidRPr="00E03994">
        <w:rPr>
          <w:rFonts w:ascii="Times New Roman" w:eastAsia="Arial" w:hAnsi="Times New Roman" w:cs="Times New Roman"/>
          <w:position w:val="-12"/>
          <w:sz w:val="24"/>
          <w:szCs w:val="24"/>
          <w:lang w:val="vi-VN"/>
        </w:rPr>
        <w:object w:dxaOrig="540" w:dyaOrig="375" w14:anchorId="3EDC89A7">
          <v:shape id="_x0000_i2129" type="#_x0000_t75" style="width:27pt;height:18.75pt" o:ole="">
            <v:imagedata r:id="rId2112" o:title=""/>
          </v:shape>
          <o:OLEObject Type="Embed" ProgID="Equation.DSMT4" ShapeID="_x0000_i2129" DrawAspect="Content" ObjectID="_1797798926" r:id="rId2113"/>
        </w:object>
      </w:r>
      <w:r w:rsidRPr="00E03994">
        <w:rPr>
          <w:rFonts w:ascii="Times New Roman" w:hAnsi="Times New Roman" w:cs="Times New Roman"/>
          <w:sz w:val="24"/>
          <w:szCs w:val="24"/>
        </w:rPr>
        <w:t xml:space="preserve">, rồi đồng vị này phân rã </w:t>
      </w:r>
      <w:r w:rsidRPr="00E03994">
        <w:rPr>
          <w:rFonts w:ascii="Times New Roman" w:eastAsia="Arial" w:hAnsi="Times New Roman" w:cs="Times New Roman"/>
          <w:position w:val="-10"/>
          <w:sz w:val="24"/>
          <w:szCs w:val="24"/>
          <w:lang w:val="vi-VN"/>
        </w:rPr>
        <w:object w:dxaOrig="285" w:dyaOrig="360" w14:anchorId="2D99AB0E">
          <v:shape id="_x0000_i2130" type="#_x0000_t75" style="width:14.25pt;height:18pt" o:ole="">
            <v:imagedata r:id="rId2114" o:title=""/>
          </v:shape>
          <o:OLEObject Type="Embed" ProgID="Equation.DSMT4" ShapeID="_x0000_i2130" DrawAspect="Content" ObjectID="_1797798927" r:id="rId2115"/>
        </w:object>
      </w:r>
      <w:r w:rsidRPr="00E03994">
        <w:rPr>
          <w:rFonts w:ascii="Times New Roman" w:hAnsi="Times New Roman" w:cs="Times New Roman"/>
          <w:sz w:val="24"/>
          <w:szCs w:val="24"/>
        </w:rPr>
        <w:t xml:space="preserve">tạo thành </w:t>
      </w:r>
      <w:r w:rsidRPr="00E03994">
        <w:rPr>
          <w:rFonts w:ascii="Times New Roman" w:eastAsia="Arial" w:hAnsi="Times New Roman" w:cs="Times New Roman"/>
          <w:position w:val="-12"/>
          <w:sz w:val="24"/>
          <w:szCs w:val="24"/>
          <w:lang w:val="vi-VN"/>
        </w:rPr>
        <w:object w:dxaOrig="375" w:dyaOrig="375" w14:anchorId="7B43F453">
          <v:shape id="_x0000_i2131" type="#_x0000_t75" style="width:18.75pt;height:18.75pt" o:ole="">
            <v:imagedata r:id="rId2106" o:title=""/>
          </v:shape>
          <o:OLEObject Type="Embed" ProgID="Equation.DSMT4" ShapeID="_x0000_i2131" DrawAspect="Content" ObjectID="_1797798928" r:id="rId2116"/>
        </w:object>
      </w:r>
      <w:r w:rsidRPr="00E03994">
        <w:rPr>
          <w:rFonts w:ascii="Times New Roman" w:hAnsi="Times New Roman" w:cs="Times New Roman"/>
          <w:sz w:val="24"/>
          <w:szCs w:val="24"/>
        </w:rPr>
        <w:t xml:space="preserve">. Biết chu kì bán hủy của </w:t>
      </w:r>
      <w:r w:rsidRPr="00E03994">
        <w:rPr>
          <w:rFonts w:ascii="Times New Roman" w:eastAsia="Arial" w:hAnsi="Times New Roman" w:cs="Times New Roman"/>
          <w:position w:val="-12"/>
          <w:sz w:val="24"/>
          <w:szCs w:val="24"/>
          <w:lang w:val="vi-VN"/>
        </w:rPr>
        <w:object w:dxaOrig="375" w:dyaOrig="375" w14:anchorId="790115DA">
          <v:shape id="_x0000_i2132" type="#_x0000_t75" style="width:18.75pt;height:18.75pt" o:ole="">
            <v:imagedata r:id="rId2106" o:title=""/>
          </v:shape>
          <o:OLEObject Type="Embed" ProgID="Equation.DSMT4" ShapeID="_x0000_i2132" DrawAspect="Content" ObjectID="_1797798929" r:id="rId2117"/>
        </w:object>
      </w:r>
      <w:r w:rsidRPr="00E03994">
        <w:rPr>
          <w:rFonts w:ascii="Times New Roman" w:hAnsi="Times New Roman" w:cs="Times New Roman"/>
          <w:sz w:val="24"/>
          <w:szCs w:val="24"/>
        </w:rPr>
        <w:t>là 8,02 ngày.</w:t>
      </w:r>
    </w:p>
    <w:p w14:paraId="560F77CB"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b/>
          <w:sz w:val="24"/>
          <w:szCs w:val="24"/>
        </w:rPr>
        <w:t>a)</w:t>
      </w:r>
      <w:r w:rsidRPr="00E03994">
        <w:rPr>
          <w:rFonts w:ascii="Times New Roman" w:hAnsi="Times New Roman" w:cs="Times New Roman"/>
          <w:sz w:val="24"/>
          <w:szCs w:val="24"/>
        </w:rPr>
        <w:t xml:space="preserve"> Viết phương trình các phản ứng hạt nhân xảy ra khi điều chế </w:t>
      </w:r>
      <w:r w:rsidRPr="00E03994">
        <w:rPr>
          <w:rFonts w:ascii="Times New Roman" w:eastAsia="Arial" w:hAnsi="Times New Roman" w:cs="Times New Roman"/>
          <w:position w:val="-12"/>
          <w:sz w:val="24"/>
          <w:szCs w:val="24"/>
          <w:lang w:val="vi-VN"/>
        </w:rPr>
        <w:object w:dxaOrig="375" w:dyaOrig="375" w14:anchorId="39B03638">
          <v:shape id="_x0000_i2133" type="#_x0000_t75" style="width:18.75pt;height:18.75pt" o:ole="">
            <v:imagedata r:id="rId2106" o:title=""/>
          </v:shape>
          <o:OLEObject Type="Embed" ProgID="Equation.DSMT4" ShapeID="_x0000_i2133" DrawAspect="Content" ObjectID="_1797798930" r:id="rId2118"/>
        </w:object>
      </w:r>
      <w:r w:rsidRPr="00E03994">
        <w:rPr>
          <w:rFonts w:ascii="Times New Roman" w:eastAsia="Arial" w:hAnsi="Times New Roman" w:cs="Times New Roman"/>
          <w:sz w:val="24"/>
          <w:szCs w:val="24"/>
        </w:rPr>
        <w:t>.</w:t>
      </w:r>
    </w:p>
    <w:p w14:paraId="2A738CA6" w14:textId="77777777" w:rsidR="00375275" w:rsidRPr="00E03994" w:rsidRDefault="00375275" w:rsidP="00E03994">
      <w:pPr>
        <w:spacing w:after="0" w:line="276" w:lineRule="auto"/>
        <w:rPr>
          <w:rFonts w:ascii="Times New Roman" w:eastAsia="Arial" w:hAnsi="Times New Roman" w:cs="Times New Roman"/>
          <w:sz w:val="24"/>
          <w:szCs w:val="24"/>
          <w:lang w:val="vi-VN"/>
        </w:rPr>
      </w:pPr>
      <w:r w:rsidRPr="00E03994">
        <w:rPr>
          <w:rFonts w:ascii="Times New Roman" w:hAnsi="Times New Roman" w:cs="Times New Roman"/>
          <w:b/>
          <w:sz w:val="24"/>
          <w:szCs w:val="24"/>
        </w:rPr>
        <w:t>b)</w:t>
      </w:r>
      <w:r w:rsidRPr="00E03994">
        <w:rPr>
          <w:rFonts w:ascii="Times New Roman" w:hAnsi="Times New Roman" w:cs="Times New Roman"/>
          <w:sz w:val="24"/>
          <w:szCs w:val="24"/>
        </w:rPr>
        <w:t xml:space="preserve"> Trong thời gian 3 giờ, 1 mL dung dịch </w:t>
      </w:r>
      <w:r w:rsidRPr="00E03994">
        <w:rPr>
          <w:rFonts w:ascii="Times New Roman" w:eastAsia="Arial" w:hAnsi="Times New Roman" w:cs="Times New Roman"/>
          <w:position w:val="-12"/>
          <w:sz w:val="24"/>
          <w:szCs w:val="24"/>
          <w:lang w:val="vi-VN"/>
        </w:rPr>
        <w:object w:dxaOrig="375" w:dyaOrig="375" w14:anchorId="381CDD15">
          <v:shape id="_x0000_i2134" type="#_x0000_t75" style="width:18.75pt;height:18.75pt" o:ole="">
            <v:imagedata r:id="rId2106" o:title=""/>
          </v:shape>
          <o:OLEObject Type="Embed" ProgID="Equation.DSMT4" ShapeID="_x0000_i2134" DrawAspect="Content" ObjectID="_1797798931" r:id="rId2119"/>
        </w:object>
      </w:r>
      <w:r w:rsidRPr="00E03994">
        <w:rPr>
          <w:rFonts w:ascii="Times New Roman" w:hAnsi="Times New Roman" w:cs="Times New Roman"/>
          <w:sz w:val="24"/>
          <w:szCs w:val="24"/>
        </w:rPr>
        <w:t>ban đầu phát ra 1,08.10</w:t>
      </w:r>
      <w:r w:rsidRPr="00E03994">
        <w:rPr>
          <w:rFonts w:ascii="Times New Roman" w:hAnsi="Times New Roman" w:cs="Times New Roman"/>
          <w:sz w:val="24"/>
          <w:szCs w:val="24"/>
          <w:vertAlign w:val="superscript"/>
        </w:rPr>
        <w:t>14</w:t>
      </w:r>
      <w:r w:rsidRPr="00E03994">
        <w:rPr>
          <w:rFonts w:ascii="Times New Roman" w:hAnsi="Times New Roman" w:cs="Times New Roman"/>
          <w:sz w:val="24"/>
          <w:szCs w:val="24"/>
        </w:rPr>
        <w:t xml:space="preserve"> hạt </w:t>
      </w:r>
      <w:r w:rsidRPr="00E03994">
        <w:rPr>
          <w:rFonts w:ascii="Times New Roman" w:eastAsia="Arial" w:hAnsi="Times New Roman" w:cs="Times New Roman"/>
          <w:position w:val="-10"/>
          <w:sz w:val="24"/>
          <w:szCs w:val="24"/>
          <w:lang w:val="vi-VN"/>
        </w:rPr>
        <w:object w:dxaOrig="285" w:dyaOrig="360" w14:anchorId="465A4732">
          <v:shape id="_x0000_i2135" type="#_x0000_t75" style="width:14.25pt;height:18pt" o:ole="">
            <v:imagedata r:id="rId2114" o:title=""/>
          </v:shape>
          <o:OLEObject Type="Embed" ProgID="Equation.DSMT4" ShapeID="_x0000_i2135" DrawAspect="Content" ObjectID="_1797798932" r:id="rId2120"/>
        </w:object>
      </w:r>
      <w:r w:rsidRPr="00E03994">
        <w:rPr>
          <w:rFonts w:ascii="Times New Roman" w:hAnsi="Times New Roman" w:cs="Times New Roman"/>
          <w:sz w:val="24"/>
          <w:szCs w:val="24"/>
        </w:rPr>
        <w:t xml:space="preserve">. Tính nồng độ ban đầu của </w:t>
      </w:r>
      <w:r w:rsidRPr="00E03994">
        <w:rPr>
          <w:rFonts w:ascii="Times New Roman" w:eastAsia="Arial" w:hAnsi="Times New Roman" w:cs="Times New Roman"/>
          <w:position w:val="-12"/>
          <w:sz w:val="24"/>
          <w:szCs w:val="24"/>
          <w:lang w:val="vi-VN"/>
        </w:rPr>
        <w:object w:dxaOrig="375" w:dyaOrig="375" w14:anchorId="106A1778">
          <v:shape id="_x0000_i2136" type="#_x0000_t75" style="width:18.75pt;height:18.75pt" o:ole="">
            <v:imagedata r:id="rId2106" o:title=""/>
          </v:shape>
          <o:OLEObject Type="Embed" ProgID="Equation.DSMT4" ShapeID="_x0000_i2136" DrawAspect="Content" ObjectID="_1797798933" r:id="rId2121"/>
        </w:object>
      </w:r>
      <w:r w:rsidRPr="00E03994">
        <w:rPr>
          <w:rFonts w:ascii="Times New Roman" w:hAnsi="Times New Roman" w:cs="Times New Roman"/>
          <w:sz w:val="24"/>
          <w:szCs w:val="24"/>
        </w:rPr>
        <w:t xml:space="preserve">trong dung dịch theo đơn vị </w:t>
      </w:r>
      <w:r w:rsidRPr="00E03994">
        <w:rPr>
          <w:rFonts w:ascii="Times New Roman" w:eastAsia="Arial" w:hAnsi="Times New Roman" w:cs="Times New Roman"/>
          <w:position w:val="-10"/>
          <w:sz w:val="24"/>
          <w:szCs w:val="24"/>
          <w:lang w:val="vi-VN"/>
        </w:rPr>
        <w:object w:dxaOrig="930" w:dyaOrig="315" w14:anchorId="511302F3">
          <v:shape id="_x0000_i2137" type="#_x0000_t75" style="width:46.5pt;height:15.75pt" o:ole="">
            <v:imagedata r:id="rId2122" o:title=""/>
          </v:shape>
          <o:OLEObject Type="Embed" ProgID="Equation.DSMT4" ShapeID="_x0000_i2137" DrawAspect="Content" ObjectID="_1797798934" r:id="rId2123"/>
        </w:object>
      </w:r>
    </w:p>
    <w:p w14:paraId="2DE79758" w14:textId="77777777" w:rsidR="00375275" w:rsidRPr="00E03994" w:rsidRDefault="00375275" w:rsidP="00E03994">
      <w:pPr>
        <w:spacing w:after="0" w:line="276" w:lineRule="auto"/>
        <w:jc w:val="center"/>
        <w:rPr>
          <w:rFonts w:ascii="Times New Roman" w:eastAsia="Arial" w:hAnsi="Times New Roman" w:cs="Times New Roman"/>
          <w:b/>
          <w:bCs/>
          <w:sz w:val="24"/>
          <w:szCs w:val="24"/>
          <w:lang w:val="vi-VN"/>
        </w:rPr>
      </w:pPr>
      <w:r w:rsidRPr="00E03994">
        <w:rPr>
          <w:rFonts w:ascii="Times New Roman" w:eastAsia="Arial" w:hAnsi="Times New Roman" w:cs="Times New Roman"/>
          <w:b/>
          <w:bCs/>
          <w:sz w:val="24"/>
          <w:szCs w:val="24"/>
          <w:lang w:val="vi-VN"/>
        </w:rPr>
        <w:t>Hướng dẫn giải</w:t>
      </w:r>
    </w:p>
    <w:p w14:paraId="28A5D90C" w14:textId="77777777" w:rsidR="00375275" w:rsidRPr="00E03994" w:rsidRDefault="00375275" w:rsidP="00E03994">
      <w:pPr>
        <w:spacing w:after="0" w:line="276" w:lineRule="auto"/>
        <w:rPr>
          <w:rFonts w:ascii="Times New Roman" w:eastAsia="Arial" w:hAnsi="Times New Roman" w:cs="Times New Roman"/>
          <w:sz w:val="24"/>
          <w:szCs w:val="24"/>
          <w:lang w:val="vi-VN"/>
        </w:rPr>
      </w:pPr>
      <w:r w:rsidRPr="00E03994">
        <w:rPr>
          <w:rFonts w:ascii="Times New Roman" w:eastAsia="Arial" w:hAnsi="Times New Roman" w:cs="Times New Roman"/>
          <w:sz w:val="24"/>
          <w:szCs w:val="24"/>
          <w:lang w:val="vi-VN"/>
        </w:rPr>
        <w:t xml:space="preserve">a. </w:t>
      </w:r>
    </w:p>
    <w:p w14:paraId="7D845F2C"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eastAsia="Arial" w:hAnsi="Times New Roman" w:cs="Times New Roman"/>
          <w:position w:val="-32"/>
          <w:sz w:val="24"/>
          <w:szCs w:val="24"/>
          <w:lang w:val="vi-VN"/>
        </w:rPr>
        <w:object w:dxaOrig="1800" w:dyaOrig="765" w14:anchorId="6165127F">
          <v:shape id="_x0000_i2138" type="#_x0000_t75" style="width:89.25pt;height:38.25pt" o:ole="">
            <v:imagedata r:id="rId2124" o:title=""/>
          </v:shape>
          <o:OLEObject Type="Embed" ProgID="Equation.DSMT4" ShapeID="_x0000_i2138" DrawAspect="Content" ObjectID="_1797798935" r:id="rId2125"/>
        </w:object>
      </w:r>
    </w:p>
    <w:p w14:paraId="5A441591" w14:textId="77777777" w:rsidR="00375275" w:rsidRPr="00E03994" w:rsidRDefault="00375275" w:rsidP="00E03994">
      <w:pPr>
        <w:spacing w:after="0" w:line="276" w:lineRule="auto"/>
        <w:rPr>
          <w:rFonts w:ascii="Times New Roman" w:hAnsi="Times New Roman" w:cs="Times New Roman"/>
          <w:sz w:val="24"/>
          <w:szCs w:val="24"/>
          <w:lang w:val="vi-VN"/>
        </w:rPr>
      </w:pPr>
      <w:r w:rsidRPr="00E03994">
        <w:rPr>
          <w:rFonts w:ascii="Times New Roman" w:hAnsi="Times New Roman" w:cs="Times New Roman"/>
          <w:b/>
          <w:sz w:val="24"/>
          <w:szCs w:val="24"/>
        </w:rPr>
        <w:t xml:space="preserve">b. </w:t>
      </w:r>
      <w:r w:rsidRPr="00E03994">
        <w:rPr>
          <w:rFonts w:ascii="Times New Roman" w:hAnsi="Times New Roman" w:cs="Times New Roman"/>
          <w:sz w:val="24"/>
          <w:szCs w:val="24"/>
        </w:rPr>
        <w:t>Gọi N</w:t>
      </w:r>
      <w:r w:rsidRPr="00E03994">
        <w:rPr>
          <w:rFonts w:ascii="Times New Roman" w:hAnsi="Times New Roman" w:cs="Times New Roman"/>
          <w:sz w:val="24"/>
          <w:szCs w:val="24"/>
          <w:vertAlign w:val="subscript"/>
        </w:rPr>
        <w:t>0</w:t>
      </w:r>
      <w:r w:rsidRPr="00E03994">
        <w:rPr>
          <w:rFonts w:ascii="Times New Roman" w:hAnsi="Times New Roman" w:cs="Times New Roman"/>
          <w:sz w:val="24"/>
          <w:szCs w:val="24"/>
        </w:rPr>
        <w:t xml:space="preserve"> là số nguyên tử </w:t>
      </w:r>
      <w:r w:rsidRPr="00E03994">
        <w:rPr>
          <w:rFonts w:ascii="Times New Roman" w:eastAsia="Arial" w:hAnsi="Times New Roman" w:cs="Times New Roman"/>
          <w:position w:val="-12"/>
          <w:sz w:val="24"/>
          <w:szCs w:val="24"/>
          <w:lang w:val="vi-VN"/>
        </w:rPr>
        <w:object w:dxaOrig="375" w:dyaOrig="375" w14:anchorId="7D837364">
          <v:shape id="_x0000_i2139" type="#_x0000_t75" style="width:18.75pt;height:18.75pt" o:ole="">
            <v:imagedata r:id="rId2106" o:title=""/>
          </v:shape>
          <o:OLEObject Type="Embed" ProgID="Equation.DSMT4" ShapeID="_x0000_i2139" DrawAspect="Content" ObjectID="_1797798936" r:id="rId2126"/>
        </w:object>
      </w:r>
      <w:r w:rsidRPr="00E03994">
        <w:rPr>
          <w:rFonts w:ascii="Times New Roman" w:hAnsi="Times New Roman" w:cs="Times New Roman"/>
          <w:sz w:val="24"/>
          <w:szCs w:val="24"/>
        </w:rPr>
        <w:t xml:space="preserve">có trong 1 mL dung dịch ban đầu . Số nguyên tử </w:t>
      </w:r>
      <w:r w:rsidRPr="00E03994">
        <w:rPr>
          <w:rFonts w:ascii="Times New Roman" w:eastAsia="Arial" w:hAnsi="Times New Roman" w:cs="Times New Roman"/>
          <w:position w:val="-12"/>
          <w:sz w:val="24"/>
          <w:szCs w:val="24"/>
          <w:lang w:val="vi-VN"/>
        </w:rPr>
        <w:object w:dxaOrig="375" w:dyaOrig="375" w14:anchorId="36EEBAB1">
          <v:shape id="_x0000_i2140" type="#_x0000_t75" style="width:18.75pt;height:18.75pt" o:ole="">
            <v:imagedata r:id="rId2106" o:title=""/>
          </v:shape>
          <o:OLEObject Type="Embed" ProgID="Equation.DSMT4" ShapeID="_x0000_i2140" DrawAspect="Content" ObjectID="_1797798937" r:id="rId2127"/>
        </w:object>
      </w:r>
      <w:r w:rsidRPr="00E03994">
        <w:rPr>
          <w:rFonts w:ascii="Times New Roman" w:hAnsi="Times New Roman" w:cs="Times New Roman"/>
          <w:sz w:val="24"/>
          <w:szCs w:val="24"/>
        </w:rPr>
        <w:t>có trong 1 mL dung dịch sau thời gian t là:</w:t>
      </w:r>
    </w:p>
    <w:p w14:paraId="00FC3BD0"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eastAsia="Arial" w:hAnsi="Times New Roman" w:cs="Times New Roman"/>
          <w:position w:val="-12"/>
          <w:sz w:val="24"/>
          <w:szCs w:val="24"/>
          <w:lang w:val="vi-VN"/>
        </w:rPr>
        <w:object w:dxaOrig="2235" w:dyaOrig="585" w14:anchorId="7F7CD969">
          <v:shape id="_x0000_i2141" type="#_x0000_t75" style="width:111.75pt;height:29.25pt" o:ole="">
            <v:imagedata r:id="rId2128" o:title=""/>
          </v:shape>
          <o:OLEObject Type="Embed" ProgID="Equation.DSMT4" ShapeID="_x0000_i2141" DrawAspect="Content" ObjectID="_1797798938" r:id="rId2129"/>
        </w:object>
      </w:r>
    </w:p>
    <w:p w14:paraId="678F4FC2"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rPr>
        <w:t xml:space="preserve">Số hạt </w:t>
      </w:r>
      <w:r w:rsidRPr="00E03994">
        <w:rPr>
          <w:rFonts w:ascii="Times New Roman" w:eastAsia="Arial" w:hAnsi="Times New Roman" w:cs="Times New Roman"/>
          <w:position w:val="-10"/>
          <w:sz w:val="24"/>
          <w:szCs w:val="24"/>
          <w:lang w:val="vi-VN"/>
        </w:rPr>
        <w:object w:dxaOrig="285" w:dyaOrig="360" w14:anchorId="73AD8B6D">
          <v:shape id="_x0000_i2142" type="#_x0000_t75" style="width:14.25pt;height:18pt" o:ole="">
            <v:imagedata r:id="rId2130" o:title=""/>
          </v:shape>
          <o:OLEObject Type="Embed" ProgID="Equation.DSMT4" ShapeID="_x0000_i2142" DrawAspect="Content" ObjectID="_1797798939" r:id="rId2131"/>
        </w:object>
      </w:r>
      <w:r w:rsidRPr="00E03994">
        <w:rPr>
          <w:rFonts w:ascii="Times New Roman" w:hAnsi="Times New Roman" w:cs="Times New Roman"/>
          <w:sz w:val="24"/>
          <w:szCs w:val="24"/>
        </w:rPr>
        <w:t xml:space="preserve">phát ra trong thời gian t = 3 giờ </w:t>
      </w:r>
    </w:p>
    <w:p w14:paraId="7FF3C454"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eastAsia="Arial" w:hAnsi="Times New Roman" w:cs="Times New Roman"/>
          <w:position w:val="-42"/>
          <w:sz w:val="24"/>
          <w:szCs w:val="24"/>
          <w:lang w:val="vi-VN"/>
        </w:rPr>
        <w:object w:dxaOrig="5730" w:dyaOrig="840" w14:anchorId="63CABF38">
          <v:shape id="_x0000_i2143" type="#_x0000_t75" style="width:286.5pt;height:42pt" o:ole="">
            <v:imagedata r:id="rId2132" o:title=""/>
          </v:shape>
          <o:OLEObject Type="Embed" ProgID="Equation.DSMT4" ShapeID="_x0000_i2143" DrawAspect="Content" ObjectID="_1797798940" r:id="rId2133"/>
        </w:object>
      </w:r>
      <w:r w:rsidRPr="00E03994">
        <w:rPr>
          <w:rFonts w:ascii="Times New Roman" w:hAnsi="Times New Roman" w:cs="Times New Roman"/>
          <w:sz w:val="24"/>
          <w:szCs w:val="24"/>
        </w:rPr>
        <w:t>nguyên tử</w:t>
      </w:r>
    </w:p>
    <w:p w14:paraId="45BFC3AD" w14:textId="77777777" w:rsidR="00375275" w:rsidRPr="00E03994" w:rsidRDefault="00375275" w:rsidP="00E03994">
      <w:pPr>
        <w:tabs>
          <w:tab w:val="left" w:pos="1935"/>
        </w:tabs>
        <w:spacing w:after="0" w:line="276" w:lineRule="auto"/>
        <w:rPr>
          <w:rFonts w:ascii="Times New Roman" w:eastAsia="Arial" w:hAnsi="Times New Roman" w:cs="Times New Roman"/>
          <w:sz w:val="24"/>
          <w:szCs w:val="24"/>
          <w:lang w:val="vi-VN"/>
        </w:rPr>
      </w:pPr>
      <w:r w:rsidRPr="00E03994">
        <w:rPr>
          <w:rFonts w:ascii="Times New Roman" w:eastAsia="Arial" w:hAnsi="Times New Roman" w:cs="Times New Roman"/>
          <w:position w:val="-6"/>
          <w:sz w:val="24"/>
          <w:szCs w:val="24"/>
          <w:lang w:val="vi-VN"/>
        </w:rPr>
        <w:object w:dxaOrig="300" w:dyaOrig="240" w14:anchorId="7416B376">
          <v:shape id="_x0000_i2144" type="#_x0000_t75" style="width:15pt;height:12pt" o:ole="">
            <v:imagedata r:id="rId2134" o:title=""/>
          </v:shape>
          <o:OLEObject Type="Embed" ProgID="Equation.DSMT4" ShapeID="_x0000_i2144" DrawAspect="Content" ObjectID="_1797798941" r:id="rId2135"/>
        </w:object>
      </w:r>
      <w:r w:rsidRPr="00E03994">
        <w:rPr>
          <w:rFonts w:ascii="Times New Roman" w:hAnsi="Times New Roman" w:cs="Times New Roman"/>
          <w:sz w:val="24"/>
          <w:szCs w:val="24"/>
        </w:rPr>
        <w:t xml:space="preserve"> Nồng độ ban đầu của </w:t>
      </w:r>
      <w:r w:rsidRPr="00E03994">
        <w:rPr>
          <w:rFonts w:ascii="Times New Roman" w:eastAsia="Arial" w:hAnsi="Times New Roman" w:cs="Times New Roman"/>
          <w:position w:val="-12"/>
          <w:sz w:val="24"/>
          <w:szCs w:val="24"/>
          <w:lang w:val="vi-VN"/>
        </w:rPr>
        <w:object w:dxaOrig="375" w:dyaOrig="375" w14:anchorId="25EFBA31">
          <v:shape id="_x0000_i2145" type="#_x0000_t75" style="width:18.75pt;height:18.75pt" o:ole="">
            <v:imagedata r:id="rId2106" o:title=""/>
          </v:shape>
          <o:OLEObject Type="Embed" ProgID="Equation.DSMT4" ShapeID="_x0000_i2145" DrawAspect="Content" ObjectID="_1797798942" r:id="rId2136"/>
        </w:object>
      </w:r>
      <w:r w:rsidRPr="00E03994">
        <w:rPr>
          <w:rFonts w:ascii="Times New Roman" w:hAnsi="Times New Roman" w:cs="Times New Roman"/>
          <w:sz w:val="24"/>
          <w:szCs w:val="24"/>
        </w:rPr>
        <w:t xml:space="preserve">trong dung dịch là </w:t>
      </w:r>
      <w:r w:rsidRPr="00E03994">
        <w:rPr>
          <w:rFonts w:ascii="Times New Roman" w:eastAsia="Arial" w:hAnsi="Times New Roman" w:cs="Times New Roman"/>
          <w:position w:val="-28"/>
          <w:sz w:val="24"/>
          <w:szCs w:val="24"/>
          <w:lang w:val="vi-VN"/>
        </w:rPr>
        <w:object w:dxaOrig="3195" w:dyaOrig="705" w14:anchorId="78C6BB18">
          <v:shape id="_x0000_i2146" type="#_x0000_t75" style="width:159.75pt;height:35.25pt" o:ole="">
            <v:imagedata r:id="rId2137" o:title=""/>
          </v:shape>
          <o:OLEObject Type="Embed" ProgID="Equation.DSMT4" ShapeID="_x0000_i2146" DrawAspect="Content" ObjectID="_1797798943" r:id="rId2138"/>
        </w:object>
      </w:r>
    </w:p>
    <w:p w14:paraId="68C292BF" w14:textId="77777777" w:rsidR="00375275" w:rsidRPr="00E03994" w:rsidRDefault="00375275" w:rsidP="00E03994">
      <w:pPr>
        <w:tabs>
          <w:tab w:val="left" w:pos="284"/>
        </w:tabs>
        <w:spacing w:after="0" w:line="276" w:lineRule="auto"/>
        <w:rPr>
          <w:rFonts w:ascii="Times New Roman" w:hAnsi="Times New Roman" w:cs="Times New Roman"/>
          <w:bCs/>
          <w:sz w:val="24"/>
          <w:szCs w:val="24"/>
          <w:lang w:val="nl-NL"/>
        </w:rPr>
      </w:pPr>
      <w:r w:rsidRPr="00E03994">
        <w:rPr>
          <w:rFonts w:ascii="Times New Roman" w:eastAsia="Arial" w:hAnsi="Times New Roman" w:cs="Times New Roman"/>
          <w:b/>
          <w:bCs/>
          <w:sz w:val="24"/>
          <w:szCs w:val="24"/>
          <w:lang w:val="vi-VN"/>
        </w:rPr>
        <w:t>Câu 15:</w:t>
      </w:r>
      <w:r w:rsidRPr="00E03994">
        <w:rPr>
          <w:rFonts w:ascii="Times New Roman" w:eastAsia="Arial" w:hAnsi="Times New Roman" w:cs="Times New Roman"/>
          <w:sz w:val="24"/>
          <w:szCs w:val="24"/>
          <w:lang w:val="vi-VN"/>
        </w:rPr>
        <w:t xml:space="preserve"> </w:t>
      </w:r>
      <w:r w:rsidRPr="00E03994">
        <w:rPr>
          <w:rFonts w:ascii="Times New Roman" w:hAnsi="Times New Roman" w:cs="Times New Roman"/>
          <w:b/>
          <w:i/>
          <w:sz w:val="24"/>
          <w:szCs w:val="24"/>
        </w:rPr>
        <w:t>THPT chuyên Lê Quý Đôn_Bình Định</w:t>
      </w:r>
    </w:p>
    <w:p w14:paraId="0B848D7F" w14:textId="77777777" w:rsidR="00375275" w:rsidRPr="00E03994" w:rsidRDefault="00375275" w:rsidP="00E03994">
      <w:pPr>
        <w:tabs>
          <w:tab w:val="left" w:pos="284"/>
        </w:tabs>
        <w:spacing w:after="0" w:line="276" w:lineRule="auto"/>
        <w:rPr>
          <w:rFonts w:ascii="Times New Roman" w:hAnsi="Times New Roman" w:cs="Times New Roman"/>
          <w:bCs/>
          <w:sz w:val="24"/>
          <w:szCs w:val="24"/>
          <w:lang w:val="nl-NL"/>
        </w:rPr>
      </w:pPr>
      <w:r w:rsidRPr="00E03994">
        <w:rPr>
          <w:rFonts w:ascii="Times New Roman" w:hAnsi="Times New Roman" w:cs="Times New Roman"/>
          <w:bCs/>
          <w:sz w:val="24"/>
          <w:szCs w:val="24"/>
          <w:lang w:val="nl-NL"/>
        </w:rPr>
        <w:t xml:space="preserve">Nguyên tố phi kim </w:t>
      </w:r>
      <w:r w:rsidRPr="00E03994">
        <w:rPr>
          <w:rFonts w:ascii="Times New Roman" w:hAnsi="Times New Roman" w:cs="Times New Roman"/>
          <w:b/>
          <w:bCs/>
          <w:sz w:val="24"/>
          <w:szCs w:val="24"/>
          <w:lang w:val="nl-NL"/>
        </w:rPr>
        <w:t>Y</w:t>
      </w:r>
      <w:r w:rsidRPr="00E03994">
        <w:rPr>
          <w:rFonts w:ascii="Times New Roman" w:hAnsi="Times New Roman" w:cs="Times New Roman"/>
          <w:bCs/>
          <w:sz w:val="24"/>
          <w:szCs w:val="24"/>
          <w:lang w:val="nl-NL"/>
        </w:rPr>
        <w:t xml:space="preserve"> thuộc nhóm A và tạo hợp chất khí với hydrogen có công thức dạng </w:t>
      </w:r>
      <w:r w:rsidRPr="00E03994">
        <w:rPr>
          <w:rFonts w:ascii="Times New Roman" w:hAnsi="Times New Roman" w:cs="Times New Roman"/>
          <w:b/>
          <w:bCs/>
          <w:sz w:val="24"/>
          <w:szCs w:val="24"/>
          <w:lang w:val="nl-NL"/>
        </w:rPr>
        <w:t>Y</w:t>
      </w:r>
      <w:r w:rsidRPr="00E03994">
        <w:rPr>
          <w:rFonts w:ascii="Times New Roman" w:hAnsi="Times New Roman" w:cs="Times New Roman"/>
          <w:bCs/>
          <w:sz w:val="24"/>
          <w:szCs w:val="24"/>
          <w:lang w:val="nl-NL"/>
        </w:rPr>
        <w:t>H</w:t>
      </w:r>
      <w:r w:rsidRPr="00E03994">
        <w:rPr>
          <w:rFonts w:ascii="Times New Roman" w:hAnsi="Times New Roman" w:cs="Times New Roman"/>
          <w:bCs/>
          <w:sz w:val="24"/>
          <w:szCs w:val="24"/>
          <w:vertAlign w:val="subscript"/>
          <w:lang w:val="nl-NL"/>
        </w:rPr>
        <w:t>3</w:t>
      </w:r>
      <w:r w:rsidRPr="00E03994">
        <w:rPr>
          <w:rFonts w:ascii="Times New Roman" w:hAnsi="Times New Roman" w:cs="Times New Roman"/>
          <w:bCs/>
          <w:sz w:val="24"/>
          <w:szCs w:val="24"/>
          <w:lang w:val="nl-NL"/>
        </w:rPr>
        <w:t xml:space="preserve">. Electron cuối cùng của nguyên tử </w:t>
      </w:r>
      <w:r w:rsidRPr="00E03994">
        <w:rPr>
          <w:rFonts w:ascii="Times New Roman" w:hAnsi="Times New Roman" w:cs="Times New Roman"/>
          <w:b/>
          <w:bCs/>
          <w:sz w:val="24"/>
          <w:szCs w:val="24"/>
          <w:lang w:val="nl-NL"/>
        </w:rPr>
        <w:t>Y</w:t>
      </w:r>
      <w:r w:rsidRPr="00E03994">
        <w:rPr>
          <w:rFonts w:ascii="Times New Roman" w:hAnsi="Times New Roman" w:cs="Times New Roman"/>
          <w:bCs/>
          <w:sz w:val="24"/>
          <w:szCs w:val="24"/>
          <w:lang w:val="nl-NL"/>
        </w:rPr>
        <w:t xml:space="preserve"> có tổng 4 số lượng tử bằng </w:t>
      </w:r>
      <w:r w:rsidRPr="00E03994">
        <w:rPr>
          <w:rFonts w:ascii="Times New Roman" w:hAnsi="Times New Roman" w:cs="Times New Roman"/>
          <w:bCs/>
          <w:position w:val="-24"/>
          <w:sz w:val="24"/>
          <w:szCs w:val="24"/>
          <w:lang w:val="nl-NL"/>
        </w:rPr>
        <w:object w:dxaOrig="240" w:dyaOrig="660" w14:anchorId="7B048AFD">
          <v:shape id="_x0000_i2147" type="#_x0000_t75" style="width:12pt;height:32.25pt" o:ole="">
            <v:imagedata r:id="rId2139" o:title=""/>
          </v:shape>
          <o:OLEObject Type="Embed" ProgID="Equation.DSMT4" ShapeID="_x0000_i2147" DrawAspect="Content" ObjectID="_1797798944" r:id="rId2140"/>
        </w:object>
      </w:r>
      <w:r w:rsidRPr="00E03994">
        <w:rPr>
          <w:rFonts w:ascii="Times New Roman" w:hAnsi="Times New Roman" w:cs="Times New Roman"/>
          <w:bCs/>
          <w:sz w:val="24"/>
          <w:szCs w:val="24"/>
          <w:lang w:val="nl-NL"/>
        </w:rPr>
        <w:t xml:space="preserve">. </w:t>
      </w:r>
    </w:p>
    <w:p w14:paraId="7734E805" w14:textId="77777777" w:rsidR="00375275" w:rsidRPr="00E03994" w:rsidRDefault="00375275" w:rsidP="00E03994">
      <w:pPr>
        <w:tabs>
          <w:tab w:val="left" w:pos="284"/>
        </w:tabs>
        <w:spacing w:after="0" w:line="276" w:lineRule="auto"/>
        <w:rPr>
          <w:rFonts w:ascii="Times New Roman" w:hAnsi="Times New Roman" w:cs="Times New Roman"/>
          <w:bCs/>
          <w:sz w:val="24"/>
          <w:szCs w:val="24"/>
          <w:lang w:val="nl-NL"/>
        </w:rPr>
      </w:pPr>
      <w:r w:rsidRPr="00E03994">
        <w:rPr>
          <w:rFonts w:ascii="Times New Roman" w:hAnsi="Times New Roman" w:cs="Times New Roman"/>
          <w:b/>
          <w:bCs/>
          <w:sz w:val="24"/>
          <w:szCs w:val="24"/>
          <w:lang w:val="nl-NL"/>
        </w:rPr>
        <w:t>a)</w:t>
      </w:r>
      <w:r w:rsidRPr="00E03994">
        <w:rPr>
          <w:rFonts w:ascii="Times New Roman" w:hAnsi="Times New Roman" w:cs="Times New Roman"/>
          <w:bCs/>
          <w:sz w:val="24"/>
          <w:szCs w:val="24"/>
          <w:lang w:val="nl-NL"/>
        </w:rPr>
        <w:t xml:space="preserve"> Xác định nguyên tố </w:t>
      </w:r>
      <w:r w:rsidRPr="00E03994">
        <w:rPr>
          <w:rFonts w:ascii="Times New Roman" w:hAnsi="Times New Roman" w:cs="Times New Roman"/>
          <w:b/>
          <w:bCs/>
          <w:sz w:val="24"/>
          <w:szCs w:val="24"/>
          <w:lang w:val="nl-NL"/>
        </w:rPr>
        <w:t>Y</w:t>
      </w:r>
      <w:r w:rsidRPr="00E03994">
        <w:rPr>
          <w:rFonts w:ascii="Times New Roman" w:hAnsi="Times New Roman" w:cs="Times New Roman"/>
          <w:bCs/>
          <w:sz w:val="24"/>
          <w:szCs w:val="24"/>
          <w:lang w:val="nl-NL"/>
        </w:rPr>
        <w:t xml:space="preserve"> và viết cấu hình electron nguyên tử của </w:t>
      </w:r>
      <w:r w:rsidRPr="00E03994">
        <w:rPr>
          <w:rFonts w:ascii="Times New Roman" w:hAnsi="Times New Roman" w:cs="Times New Roman"/>
          <w:b/>
          <w:bCs/>
          <w:sz w:val="24"/>
          <w:szCs w:val="24"/>
          <w:lang w:val="nl-NL"/>
        </w:rPr>
        <w:t>Y</w:t>
      </w:r>
      <w:r w:rsidRPr="00E03994">
        <w:rPr>
          <w:rFonts w:ascii="Times New Roman" w:hAnsi="Times New Roman" w:cs="Times New Roman"/>
          <w:bCs/>
          <w:sz w:val="24"/>
          <w:szCs w:val="24"/>
          <w:lang w:val="nl-NL"/>
        </w:rPr>
        <w:t xml:space="preserve"> (ở trạng thái cơ bản).</w:t>
      </w:r>
      <w:r w:rsidRPr="00E03994">
        <w:rPr>
          <w:rFonts w:ascii="Times New Roman" w:hAnsi="Times New Roman" w:cs="Times New Roman"/>
          <w:bCs/>
          <w:sz w:val="24"/>
          <w:szCs w:val="24"/>
          <w:lang w:val="nl-NL"/>
        </w:rPr>
        <w:tab/>
      </w:r>
    </w:p>
    <w:p w14:paraId="43B6126F" w14:textId="77777777" w:rsidR="00375275" w:rsidRPr="00E03994" w:rsidRDefault="00375275" w:rsidP="00E03994">
      <w:pPr>
        <w:tabs>
          <w:tab w:val="left" w:pos="284"/>
        </w:tabs>
        <w:spacing w:after="0" w:line="276" w:lineRule="auto"/>
        <w:rPr>
          <w:rFonts w:ascii="Times New Roman" w:hAnsi="Times New Roman" w:cs="Times New Roman"/>
          <w:bCs/>
          <w:sz w:val="24"/>
          <w:szCs w:val="24"/>
          <w:lang w:val="nl-NL"/>
        </w:rPr>
      </w:pPr>
      <w:r w:rsidRPr="00E03994">
        <w:rPr>
          <w:rFonts w:ascii="Times New Roman" w:hAnsi="Times New Roman" w:cs="Times New Roman"/>
          <w:b/>
          <w:bCs/>
          <w:sz w:val="24"/>
          <w:szCs w:val="24"/>
          <w:lang w:val="nl-NL"/>
        </w:rPr>
        <w:t>b)</w:t>
      </w:r>
      <w:r w:rsidRPr="00E03994">
        <w:rPr>
          <w:rFonts w:ascii="Times New Roman" w:hAnsi="Times New Roman" w:cs="Times New Roman"/>
          <w:bCs/>
          <w:sz w:val="24"/>
          <w:szCs w:val="24"/>
          <w:lang w:val="nl-NL"/>
        </w:rPr>
        <w:t xml:space="preserve"> Xác định công thức của oxide và hydroxide tương ứng với trạng thái oxi hóa cao nhất của </w:t>
      </w:r>
      <w:r w:rsidRPr="00E03994">
        <w:rPr>
          <w:rFonts w:ascii="Times New Roman" w:hAnsi="Times New Roman" w:cs="Times New Roman"/>
          <w:b/>
          <w:bCs/>
          <w:sz w:val="24"/>
          <w:szCs w:val="24"/>
          <w:lang w:val="nl-NL"/>
        </w:rPr>
        <w:t>Y</w:t>
      </w:r>
      <w:r w:rsidRPr="00E03994">
        <w:rPr>
          <w:rFonts w:ascii="Times New Roman" w:hAnsi="Times New Roman" w:cs="Times New Roman"/>
          <w:bCs/>
          <w:sz w:val="24"/>
          <w:szCs w:val="24"/>
          <w:lang w:val="nl-NL"/>
        </w:rPr>
        <w:t>.</w:t>
      </w:r>
    </w:p>
    <w:p w14:paraId="3AEE0783"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58A3089A" w14:textId="77777777" w:rsidR="00375275" w:rsidRPr="00E03994" w:rsidRDefault="00375275" w:rsidP="00E03994">
      <w:pPr>
        <w:tabs>
          <w:tab w:val="left" w:pos="284"/>
        </w:tabs>
        <w:spacing w:after="0" w:line="276" w:lineRule="auto"/>
        <w:rPr>
          <w:rFonts w:ascii="Times New Roman" w:hAnsi="Times New Roman" w:cs="Times New Roman"/>
          <w:bCs/>
          <w:sz w:val="24"/>
          <w:szCs w:val="24"/>
          <w:lang w:val="nl-NL"/>
        </w:rPr>
      </w:pPr>
      <w:r w:rsidRPr="00E03994">
        <w:rPr>
          <w:rFonts w:ascii="Times New Roman" w:hAnsi="Times New Roman" w:cs="Times New Roman"/>
          <w:bCs/>
          <w:sz w:val="24"/>
          <w:szCs w:val="24"/>
          <w:lang w:val="nl-NL"/>
        </w:rPr>
        <w:t>a. Với hợp chất với hydrogen có dạng XH</w:t>
      </w:r>
      <w:r w:rsidRPr="00E03994">
        <w:rPr>
          <w:rFonts w:ascii="Times New Roman" w:hAnsi="Times New Roman" w:cs="Times New Roman"/>
          <w:bCs/>
          <w:sz w:val="24"/>
          <w:szCs w:val="24"/>
          <w:vertAlign w:val="subscript"/>
          <w:lang w:val="nl-NL"/>
        </w:rPr>
        <w:t>3</w:t>
      </w:r>
      <w:r w:rsidRPr="00E03994">
        <w:rPr>
          <w:rFonts w:ascii="Times New Roman" w:hAnsi="Times New Roman" w:cs="Times New Roman"/>
          <w:bCs/>
          <w:sz w:val="24"/>
          <w:szCs w:val="24"/>
          <w:lang w:val="nl-NL"/>
        </w:rPr>
        <w:t xml:space="preserve"> nên X thuộc nhóm IIIA hoặc nhóm VA</w:t>
      </w:r>
    </w:p>
    <w:p w14:paraId="018DD7E3" w14:textId="77777777" w:rsidR="00375275" w:rsidRPr="00E03994" w:rsidRDefault="00375275" w:rsidP="00E03994">
      <w:pPr>
        <w:tabs>
          <w:tab w:val="left" w:pos="284"/>
        </w:tabs>
        <w:spacing w:after="0" w:line="276" w:lineRule="auto"/>
        <w:rPr>
          <w:rFonts w:ascii="Times New Roman" w:hAnsi="Times New Roman" w:cs="Times New Roman"/>
          <w:bCs/>
          <w:sz w:val="24"/>
          <w:szCs w:val="24"/>
        </w:rPr>
      </w:pPr>
      <w:r w:rsidRPr="00E03994">
        <w:rPr>
          <w:rFonts w:ascii="Times New Roman" w:hAnsi="Times New Roman" w:cs="Times New Roman"/>
          <w:bCs/>
          <w:sz w:val="24"/>
          <w:szCs w:val="24"/>
        </w:rPr>
        <w:t>* TH1: X thuộc nhóm IIIA, ta có sự phân bố electron theo orbital:</w:t>
      </w:r>
    </w:p>
    <w:p w14:paraId="399FCE12" w14:textId="77777777" w:rsidR="00375275" w:rsidRPr="00E03994" w:rsidRDefault="00375275" w:rsidP="00E03994">
      <w:pPr>
        <w:tabs>
          <w:tab w:val="left" w:pos="284"/>
        </w:tabs>
        <w:spacing w:after="0" w:line="276" w:lineRule="auto"/>
        <w:rPr>
          <w:rFonts w:ascii="Times New Roman" w:hAnsi="Times New Roman" w:cs="Times New Roman"/>
          <w:bCs/>
          <w:sz w:val="24"/>
          <w:szCs w:val="24"/>
        </w:rPr>
      </w:pPr>
      <w:r w:rsidRPr="00E03994">
        <w:rPr>
          <w:rFonts w:ascii="Times New Roman" w:hAnsi="Times New Roman" w:cs="Times New Roman"/>
          <w:sz w:val="24"/>
          <w:szCs w:val="24"/>
        </w:rPr>
        <w:t xml:space="preserve">                  </w:t>
      </w:r>
      <w:r w:rsidRPr="00E03994">
        <w:rPr>
          <w:rFonts w:ascii="Times New Roman" w:hAnsi="Times New Roman" w:cs="Times New Roman"/>
          <w:noProof/>
          <w:sz w:val="24"/>
          <w:szCs w:val="24"/>
        </w:rPr>
        <w:drawing>
          <wp:inline distT="0" distB="0" distL="0" distR="0" wp14:anchorId="5E545682" wp14:editId="648796A9">
            <wp:extent cx="1155700" cy="351155"/>
            <wp:effectExtent l="0" t="0" r="0" b="0"/>
            <wp:docPr id="2123665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1155700" cy="351155"/>
                    </a:xfrm>
                    <a:prstGeom prst="rect">
                      <a:avLst/>
                    </a:prstGeom>
                    <a:noFill/>
                    <a:ln>
                      <a:noFill/>
                    </a:ln>
                  </pic:spPr>
                </pic:pic>
              </a:graphicData>
            </a:graphic>
          </wp:inline>
        </w:drawing>
      </w:r>
    </w:p>
    <w:p w14:paraId="42B161A1" w14:textId="77777777" w:rsidR="00375275" w:rsidRPr="00E03994" w:rsidRDefault="00375275" w:rsidP="00E03994">
      <w:pPr>
        <w:tabs>
          <w:tab w:val="left" w:pos="284"/>
        </w:tabs>
        <w:spacing w:after="0" w:line="276" w:lineRule="auto"/>
        <w:rPr>
          <w:rFonts w:ascii="Times New Roman" w:hAnsi="Times New Roman" w:cs="Times New Roman"/>
          <w:bCs/>
          <w:sz w:val="24"/>
          <w:szCs w:val="24"/>
        </w:rPr>
      </w:pPr>
      <w:r w:rsidRPr="00E03994">
        <w:rPr>
          <w:rFonts w:ascii="Times New Roman" w:hAnsi="Times New Roman" w:cs="Times New Roman"/>
          <w:bCs/>
          <w:sz w:val="24"/>
          <w:szCs w:val="24"/>
        </w:rPr>
        <w:t>Vậy electron cuối cùng có: l = 1, m = -1, m</w:t>
      </w:r>
      <w:r w:rsidRPr="00E03994">
        <w:rPr>
          <w:rFonts w:ascii="Times New Roman" w:hAnsi="Times New Roman" w:cs="Times New Roman"/>
          <w:bCs/>
          <w:sz w:val="24"/>
          <w:szCs w:val="24"/>
          <w:vertAlign w:val="subscript"/>
        </w:rPr>
        <w:t>S</w:t>
      </w:r>
      <w:r w:rsidRPr="00E03994">
        <w:rPr>
          <w:rFonts w:ascii="Times New Roman" w:hAnsi="Times New Roman" w:cs="Times New Roman"/>
          <w:bCs/>
          <w:sz w:val="24"/>
          <w:szCs w:val="24"/>
          <w:vertAlign w:val="superscript"/>
        </w:rPr>
        <w:t xml:space="preserve"> </w:t>
      </w:r>
      <w:r w:rsidRPr="00E03994">
        <w:rPr>
          <w:rFonts w:ascii="Times New Roman" w:hAnsi="Times New Roman" w:cs="Times New Roman"/>
          <w:bCs/>
          <w:sz w:val="24"/>
          <w:szCs w:val="24"/>
        </w:rPr>
        <w:t>= +1/2</w:t>
      </w:r>
    </w:p>
    <w:p w14:paraId="29FB41AB" w14:textId="77777777" w:rsidR="00375275" w:rsidRPr="00E03994" w:rsidRDefault="00375275" w:rsidP="00E03994">
      <w:pPr>
        <w:tabs>
          <w:tab w:val="left" w:pos="284"/>
        </w:tabs>
        <w:spacing w:after="0" w:line="276" w:lineRule="auto"/>
        <w:rPr>
          <w:rFonts w:ascii="Times New Roman" w:hAnsi="Times New Roman" w:cs="Times New Roman"/>
          <w:bCs/>
          <w:sz w:val="24"/>
          <w:szCs w:val="24"/>
        </w:rPr>
      </w:pPr>
      <w:r w:rsidRPr="00E03994">
        <w:rPr>
          <w:rFonts w:ascii="Times New Roman" w:hAnsi="Times New Roman" w:cs="Times New Roman"/>
          <w:bCs/>
          <w:sz w:val="24"/>
          <w:szCs w:val="24"/>
        </w:rPr>
        <w:t>Mà   n + l + m  + m</w:t>
      </w:r>
      <w:r w:rsidRPr="00E03994">
        <w:rPr>
          <w:rFonts w:ascii="Times New Roman" w:hAnsi="Times New Roman" w:cs="Times New Roman"/>
          <w:bCs/>
          <w:sz w:val="24"/>
          <w:szCs w:val="24"/>
          <w:vertAlign w:val="subscript"/>
        </w:rPr>
        <w:t>S</w:t>
      </w:r>
      <w:r w:rsidRPr="00E03994">
        <w:rPr>
          <w:rFonts w:ascii="Times New Roman" w:hAnsi="Times New Roman" w:cs="Times New Roman"/>
          <w:bCs/>
          <w:sz w:val="24"/>
          <w:szCs w:val="24"/>
          <w:vertAlign w:val="superscript"/>
        </w:rPr>
        <w:t xml:space="preserve"> </w:t>
      </w:r>
      <w:r w:rsidRPr="00E03994">
        <w:rPr>
          <w:rFonts w:ascii="Times New Roman" w:hAnsi="Times New Roman" w:cs="Times New Roman"/>
          <w:bCs/>
          <w:sz w:val="24"/>
          <w:szCs w:val="24"/>
        </w:rPr>
        <w:t xml:space="preserve">= 4,5    </w:t>
      </w:r>
      <w:r w:rsidRPr="00E03994">
        <w:rPr>
          <w:rFonts w:ascii="Times New Roman" w:hAnsi="Times New Roman" w:cs="Times New Roman"/>
          <w:bCs/>
          <w:position w:val="-6"/>
          <w:sz w:val="24"/>
          <w:szCs w:val="24"/>
        </w:rPr>
        <w:object w:dxaOrig="300" w:dyaOrig="240" w14:anchorId="7855151A">
          <v:shape id="_x0000_i2148" type="#_x0000_t75" style="width:15pt;height:12pt" o:ole="">
            <v:imagedata r:id="rId2142" o:title=""/>
          </v:shape>
          <o:OLEObject Type="Embed" ProgID="Equation.DSMT4" ShapeID="_x0000_i2148" DrawAspect="Content" ObjectID="_1797798945" r:id="rId2143"/>
        </w:object>
      </w:r>
      <w:r w:rsidRPr="00E03994">
        <w:rPr>
          <w:rFonts w:ascii="Times New Roman" w:hAnsi="Times New Roman" w:cs="Times New Roman"/>
          <w:bCs/>
          <w:sz w:val="24"/>
          <w:szCs w:val="24"/>
        </w:rPr>
        <w:t xml:space="preserve">  n = 4 </w:t>
      </w:r>
    </w:p>
    <w:p w14:paraId="27131158" w14:textId="77777777" w:rsidR="00375275" w:rsidRPr="00E03994" w:rsidRDefault="00375275" w:rsidP="00E03994">
      <w:pPr>
        <w:tabs>
          <w:tab w:val="left" w:pos="284"/>
        </w:tabs>
        <w:spacing w:after="0" w:line="276" w:lineRule="auto"/>
        <w:rPr>
          <w:rFonts w:ascii="Times New Roman" w:hAnsi="Times New Roman" w:cs="Times New Roman"/>
          <w:b/>
          <w:sz w:val="24"/>
          <w:szCs w:val="24"/>
        </w:rPr>
      </w:pPr>
      <w:r w:rsidRPr="00E03994">
        <w:rPr>
          <w:rFonts w:ascii="Times New Roman" w:hAnsi="Times New Roman" w:cs="Times New Roman"/>
          <w:bCs/>
          <w:sz w:val="24"/>
          <w:szCs w:val="24"/>
        </w:rPr>
        <w:t>Cấu hình electron nguyên tử X: 1s</w:t>
      </w:r>
      <w:r w:rsidRPr="00E03994">
        <w:rPr>
          <w:rFonts w:ascii="Times New Roman" w:hAnsi="Times New Roman" w:cs="Times New Roman"/>
          <w:bCs/>
          <w:sz w:val="24"/>
          <w:szCs w:val="24"/>
          <w:vertAlign w:val="superscript"/>
        </w:rPr>
        <w:t>2</w:t>
      </w:r>
      <w:r w:rsidRPr="00E03994">
        <w:rPr>
          <w:rFonts w:ascii="Times New Roman" w:hAnsi="Times New Roman" w:cs="Times New Roman"/>
          <w:bCs/>
          <w:sz w:val="24"/>
          <w:szCs w:val="24"/>
        </w:rPr>
        <w:t>2s</w:t>
      </w:r>
      <w:r w:rsidRPr="00E03994">
        <w:rPr>
          <w:rFonts w:ascii="Times New Roman" w:hAnsi="Times New Roman" w:cs="Times New Roman"/>
          <w:bCs/>
          <w:sz w:val="24"/>
          <w:szCs w:val="24"/>
          <w:vertAlign w:val="superscript"/>
        </w:rPr>
        <w:t>2</w:t>
      </w:r>
      <w:r w:rsidRPr="00E03994">
        <w:rPr>
          <w:rFonts w:ascii="Times New Roman" w:hAnsi="Times New Roman" w:cs="Times New Roman"/>
          <w:bCs/>
          <w:sz w:val="24"/>
          <w:szCs w:val="24"/>
        </w:rPr>
        <w:t>2p</w:t>
      </w:r>
      <w:r w:rsidRPr="00E03994">
        <w:rPr>
          <w:rFonts w:ascii="Times New Roman" w:hAnsi="Times New Roman" w:cs="Times New Roman"/>
          <w:bCs/>
          <w:sz w:val="24"/>
          <w:szCs w:val="24"/>
          <w:vertAlign w:val="superscript"/>
        </w:rPr>
        <w:t>6</w:t>
      </w:r>
      <w:r w:rsidRPr="00E03994">
        <w:rPr>
          <w:rFonts w:ascii="Times New Roman" w:hAnsi="Times New Roman" w:cs="Times New Roman"/>
          <w:bCs/>
          <w:sz w:val="24"/>
          <w:szCs w:val="24"/>
        </w:rPr>
        <w:t>3s</w:t>
      </w:r>
      <w:r w:rsidRPr="00E03994">
        <w:rPr>
          <w:rFonts w:ascii="Times New Roman" w:hAnsi="Times New Roman" w:cs="Times New Roman"/>
          <w:bCs/>
          <w:sz w:val="24"/>
          <w:szCs w:val="24"/>
          <w:vertAlign w:val="superscript"/>
        </w:rPr>
        <w:t>2</w:t>
      </w:r>
      <w:r w:rsidRPr="00E03994">
        <w:rPr>
          <w:rFonts w:ascii="Times New Roman" w:hAnsi="Times New Roman" w:cs="Times New Roman"/>
          <w:bCs/>
          <w:sz w:val="24"/>
          <w:szCs w:val="24"/>
        </w:rPr>
        <w:t>3p</w:t>
      </w:r>
      <w:r w:rsidRPr="00E03994">
        <w:rPr>
          <w:rFonts w:ascii="Times New Roman" w:hAnsi="Times New Roman" w:cs="Times New Roman"/>
          <w:bCs/>
          <w:sz w:val="24"/>
          <w:szCs w:val="24"/>
          <w:vertAlign w:val="superscript"/>
        </w:rPr>
        <w:t>6</w:t>
      </w:r>
      <w:r w:rsidRPr="00E03994">
        <w:rPr>
          <w:rFonts w:ascii="Times New Roman" w:hAnsi="Times New Roman" w:cs="Times New Roman"/>
          <w:bCs/>
          <w:sz w:val="24"/>
          <w:szCs w:val="24"/>
        </w:rPr>
        <w:t>3d</w:t>
      </w:r>
      <w:r w:rsidRPr="00E03994">
        <w:rPr>
          <w:rFonts w:ascii="Times New Roman" w:hAnsi="Times New Roman" w:cs="Times New Roman"/>
          <w:bCs/>
          <w:sz w:val="24"/>
          <w:szCs w:val="24"/>
          <w:vertAlign w:val="superscript"/>
        </w:rPr>
        <w:t>10</w:t>
      </w:r>
      <w:r w:rsidRPr="00E03994">
        <w:rPr>
          <w:rFonts w:ascii="Times New Roman" w:hAnsi="Times New Roman" w:cs="Times New Roman"/>
          <w:bCs/>
          <w:sz w:val="24"/>
          <w:szCs w:val="24"/>
        </w:rPr>
        <w:t>4s</w:t>
      </w:r>
      <w:r w:rsidRPr="00E03994">
        <w:rPr>
          <w:rFonts w:ascii="Times New Roman" w:hAnsi="Times New Roman" w:cs="Times New Roman"/>
          <w:bCs/>
          <w:sz w:val="24"/>
          <w:szCs w:val="24"/>
          <w:vertAlign w:val="superscript"/>
        </w:rPr>
        <w:t>2</w:t>
      </w:r>
      <w:r w:rsidRPr="00E03994">
        <w:rPr>
          <w:rFonts w:ascii="Times New Roman" w:hAnsi="Times New Roman" w:cs="Times New Roman"/>
          <w:bCs/>
          <w:sz w:val="24"/>
          <w:szCs w:val="24"/>
        </w:rPr>
        <w:t>4p</w:t>
      </w:r>
      <w:r w:rsidRPr="00E03994">
        <w:rPr>
          <w:rFonts w:ascii="Times New Roman" w:hAnsi="Times New Roman" w:cs="Times New Roman"/>
          <w:bCs/>
          <w:sz w:val="24"/>
          <w:szCs w:val="24"/>
          <w:vertAlign w:val="superscript"/>
        </w:rPr>
        <w:t>1</w:t>
      </w:r>
      <w:r w:rsidRPr="00E03994">
        <w:rPr>
          <w:rFonts w:ascii="Times New Roman" w:hAnsi="Times New Roman" w:cs="Times New Roman"/>
          <w:bCs/>
          <w:sz w:val="24"/>
          <w:szCs w:val="24"/>
        </w:rPr>
        <w:t xml:space="preserve"> (Ga)</w:t>
      </w:r>
      <w:r w:rsidRPr="00E03994">
        <w:rPr>
          <w:rFonts w:ascii="Times New Roman" w:hAnsi="Times New Roman" w:cs="Times New Roman"/>
          <w:b/>
          <w:sz w:val="24"/>
          <w:szCs w:val="24"/>
        </w:rPr>
        <w:t xml:space="preserve">  </w:t>
      </w:r>
    </w:p>
    <w:p w14:paraId="218D16BE" w14:textId="77777777" w:rsidR="00375275" w:rsidRPr="00E03994" w:rsidRDefault="00375275" w:rsidP="00E03994">
      <w:pPr>
        <w:tabs>
          <w:tab w:val="left" w:pos="284"/>
        </w:tabs>
        <w:spacing w:after="0" w:line="276" w:lineRule="auto"/>
        <w:rPr>
          <w:rFonts w:ascii="Times New Roman" w:hAnsi="Times New Roman" w:cs="Times New Roman"/>
          <w:sz w:val="24"/>
          <w:szCs w:val="24"/>
        </w:rPr>
      </w:pPr>
      <w:r w:rsidRPr="00E03994">
        <w:rPr>
          <w:rFonts w:ascii="Times New Roman" w:hAnsi="Times New Roman" w:cs="Times New Roman"/>
          <w:sz w:val="24"/>
          <w:szCs w:val="24"/>
        </w:rPr>
        <w:t xml:space="preserve">=&gt; loại vì Ga là kim loại </w:t>
      </w:r>
    </w:p>
    <w:p w14:paraId="3CAE2C39" w14:textId="77777777" w:rsidR="00375275" w:rsidRPr="00E03994" w:rsidRDefault="00375275" w:rsidP="00E03994">
      <w:pPr>
        <w:tabs>
          <w:tab w:val="left" w:pos="284"/>
        </w:tabs>
        <w:spacing w:after="0" w:line="276" w:lineRule="auto"/>
        <w:rPr>
          <w:rFonts w:ascii="Times New Roman" w:hAnsi="Times New Roman" w:cs="Times New Roman"/>
          <w:bCs/>
          <w:sz w:val="24"/>
          <w:szCs w:val="24"/>
        </w:rPr>
      </w:pPr>
      <w:r w:rsidRPr="00E03994">
        <w:rPr>
          <w:rFonts w:ascii="Times New Roman" w:hAnsi="Times New Roman" w:cs="Times New Roman"/>
          <w:bCs/>
          <w:sz w:val="24"/>
          <w:szCs w:val="24"/>
        </w:rPr>
        <w:t>* TH2: X thuộc nhóm VA, ta có sự phân bố electron theo orbital:</w:t>
      </w:r>
      <w:r w:rsidRPr="00E03994">
        <w:rPr>
          <w:rFonts w:ascii="Times New Roman" w:hAnsi="Times New Roman" w:cs="Times New Roman"/>
          <w:bCs/>
          <w:sz w:val="24"/>
          <w:szCs w:val="24"/>
        </w:rPr>
        <w:tab/>
      </w:r>
    </w:p>
    <w:p w14:paraId="00E35F34" w14:textId="77777777" w:rsidR="00375275" w:rsidRPr="00E03994" w:rsidRDefault="00375275" w:rsidP="00E03994">
      <w:pPr>
        <w:tabs>
          <w:tab w:val="left" w:pos="284"/>
        </w:tabs>
        <w:spacing w:after="0" w:line="276" w:lineRule="auto"/>
        <w:rPr>
          <w:rFonts w:ascii="Times New Roman" w:hAnsi="Times New Roman" w:cs="Times New Roman"/>
          <w:bCs/>
          <w:sz w:val="24"/>
          <w:szCs w:val="24"/>
        </w:rPr>
      </w:pPr>
      <w:r w:rsidRPr="00E03994">
        <w:rPr>
          <w:rFonts w:ascii="Times New Roman" w:hAnsi="Times New Roman" w:cs="Times New Roman"/>
          <w:sz w:val="24"/>
          <w:szCs w:val="24"/>
        </w:rPr>
        <w:t xml:space="preserve">                  </w:t>
      </w:r>
      <w:r w:rsidRPr="00E03994">
        <w:rPr>
          <w:rFonts w:ascii="Times New Roman" w:hAnsi="Times New Roman" w:cs="Times New Roman"/>
          <w:noProof/>
          <w:sz w:val="24"/>
          <w:szCs w:val="24"/>
        </w:rPr>
        <w:drawing>
          <wp:inline distT="0" distB="0" distL="0" distR="0" wp14:anchorId="40ABBEA4" wp14:editId="17BD6CFA">
            <wp:extent cx="1141095" cy="343535"/>
            <wp:effectExtent l="0" t="0" r="0" b="0"/>
            <wp:docPr id="1721247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141095" cy="343535"/>
                    </a:xfrm>
                    <a:prstGeom prst="rect">
                      <a:avLst/>
                    </a:prstGeom>
                    <a:noFill/>
                    <a:ln>
                      <a:noFill/>
                    </a:ln>
                  </pic:spPr>
                </pic:pic>
              </a:graphicData>
            </a:graphic>
          </wp:inline>
        </w:drawing>
      </w:r>
    </w:p>
    <w:p w14:paraId="2DC7EEDC" w14:textId="77777777" w:rsidR="00375275" w:rsidRPr="00E03994" w:rsidRDefault="00375275" w:rsidP="00E03994">
      <w:pPr>
        <w:tabs>
          <w:tab w:val="left" w:pos="284"/>
        </w:tabs>
        <w:spacing w:after="0" w:line="276" w:lineRule="auto"/>
        <w:rPr>
          <w:rFonts w:ascii="Times New Roman" w:hAnsi="Times New Roman" w:cs="Times New Roman"/>
          <w:bCs/>
          <w:sz w:val="24"/>
          <w:szCs w:val="24"/>
        </w:rPr>
      </w:pPr>
      <w:r w:rsidRPr="00E03994">
        <w:rPr>
          <w:rFonts w:ascii="Times New Roman" w:hAnsi="Times New Roman" w:cs="Times New Roman"/>
          <w:bCs/>
          <w:sz w:val="24"/>
          <w:szCs w:val="24"/>
        </w:rPr>
        <w:t>Vậy electron cuối cùng có: l = 1, m = +1, m</w:t>
      </w:r>
      <w:r w:rsidRPr="00E03994">
        <w:rPr>
          <w:rFonts w:ascii="Times New Roman" w:hAnsi="Times New Roman" w:cs="Times New Roman"/>
          <w:bCs/>
          <w:sz w:val="24"/>
          <w:szCs w:val="24"/>
          <w:vertAlign w:val="subscript"/>
        </w:rPr>
        <w:t>S</w:t>
      </w:r>
      <w:r w:rsidRPr="00E03994">
        <w:rPr>
          <w:rFonts w:ascii="Times New Roman" w:hAnsi="Times New Roman" w:cs="Times New Roman"/>
          <w:bCs/>
          <w:sz w:val="24"/>
          <w:szCs w:val="24"/>
          <w:vertAlign w:val="superscript"/>
        </w:rPr>
        <w:t xml:space="preserve"> </w:t>
      </w:r>
      <w:r w:rsidRPr="00E03994">
        <w:rPr>
          <w:rFonts w:ascii="Times New Roman" w:hAnsi="Times New Roman" w:cs="Times New Roman"/>
          <w:bCs/>
          <w:sz w:val="24"/>
          <w:szCs w:val="24"/>
        </w:rPr>
        <w:t>= +1/2</w:t>
      </w:r>
    </w:p>
    <w:p w14:paraId="6A2344C3" w14:textId="77777777" w:rsidR="00375275" w:rsidRPr="00E03994" w:rsidRDefault="00375275" w:rsidP="00E03994">
      <w:pPr>
        <w:tabs>
          <w:tab w:val="left" w:pos="284"/>
        </w:tabs>
        <w:spacing w:after="0" w:line="276" w:lineRule="auto"/>
        <w:rPr>
          <w:rFonts w:ascii="Times New Roman" w:hAnsi="Times New Roman" w:cs="Times New Roman"/>
          <w:bCs/>
          <w:sz w:val="24"/>
          <w:szCs w:val="24"/>
          <w:lang w:val="pt-BR"/>
        </w:rPr>
      </w:pPr>
      <w:r w:rsidRPr="00E03994">
        <w:rPr>
          <w:rFonts w:ascii="Times New Roman" w:hAnsi="Times New Roman" w:cs="Times New Roman"/>
          <w:bCs/>
          <w:sz w:val="24"/>
          <w:szCs w:val="24"/>
          <w:lang w:val="pt-BR"/>
        </w:rPr>
        <w:t>Mà   n + l + m  + m</w:t>
      </w:r>
      <w:r w:rsidRPr="00E03994">
        <w:rPr>
          <w:rFonts w:ascii="Times New Roman" w:hAnsi="Times New Roman" w:cs="Times New Roman"/>
          <w:bCs/>
          <w:sz w:val="24"/>
          <w:szCs w:val="24"/>
          <w:vertAlign w:val="subscript"/>
          <w:lang w:val="pt-BR"/>
        </w:rPr>
        <w:t>S</w:t>
      </w:r>
      <w:r w:rsidRPr="00E03994">
        <w:rPr>
          <w:rFonts w:ascii="Times New Roman" w:hAnsi="Times New Roman" w:cs="Times New Roman"/>
          <w:bCs/>
          <w:sz w:val="24"/>
          <w:szCs w:val="24"/>
          <w:vertAlign w:val="superscript"/>
          <w:lang w:val="pt-BR"/>
        </w:rPr>
        <w:t xml:space="preserve"> </w:t>
      </w:r>
      <w:r w:rsidRPr="00E03994">
        <w:rPr>
          <w:rFonts w:ascii="Times New Roman" w:hAnsi="Times New Roman" w:cs="Times New Roman"/>
          <w:bCs/>
          <w:sz w:val="24"/>
          <w:szCs w:val="24"/>
          <w:lang w:val="pt-BR"/>
        </w:rPr>
        <w:t xml:space="preserve">= 4,5    </w:t>
      </w:r>
      <w:r w:rsidRPr="00E03994">
        <w:rPr>
          <w:rFonts w:ascii="Times New Roman" w:hAnsi="Times New Roman" w:cs="Times New Roman"/>
          <w:bCs/>
          <w:position w:val="-6"/>
          <w:sz w:val="24"/>
          <w:szCs w:val="24"/>
        </w:rPr>
        <w:object w:dxaOrig="300" w:dyaOrig="240" w14:anchorId="731776C3">
          <v:shape id="_x0000_i2149" type="#_x0000_t75" style="width:15pt;height:12pt" o:ole="">
            <v:imagedata r:id="rId2142" o:title=""/>
          </v:shape>
          <o:OLEObject Type="Embed" ProgID="Equation.DSMT4" ShapeID="_x0000_i2149" DrawAspect="Content" ObjectID="_1797798946" r:id="rId2145"/>
        </w:object>
      </w:r>
      <w:r w:rsidRPr="00E03994">
        <w:rPr>
          <w:rFonts w:ascii="Times New Roman" w:hAnsi="Times New Roman" w:cs="Times New Roman"/>
          <w:bCs/>
          <w:sz w:val="24"/>
          <w:szCs w:val="24"/>
          <w:lang w:val="pt-BR"/>
        </w:rPr>
        <w:t xml:space="preserve">  n = 2 </w:t>
      </w:r>
    </w:p>
    <w:p w14:paraId="6611E62F" w14:textId="77777777" w:rsidR="00375275" w:rsidRPr="00E03994" w:rsidRDefault="00375275" w:rsidP="00E03994">
      <w:pPr>
        <w:tabs>
          <w:tab w:val="left" w:pos="1935"/>
        </w:tabs>
        <w:spacing w:after="0" w:line="276" w:lineRule="auto"/>
        <w:rPr>
          <w:rFonts w:ascii="Times New Roman" w:hAnsi="Times New Roman" w:cs="Times New Roman"/>
          <w:bCs/>
          <w:sz w:val="24"/>
          <w:szCs w:val="24"/>
          <w:lang w:val="pt-BR"/>
        </w:rPr>
      </w:pPr>
      <w:r w:rsidRPr="00E03994">
        <w:rPr>
          <w:rFonts w:ascii="Times New Roman" w:hAnsi="Times New Roman" w:cs="Times New Roman"/>
          <w:bCs/>
          <w:sz w:val="24"/>
          <w:szCs w:val="24"/>
          <w:lang w:val="pt-BR"/>
        </w:rPr>
        <w:t>Cấu hình electron nguyên tử X: 1s</w:t>
      </w:r>
      <w:r w:rsidRPr="00E03994">
        <w:rPr>
          <w:rFonts w:ascii="Times New Roman" w:hAnsi="Times New Roman" w:cs="Times New Roman"/>
          <w:bCs/>
          <w:sz w:val="24"/>
          <w:szCs w:val="24"/>
          <w:vertAlign w:val="superscript"/>
          <w:lang w:val="pt-BR"/>
        </w:rPr>
        <w:t>2</w:t>
      </w:r>
      <w:r w:rsidRPr="00E03994">
        <w:rPr>
          <w:rFonts w:ascii="Times New Roman" w:hAnsi="Times New Roman" w:cs="Times New Roman"/>
          <w:bCs/>
          <w:sz w:val="24"/>
          <w:szCs w:val="24"/>
          <w:lang w:val="pt-BR"/>
        </w:rPr>
        <w:t>2s</w:t>
      </w:r>
      <w:r w:rsidRPr="00E03994">
        <w:rPr>
          <w:rFonts w:ascii="Times New Roman" w:hAnsi="Times New Roman" w:cs="Times New Roman"/>
          <w:bCs/>
          <w:sz w:val="24"/>
          <w:szCs w:val="24"/>
          <w:vertAlign w:val="superscript"/>
          <w:lang w:val="pt-BR"/>
        </w:rPr>
        <w:t>2</w:t>
      </w:r>
      <w:r w:rsidRPr="00E03994">
        <w:rPr>
          <w:rFonts w:ascii="Times New Roman" w:hAnsi="Times New Roman" w:cs="Times New Roman"/>
          <w:bCs/>
          <w:sz w:val="24"/>
          <w:szCs w:val="24"/>
          <w:lang w:val="pt-BR"/>
        </w:rPr>
        <w:t>2p</w:t>
      </w:r>
      <w:r w:rsidRPr="00E03994">
        <w:rPr>
          <w:rFonts w:ascii="Times New Roman" w:hAnsi="Times New Roman" w:cs="Times New Roman"/>
          <w:bCs/>
          <w:sz w:val="24"/>
          <w:szCs w:val="24"/>
          <w:vertAlign w:val="superscript"/>
          <w:lang w:val="pt-BR"/>
        </w:rPr>
        <w:t>3</w:t>
      </w:r>
      <w:r w:rsidRPr="00E03994">
        <w:rPr>
          <w:rFonts w:ascii="Times New Roman" w:hAnsi="Times New Roman" w:cs="Times New Roman"/>
          <w:bCs/>
          <w:sz w:val="24"/>
          <w:szCs w:val="24"/>
          <w:lang w:val="pt-BR"/>
        </w:rPr>
        <w:t xml:space="preserve"> (N).</w:t>
      </w:r>
    </w:p>
    <w:p w14:paraId="57B88C8A" w14:textId="77777777" w:rsidR="00375275" w:rsidRPr="00E03994" w:rsidRDefault="00375275" w:rsidP="00E03994">
      <w:pPr>
        <w:tabs>
          <w:tab w:val="left" w:pos="284"/>
        </w:tabs>
        <w:spacing w:after="0" w:line="276" w:lineRule="auto"/>
        <w:rPr>
          <w:rFonts w:ascii="Times New Roman" w:hAnsi="Times New Roman" w:cs="Times New Roman"/>
          <w:bCs/>
          <w:sz w:val="24"/>
          <w:szCs w:val="24"/>
          <w:lang w:val="pt-BR"/>
        </w:rPr>
      </w:pPr>
      <w:r w:rsidRPr="00E03994">
        <w:rPr>
          <w:rFonts w:ascii="Times New Roman" w:hAnsi="Times New Roman" w:cs="Times New Roman"/>
          <w:bCs/>
          <w:sz w:val="24"/>
          <w:szCs w:val="24"/>
          <w:lang w:val="pt-BR"/>
        </w:rPr>
        <w:t>b. Công thức oxide: N</w:t>
      </w:r>
      <w:r w:rsidRPr="00E03994">
        <w:rPr>
          <w:rFonts w:ascii="Times New Roman" w:hAnsi="Times New Roman" w:cs="Times New Roman"/>
          <w:bCs/>
          <w:sz w:val="24"/>
          <w:szCs w:val="24"/>
          <w:vertAlign w:val="subscript"/>
          <w:lang w:val="pt-BR"/>
        </w:rPr>
        <w:t>2</w:t>
      </w:r>
      <w:r w:rsidRPr="00E03994">
        <w:rPr>
          <w:rFonts w:ascii="Times New Roman" w:hAnsi="Times New Roman" w:cs="Times New Roman"/>
          <w:bCs/>
          <w:sz w:val="24"/>
          <w:szCs w:val="24"/>
          <w:lang w:val="pt-BR"/>
        </w:rPr>
        <w:t>O</w:t>
      </w:r>
      <w:r w:rsidRPr="00E03994">
        <w:rPr>
          <w:rFonts w:ascii="Times New Roman" w:hAnsi="Times New Roman" w:cs="Times New Roman"/>
          <w:bCs/>
          <w:sz w:val="24"/>
          <w:szCs w:val="24"/>
          <w:vertAlign w:val="subscript"/>
          <w:lang w:val="pt-BR"/>
        </w:rPr>
        <w:t>5</w:t>
      </w:r>
    </w:p>
    <w:p w14:paraId="5DF46073" w14:textId="77777777" w:rsidR="00375275" w:rsidRPr="00E03994" w:rsidRDefault="00375275" w:rsidP="00E03994">
      <w:pPr>
        <w:tabs>
          <w:tab w:val="left" w:pos="1935"/>
        </w:tabs>
        <w:spacing w:after="0" w:line="276" w:lineRule="auto"/>
        <w:rPr>
          <w:rFonts w:ascii="Times New Roman" w:hAnsi="Times New Roman" w:cs="Times New Roman"/>
          <w:bCs/>
          <w:sz w:val="24"/>
          <w:szCs w:val="24"/>
          <w:lang w:val="pt-BR"/>
        </w:rPr>
      </w:pPr>
      <w:r w:rsidRPr="00E03994">
        <w:rPr>
          <w:rFonts w:ascii="Times New Roman" w:hAnsi="Times New Roman" w:cs="Times New Roman"/>
          <w:bCs/>
          <w:sz w:val="24"/>
          <w:szCs w:val="24"/>
          <w:lang w:val="pt-BR"/>
        </w:rPr>
        <w:t>Công thức của hydroxide: HNO</w:t>
      </w:r>
      <w:r w:rsidRPr="00E03994">
        <w:rPr>
          <w:rFonts w:ascii="Times New Roman" w:hAnsi="Times New Roman" w:cs="Times New Roman"/>
          <w:bCs/>
          <w:sz w:val="24"/>
          <w:szCs w:val="24"/>
          <w:vertAlign w:val="subscript"/>
          <w:lang w:val="pt-BR"/>
        </w:rPr>
        <w:t>3</w:t>
      </w:r>
    </w:p>
    <w:p w14:paraId="0324FF36"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b/>
          <w:bCs/>
          <w:sz w:val="24"/>
          <w:szCs w:val="24"/>
        </w:rPr>
        <w:t xml:space="preserve">Câu 16.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0"/>
        <w:gridCol w:w="3955"/>
      </w:tblGrid>
      <w:tr w:rsidR="00375275" w:rsidRPr="00E03994" w14:paraId="6BE9D0BC" w14:textId="77777777" w:rsidTr="00375275">
        <w:tc>
          <w:tcPr>
            <w:tcW w:w="6570" w:type="dxa"/>
          </w:tcPr>
          <w:p w14:paraId="3D5F6F84" w14:textId="77777777" w:rsidR="00375275" w:rsidRPr="00E03994" w:rsidRDefault="00375275" w:rsidP="00E03994">
            <w:pPr>
              <w:spacing w:line="276" w:lineRule="auto"/>
              <w:ind w:hanging="13"/>
              <w:rPr>
                <w:rFonts w:cs="Times New Roman"/>
                <w:szCs w:val="24"/>
                <w:lang w:val="vi-VN"/>
              </w:rPr>
            </w:pPr>
            <w:r w:rsidRPr="00E03994">
              <w:rPr>
                <w:rFonts w:cs="Times New Roman"/>
                <w:b/>
                <w:bCs/>
                <w:szCs w:val="24"/>
              </w:rPr>
              <w:lastRenderedPageBreak/>
              <w:t xml:space="preserve">1. </w:t>
            </w:r>
            <w:r w:rsidRPr="00E03994">
              <w:rPr>
                <w:rFonts w:cs="Times New Roman"/>
                <w:szCs w:val="24"/>
              </w:rPr>
              <w:t>a) Thực nghiệm nghiên cứu quang phổ phát xạ của ion Li</w:t>
            </w:r>
            <w:r w:rsidRPr="00E03994">
              <w:rPr>
                <w:rFonts w:cs="Times New Roman"/>
                <w:szCs w:val="24"/>
                <w:vertAlign w:val="superscript"/>
              </w:rPr>
              <w:t>2+</w:t>
            </w:r>
            <w:r w:rsidRPr="00E03994">
              <w:rPr>
                <w:rFonts w:cs="Times New Roman"/>
                <w:szCs w:val="24"/>
              </w:rPr>
              <w:t xml:space="preserve"> (ion giống nguyên tử Hydrogen) thu được số sóng ứng với ba </w:t>
            </w:r>
            <w:r w:rsidRPr="00E03994">
              <w:rPr>
                <w:rFonts w:cs="Times New Roman"/>
                <w:szCs w:val="24"/>
                <w:lang w:val="vi-VN"/>
              </w:rPr>
              <w:t>vạch phổ</w:t>
            </w:r>
            <w:r w:rsidRPr="00E03994">
              <w:rPr>
                <w:rFonts w:cs="Times New Roman"/>
                <w:szCs w:val="24"/>
              </w:rPr>
              <w:t xml:space="preserve"> đầu tiên</w:t>
            </w:r>
            <w:r w:rsidRPr="00E03994">
              <w:rPr>
                <w:rFonts w:cs="Times New Roman"/>
                <w:szCs w:val="24"/>
                <w:lang w:val="vi-VN"/>
              </w:rPr>
              <w:t xml:space="preserve"> thuộc dãy Lyman </w:t>
            </w:r>
            <w:r w:rsidRPr="00E03994">
              <w:rPr>
                <w:rFonts w:cs="Times New Roman"/>
                <w:szCs w:val="24"/>
              </w:rPr>
              <w:t xml:space="preserve">lần lượt </w:t>
            </w:r>
            <w:r w:rsidRPr="00E03994">
              <w:rPr>
                <w:rFonts w:cs="Times New Roman"/>
                <w:szCs w:val="24"/>
                <w:lang w:val="vi-VN"/>
              </w:rPr>
              <w:t>là</w:t>
            </w:r>
            <w:r w:rsidRPr="00E03994">
              <w:rPr>
                <w:rFonts w:cs="Times New Roman"/>
                <w:szCs w:val="24"/>
              </w:rPr>
              <w:t>:</w:t>
            </w:r>
            <w:r w:rsidRPr="00E03994">
              <w:rPr>
                <w:rFonts w:cs="Times New Roman"/>
                <w:szCs w:val="24"/>
                <w:lang w:val="vi-VN"/>
              </w:rPr>
              <w:t xml:space="preserve"> 740747; 877924 và 925933 cm</w:t>
            </w:r>
            <w:r w:rsidRPr="00E03994">
              <w:rPr>
                <w:rFonts w:cs="Times New Roman"/>
                <w:szCs w:val="24"/>
                <w:vertAlign w:val="superscript"/>
                <w:lang w:val="vi-VN"/>
              </w:rPr>
              <w:t>-1</w:t>
            </w:r>
            <w:r w:rsidRPr="00E03994">
              <w:rPr>
                <w:rFonts w:cs="Times New Roman"/>
                <w:szCs w:val="24"/>
                <w:lang w:val="vi-VN"/>
              </w:rPr>
              <w:t>.</w:t>
            </w:r>
          </w:p>
          <w:p w14:paraId="1145FDF0" w14:textId="77777777" w:rsidR="00375275" w:rsidRPr="00E03994" w:rsidRDefault="00375275" w:rsidP="00E03994">
            <w:pPr>
              <w:spacing w:line="276" w:lineRule="auto"/>
              <w:ind w:hanging="13"/>
              <w:rPr>
                <w:rFonts w:cs="Times New Roman"/>
                <w:szCs w:val="24"/>
                <w:lang w:val="vi-VN"/>
              </w:rPr>
            </w:pPr>
            <w:r w:rsidRPr="00E03994">
              <w:rPr>
                <w:rFonts w:cs="Times New Roman"/>
                <w:szCs w:val="24"/>
                <w:lang w:val="vi-VN"/>
              </w:rPr>
              <w:t xml:space="preserve">a) </w:t>
            </w:r>
            <w:r w:rsidRPr="00E03994">
              <w:rPr>
                <w:rFonts w:cs="Times New Roman"/>
                <w:szCs w:val="24"/>
              </w:rPr>
              <w:t xml:space="preserve">Xác định </w:t>
            </w:r>
            <w:r w:rsidRPr="00E03994">
              <w:rPr>
                <w:rFonts w:cs="Times New Roman"/>
                <w:szCs w:val="24"/>
                <w:lang w:val="vi-VN"/>
              </w:rPr>
              <w:t>giá trị hằng số R</w:t>
            </w:r>
            <w:r w:rsidRPr="00E03994">
              <w:rPr>
                <w:rFonts w:cs="Times New Roman"/>
                <w:szCs w:val="24"/>
              </w:rPr>
              <w:t>ydberg (R</w:t>
            </w:r>
            <w:r w:rsidRPr="00E03994">
              <w:rPr>
                <w:rFonts w:cs="Times New Roman"/>
                <w:szCs w:val="24"/>
                <w:vertAlign w:val="subscript"/>
              </w:rPr>
              <w:t>Li</w:t>
            </w:r>
            <w:r w:rsidRPr="00E03994">
              <w:rPr>
                <w:rFonts w:cs="Times New Roman"/>
                <w:szCs w:val="24"/>
              </w:rPr>
              <w:t>)</w:t>
            </w:r>
            <w:r w:rsidRPr="00E03994">
              <w:rPr>
                <w:rFonts w:cs="Times New Roman"/>
                <w:szCs w:val="24"/>
                <w:lang w:val="vi-VN"/>
              </w:rPr>
              <w:t xml:space="preserve"> </w:t>
            </w:r>
            <w:r w:rsidRPr="00E03994">
              <w:rPr>
                <w:rFonts w:cs="Times New Roman"/>
                <w:szCs w:val="24"/>
              </w:rPr>
              <w:t>của</w:t>
            </w:r>
            <w:r w:rsidRPr="00E03994">
              <w:rPr>
                <w:rFonts w:cs="Times New Roman"/>
                <w:szCs w:val="24"/>
                <w:lang w:val="vi-VN"/>
              </w:rPr>
              <w:t xml:space="preserve"> Li</w:t>
            </w:r>
            <w:r w:rsidRPr="00E03994">
              <w:rPr>
                <w:rFonts w:cs="Times New Roman"/>
                <w:szCs w:val="24"/>
                <w:vertAlign w:val="superscript"/>
                <w:lang w:val="vi-VN"/>
              </w:rPr>
              <w:t>2+</w:t>
            </w:r>
            <w:r w:rsidRPr="00E03994">
              <w:rPr>
                <w:rFonts w:cs="Times New Roman"/>
                <w:szCs w:val="24"/>
              </w:rPr>
              <w:t>.</w:t>
            </w:r>
            <w:r w:rsidRPr="00E03994">
              <w:rPr>
                <w:rFonts w:cs="Times New Roman"/>
                <w:szCs w:val="24"/>
                <w:lang w:val="vi-VN"/>
              </w:rPr>
              <w:br/>
            </w:r>
            <w:r w:rsidRPr="00E03994">
              <w:rPr>
                <w:rFonts w:cs="Times New Roman"/>
                <w:szCs w:val="24"/>
              </w:rPr>
              <w:t>b)</w:t>
            </w:r>
            <w:r w:rsidRPr="00E03994">
              <w:rPr>
                <w:rFonts w:cs="Times New Roman"/>
                <w:szCs w:val="24"/>
                <w:lang w:val="vi-VN"/>
              </w:rPr>
              <w:t xml:space="preserve"> T</w:t>
            </w:r>
            <w:r w:rsidRPr="00E03994">
              <w:rPr>
                <w:rFonts w:cs="Times New Roman"/>
                <w:szCs w:val="24"/>
              </w:rPr>
              <w:t>ính</w:t>
            </w:r>
            <w:r w:rsidRPr="00E03994">
              <w:rPr>
                <w:rFonts w:cs="Times New Roman"/>
                <w:szCs w:val="24"/>
                <w:lang w:val="vi-VN"/>
              </w:rPr>
              <w:t xml:space="preserve"> năng lượng ion hóa (</w:t>
            </w:r>
            <w:r w:rsidRPr="00E03994">
              <w:rPr>
                <w:rFonts w:cs="Times New Roman"/>
                <w:szCs w:val="24"/>
              </w:rPr>
              <w:t xml:space="preserve">theo </w:t>
            </w:r>
            <w:r w:rsidRPr="00E03994">
              <w:rPr>
                <w:rFonts w:cs="Times New Roman"/>
                <w:szCs w:val="24"/>
                <w:lang w:val="vi-VN"/>
              </w:rPr>
              <w:t xml:space="preserve">eV) </w:t>
            </w:r>
            <w:r w:rsidRPr="00E03994">
              <w:rPr>
                <w:rFonts w:cs="Times New Roman"/>
                <w:szCs w:val="24"/>
              </w:rPr>
              <w:t>của</w:t>
            </w:r>
            <w:r w:rsidRPr="00E03994">
              <w:rPr>
                <w:rFonts w:cs="Times New Roman"/>
                <w:szCs w:val="24"/>
                <w:lang w:val="vi-VN"/>
              </w:rPr>
              <w:t xml:space="preserve"> Li</w:t>
            </w:r>
            <w:r w:rsidRPr="00E03994">
              <w:rPr>
                <w:rFonts w:cs="Times New Roman"/>
                <w:szCs w:val="24"/>
                <w:vertAlign w:val="superscript"/>
                <w:lang w:val="vi-VN"/>
              </w:rPr>
              <w:t>2+</w:t>
            </w:r>
            <w:r w:rsidRPr="00E03994">
              <w:rPr>
                <w:rFonts w:cs="Times New Roman"/>
                <w:szCs w:val="24"/>
                <w:lang w:val="vi-VN"/>
              </w:rPr>
              <w:t>.</w:t>
            </w:r>
          </w:p>
          <w:p w14:paraId="452BA8A5" w14:textId="77777777" w:rsidR="00375275" w:rsidRPr="00E03994" w:rsidRDefault="00375275" w:rsidP="00E03994">
            <w:pPr>
              <w:spacing w:line="276" w:lineRule="auto"/>
              <w:ind w:hanging="13"/>
              <w:rPr>
                <w:rFonts w:cs="Times New Roman"/>
                <w:i/>
                <w:iCs/>
                <w:szCs w:val="24"/>
                <w:lang w:val="en-GB"/>
              </w:rPr>
            </w:pPr>
          </w:p>
        </w:tc>
        <w:tc>
          <w:tcPr>
            <w:tcW w:w="3955" w:type="dxa"/>
            <w:hideMark/>
          </w:tcPr>
          <w:p w14:paraId="36F18E38" w14:textId="77777777" w:rsidR="00375275" w:rsidRPr="00E03994" w:rsidRDefault="00375275" w:rsidP="00E03994">
            <w:pPr>
              <w:spacing w:line="276" w:lineRule="auto"/>
              <w:jc w:val="center"/>
              <w:rPr>
                <w:rFonts w:cs="Times New Roman"/>
                <w:szCs w:val="24"/>
              </w:rPr>
            </w:pPr>
            <w:r w:rsidRPr="00E03994">
              <w:rPr>
                <w:rFonts w:cs="Times New Roman"/>
                <w:i/>
                <w:noProof/>
                <w:szCs w:val="24"/>
              </w:rPr>
              <w:drawing>
                <wp:inline distT="0" distB="0" distL="0" distR="0" wp14:anchorId="590A6CAA" wp14:editId="7FF79849">
                  <wp:extent cx="1682750" cy="1440815"/>
                  <wp:effectExtent l="0" t="0" r="0" b="6985"/>
                  <wp:docPr id="1559611484" name="Picture 3" descr="A screenshot of a pho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 screenshot of a phone  Description automatically generated with medium confidence"/>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1682750" cy="1440815"/>
                          </a:xfrm>
                          <a:prstGeom prst="rect">
                            <a:avLst/>
                          </a:prstGeom>
                          <a:noFill/>
                          <a:ln>
                            <a:noFill/>
                          </a:ln>
                        </pic:spPr>
                      </pic:pic>
                    </a:graphicData>
                  </a:graphic>
                </wp:inline>
              </w:drawing>
            </w:r>
          </w:p>
        </w:tc>
      </w:tr>
    </w:tbl>
    <w:p w14:paraId="03F9A6B3"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1B7CD1CF" w14:textId="77777777" w:rsidR="00375275" w:rsidRPr="00E03994" w:rsidRDefault="00375275" w:rsidP="00E03994">
      <w:pPr>
        <w:spacing w:after="0" w:line="276" w:lineRule="auto"/>
        <w:rPr>
          <w:rFonts w:ascii="Times New Roman" w:hAnsi="Times New Roman" w:cs="Times New Roman"/>
          <w:sz w:val="24"/>
          <w:szCs w:val="24"/>
          <w:lang w:val="vi-VN"/>
        </w:rPr>
      </w:pPr>
      <w:r w:rsidRPr="00E03994">
        <w:rPr>
          <w:rFonts w:ascii="Times New Roman" w:hAnsi="Times New Roman" w:cs="Times New Roman"/>
          <w:sz w:val="24"/>
          <w:szCs w:val="24"/>
          <w:lang w:val="vi-VN"/>
        </w:rPr>
        <w:t>ν</w:t>
      </w:r>
      <w:r w:rsidRPr="00E03994">
        <w:rPr>
          <w:rFonts w:ascii="Times New Roman" w:hAnsi="Times New Roman" w:cs="Times New Roman"/>
          <w:sz w:val="24"/>
          <w:szCs w:val="24"/>
          <w:vertAlign w:val="subscript"/>
          <w:lang w:val="vi-VN"/>
        </w:rPr>
        <w:t>21</w:t>
      </w:r>
      <w:r w:rsidRPr="00E03994">
        <w:rPr>
          <w:rFonts w:ascii="Times New Roman" w:hAnsi="Times New Roman" w:cs="Times New Roman"/>
          <w:sz w:val="24"/>
          <w:szCs w:val="24"/>
          <w:lang w:val="vi-VN"/>
        </w:rPr>
        <w:t xml:space="preserve"> = 740747, ν</w:t>
      </w:r>
      <w:r w:rsidRPr="00E03994">
        <w:rPr>
          <w:rFonts w:ascii="Times New Roman" w:hAnsi="Times New Roman" w:cs="Times New Roman"/>
          <w:sz w:val="24"/>
          <w:szCs w:val="24"/>
          <w:vertAlign w:val="subscript"/>
          <w:lang w:val="vi-VN"/>
        </w:rPr>
        <w:t>31</w:t>
      </w:r>
      <w:r w:rsidRPr="00E03994">
        <w:rPr>
          <w:rFonts w:ascii="Times New Roman" w:hAnsi="Times New Roman" w:cs="Times New Roman"/>
          <w:sz w:val="24"/>
          <w:szCs w:val="24"/>
          <w:lang w:val="vi-VN"/>
        </w:rPr>
        <w:t xml:space="preserve"> = 877924, ν</w:t>
      </w:r>
      <w:r w:rsidRPr="00E03994">
        <w:rPr>
          <w:rFonts w:ascii="Times New Roman" w:hAnsi="Times New Roman" w:cs="Times New Roman"/>
          <w:sz w:val="24"/>
          <w:szCs w:val="24"/>
          <w:vertAlign w:val="subscript"/>
        </w:rPr>
        <w:t>4</w:t>
      </w:r>
      <w:r w:rsidRPr="00E03994">
        <w:rPr>
          <w:rFonts w:ascii="Times New Roman" w:hAnsi="Times New Roman" w:cs="Times New Roman"/>
          <w:sz w:val="24"/>
          <w:szCs w:val="24"/>
          <w:vertAlign w:val="subscript"/>
          <w:lang w:val="vi-VN"/>
        </w:rPr>
        <w:t>1</w:t>
      </w:r>
      <w:r w:rsidRPr="00E03994">
        <w:rPr>
          <w:rFonts w:ascii="Times New Roman" w:hAnsi="Times New Roman" w:cs="Times New Roman"/>
          <w:sz w:val="24"/>
          <w:szCs w:val="24"/>
          <w:lang w:val="vi-VN"/>
        </w:rPr>
        <w:t>= 925933 cm</w:t>
      </w:r>
      <w:r w:rsidRPr="00E03994">
        <w:rPr>
          <w:rFonts w:ascii="Times New Roman" w:hAnsi="Times New Roman" w:cs="Times New Roman"/>
          <w:sz w:val="24"/>
          <w:szCs w:val="24"/>
          <w:vertAlign w:val="superscript"/>
          <w:lang w:val="vi-VN"/>
        </w:rPr>
        <w:t>-1</w:t>
      </w:r>
    </w:p>
    <w:p w14:paraId="1E89AF31"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lang w:val="vi-VN"/>
        </w:rPr>
        <w:t>dùng ν = R(</w:t>
      </w:r>
      <w:r w:rsidRPr="00E03994">
        <w:rPr>
          <w:rFonts w:ascii="Times New Roman" w:hAnsi="Times New Roman" w:cs="Times New Roman"/>
          <w:noProof/>
          <w:position w:val="-30"/>
          <w:sz w:val="24"/>
          <w:szCs w:val="24"/>
          <w:lang w:val="vi-VN"/>
        </w:rPr>
        <w:object w:dxaOrig="885" w:dyaOrig="675" w14:anchorId="6633FB77">
          <v:shape id="_x0000_i2150" type="#_x0000_t75" style="width:44.25pt;height:33.75pt" o:ole="">
            <v:imagedata r:id="rId2147" o:title=""/>
          </v:shape>
          <o:OLEObject Type="Embed" ProgID="Equation.3" ShapeID="_x0000_i2150" DrawAspect="Content" ObjectID="_1797798947" r:id="rId2148"/>
        </w:object>
      </w:r>
      <w:r w:rsidRPr="00E03994">
        <w:rPr>
          <w:rFonts w:ascii="Times New Roman" w:hAnsi="Times New Roman" w:cs="Times New Roman"/>
          <w:sz w:val="24"/>
          <w:szCs w:val="24"/>
          <w:lang w:val="vi-VN"/>
        </w:rPr>
        <w:t xml:space="preserve">) </w:t>
      </w:r>
      <w:r w:rsidRPr="00E03994">
        <w:rPr>
          <w:rFonts w:ascii="Times New Roman" w:hAnsi="Times New Roman" w:cs="Times New Roman"/>
          <w:sz w:val="24"/>
          <w:szCs w:val="24"/>
          <w:lang w:val="vi-VN"/>
        </w:rPr>
        <w:sym w:font="Symbol" w:char="F0AE"/>
      </w:r>
      <w:r w:rsidRPr="00E03994">
        <w:rPr>
          <w:rFonts w:ascii="Times New Roman" w:hAnsi="Times New Roman" w:cs="Times New Roman"/>
          <w:sz w:val="24"/>
          <w:szCs w:val="24"/>
        </w:rPr>
        <w:t xml:space="preserve"> tính được 3 giá trị R = 987662,67; 987664,5; 987661,867</w:t>
      </w:r>
    </w:p>
    <w:p w14:paraId="2312BF19" w14:textId="77777777" w:rsidR="00375275" w:rsidRPr="00E03994" w:rsidRDefault="00375275" w:rsidP="00E03994">
      <w:pPr>
        <w:tabs>
          <w:tab w:val="left" w:pos="1935"/>
        </w:tabs>
        <w:spacing w:after="0" w:line="276" w:lineRule="auto"/>
        <w:rPr>
          <w:rFonts w:ascii="Times New Roman" w:hAnsi="Times New Roman" w:cs="Times New Roman"/>
          <w:sz w:val="24"/>
          <w:szCs w:val="24"/>
          <w:vertAlign w:val="superscript"/>
        </w:rPr>
      </w:pPr>
      <w:r w:rsidRPr="00E03994">
        <w:rPr>
          <w:rFonts w:ascii="Times New Roman" w:hAnsi="Times New Roman" w:cs="Times New Roman"/>
          <w:sz w:val="24"/>
          <w:szCs w:val="24"/>
          <w:lang w:val="vi-VN"/>
        </w:rPr>
        <w:sym w:font="Symbol" w:char="F0AE"/>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4"/>
          <w:sz w:val="24"/>
          <w:szCs w:val="24"/>
          <w:lang w:val="vi-VN"/>
        </w:rPr>
        <w:object w:dxaOrig="255" w:dyaOrig="315" w14:anchorId="73430255">
          <v:shape id="_x0000_i2151" type="#_x0000_t75" style="width:12.75pt;height:15.75pt" o:ole="">
            <v:imagedata r:id="rId2149" o:title=""/>
          </v:shape>
          <o:OLEObject Type="Embed" ProgID="Equation.DSMT4" ShapeID="_x0000_i2151" DrawAspect="Content" ObjectID="_1797798948" r:id="rId2150"/>
        </w:object>
      </w:r>
      <w:r w:rsidRPr="00E03994">
        <w:rPr>
          <w:rFonts w:ascii="Times New Roman" w:hAnsi="Times New Roman" w:cs="Times New Roman"/>
          <w:sz w:val="24"/>
          <w:szCs w:val="24"/>
          <w:lang w:val="vi-VN"/>
        </w:rPr>
        <w:t xml:space="preserve"> = 987663</w:t>
      </w:r>
      <w:r w:rsidRPr="00E03994">
        <w:rPr>
          <w:rFonts w:ascii="Times New Roman" w:hAnsi="Times New Roman" w:cs="Times New Roman"/>
          <w:sz w:val="24"/>
          <w:szCs w:val="24"/>
        </w:rPr>
        <w:t xml:space="preserve">,01 </w:t>
      </w:r>
      <w:r w:rsidRPr="00E03994">
        <w:rPr>
          <w:rFonts w:ascii="Times New Roman" w:hAnsi="Times New Roman" w:cs="Times New Roman"/>
          <w:sz w:val="24"/>
          <w:szCs w:val="24"/>
          <w:lang w:val="vi-VN"/>
        </w:rPr>
        <w:t>cm</w:t>
      </w:r>
      <w:r w:rsidRPr="00E03994">
        <w:rPr>
          <w:rFonts w:ascii="Times New Roman" w:hAnsi="Times New Roman" w:cs="Times New Roman"/>
          <w:sz w:val="24"/>
          <w:szCs w:val="24"/>
          <w:vertAlign w:val="superscript"/>
          <w:lang w:val="vi-VN"/>
        </w:rPr>
        <w:t>-1</w:t>
      </w:r>
      <w:r w:rsidRPr="00E03994">
        <w:rPr>
          <w:rFonts w:ascii="Times New Roman" w:hAnsi="Times New Roman" w:cs="Times New Roman"/>
          <w:sz w:val="24"/>
          <w:szCs w:val="24"/>
          <w:vertAlign w:val="superscript"/>
        </w:rPr>
        <w:t xml:space="preserve">                 </w:t>
      </w:r>
    </w:p>
    <w:p w14:paraId="2139E2D3" w14:textId="77777777" w:rsidR="00375275" w:rsidRPr="00E03994" w:rsidRDefault="00375275" w:rsidP="00E03994">
      <w:pPr>
        <w:tabs>
          <w:tab w:val="left" w:pos="1935"/>
        </w:tabs>
        <w:spacing w:after="0" w:line="276" w:lineRule="auto"/>
        <w:rPr>
          <w:rFonts w:ascii="Times New Roman" w:hAnsi="Times New Roman" w:cs="Times New Roman"/>
          <w:b/>
          <w:bCs/>
          <w:sz w:val="24"/>
          <w:szCs w:val="24"/>
        </w:rPr>
      </w:pPr>
      <w:r w:rsidRPr="00E03994">
        <w:rPr>
          <w:rFonts w:ascii="Times New Roman" w:hAnsi="Times New Roman" w:cs="Times New Roman"/>
          <w:b/>
          <w:bCs/>
          <w:sz w:val="24"/>
          <w:szCs w:val="24"/>
        </w:rPr>
        <w:t>Câu 17:</w:t>
      </w:r>
    </w:p>
    <w:p w14:paraId="44BF69BB" w14:textId="77777777" w:rsidR="00375275" w:rsidRPr="00E03994" w:rsidRDefault="00375275" w:rsidP="00E03994">
      <w:pPr>
        <w:spacing w:after="0" w:line="276" w:lineRule="auto"/>
        <w:rPr>
          <w:rFonts w:ascii="Times New Roman" w:hAnsi="Times New Roman" w:cs="Times New Roman"/>
          <w:sz w:val="24"/>
          <w:szCs w:val="24"/>
          <w:lang w:val="vi-VN"/>
        </w:rPr>
      </w:pPr>
      <w:r w:rsidRPr="00E03994">
        <w:rPr>
          <w:rFonts w:ascii="Times New Roman" w:hAnsi="Times New Roman" w:cs="Times New Roman"/>
          <w:sz w:val="24"/>
          <w:szCs w:val="24"/>
        </w:rPr>
        <w:t xml:space="preserve">Một trong các chuỗi phân hủy phóng xạ tự nhiên bắt đầu với </w:t>
      </w:r>
      <w:r w:rsidRPr="00E03994">
        <w:rPr>
          <w:rFonts w:ascii="Times New Roman" w:hAnsi="Times New Roman" w:cs="Times New Roman"/>
          <w:noProof/>
          <w:position w:val="-12"/>
          <w:sz w:val="24"/>
          <w:szCs w:val="24"/>
          <w:lang w:val="en-GB"/>
        </w:rPr>
        <w:object w:dxaOrig="585" w:dyaOrig="375" w14:anchorId="6CBD6B9D">
          <v:shape id="_x0000_i2152" type="#_x0000_t75" style="width:29.25pt;height:18.75pt" o:ole="">
            <v:imagedata r:id="rId2151" o:title=""/>
          </v:shape>
          <o:OLEObject Type="Embed" ProgID="Equation.DSMT4" ShapeID="_x0000_i2152" DrawAspect="Content" ObjectID="_1797798949" r:id="rId2152"/>
        </w:object>
      </w:r>
      <w:r w:rsidRPr="00E03994">
        <w:rPr>
          <w:rFonts w:ascii="Times New Roman" w:hAnsi="Times New Roman" w:cs="Times New Roman"/>
          <w:sz w:val="24"/>
          <w:szCs w:val="24"/>
        </w:rPr>
        <w:t xml:space="preserve">và kết thúc với đồng vị bền </w:t>
      </w:r>
      <w:r w:rsidRPr="00E03994">
        <w:rPr>
          <w:rFonts w:ascii="Times New Roman" w:hAnsi="Times New Roman" w:cs="Times New Roman"/>
          <w:noProof/>
          <w:position w:val="-12"/>
          <w:sz w:val="24"/>
          <w:szCs w:val="24"/>
          <w:lang w:val="en-GB"/>
        </w:rPr>
        <w:object w:dxaOrig="555" w:dyaOrig="375" w14:anchorId="39D66617">
          <v:shape id="_x0000_i2153" type="#_x0000_t75" style="width:27.75pt;height:18.75pt" o:ole="">
            <v:imagedata r:id="rId2153" o:title=""/>
          </v:shape>
          <o:OLEObject Type="Embed" ProgID="Equation.DSMT4" ShapeID="_x0000_i2153" DrawAspect="Content" ObjectID="_1797798950" r:id="rId2154"/>
        </w:object>
      </w:r>
      <w:r w:rsidRPr="00E03994">
        <w:rPr>
          <w:rFonts w:ascii="Times New Roman" w:hAnsi="Times New Roman" w:cs="Times New Roman"/>
          <w:sz w:val="24"/>
          <w:szCs w:val="24"/>
        </w:rPr>
        <w:t>.</w:t>
      </w:r>
      <w:r w:rsidRPr="00E03994">
        <w:rPr>
          <w:rFonts w:ascii="Times New Roman" w:hAnsi="Times New Roman" w:cs="Times New Roman"/>
          <w:sz w:val="24"/>
          <w:szCs w:val="24"/>
          <w:lang w:val="vi-VN"/>
        </w:rPr>
        <w:t xml:space="preserve"> Trong chuỗi phóng xạ có các hạt nhân là sản phẩm trung gian như sau: </w:t>
      </w:r>
      <w:r w:rsidRPr="00E03994">
        <w:rPr>
          <w:rFonts w:ascii="Times New Roman" w:hAnsi="Times New Roman" w:cs="Times New Roman"/>
          <w:noProof/>
          <w:position w:val="-12"/>
          <w:sz w:val="24"/>
          <w:szCs w:val="24"/>
          <w:lang w:val="en-GB"/>
        </w:rPr>
        <w:object w:dxaOrig="585" w:dyaOrig="375" w14:anchorId="7117442A">
          <v:shape id="_x0000_i2154" type="#_x0000_t75" style="width:29.25pt;height:18.75pt" o:ole="">
            <v:imagedata r:id="rId2155" o:title=""/>
          </v:shape>
          <o:OLEObject Type="Embed" ProgID="Equation.DSMT4" ShapeID="_x0000_i2154" DrawAspect="Content" ObjectID="_1797798951" r:id="rId2156"/>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600" w:dyaOrig="375" w14:anchorId="249EE7DC">
          <v:shape id="_x0000_i2155" type="#_x0000_t75" style="width:30pt;height:18.75pt" o:ole="">
            <v:imagedata r:id="rId2157" o:title=""/>
          </v:shape>
          <o:OLEObject Type="Embed" ProgID="Equation.DSMT4" ShapeID="_x0000_i2155" DrawAspect="Content" ObjectID="_1797798952" r:id="rId2158"/>
        </w:object>
      </w:r>
      <w:r w:rsidRPr="00E03994">
        <w:rPr>
          <w:rFonts w:ascii="Times New Roman" w:hAnsi="Times New Roman" w:cs="Times New Roman"/>
          <w:sz w:val="24"/>
          <w:szCs w:val="24"/>
        </w:rPr>
        <w:t xml:space="preserve">, </w:t>
      </w:r>
      <w:r w:rsidRPr="00E03994">
        <w:rPr>
          <w:rFonts w:ascii="Times New Roman" w:hAnsi="Times New Roman" w:cs="Times New Roman"/>
          <w:noProof/>
          <w:position w:val="-12"/>
          <w:sz w:val="24"/>
          <w:szCs w:val="24"/>
          <w:lang w:val="en-GB"/>
        </w:rPr>
        <w:object w:dxaOrig="600" w:dyaOrig="375" w14:anchorId="7F31AC46">
          <v:shape id="_x0000_i2156" type="#_x0000_t75" style="width:30pt;height:18.75pt" o:ole="">
            <v:imagedata r:id="rId2159" o:title=""/>
          </v:shape>
          <o:OLEObject Type="Embed" ProgID="Equation.DSMT4" ShapeID="_x0000_i2156" DrawAspect="Content" ObjectID="_1797798953" r:id="rId2160"/>
        </w:object>
      </w:r>
      <w:r w:rsidRPr="00E03994">
        <w:rPr>
          <w:rFonts w:ascii="Times New Roman" w:hAnsi="Times New Roman" w:cs="Times New Roman"/>
          <w:sz w:val="24"/>
          <w:szCs w:val="24"/>
          <w:lang w:val="vi-VN"/>
        </w:rPr>
        <w:t>,</w:t>
      </w:r>
      <w:r w:rsidRPr="00E03994">
        <w:rPr>
          <w:rFonts w:ascii="Times New Roman" w:hAnsi="Times New Roman" w:cs="Times New Roman"/>
          <w:sz w:val="24"/>
          <w:szCs w:val="24"/>
          <w:vertAlign w:val="subscript"/>
          <w:lang w:val="vi-VN"/>
        </w:rPr>
        <w:t xml:space="preserve"> </w:t>
      </w:r>
      <w:r w:rsidRPr="00E03994">
        <w:rPr>
          <w:rFonts w:ascii="Times New Roman" w:hAnsi="Times New Roman" w:cs="Times New Roman"/>
          <w:noProof/>
          <w:position w:val="-12"/>
          <w:sz w:val="24"/>
          <w:szCs w:val="24"/>
          <w:lang w:val="en-GB"/>
        </w:rPr>
        <w:object w:dxaOrig="585" w:dyaOrig="375" w14:anchorId="2FAAF2F7">
          <v:shape id="_x0000_i2157" type="#_x0000_t75" style="width:29.25pt;height:18.75pt" o:ole="">
            <v:imagedata r:id="rId2161" o:title=""/>
          </v:shape>
          <o:OLEObject Type="Embed" ProgID="Equation.DSMT4" ShapeID="_x0000_i2157" DrawAspect="Content" ObjectID="_1797798954" r:id="rId2162"/>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600" w:dyaOrig="375" w14:anchorId="4C37B908">
          <v:shape id="_x0000_i2158" type="#_x0000_t75" style="width:30pt;height:18.75pt" o:ole="">
            <v:imagedata r:id="rId2163" o:title=""/>
          </v:shape>
          <o:OLEObject Type="Embed" ProgID="Equation.DSMT4" ShapeID="_x0000_i2158" DrawAspect="Content" ObjectID="_1797798955" r:id="rId2164"/>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85" w:dyaOrig="375" w14:anchorId="10C256CE">
          <v:shape id="_x0000_i2159" type="#_x0000_t75" style="width:29.25pt;height:18.75pt" o:ole="">
            <v:imagedata r:id="rId2165" o:title=""/>
          </v:shape>
          <o:OLEObject Type="Embed" ProgID="Equation.DSMT4" ShapeID="_x0000_i2159" DrawAspect="Content" ObjectID="_1797798956" r:id="rId2166"/>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85" w:dyaOrig="375" w14:anchorId="0A88C9B9">
          <v:shape id="_x0000_i2160" type="#_x0000_t75" style="width:29.25pt;height:18.75pt" o:ole="">
            <v:imagedata r:id="rId2167" o:title=""/>
          </v:shape>
          <o:OLEObject Type="Embed" ProgID="Equation.DSMT4" ShapeID="_x0000_i2160" DrawAspect="Content" ObjectID="_1797798957" r:id="rId2168"/>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40" w:dyaOrig="375" w14:anchorId="3CAF6A1E">
          <v:shape id="_x0000_i2161" type="#_x0000_t75" style="width:27pt;height:18.75pt" o:ole="">
            <v:imagedata r:id="rId2169" o:title=""/>
          </v:shape>
          <o:OLEObject Type="Embed" ProgID="Equation.DSMT4" ShapeID="_x0000_i2161" DrawAspect="Content" ObjectID="_1797798958" r:id="rId2170"/>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85" w:dyaOrig="375" w14:anchorId="3086C54F">
          <v:shape id="_x0000_i2162" type="#_x0000_t75" style="width:29.25pt;height:18.75pt" o:ole="">
            <v:imagedata r:id="rId2171" o:title=""/>
          </v:shape>
          <o:OLEObject Type="Embed" ProgID="Equation.DSMT4" ShapeID="_x0000_i2162" DrawAspect="Content" ObjectID="_1797798959" r:id="rId2172"/>
        </w:object>
      </w:r>
      <w:r w:rsidRPr="00E03994">
        <w:rPr>
          <w:rFonts w:ascii="Times New Roman" w:hAnsi="Times New Roman" w:cs="Times New Roman"/>
          <w:sz w:val="24"/>
          <w:szCs w:val="24"/>
          <w:lang w:val="vi-VN"/>
        </w:rPr>
        <w:t>.</w:t>
      </w:r>
    </w:p>
    <w:p w14:paraId="7E4803CC" w14:textId="77777777" w:rsidR="00375275" w:rsidRPr="00E03994" w:rsidRDefault="00375275" w:rsidP="00E03994">
      <w:pPr>
        <w:tabs>
          <w:tab w:val="left" w:pos="360"/>
        </w:tabs>
        <w:spacing w:after="0" w:line="276" w:lineRule="auto"/>
        <w:rPr>
          <w:rFonts w:ascii="Times New Roman" w:hAnsi="Times New Roman" w:cs="Times New Roman"/>
          <w:sz w:val="24"/>
          <w:szCs w:val="24"/>
          <w:lang w:val="vi-VN"/>
        </w:rPr>
      </w:pPr>
      <w:r w:rsidRPr="00E03994">
        <w:rPr>
          <w:rFonts w:ascii="Times New Roman" w:hAnsi="Times New Roman" w:cs="Times New Roman"/>
          <w:sz w:val="24"/>
          <w:szCs w:val="24"/>
        </w:rPr>
        <w:t xml:space="preserve">a) Hãy viết sơ đồ chuỗi phân rã </w:t>
      </w:r>
      <w:r w:rsidRPr="00E03994">
        <w:rPr>
          <w:rFonts w:ascii="Times New Roman" w:hAnsi="Times New Roman" w:cs="Times New Roman"/>
          <w:sz w:val="24"/>
          <w:szCs w:val="24"/>
          <w:vertAlign w:val="superscript"/>
        </w:rPr>
        <w:t>232</w:t>
      </w:r>
      <w:r w:rsidRPr="00E03994">
        <w:rPr>
          <w:rFonts w:ascii="Times New Roman" w:hAnsi="Times New Roman" w:cs="Times New Roman"/>
          <w:sz w:val="24"/>
          <w:szCs w:val="24"/>
        </w:rPr>
        <w:t>Th</w:t>
      </w:r>
      <w:r w:rsidRPr="00E03994">
        <w:rPr>
          <w:rFonts w:ascii="Times New Roman" w:hAnsi="Times New Roman" w:cs="Times New Roman"/>
          <w:sz w:val="24"/>
          <w:szCs w:val="24"/>
          <w:vertAlign w:val="subscript"/>
        </w:rPr>
        <w:t>90</w:t>
      </w:r>
      <w:r w:rsidRPr="00E03994">
        <w:rPr>
          <w:rFonts w:ascii="Times New Roman" w:hAnsi="Times New Roman" w:cs="Times New Roman"/>
          <w:sz w:val="24"/>
          <w:szCs w:val="24"/>
        </w:rPr>
        <w:t xml:space="preserve"> thành </w:t>
      </w:r>
      <w:r w:rsidRPr="00E03994">
        <w:rPr>
          <w:rFonts w:ascii="Times New Roman" w:hAnsi="Times New Roman" w:cs="Times New Roman"/>
          <w:sz w:val="24"/>
          <w:szCs w:val="24"/>
          <w:vertAlign w:val="superscript"/>
        </w:rPr>
        <w:t>208</w:t>
      </w:r>
      <w:r w:rsidRPr="00E03994">
        <w:rPr>
          <w:rFonts w:ascii="Times New Roman" w:hAnsi="Times New Roman" w:cs="Times New Roman"/>
          <w:sz w:val="24"/>
          <w:szCs w:val="24"/>
        </w:rPr>
        <w:t>Pb</w:t>
      </w:r>
      <w:r w:rsidRPr="00E03994">
        <w:rPr>
          <w:rFonts w:ascii="Times New Roman" w:hAnsi="Times New Roman" w:cs="Times New Roman"/>
          <w:sz w:val="24"/>
          <w:szCs w:val="24"/>
          <w:vertAlign w:val="subscript"/>
        </w:rPr>
        <w:t>82</w:t>
      </w:r>
      <w:r w:rsidRPr="00E03994">
        <w:rPr>
          <w:rFonts w:ascii="Times New Roman" w:hAnsi="Times New Roman" w:cs="Times New Roman"/>
          <w:sz w:val="24"/>
          <w:szCs w:val="24"/>
        </w:rPr>
        <w:t xml:space="preserve"> và ghi rõ mỗi bước trong chuỗi là quá trình phân rã α hay β</w:t>
      </w:r>
      <w:r w:rsidRPr="00E03994">
        <w:rPr>
          <w:rFonts w:ascii="Times New Roman" w:hAnsi="Times New Roman" w:cs="Times New Roman"/>
          <w:sz w:val="24"/>
          <w:szCs w:val="24"/>
          <w:vertAlign w:val="superscript"/>
          <w:lang w:val="vi-VN"/>
        </w:rPr>
        <w:t>-</w:t>
      </w:r>
      <w:r w:rsidRPr="00E03994">
        <w:rPr>
          <w:rFonts w:ascii="Times New Roman" w:hAnsi="Times New Roman" w:cs="Times New Roman"/>
          <w:sz w:val="24"/>
          <w:szCs w:val="24"/>
        </w:rPr>
        <w:t>. Coi như trong quá trình phân rã chỉ phóng ra các hạt α và β</w:t>
      </w:r>
      <w:r w:rsidRPr="00E03994">
        <w:rPr>
          <w:rFonts w:ascii="Times New Roman" w:hAnsi="Times New Roman" w:cs="Times New Roman"/>
          <w:sz w:val="24"/>
          <w:szCs w:val="24"/>
          <w:vertAlign w:val="superscript"/>
          <w:lang w:val="vi-VN"/>
        </w:rPr>
        <w:t>-</w:t>
      </w:r>
      <w:r w:rsidRPr="00E03994">
        <w:rPr>
          <w:rFonts w:ascii="Times New Roman" w:hAnsi="Times New Roman" w:cs="Times New Roman"/>
          <w:sz w:val="24"/>
          <w:szCs w:val="24"/>
        </w:rPr>
        <w:t>.</w:t>
      </w:r>
    </w:p>
    <w:p w14:paraId="2BC69349" w14:textId="77777777" w:rsidR="00375275" w:rsidRPr="00E03994" w:rsidRDefault="00375275" w:rsidP="00E03994">
      <w:pPr>
        <w:tabs>
          <w:tab w:val="left" w:pos="1935"/>
        </w:tabs>
        <w:spacing w:after="0" w:line="276" w:lineRule="auto"/>
        <w:rPr>
          <w:rFonts w:ascii="Times New Roman" w:hAnsi="Times New Roman" w:cs="Times New Roman"/>
          <w:sz w:val="24"/>
          <w:szCs w:val="24"/>
        </w:rPr>
      </w:pPr>
      <w:r w:rsidRPr="00E03994">
        <w:rPr>
          <w:rFonts w:ascii="Times New Roman" w:hAnsi="Times New Roman" w:cs="Times New Roman"/>
          <w:sz w:val="24"/>
          <w:szCs w:val="24"/>
        </w:rPr>
        <w:t xml:space="preserve">b) </w:t>
      </w:r>
      <w:r w:rsidRPr="00E03994">
        <w:rPr>
          <w:rFonts w:ascii="Times New Roman" w:hAnsi="Times New Roman" w:cs="Times New Roman"/>
          <w:sz w:val="24"/>
          <w:szCs w:val="24"/>
          <w:vertAlign w:val="superscript"/>
        </w:rPr>
        <w:t>228</w:t>
      </w:r>
      <w:r w:rsidRPr="00E03994">
        <w:rPr>
          <w:rFonts w:ascii="Times New Roman" w:hAnsi="Times New Roman" w:cs="Times New Roman"/>
          <w:sz w:val="24"/>
          <w:szCs w:val="24"/>
        </w:rPr>
        <w:t xml:space="preserve">Th là một phần tử trong chuỗi </w:t>
      </w:r>
      <w:r w:rsidRPr="00E03994">
        <w:rPr>
          <w:rFonts w:ascii="Times New Roman" w:hAnsi="Times New Roman" w:cs="Times New Roman"/>
          <w:sz w:val="24"/>
          <w:szCs w:val="24"/>
          <w:lang w:val="vi-VN"/>
        </w:rPr>
        <w:t>phân rã nói trên</w:t>
      </w:r>
      <w:r w:rsidRPr="00E03994">
        <w:rPr>
          <w:rFonts w:ascii="Times New Roman" w:hAnsi="Times New Roman" w:cs="Times New Roman"/>
          <w:sz w:val="24"/>
          <w:szCs w:val="24"/>
        </w:rPr>
        <w:t xml:space="preserve"> có </w:t>
      </w:r>
      <w:r w:rsidRPr="00E03994">
        <w:rPr>
          <w:rFonts w:ascii="Times New Roman" w:hAnsi="Times New Roman" w:cs="Times New Roman"/>
          <w:sz w:val="24"/>
          <w:szCs w:val="24"/>
          <w:lang w:val="vi-VN"/>
        </w:rPr>
        <w:t xml:space="preserve">chu kì bán hủy </w:t>
      </w:r>
      <w:r w:rsidRPr="00E03994">
        <w:rPr>
          <w:rFonts w:ascii="Times New Roman" w:hAnsi="Times New Roman" w:cs="Times New Roman"/>
          <w:sz w:val="24"/>
          <w:szCs w:val="24"/>
        </w:rPr>
        <w:t xml:space="preserve">là 1,91 năm. Một mẫu vật chứa </w:t>
      </w:r>
      <w:r w:rsidRPr="00E03994">
        <w:rPr>
          <w:rFonts w:ascii="Times New Roman" w:hAnsi="Times New Roman" w:cs="Times New Roman"/>
          <w:sz w:val="24"/>
          <w:szCs w:val="24"/>
          <w:vertAlign w:val="superscript"/>
        </w:rPr>
        <w:t>228</w:t>
      </w:r>
      <w:r w:rsidRPr="00E03994">
        <w:rPr>
          <w:rFonts w:ascii="Times New Roman" w:hAnsi="Times New Roman" w:cs="Times New Roman"/>
          <w:sz w:val="24"/>
          <w:szCs w:val="24"/>
        </w:rPr>
        <w:t xml:space="preserve">Th có hoạt độ phóng xạ là 822,7 Ci. Đặt mẫu vật vào trong một bình </w:t>
      </w:r>
      <w:r w:rsidRPr="00E03994">
        <w:rPr>
          <w:rFonts w:ascii="Times New Roman" w:hAnsi="Times New Roman" w:cs="Times New Roman"/>
          <w:sz w:val="24"/>
          <w:szCs w:val="24"/>
          <w:lang w:val="vi-VN"/>
        </w:rPr>
        <w:t>kín</w:t>
      </w:r>
      <w:r w:rsidRPr="00E03994">
        <w:rPr>
          <w:rFonts w:ascii="Times New Roman" w:hAnsi="Times New Roman" w:cs="Times New Roman"/>
          <w:sz w:val="24"/>
          <w:szCs w:val="24"/>
        </w:rPr>
        <w:t xml:space="preserve"> chân không dung tích 2 </w:t>
      </w:r>
      <w:r w:rsidRPr="00E03994">
        <w:rPr>
          <w:rFonts w:ascii="Times New Roman" w:hAnsi="Times New Roman" w:cs="Times New Roman"/>
          <w:color w:val="FF0000"/>
          <w:sz w:val="24"/>
          <w:szCs w:val="24"/>
        </w:rPr>
        <w:t>x1,107 lít</w:t>
      </w:r>
      <w:r w:rsidRPr="00E03994">
        <w:rPr>
          <w:rFonts w:ascii="Times New Roman" w:hAnsi="Times New Roman" w:cs="Times New Roman"/>
          <w:sz w:val="24"/>
          <w:szCs w:val="24"/>
        </w:rPr>
        <w:t>; sau 20,0 ngày, người ta đo được áp suất khi He trong bình là 5,354 mbar? Biế</w:t>
      </w:r>
      <w:r w:rsidRPr="00E03994">
        <w:rPr>
          <w:rFonts w:ascii="Times New Roman" w:hAnsi="Times New Roman" w:cs="Times New Roman"/>
          <w:sz w:val="24"/>
          <w:szCs w:val="24"/>
          <w:lang w:val="vi-VN"/>
        </w:rPr>
        <w:t>t c</w:t>
      </w:r>
      <w:r w:rsidRPr="00E03994">
        <w:rPr>
          <w:rFonts w:ascii="Times New Roman" w:hAnsi="Times New Roman" w:cs="Times New Roman"/>
          <w:sz w:val="24"/>
          <w:szCs w:val="24"/>
        </w:rPr>
        <w:t xml:space="preserve">hu kỳ bán hủy của tất cả các hạt nhân trung gian từ </w:t>
      </w:r>
      <w:r w:rsidRPr="00E03994">
        <w:rPr>
          <w:rFonts w:ascii="Times New Roman" w:hAnsi="Times New Roman" w:cs="Times New Roman"/>
          <w:sz w:val="24"/>
          <w:szCs w:val="24"/>
          <w:vertAlign w:val="superscript"/>
        </w:rPr>
        <w:t>228</w:t>
      </w:r>
      <w:r w:rsidRPr="00E03994">
        <w:rPr>
          <w:rFonts w:ascii="Times New Roman" w:hAnsi="Times New Roman" w:cs="Times New Roman"/>
          <w:sz w:val="24"/>
          <w:szCs w:val="24"/>
        </w:rPr>
        <w:t xml:space="preserve">Th đến </w:t>
      </w:r>
      <w:r w:rsidRPr="00E03994">
        <w:rPr>
          <w:rFonts w:ascii="Times New Roman" w:hAnsi="Times New Roman" w:cs="Times New Roman"/>
          <w:sz w:val="24"/>
          <w:szCs w:val="24"/>
          <w:vertAlign w:val="superscript"/>
        </w:rPr>
        <w:t>208</w:t>
      </w:r>
      <w:r w:rsidRPr="00E03994">
        <w:rPr>
          <w:rFonts w:ascii="Times New Roman" w:hAnsi="Times New Roman" w:cs="Times New Roman"/>
          <w:sz w:val="24"/>
          <w:szCs w:val="24"/>
        </w:rPr>
        <w:t xml:space="preserve">Pb là rất ngắn so với </w:t>
      </w:r>
      <w:r w:rsidRPr="00E03994">
        <w:rPr>
          <w:rFonts w:ascii="Times New Roman" w:hAnsi="Times New Roman" w:cs="Times New Roman"/>
          <w:sz w:val="24"/>
          <w:szCs w:val="24"/>
          <w:lang w:val="vi-VN"/>
        </w:rPr>
        <w:t xml:space="preserve">chu kì bán hủy của </w:t>
      </w:r>
      <w:r w:rsidRPr="00E03994">
        <w:rPr>
          <w:rFonts w:ascii="Times New Roman" w:hAnsi="Times New Roman" w:cs="Times New Roman"/>
          <w:sz w:val="24"/>
          <w:szCs w:val="24"/>
          <w:vertAlign w:val="superscript"/>
        </w:rPr>
        <w:t>228</w:t>
      </w:r>
      <w:r w:rsidRPr="00E03994">
        <w:rPr>
          <w:rFonts w:ascii="Times New Roman" w:hAnsi="Times New Roman" w:cs="Times New Roman"/>
          <w:sz w:val="24"/>
          <w:szCs w:val="24"/>
        </w:rPr>
        <w:t xml:space="preserve">Th; thể tích của mẫu vật là không đáng kể. Hãy tính giá trị số Avogadro từ kết quả thực nghiệm trên. </w:t>
      </w:r>
    </w:p>
    <w:p w14:paraId="7C0D19D4" w14:textId="77777777" w:rsidR="00375275" w:rsidRPr="00E03994" w:rsidRDefault="00375275" w:rsidP="00E03994">
      <w:pPr>
        <w:tabs>
          <w:tab w:val="left" w:pos="1935"/>
        </w:tabs>
        <w:spacing w:after="0" w:line="276" w:lineRule="auto"/>
        <w:jc w:val="center"/>
        <w:rPr>
          <w:rFonts w:ascii="Times New Roman" w:hAnsi="Times New Roman" w:cs="Times New Roman"/>
          <w:b/>
          <w:bCs/>
          <w:sz w:val="24"/>
          <w:szCs w:val="24"/>
        </w:rPr>
      </w:pPr>
      <w:r w:rsidRPr="00E03994">
        <w:rPr>
          <w:rFonts w:ascii="Times New Roman" w:hAnsi="Times New Roman" w:cs="Times New Roman"/>
          <w:b/>
          <w:bCs/>
          <w:sz w:val="24"/>
          <w:szCs w:val="24"/>
        </w:rPr>
        <w:t>Hướng dẫn giải</w:t>
      </w:r>
    </w:p>
    <w:p w14:paraId="1DA4D0B4" w14:textId="77777777" w:rsidR="00375275" w:rsidRPr="00E03994" w:rsidRDefault="00375275" w:rsidP="00E03994">
      <w:pPr>
        <w:pStyle w:val="BodyTextIndent3"/>
        <w:spacing w:after="0" w:line="276" w:lineRule="auto"/>
        <w:ind w:left="0"/>
        <w:jc w:val="both"/>
        <w:rPr>
          <w:rFonts w:ascii="Times New Roman" w:hAnsi="Times New Roman"/>
          <w:sz w:val="24"/>
          <w:szCs w:val="24"/>
        </w:rPr>
      </w:pPr>
      <w:r w:rsidRPr="00E03994">
        <w:rPr>
          <w:rFonts w:ascii="Times New Roman" w:hAnsi="Times New Roman"/>
          <w:sz w:val="24"/>
          <w:szCs w:val="24"/>
          <w:vertAlign w:val="superscript"/>
        </w:rPr>
        <w:t xml:space="preserve"> </w:t>
      </w:r>
      <w:r w:rsidRPr="00E03994">
        <w:rPr>
          <w:rFonts w:ascii="Times New Roman" w:hAnsi="Times New Roman"/>
          <w:sz w:val="24"/>
          <w:szCs w:val="24"/>
        </w:rPr>
        <w:t xml:space="preserve">a) </w:t>
      </w:r>
      <w:r w:rsidRPr="00E03994">
        <w:rPr>
          <w:rFonts w:ascii="Times New Roman" w:hAnsi="Times New Roman"/>
          <w:sz w:val="24"/>
          <w:szCs w:val="24"/>
          <w:lang w:val="vi-VN"/>
        </w:rPr>
        <w:t xml:space="preserve">Nếu </w:t>
      </w:r>
      <w:r w:rsidRPr="00E03994">
        <w:rPr>
          <w:rFonts w:ascii="Times New Roman" w:hAnsi="Times New Roman"/>
          <w:sz w:val="24"/>
          <w:szCs w:val="24"/>
          <w:vertAlign w:val="superscript"/>
        </w:rPr>
        <w:t>232</w:t>
      </w:r>
      <w:r w:rsidRPr="00E03994">
        <w:rPr>
          <w:rFonts w:ascii="Times New Roman" w:hAnsi="Times New Roman"/>
          <w:sz w:val="24"/>
          <w:szCs w:val="24"/>
        </w:rPr>
        <w:t>Th</w:t>
      </w:r>
      <w:r w:rsidRPr="00E03994">
        <w:rPr>
          <w:rFonts w:ascii="Times New Roman" w:hAnsi="Times New Roman"/>
          <w:sz w:val="24"/>
          <w:szCs w:val="24"/>
          <w:vertAlign w:val="subscript"/>
        </w:rPr>
        <w:t>90</w:t>
      </w:r>
      <w:r w:rsidRPr="00E03994">
        <w:rPr>
          <w:rFonts w:ascii="Times New Roman" w:hAnsi="Times New Roman"/>
          <w:sz w:val="24"/>
          <w:szCs w:val="24"/>
          <w:lang w:val="vi-VN"/>
        </w:rPr>
        <w:t xml:space="preserve"> phân rã </w:t>
      </w:r>
      <w:r w:rsidRPr="00E03994">
        <w:rPr>
          <w:rFonts w:ascii="Times New Roman" w:hAnsi="Times New Roman"/>
          <w:sz w:val="24"/>
          <w:szCs w:val="24"/>
          <w:lang w:val="vi-VN"/>
        </w:rPr>
        <w:sym w:font="Symbol" w:char="F061"/>
      </w:r>
      <w:r w:rsidRPr="00E03994">
        <w:rPr>
          <w:rFonts w:ascii="Times New Roman" w:hAnsi="Times New Roman"/>
          <w:sz w:val="24"/>
          <w:szCs w:val="24"/>
          <w:lang w:val="vi-VN"/>
        </w:rPr>
        <w:t>:</w:t>
      </w:r>
      <w:r w:rsidRPr="00E03994">
        <w:rPr>
          <w:rFonts w:ascii="Times New Roman" w:hAnsi="Times New Roman"/>
          <w:sz w:val="24"/>
          <w:szCs w:val="24"/>
          <w:lang w:val="vi-VN"/>
        </w:rPr>
        <w:tab/>
      </w:r>
      <w:r w:rsidRPr="00E03994">
        <w:rPr>
          <w:rFonts w:ascii="Times New Roman" w:hAnsi="Times New Roman"/>
          <w:position w:val="-12"/>
          <w:sz w:val="24"/>
          <w:szCs w:val="24"/>
        </w:rPr>
        <w:object w:dxaOrig="585" w:dyaOrig="375" w14:anchorId="3D4C3B52">
          <v:shape id="_x0000_i2163" type="#_x0000_t75" style="width:29.25pt;height:18.75pt" o:ole="">
            <v:imagedata r:id="rId2151" o:title=""/>
          </v:shape>
          <o:OLEObject Type="Embed" ProgID="Equation.DSMT4" ShapeID="_x0000_i2163" DrawAspect="Content" ObjectID="_1797798960" r:id="rId2173"/>
        </w:object>
      </w:r>
      <w:r w:rsidRPr="00E03994">
        <w:rPr>
          <w:rFonts w:ascii="Times New Roman" w:hAnsi="Times New Roman"/>
          <w:sz w:val="24"/>
          <w:szCs w:val="24"/>
          <w:lang w:val="vi-VN"/>
        </w:rPr>
        <w:t xml:space="preserve"> </w:t>
      </w:r>
      <w:r w:rsidRPr="00E03994">
        <w:rPr>
          <w:rFonts w:ascii="Times New Roman" w:hAnsi="Times New Roman"/>
          <w:sz w:val="24"/>
          <w:szCs w:val="24"/>
          <w:lang w:val="vi-VN"/>
        </w:rPr>
        <w:sym w:font="Symbol" w:char="F0AE"/>
      </w:r>
      <w:r w:rsidRPr="00E03994">
        <w:rPr>
          <w:rFonts w:ascii="Times New Roman" w:hAnsi="Times New Roman"/>
          <w:sz w:val="24"/>
          <w:szCs w:val="24"/>
          <w:lang w:val="vi-VN"/>
        </w:rPr>
        <w:t xml:space="preserve"> </w:t>
      </w:r>
      <w:r w:rsidRPr="00E03994">
        <w:rPr>
          <w:rFonts w:ascii="Times New Roman" w:hAnsi="Times New Roman"/>
          <w:position w:val="-12"/>
          <w:sz w:val="24"/>
          <w:szCs w:val="24"/>
        </w:rPr>
        <w:object w:dxaOrig="465" w:dyaOrig="375" w14:anchorId="308C878A">
          <v:shape id="_x0000_i2164" type="#_x0000_t75" style="width:23.25pt;height:18.75pt" o:ole="">
            <v:imagedata r:id="rId2174" o:title=""/>
          </v:shape>
          <o:OLEObject Type="Embed" ProgID="Equation.DSMT4" ShapeID="_x0000_i2164" DrawAspect="Content" ObjectID="_1797798961" r:id="rId2175"/>
        </w:object>
      </w:r>
      <w:r w:rsidRPr="00E03994">
        <w:rPr>
          <w:rFonts w:ascii="Times New Roman" w:hAnsi="Times New Roman"/>
          <w:sz w:val="24"/>
          <w:szCs w:val="24"/>
          <w:lang w:val="vi-VN"/>
        </w:rPr>
        <w:t xml:space="preserve"> + </w:t>
      </w:r>
      <w:r w:rsidRPr="00E03994">
        <w:rPr>
          <w:rFonts w:ascii="Times New Roman" w:hAnsi="Times New Roman"/>
          <w:position w:val="-12"/>
          <w:sz w:val="24"/>
          <w:szCs w:val="24"/>
        </w:rPr>
        <w:object w:dxaOrig="600" w:dyaOrig="375" w14:anchorId="1A388F4E">
          <v:shape id="_x0000_i2165" type="#_x0000_t75" style="width:30pt;height:18.75pt" o:ole="">
            <v:imagedata r:id="rId2157" o:title=""/>
          </v:shape>
          <o:OLEObject Type="Embed" ProgID="Equation.DSMT4" ShapeID="_x0000_i2165" DrawAspect="Content" ObjectID="_1797798962" r:id="rId2176"/>
        </w:object>
      </w:r>
    </w:p>
    <w:p w14:paraId="56E75870" w14:textId="77777777" w:rsidR="00375275" w:rsidRPr="00E03994" w:rsidRDefault="00375275" w:rsidP="00E03994">
      <w:pPr>
        <w:pStyle w:val="BodyTextIndent3"/>
        <w:spacing w:after="0" w:line="276" w:lineRule="auto"/>
        <w:jc w:val="both"/>
        <w:rPr>
          <w:rFonts w:ascii="Times New Roman" w:hAnsi="Times New Roman"/>
          <w:sz w:val="24"/>
          <w:szCs w:val="24"/>
        </w:rPr>
      </w:pPr>
      <w:r w:rsidRPr="00E03994">
        <w:rPr>
          <w:rFonts w:ascii="Times New Roman" w:hAnsi="Times New Roman"/>
          <w:sz w:val="24"/>
          <w:szCs w:val="24"/>
        </w:rPr>
        <w:t xml:space="preserve">  </w:t>
      </w:r>
      <w:r w:rsidRPr="00E03994">
        <w:rPr>
          <w:rFonts w:ascii="Times New Roman" w:hAnsi="Times New Roman"/>
          <w:sz w:val="24"/>
          <w:szCs w:val="24"/>
          <w:lang w:val="vi-VN"/>
        </w:rPr>
        <w:t xml:space="preserve">Nếu </w:t>
      </w:r>
      <w:r w:rsidRPr="00E03994">
        <w:rPr>
          <w:rFonts w:ascii="Times New Roman" w:hAnsi="Times New Roman"/>
          <w:sz w:val="24"/>
          <w:szCs w:val="24"/>
          <w:vertAlign w:val="superscript"/>
        </w:rPr>
        <w:t>232</w:t>
      </w:r>
      <w:r w:rsidRPr="00E03994">
        <w:rPr>
          <w:rFonts w:ascii="Times New Roman" w:hAnsi="Times New Roman"/>
          <w:sz w:val="24"/>
          <w:szCs w:val="24"/>
        </w:rPr>
        <w:t>Th</w:t>
      </w:r>
      <w:r w:rsidRPr="00E03994">
        <w:rPr>
          <w:rFonts w:ascii="Times New Roman" w:hAnsi="Times New Roman"/>
          <w:sz w:val="24"/>
          <w:szCs w:val="24"/>
          <w:vertAlign w:val="subscript"/>
        </w:rPr>
        <w:t>90</w:t>
      </w:r>
      <w:r w:rsidRPr="00E03994">
        <w:rPr>
          <w:rFonts w:ascii="Times New Roman" w:hAnsi="Times New Roman"/>
          <w:sz w:val="24"/>
          <w:szCs w:val="24"/>
          <w:lang w:val="vi-VN"/>
        </w:rPr>
        <w:t xml:space="preserve"> phân rã </w:t>
      </w:r>
      <w:r w:rsidRPr="00E03994">
        <w:rPr>
          <w:rFonts w:ascii="Times New Roman" w:hAnsi="Times New Roman"/>
          <w:sz w:val="24"/>
          <w:szCs w:val="24"/>
          <w:lang w:val="vi-VN"/>
        </w:rPr>
        <w:sym w:font="Symbol" w:char="F062"/>
      </w:r>
      <w:r w:rsidRPr="00E03994">
        <w:rPr>
          <w:rFonts w:ascii="Times New Roman" w:hAnsi="Times New Roman"/>
          <w:sz w:val="24"/>
          <w:szCs w:val="24"/>
          <w:vertAlign w:val="superscript"/>
          <w:lang w:val="vi-VN"/>
        </w:rPr>
        <w:t>-</w:t>
      </w:r>
      <w:r w:rsidRPr="00E03994">
        <w:rPr>
          <w:rFonts w:ascii="Times New Roman" w:hAnsi="Times New Roman"/>
          <w:sz w:val="24"/>
          <w:szCs w:val="24"/>
          <w:lang w:val="vi-VN"/>
        </w:rPr>
        <w:t>:</w:t>
      </w:r>
      <w:r w:rsidRPr="00E03994">
        <w:rPr>
          <w:rFonts w:ascii="Times New Roman" w:hAnsi="Times New Roman"/>
          <w:sz w:val="24"/>
          <w:szCs w:val="24"/>
          <w:lang w:val="vi-VN"/>
        </w:rPr>
        <w:tab/>
      </w:r>
      <w:r w:rsidRPr="00E03994">
        <w:rPr>
          <w:rFonts w:ascii="Times New Roman" w:hAnsi="Times New Roman"/>
          <w:position w:val="-12"/>
          <w:sz w:val="24"/>
          <w:szCs w:val="24"/>
        </w:rPr>
        <w:object w:dxaOrig="585" w:dyaOrig="375" w14:anchorId="06DE5278">
          <v:shape id="_x0000_i2166" type="#_x0000_t75" style="width:29.25pt;height:18.75pt" o:ole="">
            <v:imagedata r:id="rId2151" o:title=""/>
          </v:shape>
          <o:OLEObject Type="Embed" ProgID="Equation.DSMT4" ShapeID="_x0000_i2166" DrawAspect="Content" ObjectID="_1797798963" r:id="rId2177"/>
        </w:object>
      </w:r>
      <w:r w:rsidRPr="00E03994">
        <w:rPr>
          <w:rFonts w:ascii="Times New Roman" w:hAnsi="Times New Roman"/>
          <w:sz w:val="24"/>
          <w:szCs w:val="24"/>
          <w:lang w:val="vi-VN"/>
        </w:rPr>
        <w:t xml:space="preserve"> </w:t>
      </w:r>
      <w:r w:rsidRPr="00E03994">
        <w:rPr>
          <w:rFonts w:ascii="Times New Roman" w:hAnsi="Times New Roman"/>
          <w:sz w:val="24"/>
          <w:szCs w:val="24"/>
          <w:lang w:val="vi-VN"/>
        </w:rPr>
        <w:sym w:font="Symbol" w:char="F0AE"/>
      </w:r>
      <w:r w:rsidRPr="00E03994">
        <w:rPr>
          <w:rFonts w:ascii="Times New Roman" w:hAnsi="Times New Roman"/>
          <w:sz w:val="24"/>
          <w:szCs w:val="24"/>
          <w:lang w:val="vi-VN"/>
        </w:rPr>
        <w:t xml:space="preserve"> </w:t>
      </w:r>
      <w:r w:rsidRPr="00E03994">
        <w:rPr>
          <w:rFonts w:ascii="Times New Roman" w:hAnsi="Times New Roman"/>
          <w:position w:val="-12"/>
          <w:sz w:val="24"/>
          <w:szCs w:val="24"/>
        </w:rPr>
        <w:object w:dxaOrig="315" w:dyaOrig="375" w14:anchorId="1A0E82BD">
          <v:shape id="_x0000_i2167" type="#_x0000_t75" style="width:15.75pt;height:18.75pt" o:ole="">
            <v:imagedata r:id="rId2178" o:title=""/>
          </v:shape>
          <o:OLEObject Type="Embed" ProgID="Equation.DSMT4" ShapeID="_x0000_i2167" DrawAspect="Content" ObjectID="_1797798964" r:id="rId2179"/>
        </w:object>
      </w:r>
      <w:r w:rsidRPr="00E03994">
        <w:rPr>
          <w:rFonts w:ascii="Times New Roman" w:hAnsi="Times New Roman"/>
          <w:sz w:val="24"/>
          <w:szCs w:val="24"/>
          <w:lang w:val="vi-VN"/>
        </w:rPr>
        <w:t xml:space="preserve"> + </w:t>
      </w:r>
      <w:r w:rsidRPr="00E03994">
        <w:rPr>
          <w:rFonts w:ascii="Times New Roman" w:hAnsi="Times New Roman"/>
          <w:position w:val="-12"/>
          <w:sz w:val="24"/>
          <w:szCs w:val="24"/>
        </w:rPr>
        <w:object w:dxaOrig="555" w:dyaOrig="375" w14:anchorId="39BA4887">
          <v:shape id="_x0000_i2168" type="#_x0000_t75" style="width:27.75pt;height:18.75pt" o:ole="">
            <v:imagedata r:id="rId2180" o:title=""/>
          </v:shape>
          <o:OLEObject Type="Embed" ProgID="Equation.DSMT4" ShapeID="_x0000_i2168" DrawAspect="Content" ObjectID="_1797798965" r:id="rId2181"/>
        </w:object>
      </w:r>
    </w:p>
    <w:p w14:paraId="0438B2BB" w14:textId="77777777" w:rsidR="00375275" w:rsidRPr="00E03994" w:rsidRDefault="00375275" w:rsidP="00E03994">
      <w:pPr>
        <w:pStyle w:val="BodyTextIndent3"/>
        <w:spacing w:after="0" w:line="276" w:lineRule="auto"/>
        <w:ind w:left="0"/>
        <w:jc w:val="both"/>
        <w:rPr>
          <w:rFonts w:ascii="Times New Roman" w:hAnsi="Times New Roman"/>
          <w:sz w:val="24"/>
          <w:szCs w:val="24"/>
          <w:lang w:val="vi-VN"/>
        </w:rPr>
      </w:pPr>
      <w:r w:rsidRPr="00E03994">
        <w:rPr>
          <w:rFonts w:ascii="Times New Roman" w:hAnsi="Times New Roman"/>
          <w:sz w:val="24"/>
          <w:szCs w:val="24"/>
          <w:lang w:val="vi-VN"/>
        </w:rPr>
        <w:t xml:space="preserve">Trong các sản phẩm trung gian không có phần tử </w:t>
      </w:r>
      <w:r w:rsidRPr="00E03994">
        <w:rPr>
          <w:rFonts w:ascii="Times New Roman" w:hAnsi="Times New Roman"/>
          <w:position w:val="-12"/>
          <w:sz w:val="24"/>
          <w:szCs w:val="24"/>
        </w:rPr>
        <w:object w:dxaOrig="555" w:dyaOrig="375" w14:anchorId="3A7D41E7">
          <v:shape id="_x0000_i2169" type="#_x0000_t75" style="width:27.75pt;height:18.75pt" o:ole="">
            <v:imagedata r:id="rId2180" o:title=""/>
          </v:shape>
          <o:OLEObject Type="Embed" ProgID="Equation.DSMT4" ShapeID="_x0000_i2169" DrawAspect="Content" ObjectID="_1797798966" r:id="rId2182"/>
        </w:object>
      </w:r>
      <w:r w:rsidRPr="00E03994">
        <w:rPr>
          <w:rFonts w:ascii="Times New Roman" w:hAnsi="Times New Roman"/>
          <w:sz w:val="24"/>
          <w:szCs w:val="24"/>
          <w:lang w:val="vi-VN"/>
        </w:rPr>
        <w:t xml:space="preserve"> </w:t>
      </w:r>
      <w:r w:rsidRPr="00E03994">
        <w:rPr>
          <w:rFonts w:ascii="Times New Roman" w:hAnsi="Times New Roman"/>
          <w:sz w:val="24"/>
          <w:szCs w:val="24"/>
          <w:lang w:val="vi-VN"/>
        </w:rPr>
        <w:sym w:font="Symbol" w:char="F0DE"/>
      </w:r>
      <w:r w:rsidRPr="00E03994">
        <w:rPr>
          <w:rFonts w:ascii="Times New Roman" w:hAnsi="Times New Roman"/>
          <w:sz w:val="24"/>
          <w:szCs w:val="24"/>
          <w:lang w:val="vi-VN"/>
        </w:rPr>
        <w:t xml:space="preserve"> </w:t>
      </w:r>
      <w:r w:rsidRPr="00E03994">
        <w:rPr>
          <w:rFonts w:ascii="Times New Roman" w:hAnsi="Times New Roman"/>
          <w:sz w:val="24"/>
          <w:szCs w:val="24"/>
          <w:vertAlign w:val="superscript"/>
        </w:rPr>
        <w:t>232</w:t>
      </w:r>
      <w:r w:rsidRPr="00E03994">
        <w:rPr>
          <w:rFonts w:ascii="Times New Roman" w:hAnsi="Times New Roman"/>
          <w:sz w:val="24"/>
          <w:szCs w:val="24"/>
        </w:rPr>
        <w:t>Th</w:t>
      </w:r>
      <w:r w:rsidRPr="00E03994">
        <w:rPr>
          <w:rFonts w:ascii="Times New Roman" w:hAnsi="Times New Roman"/>
          <w:sz w:val="24"/>
          <w:szCs w:val="24"/>
          <w:vertAlign w:val="subscript"/>
        </w:rPr>
        <w:t>90</w:t>
      </w:r>
      <w:r w:rsidRPr="00E03994">
        <w:rPr>
          <w:rFonts w:ascii="Times New Roman" w:hAnsi="Times New Roman"/>
          <w:sz w:val="24"/>
          <w:szCs w:val="24"/>
          <w:lang w:val="vi-VN"/>
        </w:rPr>
        <w:t xml:space="preserve"> phân rã </w:t>
      </w:r>
      <w:r w:rsidRPr="00E03994">
        <w:rPr>
          <w:rFonts w:ascii="Times New Roman" w:hAnsi="Times New Roman"/>
          <w:sz w:val="24"/>
          <w:szCs w:val="24"/>
          <w:lang w:val="vi-VN"/>
        </w:rPr>
        <w:sym w:font="Symbol" w:char="F061"/>
      </w:r>
      <w:r w:rsidRPr="00E03994">
        <w:rPr>
          <w:rFonts w:ascii="Times New Roman" w:hAnsi="Times New Roman"/>
          <w:sz w:val="24"/>
          <w:szCs w:val="24"/>
          <w:lang w:val="vi-VN"/>
        </w:rPr>
        <w:t>.</w:t>
      </w:r>
    </w:p>
    <w:p w14:paraId="0E2D74F2" w14:textId="77777777" w:rsidR="00375275" w:rsidRPr="00E03994" w:rsidRDefault="00375275" w:rsidP="00E03994">
      <w:pPr>
        <w:pStyle w:val="BodyTextIndent3"/>
        <w:spacing w:after="0" w:line="276" w:lineRule="auto"/>
        <w:ind w:left="0"/>
        <w:jc w:val="both"/>
        <w:rPr>
          <w:rFonts w:ascii="Times New Roman" w:hAnsi="Times New Roman"/>
          <w:sz w:val="24"/>
          <w:szCs w:val="24"/>
          <w:lang w:val="vi-VN"/>
        </w:rPr>
      </w:pPr>
      <w:r w:rsidRPr="00E03994">
        <w:rPr>
          <w:rFonts w:ascii="Times New Roman" w:hAnsi="Times New Roman"/>
          <w:sz w:val="24"/>
          <w:szCs w:val="24"/>
          <w:lang w:val="vi-VN"/>
        </w:rPr>
        <w:t>Áp dụng tương tự cho các bước phân rã tiếp theo; viết được chuỗi phân rã như sau:</w:t>
      </w:r>
    </w:p>
    <w:p w14:paraId="00EC268F" w14:textId="77777777" w:rsidR="00375275" w:rsidRPr="00E03994" w:rsidRDefault="00375275" w:rsidP="00E03994">
      <w:pPr>
        <w:tabs>
          <w:tab w:val="left" w:pos="1935"/>
        </w:tabs>
        <w:spacing w:after="0" w:line="276" w:lineRule="auto"/>
        <w:rPr>
          <w:rFonts w:ascii="Times New Roman" w:hAnsi="Times New Roman" w:cs="Times New Roman"/>
          <w:sz w:val="24"/>
          <w:szCs w:val="24"/>
          <w:lang w:val="vi-VN"/>
        </w:rPr>
      </w:pPr>
      <w:r w:rsidRPr="00E03994">
        <w:rPr>
          <w:rFonts w:ascii="Times New Roman" w:hAnsi="Times New Roman" w:cs="Times New Roman"/>
          <w:noProof/>
          <w:position w:val="-12"/>
          <w:sz w:val="24"/>
          <w:szCs w:val="24"/>
          <w:lang w:val="en-GB"/>
        </w:rPr>
        <w:object w:dxaOrig="585" w:dyaOrig="375" w14:anchorId="7256131B">
          <v:shape id="_x0000_i2170" type="#_x0000_t75" style="width:29.25pt;height:18.75pt" o:ole="">
            <v:imagedata r:id="rId2151" o:title=""/>
          </v:shape>
          <o:OLEObject Type="Embed" ProgID="Equation.DSMT4" ShapeID="_x0000_i2170" DrawAspect="Content" ObjectID="_1797798967" r:id="rId2183"/>
        </w:object>
      </w:r>
      <w:r w:rsidRPr="00E03994">
        <w:rPr>
          <w:rFonts w:ascii="Times New Roman" w:hAnsi="Times New Roman" w:cs="Times New Roman"/>
          <w:noProof/>
          <w:position w:val="-6"/>
          <w:sz w:val="24"/>
          <w:szCs w:val="24"/>
          <w:lang w:val="vi-VN"/>
        </w:rPr>
        <w:object w:dxaOrig="690" w:dyaOrig="330" w14:anchorId="6B27EAFE">
          <v:shape id="_x0000_i2171" type="#_x0000_t75" style="width:34.5pt;height:17.25pt" o:ole="">
            <v:imagedata r:id="rId2184" o:title=""/>
          </v:shape>
          <o:OLEObject Type="Embed" ProgID="Equation.DSMT4" ShapeID="_x0000_i2171" DrawAspect="Content" ObjectID="_1797798968" r:id="rId2185"/>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600" w:dyaOrig="375" w14:anchorId="756EF999">
          <v:shape id="_x0000_i2172" type="#_x0000_t75" style="width:30pt;height:18.75pt" o:ole="">
            <v:imagedata r:id="rId2157" o:title=""/>
          </v:shape>
          <o:OLEObject Type="Embed" ProgID="Equation.DSMT4" ShapeID="_x0000_i2172" DrawAspect="Content" ObjectID="_1797798969" r:id="rId2186"/>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6"/>
          <w:sz w:val="24"/>
          <w:szCs w:val="24"/>
          <w:lang w:val="vi-VN"/>
        </w:rPr>
        <w:object w:dxaOrig="690" w:dyaOrig="330" w14:anchorId="3D6A4F01">
          <v:shape id="_x0000_i2173" type="#_x0000_t75" style="width:34.5pt;height:17.25pt" o:ole="">
            <v:imagedata r:id="rId2187" o:title=""/>
          </v:shape>
          <o:OLEObject Type="Embed" ProgID="Equation.DSMT4" ShapeID="_x0000_i2173" DrawAspect="Content" ObjectID="_1797798970" r:id="rId2188"/>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85" w:dyaOrig="375" w14:anchorId="3265ACE9">
          <v:shape id="_x0000_i2174" type="#_x0000_t75" style="width:29.25pt;height:18.75pt" o:ole="">
            <v:imagedata r:id="rId2161" o:title=""/>
          </v:shape>
          <o:OLEObject Type="Embed" ProgID="Equation.DSMT4" ShapeID="_x0000_i2174" DrawAspect="Content" ObjectID="_1797798971" r:id="rId2189"/>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6"/>
          <w:sz w:val="24"/>
          <w:szCs w:val="24"/>
          <w:lang w:val="vi-VN"/>
        </w:rPr>
        <w:object w:dxaOrig="690" w:dyaOrig="330" w14:anchorId="01A72E6E">
          <v:shape id="_x0000_i2175" type="#_x0000_t75" style="width:34.5pt;height:17.25pt" o:ole="">
            <v:imagedata r:id="rId2187" o:title=""/>
          </v:shape>
          <o:OLEObject Type="Embed" ProgID="Equation.DSMT4" ShapeID="_x0000_i2175" DrawAspect="Content" ObjectID="_1797798972" r:id="rId2190"/>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85" w:dyaOrig="375" w14:anchorId="05ACE5E4">
          <v:shape id="_x0000_i2176" type="#_x0000_t75" style="width:29.25pt;height:18.75pt" o:ole="">
            <v:imagedata r:id="rId2155" o:title=""/>
          </v:shape>
          <o:OLEObject Type="Embed" ProgID="Equation.DSMT4" ShapeID="_x0000_i2176" DrawAspect="Content" ObjectID="_1797798973" r:id="rId2191"/>
        </w:object>
      </w:r>
      <w:r w:rsidRPr="00E03994">
        <w:rPr>
          <w:rFonts w:ascii="Times New Roman" w:hAnsi="Times New Roman" w:cs="Times New Roman"/>
          <w:sz w:val="24"/>
          <w:szCs w:val="24"/>
          <w:vertAlign w:val="subscript"/>
          <w:lang w:val="vi-VN"/>
        </w:rPr>
        <w:t xml:space="preserve"> </w:t>
      </w:r>
      <w:r w:rsidRPr="00E03994">
        <w:rPr>
          <w:rFonts w:ascii="Times New Roman" w:hAnsi="Times New Roman" w:cs="Times New Roman"/>
          <w:noProof/>
          <w:position w:val="-6"/>
          <w:sz w:val="24"/>
          <w:szCs w:val="24"/>
          <w:lang w:val="vi-VN"/>
        </w:rPr>
        <w:object w:dxaOrig="690" w:dyaOrig="330" w14:anchorId="54FC0A95">
          <v:shape id="_x0000_i2177" type="#_x0000_t75" style="width:34.5pt;height:17.25pt" o:ole="">
            <v:imagedata r:id="rId2184" o:title=""/>
          </v:shape>
          <o:OLEObject Type="Embed" ProgID="Equation.DSMT4" ShapeID="_x0000_i2177" DrawAspect="Content" ObjectID="_1797798974" r:id="rId2192"/>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600" w:dyaOrig="375" w14:anchorId="642EE8A8">
          <v:shape id="_x0000_i2178" type="#_x0000_t75" style="width:30pt;height:18.75pt" o:ole="">
            <v:imagedata r:id="rId2159" o:title=""/>
          </v:shape>
          <o:OLEObject Type="Embed" ProgID="Equation.DSMT4" ShapeID="_x0000_i2178" DrawAspect="Content" ObjectID="_1797798975" r:id="rId2193"/>
        </w:object>
      </w:r>
      <w:r w:rsidRPr="00E03994">
        <w:rPr>
          <w:rFonts w:ascii="Times New Roman" w:hAnsi="Times New Roman" w:cs="Times New Roman"/>
          <w:noProof/>
          <w:position w:val="-6"/>
          <w:sz w:val="24"/>
          <w:szCs w:val="24"/>
          <w:lang w:val="vi-VN"/>
        </w:rPr>
        <w:object w:dxaOrig="690" w:dyaOrig="330" w14:anchorId="76A05430">
          <v:shape id="_x0000_i2179" type="#_x0000_t75" style="width:34.5pt;height:17.25pt" o:ole="">
            <v:imagedata r:id="rId2184" o:title=""/>
          </v:shape>
          <o:OLEObject Type="Embed" ProgID="Equation.DSMT4" ShapeID="_x0000_i2179" DrawAspect="Content" ObjectID="_1797798976" r:id="rId2194"/>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600" w:dyaOrig="375" w14:anchorId="7FCAA97F">
          <v:shape id="_x0000_i2180" type="#_x0000_t75" style="width:30pt;height:18.75pt" o:ole="">
            <v:imagedata r:id="rId2163" o:title=""/>
          </v:shape>
          <o:OLEObject Type="Embed" ProgID="Equation.DSMT4" ShapeID="_x0000_i2180" DrawAspect="Content" ObjectID="_1797798977" r:id="rId2195"/>
        </w:object>
      </w:r>
      <w:r w:rsidRPr="00E03994">
        <w:rPr>
          <w:rFonts w:ascii="Times New Roman" w:hAnsi="Times New Roman" w:cs="Times New Roman"/>
          <w:sz w:val="24"/>
          <w:szCs w:val="24"/>
          <w:vertAlign w:val="subscript"/>
          <w:lang w:val="vi-VN"/>
        </w:rPr>
        <w:t xml:space="preserve"> </w:t>
      </w:r>
      <w:r w:rsidRPr="00E03994">
        <w:rPr>
          <w:rFonts w:ascii="Times New Roman" w:hAnsi="Times New Roman" w:cs="Times New Roman"/>
          <w:noProof/>
          <w:position w:val="-6"/>
          <w:sz w:val="24"/>
          <w:szCs w:val="24"/>
          <w:lang w:val="vi-VN"/>
        </w:rPr>
        <w:object w:dxaOrig="690" w:dyaOrig="330" w14:anchorId="1CD57B47">
          <v:shape id="_x0000_i2181" type="#_x0000_t75" style="width:34.5pt;height:17.25pt" o:ole="">
            <v:imagedata r:id="rId2184" o:title=""/>
          </v:shape>
          <o:OLEObject Type="Embed" ProgID="Equation.DSMT4" ShapeID="_x0000_i2181" DrawAspect="Content" ObjectID="_1797798978" r:id="rId2196"/>
        </w:object>
      </w:r>
      <w:r w:rsidRPr="00E03994">
        <w:rPr>
          <w:rFonts w:ascii="Times New Roman" w:hAnsi="Times New Roman" w:cs="Times New Roman"/>
          <w:noProof/>
          <w:position w:val="-12"/>
          <w:sz w:val="24"/>
          <w:szCs w:val="24"/>
          <w:lang w:val="en-GB"/>
        </w:rPr>
        <w:object w:dxaOrig="585" w:dyaOrig="375" w14:anchorId="44E71C4C">
          <v:shape id="_x0000_i2182" type="#_x0000_t75" style="width:29.25pt;height:18.75pt" o:ole="">
            <v:imagedata r:id="rId2165" o:title=""/>
          </v:shape>
          <o:OLEObject Type="Embed" ProgID="Equation.DSMT4" ShapeID="_x0000_i2182" DrawAspect="Content" ObjectID="_1797798979" r:id="rId2197"/>
        </w:object>
      </w:r>
      <w:r w:rsidRPr="00E03994">
        <w:rPr>
          <w:rFonts w:ascii="Times New Roman" w:hAnsi="Times New Roman" w:cs="Times New Roman"/>
          <w:sz w:val="24"/>
          <w:szCs w:val="24"/>
          <w:vertAlign w:val="subscript"/>
          <w:lang w:val="vi-VN"/>
        </w:rPr>
        <w:t xml:space="preserve"> </w:t>
      </w:r>
      <w:r w:rsidRPr="00E03994">
        <w:rPr>
          <w:rFonts w:ascii="Times New Roman" w:hAnsi="Times New Roman" w:cs="Times New Roman"/>
          <w:noProof/>
          <w:position w:val="-6"/>
          <w:sz w:val="24"/>
          <w:szCs w:val="24"/>
          <w:lang w:val="vi-VN"/>
        </w:rPr>
        <w:object w:dxaOrig="690" w:dyaOrig="330" w14:anchorId="713570B7">
          <v:shape id="_x0000_i2183" type="#_x0000_t75" style="width:34.5pt;height:17.25pt" o:ole="">
            <v:imagedata r:id="rId2184" o:title=""/>
          </v:shape>
          <o:OLEObject Type="Embed" ProgID="Equation.DSMT4" ShapeID="_x0000_i2183" DrawAspect="Content" ObjectID="_1797798980" r:id="rId2198"/>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85" w:dyaOrig="375" w14:anchorId="2A3205E8">
          <v:shape id="_x0000_i2184" type="#_x0000_t75" style="width:29.25pt;height:18.75pt" o:ole="">
            <v:imagedata r:id="rId2171" o:title=""/>
          </v:shape>
          <o:OLEObject Type="Embed" ProgID="Equation.DSMT4" ShapeID="_x0000_i2184" DrawAspect="Content" ObjectID="_1797798981" r:id="rId2199"/>
        </w:object>
      </w:r>
      <w:r w:rsidRPr="00E03994">
        <w:rPr>
          <w:rFonts w:ascii="Times New Roman" w:hAnsi="Times New Roman" w:cs="Times New Roman"/>
          <w:sz w:val="24"/>
          <w:szCs w:val="24"/>
          <w:vertAlign w:val="subscript"/>
          <w:lang w:val="vi-VN"/>
        </w:rPr>
        <w:t xml:space="preserve"> </w:t>
      </w:r>
      <w:r w:rsidRPr="00E03994">
        <w:rPr>
          <w:rFonts w:ascii="Times New Roman" w:hAnsi="Times New Roman" w:cs="Times New Roman"/>
          <w:noProof/>
          <w:position w:val="-6"/>
          <w:sz w:val="24"/>
          <w:szCs w:val="24"/>
          <w:lang w:val="vi-VN"/>
        </w:rPr>
        <w:object w:dxaOrig="690" w:dyaOrig="330" w14:anchorId="5C195EA2">
          <v:shape id="_x0000_i2185" type="#_x0000_t75" style="width:34.5pt;height:17.25pt" o:ole="">
            <v:imagedata r:id="rId2187" o:title=""/>
          </v:shape>
          <o:OLEObject Type="Embed" ProgID="Equation.DSMT4" ShapeID="_x0000_i2185" DrawAspect="Content" ObjectID="_1797798982" r:id="rId2200"/>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40" w:dyaOrig="375" w14:anchorId="54506662">
          <v:shape id="_x0000_i2186" type="#_x0000_t75" style="width:27pt;height:18.75pt" o:ole="">
            <v:imagedata r:id="rId2169" o:title=""/>
          </v:shape>
          <o:OLEObject Type="Embed" ProgID="Equation.DSMT4" ShapeID="_x0000_i2186" DrawAspect="Content" ObjectID="_1797798983" r:id="rId2201"/>
        </w:object>
      </w:r>
      <w:r w:rsidRPr="00E03994">
        <w:rPr>
          <w:rFonts w:ascii="Times New Roman" w:hAnsi="Times New Roman" w:cs="Times New Roman"/>
          <w:noProof/>
          <w:position w:val="-6"/>
          <w:sz w:val="24"/>
          <w:szCs w:val="24"/>
          <w:lang w:val="vi-VN"/>
        </w:rPr>
        <w:object w:dxaOrig="690" w:dyaOrig="330" w14:anchorId="2B74AF45">
          <v:shape id="_x0000_i2187" type="#_x0000_t75" style="width:34.5pt;height:17.25pt" o:ole="">
            <v:imagedata r:id="rId2187" o:title=""/>
          </v:shape>
          <o:OLEObject Type="Embed" ProgID="Equation.DSMT4" ShapeID="_x0000_i2187" DrawAspect="Content" ObjectID="_1797798984" r:id="rId2202"/>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85" w:dyaOrig="375" w14:anchorId="3674B299">
          <v:shape id="_x0000_i2188" type="#_x0000_t75" style="width:29.25pt;height:18.75pt" o:ole="">
            <v:imagedata r:id="rId2167" o:title=""/>
          </v:shape>
          <o:OLEObject Type="Embed" ProgID="Equation.DSMT4" ShapeID="_x0000_i2188" DrawAspect="Content" ObjectID="_1797798985" r:id="rId2203"/>
        </w:object>
      </w:r>
      <w:r w:rsidRPr="00E03994">
        <w:rPr>
          <w:rFonts w:ascii="Times New Roman" w:hAnsi="Times New Roman" w:cs="Times New Roman"/>
          <w:sz w:val="24"/>
          <w:szCs w:val="24"/>
          <w:vertAlign w:val="subscript"/>
          <w:lang w:val="vi-VN"/>
        </w:rPr>
        <w:t xml:space="preserve"> </w:t>
      </w:r>
      <w:r w:rsidRPr="00E03994">
        <w:rPr>
          <w:rFonts w:ascii="Times New Roman" w:hAnsi="Times New Roman" w:cs="Times New Roman"/>
          <w:noProof/>
          <w:position w:val="-6"/>
          <w:sz w:val="24"/>
          <w:szCs w:val="24"/>
          <w:lang w:val="vi-VN"/>
        </w:rPr>
        <w:object w:dxaOrig="690" w:dyaOrig="330" w14:anchorId="35F46AD4">
          <v:shape id="_x0000_i2189" type="#_x0000_t75" style="width:34.5pt;height:17.25pt" o:ole="">
            <v:imagedata r:id="rId2184" o:title=""/>
          </v:shape>
          <o:OLEObject Type="Embed" ProgID="Equation.DSMT4" ShapeID="_x0000_i2189" DrawAspect="Content" ObjectID="_1797798986" r:id="rId2204"/>
        </w:objec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12"/>
          <w:sz w:val="24"/>
          <w:szCs w:val="24"/>
          <w:lang w:val="en-GB"/>
        </w:rPr>
        <w:object w:dxaOrig="555" w:dyaOrig="375" w14:anchorId="7CB31949">
          <v:shape id="_x0000_i2190" type="#_x0000_t75" style="width:27.75pt;height:18.75pt" o:ole="">
            <v:imagedata r:id="rId2153" o:title=""/>
          </v:shape>
          <o:OLEObject Type="Embed" ProgID="Equation.DSMT4" ShapeID="_x0000_i2190" DrawAspect="Content" ObjectID="_1797798987" r:id="rId2205"/>
        </w:object>
      </w:r>
      <w:r w:rsidRPr="00E03994">
        <w:rPr>
          <w:rFonts w:ascii="Times New Roman" w:hAnsi="Times New Roman" w:cs="Times New Roman"/>
          <w:sz w:val="24"/>
          <w:szCs w:val="24"/>
          <w:lang w:val="vi-VN"/>
        </w:rPr>
        <w:t>.</w:t>
      </w:r>
    </w:p>
    <w:p w14:paraId="7E8FE9BA" w14:textId="77777777" w:rsidR="00375275" w:rsidRPr="00E03994" w:rsidRDefault="00375275" w:rsidP="00E03994">
      <w:pPr>
        <w:pStyle w:val="BodyTextIndent3"/>
        <w:spacing w:after="0" w:line="276" w:lineRule="auto"/>
        <w:ind w:left="0"/>
        <w:jc w:val="both"/>
        <w:rPr>
          <w:rFonts w:ascii="Times New Roman" w:hAnsi="Times New Roman"/>
          <w:sz w:val="24"/>
          <w:szCs w:val="24"/>
        </w:rPr>
      </w:pPr>
      <w:r w:rsidRPr="00E03994">
        <w:rPr>
          <w:rFonts w:ascii="Times New Roman" w:hAnsi="Times New Roman"/>
          <w:sz w:val="24"/>
          <w:szCs w:val="24"/>
        </w:rPr>
        <w:t xml:space="preserve">b. Chu kỳ bán hủy của những hạt </w:t>
      </w:r>
      <w:r w:rsidRPr="00E03994">
        <w:rPr>
          <w:rFonts w:ascii="Times New Roman" w:hAnsi="Times New Roman"/>
          <w:sz w:val="24"/>
          <w:szCs w:val="24"/>
          <w:lang w:val="vi-VN"/>
        </w:rPr>
        <w:t xml:space="preserve">nhân </w:t>
      </w:r>
      <w:r w:rsidRPr="00E03994">
        <w:rPr>
          <w:rFonts w:ascii="Times New Roman" w:hAnsi="Times New Roman"/>
          <w:sz w:val="24"/>
          <w:szCs w:val="24"/>
        </w:rPr>
        <w:t xml:space="preserve">trung gian là khá ngắn so với </w:t>
      </w:r>
      <w:r w:rsidRPr="00E03994">
        <w:rPr>
          <w:rFonts w:ascii="Times New Roman" w:hAnsi="Times New Roman"/>
          <w:sz w:val="24"/>
          <w:szCs w:val="24"/>
          <w:vertAlign w:val="superscript"/>
        </w:rPr>
        <w:t>228Th</w:t>
      </w:r>
      <w:r w:rsidRPr="00E03994">
        <w:rPr>
          <w:rFonts w:ascii="Times New Roman" w:hAnsi="Times New Roman"/>
          <w:sz w:val="24"/>
          <w:szCs w:val="24"/>
        </w:rPr>
        <w:t xml:space="preserve"> nên có thể coi </w:t>
      </w:r>
      <w:r w:rsidRPr="00E03994">
        <w:rPr>
          <w:rFonts w:ascii="Times New Roman" w:hAnsi="Times New Roman"/>
          <w:sz w:val="24"/>
          <w:szCs w:val="24"/>
          <w:lang w:val="vi-VN"/>
        </w:rPr>
        <w:tab/>
      </w:r>
      <w:r w:rsidRPr="00E03994">
        <w:rPr>
          <w:rFonts w:ascii="Times New Roman" w:hAnsi="Times New Roman"/>
          <w:sz w:val="24"/>
          <w:szCs w:val="24"/>
          <w:lang w:val="vi-VN"/>
        </w:rPr>
        <w:tab/>
        <w:t xml:space="preserve"> </w:t>
      </w:r>
      <w:r w:rsidRPr="00E03994">
        <w:rPr>
          <w:rFonts w:ascii="Times New Roman" w:hAnsi="Times New Roman"/>
          <w:sz w:val="24"/>
          <w:szCs w:val="24"/>
          <w:vertAlign w:val="superscript"/>
        </w:rPr>
        <w:t>232</w:t>
      </w:r>
      <w:r w:rsidRPr="00E03994">
        <w:rPr>
          <w:rFonts w:ascii="Times New Roman" w:hAnsi="Times New Roman"/>
          <w:sz w:val="24"/>
          <w:szCs w:val="24"/>
        </w:rPr>
        <w:t>Th</w:t>
      </w:r>
      <w:r w:rsidRPr="00E03994">
        <w:rPr>
          <w:rFonts w:ascii="Times New Roman" w:hAnsi="Times New Roman"/>
          <w:sz w:val="24"/>
          <w:szCs w:val="24"/>
          <w:vertAlign w:val="subscript"/>
        </w:rPr>
        <w:t>90</w:t>
      </w:r>
      <w:r w:rsidRPr="00E03994">
        <w:rPr>
          <w:rFonts w:ascii="Times New Roman" w:hAnsi="Times New Roman"/>
          <w:sz w:val="24"/>
          <w:szCs w:val="24"/>
          <w:lang w:val="vi-VN"/>
        </w:rPr>
        <w:t xml:space="preserve"> </w:t>
      </w:r>
      <w:r w:rsidRPr="00E03994">
        <w:rPr>
          <w:rFonts w:ascii="Times New Roman" w:hAnsi="Times New Roman"/>
          <w:position w:val="-6"/>
          <w:sz w:val="24"/>
          <w:szCs w:val="24"/>
          <w:lang w:val="vi-VN"/>
        </w:rPr>
        <w:object w:dxaOrig="630" w:dyaOrig="330" w14:anchorId="7DDDF04A">
          <v:shape id="_x0000_i2191" type="#_x0000_t75" style="width:32.25pt;height:17.25pt" o:ole="">
            <v:imagedata r:id="rId2206" o:title=""/>
          </v:shape>
          <o:OLEObject Type="Embed" ProgID="Equation.DSMT4" ShapeID="_x0000_i2191" DrawAspect="Content" ObjectID="_1797798988" r:id="rId2207"/>
        </w:object>
      </w:r>
      <w:r w:rsidRPr="00E03994">
        <w:rPr>
          <w:rFonts w:ascii="Times New Roman" w:hAnsi="Times New Roman"/>
          <w:sz w:val="24"/>
          <w:szCs w:val="24"/>
          <w:lang w:val="vi-VN"/>
        </w:rPr>
        <w:t xml:space="preserve"> </w:t>
      </w:r>
      <w:r w:rsidRPr="00E03994">
        <w:rPr>
          <w:rFonts w:ascii="Times New Roman" w:hAnsi="Times New Roman"/>
          <w:sz w:val="24"/>
          <w:szCs w:val="24"/>
          <w:vertAlign w:val="superscript"/>
        </w:rPr>
        <w:t>208</w:t>
      </w:r>
      <w:r w:rsidRPr="00E03994">
        <w:rPr>
          <w:rFonts w:ascii="Times New Roman" w:hAnsi="Times New Roman"/>
          <w:sz w:val="24"/>
          <w:szCs w:val="24"/>
        </w:rPr>
        <w:t>Pb</w:t>
      </w:r>
      <w:r w:rsidRPr="00E03994">
        <w:rPr>
          <w:rFonts w:ascii="Times New Roman" w:hAnsi="Times New Roman"/>
          <w:sz w:val="24"/>
          <w:szCs w:val="24"/>
          <w:vertAlign w:val="subscript"/>
        </w:rPr>
        <w:t>82</w:t>
      </w:r>
      <w:r w:rsidRPr="00E03994">
        <w:rPr>
          <w:rFonts w:ascii="Times New Roman" w:hAnsi="Times New Roman"/>
          <w:sz w:val="24"/>
          <w:szCs w:val="24"/>
          <w:lang w:val="vi-VN"/>
        </w:rPr>
        <w:t xml:space="preserve"> + 5</w:t>
      </w:r>
      <w:r w:rsidRPr="00E03994">
        <w:rPr>
          <w:rFonts w:ascii="Times New Roman" w:hAnsi="Times New Roman"/>
          <w:sz w:val="24"/>
          <w:szCs w:val="24"/>
          <w:lang w:val="vi-VN"/>
        </w:rPr>
        <w:sym w:font="Symbol" w:char="F061"/>
      </w:r>
      <w:r w:rsidRPr="00E03994">
        <w:rPr>
          <w:rFonts w:ascii="Times New Roman" w:hAnsi="Times New Roman"/>
          <w:sz w:val="24"/>
          <w:szCs w:val="24"/>
          <w:lang w:val="vi-VN"/>
        </w:rPr>
        <w:t xml:space="preserve"> + 2</w:t>
      </w:r>
      <w:r w:rsidRPr="00E03994">
        <w:rPr>
          <w:rFonts w:ascii="Times New Roman" w:hAnsi="Times New Roman"/>
          <w:sz w:val="24"/>
          <w:szCs w:val="24"/>
          <w:lang w:val="vi-VN"/>
        </w:rPr>
        <w:sym w:font="Symbol" w:char="F062"/>
      </w:r>
    </w:p>
    <w:p w14:paraId="72068419" w14:textId="77777777" w:rsidR="00375275" w:rsidRPr="00E03994" w:rsidRDefault="00375275" w:rsidP="00E03994">
      <w:pPr>
        <w:pStyle w:val="BodyTextIndent3"/>
        <w:spacing w:after="0" w:line="276" w:lineRule="auto"/>
        <w:ind w:left="0"/>
        <w:jc w:val="both"/>
        <w:rPr>
          <w:rFonts w:ascii="Times New Roman" w:hAnsi="Times New Roman"/>
          <w:sz w:val="24"/>
          <w:szCs w:val="24"/>
        </w:rPr>
      </w:pPr>
      <w:r w:rsidRPr="00E03994">
        <w:rPr>
          <w:rFonts w:ascii="Times New Roman" w:hAnsi="Times New Roman"/>
          <w:sz w:val="24"/>
          <w:szCs w:val="24"/>
          <w:lang w:val="vi-VN"/>
        </w:rPr>
        <w:t>t</w:t>
      </w:r>
      <w:r w:rsidRPr="00E03994">
        <w:rPr>
          <w:rFonts w:ascii="Times New Roman" w:hAnsi="Times New Roman"/>
          <w:sz w:val="24"/>
          <w:szCs w:val="24"/>
          <w:vertAlign w:val="subscript"/>
          <w:lang w:val="vi-VN"/>
        </w:rPr>
        <w:t>1/2</w:t>
      </w:r>
      <w:r w:rsidRPr="00E03994">
        <w:rPr>
          <w:rFonts w:ascii="Times New Roman" w:hAnsi="Times New Roman"/>
          <w:sz w:val="24"/>
          <w:szCs w:val="24"/>
          <w:lang w:val="vi-VN"/>
        </w:rPr>
        <w:t xml:space="preserve"> = 1,91 năm </w:t>
      </w:r>
      <w:r w:rsidRPr="00E03994">
        <w:rPr>
          <w:rFonts w:ascii="Times New Roman" w:hAnsi="Times New Roman"/>
          <w:sz w:val="24"/>
          <w:szCs w:val="24"/>
          <w:lang w:val="vi-VN"/>
        </w:rPr>
        <w:sym w:font="Symbol" w:char="F0AE"/>
      </w:r>
      <w:r w:rsidRPr="00E03994">
        <w:rPr>
          <w:rFonts w:ascii="Times New Roman" w:hAnsi="Times New Roman"/>
          <w:sz w:val="24"/>
          <w:szCs w:val="24"/>
          <w:lang w:val="vi-VN"/>
        </w:rPr>
        <w:t xml:space="preserve"> </w:t>
      </w:r>
      <w:r w:rsidRPr="00E03994">
        <w:rPr>
          <w:rFonts w:ascii="Times New Roman" w:hAnsi="Times New Roman"/>
          <w:sz w:val="24"/>
          <w:szCs w:val="24"/>
          <w:lang w:val="vi-VN"/>
        </w:rPr>
        <w:sym w:font="Symbol" w:char="F06C"/>
      </w:r>
      <w:r w:rsidRPr="00E03994">
        <w:rPr>
          <w:rFonts w:ascii="Times New Roman" w:hAnsi="Times New Roman"/>
          <w:sz w:val="24"/>
          <w:szCs w:val="24"/>
          <w:lang w:val="vi-VN"/>
        </w:rPr>
        <w:t xml:space="preserve"> = </w:t>
      </w:r>
      <w:r w:rsidRPr="00E03994">
        <w:rPr>
          <w:rFonts w:ascii="Times New Roman" w:hAnsi="Times New Roman"/>
          <w:position w:val="-32"/>
          <w:sz w:val="24"/>
          <w:szCs w:val="24"/>
          <w:lang w:val="vi-VN"/>
        </w:rPr>
        <w:object w:dxaOrig="465" w:dyaOrig="690" w14:anchorId="465840F1">
          <v:shape id="_x0000_i2192" type="#_x0000_t75" style="width:23.25pt;height:34.5pt" o:ole="">
            <v:imagedata r:id="rId2208" o:title=""/>
          </v:shape>
          <o:OLEObject Type="Embed" ProgID="Equation.DSMT4" ShapeID="_x0000_i2192" DrawAspect="Content" ObjectID="_1797798989" r:id="rId2209"/>
        </w:object>
      </w:r>
      <w:r w:rsidRPr="00E03994">
        <w:rPr>
          <w:rFonts w:ascii="Times New Roman" w:hAnsi="Times New Roman"/>
          <w:sz w:val="24"/>
          <w:szCs w:val="24"/>
          <w:lang w:val="vi-VN"/>
        </w:rPr>
        <w:t xml:space="preserve"> = 0,3629 (năm</w:t>
      </w:r>
      <w:r w:rsidRPr="00E03994">
        <w:rPr>
          <w:rFonts w:ascii="Times New Roman" w:hAnsi="Times New Roman"/>
          <w:sz w:val="24"/>
          <w:szCs w:val="24"/>
          <w:vertAlign w:val="superscript"/>
          <w:lang w:val="vi-VN"/>
        </w:rPr>
        <w:t>-1</w:t>
      </w:r>
      <w:r w:rsidRPr="00E03994">
        <w:rPr>
          <w:rFonts w:ascii="Times New Roman" w:hAnsi="Times New Roman"/>
          <w:sz w:val="24"/>
          <w:szCs w:val="24"/>
          <w:lang w:val="vi-VN"/>
        </w:rPr>
        <w:t>)</w:t>
      </w:r>
      <w:r w:rsidRPr="00E03994">
        <w:rPr>
          <w:rFonts w:ascii="Times New Roman" w:hAnsi="Times New Roman"/>
          <w:sz w:val="24"/>
          <w:szCs w:val="24"/>
        </w:rPr>
        <w:t xml:space="preserve"> = 9,9426</w:t>
      </w:r>
      <w:r w:rsidRPr="00E03994">
        <w:rPr>
          <w:rFonts w:ascii="Times New Roman" w:hAnsi="Times New Roman"/>
          <w:sz w:val="24"/>
          <w:szCs w:val="24"/>
        </w:rPr>
        <w:sym w:font="Symbol" w:char="F0B4"/>
      </w:r>
      <w:r w:rsidRPr="00E03994">
        <w:rPr>
          <w:rFonts w:ascii="Times New Roman" w:hAnsi="Times New Roman"/>
          <w:sz w:val="24"/>
          <w:szCs w:val="24"/>
        </w:rPr>
        <w:t>10</w:t>
      </w:r>
      <w:r w:rsidRPr="00E03994">
        <w:rPr>
          <w:rFonts w:ascii="Times New Roman" w:hAnsi="Times New Roman"/>
          <w:sz w:val="24"/>
          <w:szCs w:val="24"/>
          <w:vertAlign w:val="superscript"/>
        </w:rPr>
        <w:t>-4</w:t>
      </w:r>
      <w:r w:rsidRPr="00E03994">
        <w:rPr>
          <w:rFonts w:ascii="Times New Roman" w:hAnsi="Times New Roman"/>
          <w:sz w:val="24"/>
          <w:szCs w:val="24"/>
        </w:rPr>
        <w:t xml:space="preserve"> (ngày</w:t>
      </w:r>
      <w:r w:rsidRPr="00E03994">
        <w:rPr>
          <w:rFonts w:ascii="Times New Roman" w:hAnsi="Times New Roman"/>
          <w:sz w:val="24"/>
          <w:szCs w:val="24"/>
          <w:vertAlign w:val="superscript"/>
        </w:rPr>
        <w:t>-1</w:t>
      </w:r>
      <w:r w:rsidRPr="00E03994">
        <w:rPr>
          <w:rFonts w:ascii="Times New Roman" w:hAnsi="Times New Roman"/>
          <w:sz w:val="24"/>
          <w:szCs w:val="24"/>
        </w:rPr>
        <w:t>)</w:t>
      </w:r>
    </w:p>
    <w:p w14:paraId="7F069E4D" w14:textId="77777777" w:rsidR="00375275" w:rsidRPr="00E03994" w:rsidRDefault="00375275" w:rsidP="00E03994">
      <w:pPr>
        <w:pStyle w:val="BodyTextIndent3"/>
        <w:spacing w:after="0" w:line="276" w:lineRule="auto"/>
        <w:ind w:left="0"/>
        <w:jc w:val="both"/>
        <w:rPr>
          <w:rFonts w:ascii="Times New Roman" w:hAnsi="Times New Roman"/>
          <w:sz w:val="24"/>
          <w:szCs w:val="24"/>
        </w:rPr>
      </w:pPr>
      <w:r w:rsidRPr="00E03994">
        <w:rPr>
          <w:rFonts w:ascii="Times New Roman" w:hAnsi="Times New Roman"/>
          <w:sz w:val="24"/>
          <w:szCs w:val="24"/>
        </w:rPr>
        <w:t>A</w:t>
      </w:r>
      <w:r w:rsidRPr="00E03994">
        <w:rPr>
          <w:rFonts w:ascii="Times New Roman" w:hAnsi="Times New Roman"/>
          <w:sz w:val="24"/>
          <w:szCs w:val="24"/>
          <w:vertAlign w:val="subscript"/>
        </w:rPr>
        <w:t>0</w:t>
      </w:r>
      <w:r w:rsidRPr="00E03994">
        <w:rPr>
          <w:rFonts w:ascii="Times New Roman" w:hAnsi="Times New Roman"/>
          <w:sz w:val="24"/>
          <w:szCs w:val="24"/>
        </w:rPr>
        <w:t xml:space="preserve"> = 822,7 Ci = 3,04399</w:t>
      </w:r>
      <w:r w:rsidRPr="00E03994">
        <w:rPr>
          <w:rFonts w:ascii="Times New Roman" w:hAnsi="Times New Roman"/>
          <w:sz w:val="24"/>
          <w:szCs w:val="24"/>
        </w:rPr>
        <w:sym w:font="Symbol" w:char="F0B4"/>
      </w:r>
      <w:r w:rsidRPr="00E03994">
        <w:rPr>
          <w:rFonts w:ascii="Times New Roman" w:hAnsi="Times New Roman"/>
          <w:sz w:val="24"/>
          <w:szCs w:val="24"/>
        </w:rPr>
        <w:t>10</w:t>
      </w:r>
      <w:r w:rsidRPr="00E03994">
        <w:rPr>
          <w:rFonts w:ascii="Times New Roman" w:hAnsi="Times New Roman"/>
          <w:sz w:val="24"/>
          <w:szCs w:val="24"/>
          <w:vertAlign w:val="superscript"/>
        </w:rPr>
        <w:t xml:space="preserve">13 </w:t>
      </w:r>
      <w:r w:rsidRPr="00E03994">
        <w:rPr>
          <w:rFonts w:ascii="Times New Roman" w:hAnsi="Times New Roman"/>
          <w:sz w:val="24"/>
          <w:szCs w:val="24"/>
        </w:rPr>
        <w:t>(Bq) = 2,63</w:t>
      </w:r>
      <w:r w:rsidRPr="00E03994">
        <w:rPr>
          <w:rFonts w:ascii="Times New Roman" w:hAnsi="Times New Roman"/>
          <w:sz w:val="24"/>
          <w:szCs w:val="24"/>
        </w:rPr>
        <w:sym w:font="Symbol" w:char="F0B4"/>
      </w:r>
      <w:r w:rsidRPr="00E03994">
        <w:rPr>
          <w:rFonts w:ascii="Times New Roman" w:hAnsi="Times New Roman"/>
          <w:sz w:val="24"/>
          <w:szCs w:val="24"/>
        </w:rPr>
        <w:t>10</w:t>
      </w:r>
      <w:r w:rsidRPr="00E03994">
        <w:rPr>
          <w:rFonts w:ascii="Times New Roman" w:hAnsi="Times New Roman"/>
          <w:sz w:val="24"/>
          <w:szCs w:val="24"/>
          <w:vertAlign w:val="superscript"/>
        </w:rPr>
        <w:t>18</w:t>
      </w:r>
      <w:r w:rsidRPr="00E03994">
        <w:rPr>
          <w:rFonts w:ascii="Times New Roman" w:hAnsi="Times New Roman"/>
          <w:sz w:val="24"/>
          <w:szCs w:val="24"/>
        </w:rPr>
        <w:t xml:space="preserve"> (phân rã/ngày)</w:t>
      </w:r>
    </w:p>
    <w:p w14:paraId="3BF3ED7A" w14:textId="77777777" w:rsidR="00375275" w:rsidRPr="00E03994" w:rsidRDefault="00375275" w:rsidP="00E03994">
      <w:pPr>
        <w:pStyle w:val="BodyTextIndent3"/>
        <w:spacing w:after="0" w:line="276" w:lineRule="auto"/>
        <w:ind w:left="0"/>
        <w:jc w:val="both"/>
        <w:rPr>
          <w:rFonts w:ascii="Times New Roman" w:hAnsi="Times New Roman"/>
          <w:sz w:val="24"/>
          <w:szCs w:val="24"/>
        </w:rPr>
      </w:pPr>
      <w:r w:rsidRPr="00E03994">
        <w:rPr>
          <w:rFonts w:ascii="Times New Roman" w:hAnsi="Times New Roman"/>
          <w:sz w:val="24"/>
          <w:szCs w:val="24"/>
        </w:rPr>
        <w:t>Sau t = 20 ngày: A</w:t>
      </w:r>
      <w:r w:rsidRPr="00E03994">
        <w:rPr>
          <w:rFonts w:ascii="Times New Roman" w:hAnsi="Times New Roman"/>
          <w:sz w:val="24"/>
          <w:szCs w:val="24"/>
          <w:vertAlign w:val="subscript"/>
        </w:rPr>
        <w:t>t</w:t>
      </w:r>
      <w:r w:rsidRPr="00E03994">
        <w:rPr>
          <w:rFonts w:ascii="Times New Roman" w:hAnsi="Times New Roman"/>
          <w:sz w:val="24"/>
          <w:szCs w:val="24"/>
        </w:rPr>
        <w:t xml:space="preserve"> = A</w:t>
      </w:r>
      <w:r w:rsidRPr="00E03994">
        <w:rPr>
          <w:rFonts w:ascii="Times New Roman" w:hAnsi="Times New Roman"/>
          <w:sz w:val="24"/>
          <w:szCs w:val="24"/>
          <w:vertAlign w:val="subscript"/>
        </w:rPr>
        <w:t>0</w:t>
      </w:r>
      <w:r w:rsidRPr="00E03994">
        <w:rPr>
          <w:rFonts w:ascii="Times New Roman" w:hAnsi="Times New Roman"/>
          <w:sz w:val="24"/>
          <w:szCs w:val="24"/>
        </w:rPr>
        <w:sym w:font="Symbol" w:char="F0B4"/>
      </w:r>
      <w:r w:rsidRPr="00E03994">
        <w:rPr>
          <w:rFonts w:ascii="Times New Roman" w:hAnsi="Times New Roman"/>
          <w:sz w:val="24"/>
          <w:szCs w:val="24"/>
        </w:rPr>
        <w:t>e</w:t>
      </w:r>
      <w:r w:rsidRPr="00E03994">
        <w:rPr>
          <w:rFonts w:ascii="Times New Roman" w:hAnsi="Times New Roman"/>
          <w:sz w:val="24"/>
          <w:szCs w:val="24"/>
          <w:vertAlign w:val="superscript"/>
        </w:rPr>
        <w:t>-</w:t>
      </w:r>
      <w:r w:rsidRPr="00E03994">
        <w:rPr>
          <w:rFonts w:ascii="Times New Roman" w:hAnsi="Times New Roman"/>
          <w:sz w:val="24"/>
          <w:szCs w:val="24"/>
          <w:vertAlign w:val="superscript"/>
        </w:rPr>
        <w:sym w:font="Symbol" w:char="F06C"/>
      </w:r>
      <w:r w:rsidRPr="00E03994">
        <w:rPr>
          <w:rFonts w:ascii="Times New Roman" w:hAnsi="Times New Roman"/>
          <w:sz w:val="24"/>
          <w:szCs w:val="24"/>
          <w:vertAlign w:val="superscript"/>
        </w:rPr>
        <w:t>t</w:t>
      </w:r>
      <w:r w:rsidRPr="00E03994">
        <w:rPr>
          <w:rFonts w:ascii="Times New Roman" w:hAnsi="Times New Roman"/>
          <w:sz w:val="24"/>
          <w:szCs w:val="24"/>
        </w:rPr>
        <w:t xml:space="preserve"> </w:t>
      </w:r>
      <w:r w:rsidRPr="00E03994">
        <w:rPr>
          <w:rFonts w:ascii="Times New Roman" w:hAnsi="Times New Roman"/>
          <w:sz w:val="24"/>
          <w:szCs w:val="24"/>
        </w:rPr>
        <w:sym w:font="Symbol" w:char="F0AE"/>
      </w:r>
      <w:r w:rsidRPr="00E03994">
        <w:rPr>
          <w:rFonts w:ascii="Times New Roman" w:hAnsi="Times New Roman"/>
          <w:sz w:val="24"/>
          <w:szCs w:val="24"/>
        </w:rPr>
        <w:t xml:space="preserve"> </w:t>
      </w:r>
      <w:r w:rsidRPr="00E03994">
        <w:rPr>
          <w:rFonts w:ascii="Times New Roman" w:hAnsi="Times New Roman"/>
          <w:sz w:val="24"/>
          <w:szCs w:val="24"/>
        </w:rPr>
        <w:sym w:font="Symbol" w:char="F044"/>
      </w:r>
      <w:r w:rsidRPr="00E03994">
        <w:rPr>
          <w:rFonts w:ascii="Times New Roman" w:hAnsi="Times New Roman"/>
          <w:sz w:val="24"/>
          <w:szCs w:val="24"/>
        </w:rPr>
        <w:t>A = A</w:t>
      </w:r>
      <w:r w:rsidRPr="00E03994">
        <w:rPr>
          <w:rFonts w:ascii="Times New Roman" w:hAnsi="Times New Roman"/>
          <w:sz w:val="24"/>
          <w:szCs w:val="24"/>
          <w:vertAlign w:val="subscript"/>
        </w:rPr>
        <w:t>0</w:t>
      </w:r>
      <w:r w:rsidRPr="00E03994">
        <w:rPr>
          <w:rFonts w:ascii="Times New Roman" w:hAnsi="Times New Roman"/>
          <w:sz w:val="24"/>
          <w:szCs w:val="24"/>
        </w:rPr>
        <w:t xml:space="preserve"> (1 – e</w:t>
      </w:r>
      <w:r w:rsidRPr="00E03994">
        <w:rPr>
          <w:rFonts w:ascii="Times New Roman" w:hAnsi="Times New Roman"/>
          <w:sz w:val="24"/>
          <w:szCs w:val="24"/>
          <w:vertAlign w:val="superscript"/>
        </w:rPr>
        <w:t>-</w:t>
      </w:r>
      <w:r w:rsidRPr="00E03994">
        <w:rPr>
          <w:rFonts w:ascii="Times New Roman" w:hAnsi="Times New Roman"/>
          <w:sz w:val="24"/>
          <w:szCs w:val="24"/>
          <w:vertAlign w:val="superscript"/>
        </w:rPr>
        <w:sym w:font="Symbol" w:char="F06C"/>
      </w:r>
      <w:r w:rsidRPr="00E03994">
        <w:rPr>
          <w:rFonts w:ascii="Times New Roman" w:hAnsi="Times New Roman"/>
          <w:sz w:val="24"/>
          <w:szCs w:val="24"/>
          <w:vertAlign w:val="superscript"/>
        </w:rPr>
        <w:t>t</w:t>
      </w:r>
      <w:r w:rsidRPr="00E03994">
        <w:rPr>
          <w:rFonts w:ascii="Times New Roman" w:hAnsi="Times New Roman"/>
          <w:sz w:val="24"/>
          <w:szCs w:val="24"/>
        </w:rPr>
        <w:t>)</w:t>
      </w:r>
    </w:p>
    <w:p w14:paraId="17EA44C1" w14:textId="77777777" w:rsidR="00375275" w:rsidRPr="00E03994" w:rsidRDefault="00375275" w:rsidP="00E03994">
      <w:pPr>
        <w:pStyle w:val="BodyTextIndent3"/>
        <w:spacing w:after="0" w:line="276" w:lineRule="auto"/>
        <w:ind w:left="0"/>
        <w:jc w:val="both"/>
        <w:rPr>
          <w:rFonts w:ascii="Times New Roman" w:hAnsi="Times New Roman"/>
          <w:sz w:val="24"/>
          <w:szCs w:val="24"/>
        </w:rPr>
      </w:pPr>
      <w:r w:rsidRPr="00E03994">
        <w:rPr>
          <w:rFonts w:ascii="Times New Roman" w:hAnsi="Times New Roman"/>
          <w:sz w:val="24"/>
          <w:szCs w:val="24"/>
          <w:lang w:val="vi-VN"/>
        </w:rPr>
        <w:sym w:font="Symbol" w:char="F0AE"/>
      </w:r>
      <w:r w:rsidRPr="00E03994">
        <w:rPr>
          <w:rFonts w:ascii="Times New Roman" w:hAnsi="Times New Roman"/>
          <w:sz w:val="24"/>
          <w:szCs w:val="24"/>
          <w:lang w:val="vi-VN"/>
        </w:rPr>
        <w:t xml:space="preserve"> Số </w:t>
      </w:r>
      <w:r w:rsidRPr="00E03994">
        <w:rPr>
          <w:rFonts w:ascii="Times New Roman" w:hAnsi="Times New Roman"/>
          <w:sz w:val="24"/>
          <w:szCs w:val="24"/>
        </w:rPr>
        <w:t>hạt nhân</w:t>
      </w:r>
      <w:r w:rsidRPr="00E03994">
        <w:rPr>
          <w:rFonts w:ascii="Times New Roman" w:hAnsi="Times New Roman"/>
          <w:sz w:val="24"/>
          <w:szCs w:val="24"/>
          <w:lang w:val="vi-VN"/>
        </w:rPr>
        <w:t xml:space="preserve"> </w:t>
      </w:r>
      <w:r w:rsidRPr="00E03994">
        <w:rPr>
          <w:rFonts w:ascii="Times New Roman" w:hAnsi="Times New Roman"/>
          <w:sz w:val="24"/>
          <w:szCs w:val="24"/>
          <w:vertAlign w:val="superscript"/>
        </w:rPr>
        <w:t>232</w:t>
      </w:r>
      <w:r w:rsidRPr="00E03994">
        <w:rPr>
          <w:rFonts w:ascii="Times New Roman" w:hAnsi="Times New Roman"/>
          <w:sz w:val="24"/>
          <w:szCs w:val="24"/>
        </w:rPr>
        <w:t>Th</w:t>
      </w:r>
      <w:r w:rsidRPr="00E03994">
        <w:rPr>
          <w:rFonts w:ascii="Times New Roman" w:hAnsi="Times New Roman"/>
          <w:sz w:val="24"/>
          <w:szCs w:val="24"/>
          <w:lang w:val="vi-VN"/>
        </w:rPr>
        <w:t xml:space="preserve"> đã phân rã:  </w:t>
      </w:r>
      <w:r w:rsidRPr="00E03994">
        <w:rPr>
          <w:rFonts w:ascii="Times New Roman" w:hAnsi="Times New Roman"/>
          <w:sz w:val="24"/>
          <w:szCs w:val="24"/>
          <w:lang w:val="vi-VN"/>
        </w:rPr>
        <w:sym w:font="Symbol" w:char="F044"/>
      </w:r>
      <w:r w:rsidRPr="00E03994">
        <w:rPr>
          <w:rFonts w:ascii="Times New Roman" w:hAnsi="Times New Roman"/>
          <w:sz w:val="24"/>
          <w:szCs w:val="24"/>
        </w:rPr>
        <w:t xml:space="preserve">N = </w:t>
      </w:r>
      <w:r w:rsidRPr="00E03994">
        <w:rPr>
          <w:rFonts w:ascii="Times New Roman" w:hAnsi="Times New Roman"/>
          <w:position w:val="-24"/>
          <w:sz w:val="24"/>
          <w:szCs w:val="24"/>
        </w:rPr>
        <w:object w:dxaOrig="1035" w:dyaOrig="660" w14:anchorId="42C03358">
          <v:shape id="_x0000_i2193" type="#_x0000_t75" style="width:51.75pt;height:32.25pt" o:ole="">
            <v:imagedata r:id="rId2210" o:title=""/>
          </v:shape>
          <o:OLEObject Type="Embed" ProgID="Equation.DSMT4" ShapeID="_x0000_i2193" DrawAspect="Content" ObjectID="_1797798990" r:id="rId2211"/>
        </w:object>
      </w:r>
      <w:r w:rsidRPr="00E03994">
        <w:rPr>
          <w:rFonts w:ascii="Times New Roman" w:hAnsi="Times New Roman"/>
          <w:sz w:val="24"/>
          <w:szCs w:val="24"/>
        </w:rPr>
        <w:t>= 5,208</w:t>
      </w:r>
      <w:r w:rsidRPr="00E03994">
        <w:rPr>
          <w:rFonts w:ascii="Times New Roman" w:hAnsi="Times New Roman"/>
          <w:sz w:val="24"/>
          <w:szCs w:val="24"/>
        </w:rPr>
        <w:sym w:font="Symbol" w:char="F0B4"/>
      </w:r>
      <w:r w:rsidRPr="00E03994">
        <w:rPr>
          <w:rFonts w:ascii="Times New Roman" w:hAnsi="Times New Roman"/>
          <w:sz w:val="24"/>
          <w:szCs w:val="24"/>
        </w:rPr>
        <w:t>10</w:t>
      </w:r>
      <w:r w:rsidRPr="00E03994">
        <w:rPr>
          <w:rFonts w:ascii="Times New Roman" w:hAnsi="Times New Roman"/>
          <w:sz w:val="24"/>
          <w:szCs w:val="24"/>
          <w:vertAlign w:val="superscript"/>
        </w:rPr>
        <w:t>19</w:t>
      </w:r>
    </w:p>
    <w:p w14:paraId="115C5504" w14:textId="77777777" w:rsidR="00375275" w:rsidRPr="00E03994" w:rsidRDefault="00375275" w:rsidP="00E03994">
      <w:pPr>
        <w:pStyle w:val="BodyTextIndent3"/>
        <w:spacing w:after="0" w:line="276" w:lineRule="auto"/>
        <w:ind w:left="0"/>
        <w:jc w:val="both"/>
        <w:rPr>
          <w:rFonts w:ascii="Times New Roman" w:hAnsi="Times New Roman"/>
          <w:sz w:val="24"/>
          <w:szCs w:val="24"/>
          <w:lang w:val="vi-VN"/>
        </w:rPr>
      </w:pPr>
      <w:r w:rsidRPr="00E03994">
        <w:rPr>
          <w:rFonts w:ascii="Times New Roman" w:hAnsi="Times New Roman"/>
          <w:sz w:val="24"/>
          <w:szCs w:val="24"/>
        </w:rPr>
        <w:sym w:font="Symbol" w:char="F0AE"/>
      </w:r>
      <w:r w:rsidRPr="00E03994">
        <w:rPr>
          <w:rFonts w:ascii="Times New Roman" w:hAnsi="Times New Roman"/>
          <w:sz w:val="24"/>
          <w:szCs w:val="24"/>
          <w:lang w:val="vi-VN"/>
        </w:rPr>
        <w:t xml:space="preserve"> </w:t>
      </w:r>
      <w:r w:rsidRPr="00E03994">
        <w:rPr>
          <w:rFonts w:ascii="Times New Roman" w:hAnsi="Times New Roman"/>
          <w:sz w:val="24"/>
          <w:szCs w:val="24"/>
        </w:rPr>
        <w:t xml:space="preserve">Số hạt </w:t>
      </w:r>
      <w:r w:rsidRPr="00E03994">
        <w:rPr>
          <w:rFonts w:ascii="Times New Roman" w:hAnsi="Times New Roman"/>
          <w:sz w:val="24"/>
          <w:szCs w:val="24"/>
          <w:lang w:val="vi-VN"/>
        </w:rPr>
        <w:t xml:space="preserve">nhân </w:t>
      </w:r>
      <w:r w:rsidRPr="00E03994">
        <w:rPr>
          <w:rFonts w:ascii="Times New Roman" w:hAnsi="Times New Roman"/>
          <w:sz w:val="24"/>
          <w:szCs w:val="24"/>
        </w:rPr>
        <w:t>He thu được: N</w:t>
      </w:r>
      <w:r w:rsidRPr="00E03994">
        <w:rPr>
          <w:rFonts w:ascii="Times New Roman" w:hAnsi="Times New Roman"/>
          <w:sz w:val="24"/>
          <w:szCs w:val="24"/>
          <w:vertAlign w:val="subscript"/>
        </w:rPr>
        <w:t>He</w:t>
      </w:r>
      <w:r w:rsidRPr="00E03994">
        <w:rPr>
          <w:rFonts w:ascii="Times New Roman" w:hAnsi="Times New Roman"/>
          <w:sz w:val="24"/>
          <w:szCs w:val="24"/>
        </w:rPr>
        <w:t xml:space="preserve"> = 5</w:t>
      </w:r>
      <w:r w:rsidRPr="00E03994">
        <w:rPr>
          <w:rFonts w:ascii="Times New Roman" w:hAnsi="Times New Roman"/>
          <w:sz w:val="24"/>
          <w:szCs w:val="24"/>
        </w:rPr>
        <w:sym w:font="Symbol" w:char="F0B4"/>
      </w:r>
      <w:r w:rsidRPr="00E03994">
        <w:rPr>
          <w:rFonts w:ascii="Times New Roman" w:hAnsi="Times New Roman"/>
          <w:sz w:val="24"/>
          <w:szCs w:val="24"/>
        </w:rPr>
        <w:t>5,208</w:t>
      </w:r>
      <w:r w:rsidRPr="00E03994">
        <w:rPr>
          <w:rFonts w:ascii="Times New Roman" w:hAnsi="Times New Roman"/>
          <w:sz w:val="24"/>
          <w:szCs w:val="24"/>
        </w:rPr>
        <w:sym w:font="Symbol" w:char="F0B4"/>
      </w:r>
      <w:r w:rsidRPr="00E03994">
        <w:rPr>
          <w:rFonts w:ascii="Times New Roman" w:hAnsi="Times New Roman"/>
          <w:sz w:val="24"/>
          <w:szCs w:val="24"/>
        </w:rPr>
        <w:t>10</w:t>
      </w:r>
      <w:r w:rsidRPr="00E03994">
        <w:rPr>
          <w:rFonts w:ascii="Times New Roman" w:hAnsi="Times New Roman"/>
          <w:sz w:val="24"/>
          <w:szCs w:val="24"/>
          <w:vertAlign w:val="superscript"/>
        </w:rPr>
        <w:t>19</w:t>
      </w:r>
      <w:r w:rsidRPr="00E03994">
        <w:rPr>
          <w:rFonts w:ascii="Times New Roman" w:hAnsi="Times New Roman"/>
          <w:sz w:val="24"/>
          <w:szCs w:val="24"/>
        </w:rPr>
        <w:t xml:space="preserve"> = 2,604</w:t>
      </w:r>
      <w:r w:rsidRPr="00E03994">
        <w:rPr>
          <w:rFonts w:ascii="Times New Roman" w:hAnsi="Times New Roman"/>
          <w:sz w:val="24"/>
          <w:szCs w:val="24"/>
        </w:rPr>
        <w:sym w:font="Symbol" w:char="F0B4"/>
      </w:r>
      <w:r w:rsidRPr="00E03994">
        <w:rPr>
          <w:rFonts w:ascii="Times New Roman" w:hAnsi="Times New Roman"/>
          <w:sz w:val="24"/>
          <w:szCs w:val="24"/>
        </w:rPr>
        <w:t>10</w:t>
      </w:r>
      <w:r w:rsidRPr="00E03994">
        <w:rPr>
          <w:rFonts w:ascii="Times New Roman" w:hAnsi="Times New Roman"/>
          <w:sz w:val="24"/>
          <w:szCs w:val="24"/>
          <w:vertAlign w:val="superscript"/>
        </w:rPr>
        <w:t>20</w:t>
      </w:r>
    </w:p>
    <w:p w14:paraId="1E363713" w14:textId="77777777" w:rsidR="00375275" w:rsidRPr="00E03994" w:rsidRDefault="00375275" w:rsidP="00E03994">
      <w:pPr>
        <w:tabs>
          <w:tab w:val="left" w:pos="1935"/>
        </w:tabs>
        <w:spacing w:after="0" w:line="276" w:lineRule="auto"/>
        <w:rPr>
          <w:rFonts w:ascii="Times New Roman" w:hAnsi="Times New Roman" w:cs="Times New Roman"/>
          <w:b/>
          <w:sz w:val="24"/>
          <w:szCs w:val="24"/>
        </w:rPr>
      </w:pPr>
      <w:r w:rsidRPr="00E03994">
        <w:rPr>
          <w:rFonts w:ascii="Times New Roman" w:hAnsi="Times New Roman" w:cs="Times New Roman"/>
          <w:sz w:val="24"/>
          <w:szCs w:val="24"/>
        </w:rPr>
        <w:t>Có</w:t>
      </w:r>
      <w:r w:rsidRPr="00E03994">
        <w:rPr>
          <w:rFonts w:ascii="Times New Roman" w:hAnsi="Times New Roman" w:cs="Times New Roman"/>
          <w:sz w:val="24"/>
          <w:szCs w:val="24"/>
          <w:lang w:val="vi-VN"/>
        </w:rPr>
        <w:t xml:space="preserve"> </w:t>
      </w:r>
      <w:r w:rsidRPr="00E03994">
        <w:rPr>
          <w:rFonts w:ascii="Times New Roman" w:hAnsi="Times New Roman" w:cs="Times New Roman"/>
          <w:sz w:val="24"/>
          <w:szCs w:val="24"/>
        </w:rPr>
        <w:t>n</w:t>
      </w:r>
      <w:r w:rsidRPr="00E03994">
        <w:rPr>
          <w:rFonts w:ascii="Times New Roman" w:hAnsi="Times New Roman" w:cs="Times New Roman"/>
          <w:sz w:val="24"/>
          <w:szCs w:val="24"/>
          <w:vertAlign w:val="subscript"/>
        </w:rPr>
        <w:t>He</w:t>
      </w:r>
      <w:r w:rsidRPr="00E03994">
        <w:rPr>
          <w:rFonts w:ascii="Times New Roman" w:hAnsi="Times New Roman" w:cs="Times New Roman"/>
          <w:sz w:val="24"/>
          <w:szCs w:val="24"/>
        </w:rPr>
        <w:t xml:space="preserve"> =</w:t>
      </w:r>
      <w:r w:rsidRPr="00E03994">
        <w:rPr>
          <w:rFonts w:ascii="Times New Roman" w:hAnsi="Times New Roman" w:cs="Times New Roman"/>
          <w:sz w:val="24"/>
          <w:szCs w:val="24"/>
          <w:lang w:val="vi-VN"/>
        </w:rPr>
        <w:t xml:space="preserve"> </w:t>
      </w:r>
      <w:r w:rsidRPr="00E03994">
        <w:rPr>
          <w:rFonts w:ascii="Times New Roman" w:hAnsi="Times New Roman" w:cs="Times New Roman"/>
          <w:noProof/>
          <w:position w:val="-24"/>
          <w:sz w:val="24"/>
          <w:szCs w:val="24"/>
          <w:lang w:val="en-GB"/>
        </w:rPr>
        <w:object w:dxaOrig="435" w:dyaOrig="615" w14:anchorId="627E8FFB">
          <v:shape id="_x0000_i2194" type="#_x0000_t75" style="width:21.75pt;height:30.75pt" o:ole="">
            <v:imagedata r:id="rId2212" o:title=""/>
          </v:shape>
          <o:OLEObject Type="Embed" ProgID="Equation.DSMT4" ShapeID="_x0000_i2194" DrawAspect="Content" ObjectID="_1797798991" r:id="rId2213"/>
        </w:object>
      </w:r>
      <w:r w:rsidRPr="00E03994">
        <w:rPr>
          <w:rFonts w:ascii="Times New Roman" w:hAnsi="Times New Roman" w:cs="Times New Roman"/>
          <w:sz w:val="24"/>
          <w:szCs w:val="24"/>
        </w:rPr>
        <w:t xml:space="preserve">= </w:t>
      </w:r>
      <w:r w:rsidRPr="00E03994">
        <w:rPr>
          <w:rFonts w:ascii="Times New Roman" w:hAnsi="Times New Roman" w:cs="Times New Roman"/>
          <w:noProof/>
          <w:position w:val="-28"/>
          <w:sz w:val="24"/>
          <w:szCs w:val="24"/>
          <w:lang w:val="en-GB"/>
        </w:rPr>
        <w:object w:dxaOrig="1575" w:dyaOrig="1005" w14:anchorId="2C66884C">
          <v:shape id="_x0000_i2195" type="#_x0000_t75" style="width:78.75pt;height:50.25pt" o:ole="">
            <v:imagedata r:id="rId2214" o:title=""/>
          </v:shape>
          <o:OLEObject Type="Embed" ProgID="Equation.DSMT4" ShapeID="_x0000_i2195" DrawAspect="Content" ObjectID="_1797798992" r:id="rId2215"/>
        </w:object>
      </w:r>
      <w:r w:rsidRPr="00E03994">
        <w:rPr>
          <w:rFonts w:ascii="Times New Roman" w:hAnsi="Times New Roman" w:cs="Times New Roman"/>
          <w:sz w:val="24"/>
          <w:szCs w:val="24"/>
        </w:rPr>
        <w:t>= 4,325</w:t>
      </w:r>
      <w:r w:rsidRPr="00E03994">
        <w:rPr>
          <w:rFonts w:ascii="Times New Roman" w:hAnsi="Times New Roman" w:cs="Times New Roman"/>
          <w:sz w:val="24"/>
          <w:szCs w:val="24"/>
        </w:rPr>
        <w:sym w:font="Symbol" w:char="F0B4"/>
      </w:r>
      <w:r w:rsidRPr="00E03994">
        <w:rPr>
          <w:rFonts w:ascii="Times New Roman" w:hAnsi="Times New Roman" w:cs="Times New Roman"/>
          <w:sz w:val="24"/>
          <w:szCs w:val="24"/>
        </w:rPr>
        <w:t>10</w:t>
      </w:r>
      <w:r w:rsidRPr="00E03994">
        <w:rPr>
          <w:rFonts w:ascii="Times New Roman" w:hAnsi="Times New Roman" w:cs="Times New Roman"/>
          <w:sz w:val="24"/>
          <w:szCs w:val="24"/>
          <w:vertAlign w:val="superscript"/>
        </w:rPr>
        <w:t>-4</w:t>
      </w:r>
      <w:r w:rsidRPr="00E03994">
        <w:rPr>
          <w:rFonts w:ascii="Times New Roman" w:hAnsi="Times New Roman" w:cs="Times New Roman"/>
          <w:sz w:val="24"/>
          <w:szCs w:val="24"/>
        </w:rPr>
        <w:t xml:space="preserve"> (mol) </w:t>
      </w:r>
      <w:r w:rsidRPr="00E03994">
        <w:rPr>
          <w:rFonts w:ascii="Times New Roman" w:hAnsi="Times New Roman" w:cs="Times New Roman"/>
          <w:sz w:val="24"/>
          <w:szCs w:val="24"/>
        </w:rPr>
        <w:sym w:font="Symbol" w:char="F0DE"/>
      </w:r>
      <w:r w:rsidRPr="00E03994">
        <w:rPr>
          <w:rFonts w:ascii="Times New Roman" w:hAnsi="Times New Roman" w:cs="Times New Roman"/>
          <w:sz w:val="24"/>
          <w:szCs w:val="24"/>
        </w:rPr>
        <w:t xml:space="preserve"> N</w:t>
      </w:r>
      <w:r w:rsidRPr="00E03994">
        <w:rPr>
          <w:rFonts w:ascii="Times New Roman" w:hAnsi="Times New Roman" w:cs="Times New Roman"/>
          <w:sz w:val="24"/>
          <w:szCs w:val="24"/>
          <w:vertAlign w:val="subscript"/>
        </w:rPr>
        <w:t>A</w:t>
      </w:r>
      <w:r w:rsidRPr="00E03994">
        <w:rPr>
          <w:rFonts w:ascii="Times New Roman" w:hAnsi="Times New Roman" w:cs="Times New Roman"/>
          <w:sz w:val="24"/>
          <w:szCs w:val="24"/>
        </w:rPr>
        <w:t xml:space="preserve"> = </w:t>
      </w:r>
      <w:r w:rsidRPr="00E03994">
        <w:rPr>
          <w:rFonts w:ascii="Times New Roman" w:hAnsi="Times New Roman" w:cs="Times New Roman"/>
          <w:noProof/>
          <w:position w:val="-30"/>
          <w:sz w:val="24"/>
          <w:szCs w:val="24"/>
          <w:lang w:val="en-GB"/>
        </w:rPr>
        <w:object w:dxaOrig="495" w:dyaOrig="675" w14:anchorId="7487859A">
          <v:shape id="_x0000_i2196" type="#_x0000_t75" style="width:24.75pt;height:33.75pt" o:ole="">
            <v:imagedata r:id="rId2216" o:title=""/>
          </v:shape>
          <o:OLEObject Type="Embed" ProgID="Equation.DSMT4" ShapeID="_x0000_i2196" DrawAspect="Content" ObjectID="_1797798993" r:id="rId2217"/>
        </w:object>
      </w:r>
      <w:r w:rsidRPr="00E03994">
        <w:rPr>
          <w:rFonts w:ascii="Times New Roman" w:hAnsi="Times New Roman" w:cs="Times New Roman"/>
          <w:sz w:val="24"/>
          <w:szCs w:val="24"/>
        </w:rPr>
        <w:t xml:space="preserve"> = 6,021</w:t>
      </w:r>
      <w:r w:rsidRPr="00E03994">
        <w:rPr>
          <w:rFonts w:ascii="Times New Roman" w:hAnsi="Times New Roman" w:cs="Times New Roman"/>
          <w:sz w:val="24"/>
          <w:szCs w:val="24"/>
        </w:rPr>
        <w:sym w:font="Symbol" w:char="F0B4"/>
      </w:r>
      <w:r w:rsidRPr="00E03994">
        <w:rPr>
          <w:rFonts w:ascii="Times New Roman" w:hAnsi="Times New Roman" w:cs="Times New Roman"/>
          <w:sz w:val="24"/>
          <w:szCs w:val="24"/>
        </w:rPr>
        <w:t>10</w:t>
      </w:r>
      <w:r w:rsidRPr="00E03994">
        <w:rPr>
          <w:rFonts w:ascii="Times New Roman" w:hAnsi="Times New Roman" w:cs="Times New Roman"/>
          <w:sz w:val="24"/>
          <w:szCs w:val="24"/>
          <w:vertAlign w:val="superscript"/>
        </w:rPr>
        <w:t>23</w:t>
      </w:r>
    </w:p>
    <w:p w14:paraId="20EB855B" w14:textId="77777777" w:rsidR="00375275" w:rsidRPr="00E03994" w:rsidRDefault="00375275" w:rsidP="00E03994">
      <w:pPr>
        <w:tabs>
          <w:tab w:val="left" w:pos="1935"/>
        </w:tabs>
        <w:spacing w:after="0" w:line="276" w:lineRule="auto"/>
        <w:rPr>
          <w:rFonts w:ascii="Times New Roman" w:hAnsi="Times New Roman" w:cs="Times New Roman"/>
          <w:b/>
          <w:sz w:val="24"/>
          <w:szCs w:val="24"/>
        </w:rPr>
      </w:pPr>
      <w:r w:rsidRPr="00E03994">
        <w:rPr>
          <w:rFonts w:ascii="Times New Roman" w:hAnsi="Times New Roman" w:cs="Times New Roman"/>
          <w:b/>
          <w:sz w:val="24"/>
          <w:szCs w:val="24"/>
        </w:rPr>
        <w:t>Câu 18:</w:t>
      </w:r>
    </w:p>
    <w:p w14:paraId="0667C968" w14:textId="77777777" w:rsidR="00375275" w:rsidRPr="00E03994" w:rsidRDefault="00375275" w:rsidP="00E03994">
      <w:pPr>
        <w:spacing w:after="0" w:line="276" w:lineRule="auto"/>
        <w:ind w:firstLine="284"/>
        <w:jc w:val="both"/>
        <w:rPr>
          <w:rFonts w:ascii="Times New Roman" w:hAnsi="Times New Roman" w:cs="Times New Roman"/>
          <w:sz w:val="24"/>
          <w:szCs w:val="24"/>
          <w:lang w:val="sv-SE"/>
        </w:rPr>
      </w:pPr>
      <w:r w:rsidRPr="00E03994">
        <w:rPr>
          <w:rFonts w:ascii="Times New Roman" w:hAnsi="Times New Roman" w:cs="Times New Roman"/>
          <w:b/>
          <w:sz w:val="24"/>
          <w:szCs w:val="24"/>
        </w:rPr>
        <w:lastRenderedPageBreak/>
        <w:t xml:space="preserve">1. </w:t>
      </w:r>
      <w:r w:rsidRPr="00E03994">
        <w:rPr>
          <w:rFonts w:ascii="Times New Roman" w:hAnsi="Times New Roman" w:cs="Times New Roman"/>
          <w:sz w:val="24"/>
          <w:szCs w:val="24"/>
          <w:lang w:val="sv-SE"/>
        </w:rPr>
        <w:t>Ion C</w:t>
      </w:r>
      <w:r w:rsidRPr="00E03994">
        <w:rPr>
          <w:rFonts w:ascii="Times New Roman" w:hAnsi="Times New Roman" w:cs="Times New Roman"/>
          <w:sz w:val="24"/>
          <w:szCs w:val="24"/>
          <w:vertAlign w:val="subscript"/>
          <w:lang w:val="sv-SE"/>
        </w:rPr>
        <w:t>2</w:t>
      </w:r>
      <w:r w:rsidRPr="00E03994">
        <w:rPr>
          <w:rFonts w:ascii="Times New Roman" w:hAnsi="Times New Roman" w:cs="Times New Roman"/>
          <w:sz w:val="24"/>
          <w:szCs w:val="24"/>
          <w:vertAlign w:val="superscript"/>
          <w:lang w:val="sv-SE"/>
        </w:rPr>
        <w:t>2-</w:t>
      </w:r>
      <w:r w:rsidRPr="00E03994">
        <w:rPr>
          <w:rFonts w:ascii="Times New Roman" w:hAnsi="Times New Roman" w:cs="Times New Roman"/>
          <w:sz w:val="24"/>
          <w:szCs w:val="24"/>
          <w:lang w:val="sv-SE"/>
        </w:rPr>
        <w:t xml:space="preserve"> tồn tại trong một số hợp chất, ví dụ CaC</w:t>
      </w:r>
      <w:r w:rsidRPr="00E03994">
        <w:rPr>
          <w:rFonts w:ascii="Times New Roman" w:hAnsi="Times New Roman" w:cs="Times New Roman"/>
          <w:sz w:val="24"/>
          <w:szCs w:val="24"/>
          <w:vertAlign w:val="subscript"/>
          <w:lang w:val="sv-SE"/>
        </w:rPr>
        <w:t>2</w:t>
      </w:r>
      <w:r w:rsidRPr="00E03994">
        <w:rPr>
          <w:rFonts w:ascii="Times New Roman" w:hAnsi="Times New Roman" w:cs="Times New Roman"/>
          <w:sz w:val="24"/>
          <w:szCs w:val="24"/>
          <w:lang w:val="sv-SE"/>
        </w:rPr>
        <w:t>.</w:t>
      </w:r>
    </w:p>
    <w:p w14:paraId="56A649FC" w14:textId="77777777" w:rsidR="00375275" w:rsidRPr="00E03994" w:rsidRDefault="00375275" w:rsidP="00E03994">
      <w:pPr>
        <w:spacing w:after="0" w:line="276" w:lineRule="auto"/>
        <w:ind w:firstLine="567"/>
        <w:jc w:val="both"/>
        <w:rPr>
          <w:rFonts w:ascii="Times New Roman" w:hAnsi="Times New Roman" w:cs="Times New Roman"/>
          <w:sz w:val="24"/>
          <w:szCs w:val="24"/>
          <w:lang w:val="sv-SE"/>
        </w:rPr>
      </w:pPr>
      <w:r w:rsidRPr="00E03994">
        <w:rPr>
          <w:rFonts w:ascii="Times New Roman" w:hAnsi="Times New Roman" w:cs="Times New Roman"/>
          <w:b/>
          <w:sz w:val="24"/>
          <w:szCs w:val="24"/>
          <w:lang w:val="sv-SE"/>
        </w:rPr>
        <w:t>a.</w:t>
      </w:r>
      <w:r w:rsidRPr="00E03994">
        <w:rPr>
          <w:rFonts w:ascii="Times New Roman" w:hAnsi="Times New Roman" w:cs="Times New Roman"/>
          <w:sz w:val="24"/>
          <w:szCs w:val="24"/>
          <w:lang w:val="sv-SE"/>
        </w:rPr>
        <w:t xml:space="preserve"> Viết cấu hình electron của phân tử C</w:t>
      </w:r>
      <w:r w:rsidRPr="00E03994">
        <w:rPr>
          <w:rFonts w:ascii="Times New Roman" w:hAnsi="Times New Roman" w:cs="Times New Roman"/>
          <w:sz w:val="24"/>
          <w:szCs w:val="24"/>
          <w:vertAlign w:val="subscript"/>
          <w:lang w:val="sv-SE"/>
        </w:rPr>
        <w:t>2</w:t>
      </w:r>
      <w:r w:rsidRPr="00E03994">
        <w:rPr>
          <w:rFonts w:ascii="Times New Roman" w:hAnsi="Times New Roman" w:cs="Times New Roman"/>
          <w:sz w:val="24"/>
          <w:szCs w:val="24"/>
          <w:lang w:val="sv-SE"/>
        </w:rPr>
        <w:t xml:space="preserve"> và ion C</w:t>
      </w:r>
      <w:r w:rsidRPr="00E03994">
        <w:rPr>
          <w:rFonts w:ascii="Times New Roman" w:hAnsi="Times New Roman" w:cs="Times New Roman"/>
          <w:sz w:val="24"/>
          <w:szCs w:val="24"/>
          <w:vertAlign w:val="subscript"/>
          <w:lang w:val="sv-SE"/>
        </w:rPr>
        <w:t>2</w:t>
      </w:r>
      <w:r w:rsidRPr="00E03994">
        <w:rPr>
          <w:rFonts w:ascii="Times New Roman" w:hAnsi="Times New Roman" w:cs="Times New Roman"/>
          <w:sz w:val="24"/>
          <w:szCs w:val="24"/>
          <w:vertAlign w:val="superscript"/>
          <w:lang w:val="sv-SE"/>
        </w:rPr>
        <w:t>2-</w:t>
      </w:r>
      <w:r w:rsidRPr="00E03994">
        <w:rPr>
          <w:rFonts w:ascii="Times New Roman" w:hAnsi="Times New Roman" w:cs="Times New Roman"/>
          <w:sz w:val="24"/>
          <w:szCs w:val="24"/>
          <w:lang w:val="sv-SE"/>
        </w:rPr>
        <w:t xml:space="preserve"> theo lý thuyết MO (Orbital phân tử).</w:t>
      </w:r>
    </w:p>
    <w:p w14:paraId="44713305" w14:textId="77777777" w:rsidR="00375275" w:rsidRPr="00E03994" w:rsidRDefault="00375275" w:rsidP="00E03994">
      <w:pPr>
        <w:spacing w:after="0" w:line="276" w:lineRule="auto"/>
        <w:ind w:firstLine="567"/>
        <w:jc w:val="both"/>
        <w:rPr>
          <w:rFonts w:ascii="Times New Roman" w:hAnsi="Times New Roman" w:cs="Times New Roman"/>
          <w:sz w:val="24"/>
          <w:szCs w:val="24"/>
          <w:lang w:val="sv-SE"/>
        </w:rPr>
      </w:pPr>
      <w:r w:rsidRPr="00E03994">
        <w:rPr>
          <w:rFonts w:ascii="Times New Roman" w:hAnsi="Times New Roman" w:cs="Times New Roman"/>
          <w:b/>
          <w:sz w:val="24"/>
          <w:szCs w:val="24"/>
          <w:lang w:val="sv-SE"/>
        </w:rPr>
        <w:t>b.</w:t>
      </w:r>
      <w:r w:rsidRPr="00E03994">
        <w:rPr>
          <w:rFonts w:ascii="Times New Roman" w:hAnsi="Times New Roman" w:cs="Times New Roman"/>
          <w:sz w:val="24"/>
          <w:szCs w:val="24"/>
          <w:lang w:val="sv-SE"/>
        </w:rPr>
        <w:t xml:space="preserve"> So sánh độ bền liên kết, độ dài liên kết của C</w:t>
      </w:r>
      <w:r w:rsidRPr="00E03994">
        <w:rPr>
          <w:rFonts w:ascii="Times New Roman" w:hAnsi="Times New Roman" w:cs="Times New Roman"/>
          <w:sz w:val="24"/>
          <w:szCs w:val="24"/>
          <w:vertAlign w:val="subscript"/>
          <w:lang w:val="sv-SE"/>
        </w:rPr>
        <w:t>2</w:t>
      </w:r>
      <w:r w:rsidRPr="00E03994">
        <w:rPr>
          <w:rFonts w:ascii="Times New Roman" w:hAnsi="Times New Roman" w:cs="Times New Roman"/>
          <w:sz w:val="24"/>
          <w:szCs w:val="24"/>
          <w:lang w:val="sv-SE"/>
        </w:rPr>
        <w:t xml:space="preserve"> và ion C</w:t>
      </w:r>
      <w:r w:rsidRPr="00E03994">
        <w:rPr>
          <w:rFonts w:ascii="Times New Roman" w:hAnsi="Times New Roman" w:cs="Times New Roman"/>
          <w:sz w:val="24"/>
          <w:szCs w:val="24"/>
          <w:vertAlign w:val="subscript"/>
          <w:lang w:val="sv-SE"/>
        </w:rPr>
        <w:t>2</w:t>
      </w:r>
      <w:r w:rsidRPr="00E03994">
        <w:rPr>
          <w:rFonts w:ascii="Times New Roman" w:hAnsi="Times New Roman" w:cs="Times New Roman"/>
          <w:sz w:val="24"/>
          <w:szCs w:val="24"/>
          <w:vertAlign w:val="superscript"/>
          <w:lang w:val="sv-SE"/>
        </w:rPr>
        <w:t>2-</w:t>
      </w:r>
      <w:r w:rsidRPr="00E03994">
        <w:rPr>
          <w:rFonts w:ascii="Times New Roman" w:hAnsi="Times New Roman" w:cs="Times New Roman"/>
          <w:sz w:val="24"/>
          <w:szCs w:val="24"/>
          <w:lang w:val="sv-SE"/>
        </w:rPr>
        <w:t>. Giải thích.</w:t>
      </w:r>
    </w:p>
    <w:p w14:paraId="45BF24ED" w14:textId="77777777" w:rsidR="00375275" w:rsidRPr="00E03994" w:rsidRDefault="00375275" w:rsidP="00E03994">
      <w:pPr>
        <w:spacing w:after="0" w:line="276" w:lineRule="auto"/>
        <w:ind w:firstLine="567"/>
        <w:jc w:val="both"/>
        <w:rPr>
          <w:rFonts w:ascii="Times New Roman" w:hAnsi="Times New Roman" w:cs="Times New Roman"/>
          <w:sz w:val="24"/>
          <w:szCs w:val="24"/>
          <w:lang w:val="sv-SE"/>
        </w:rPr>
      </w:pPr>
      <w:r w:rsidRPr="00E03994">
        <w:rPr>
          <w:rFonts w:ascii="Times New Roman" w:hAnsi="Times New Roman" w:cs="Times New Roman"/>
          <w:b/>
          <w:sz w:val="24"/>
          <w:szCs w:val="24"/>
          <w:lang w:val="sv-SE"/>
        </w:rPr>
        <w:t>c.</w:t>
      </w:r>
      <w:r w:rsidRPr="00E03994">
        <w:rPr>
          <w:rFonts w:ascii="Times New Roman" w:hAnsi="Times New Roman" w:cs="Times New Roman"/>
          <w:sz w:val="24"/>
          <w:szCs w:val="24"/>
          <w:lang w:val="sv-SE"/>
        </w:rPr>
        <w:t xml:space="preserve"> So sánh năng lượng ion hóa thứ nhất (</w:t>
      </w:r>
      <w:r w:rsidRPr="00E03994">
        <w:rPr>
          <w:rFonts w:ascii="Times New Roman" w:hAnsi="Times New Roman" w:cs="Times New Roman"/>
          <w:i/>
          <w:sz w:val="24"/>
          <w:szCs w:val="24"/>
          <w:lang w:val="sv-SE"/>
        </w:rPr>
        <w:t>I</w:t>
      </w:r>
      <w:r w:rsidRPr="00E03994">
        <w:rPr>
          <w:rFonts w:ascii="Times New Roman" w:hAnsi="Times New Roman" w:cs="Times New Roman"/>
          <w:i/>
          <w:sz w:val="24"/>
          <w:szCs w:val="24"/>
          <w:vertAlign w:val="subscript"/>
          <w:lang w:val="sv-SE"/>
        </w:rPr>
        <w:t>1</w:t>
      </w:r>
      <w:r w:rsidRPr="00E03994">
        <w:rPr>
          <w:rFonts w:ascii="Times New Roman" w:hAnsi="Times New Roman" w:cs="Times New Roman"/>
          <w:sz w:val="24"/>
          <w:szCs w:val="24"/>
          <w:lang w:val="sv-SE"/>
        </w:rPr>
        <w:t>) của C</w:t>
      </w:r>
      <w:r w:rsidRPr="00E03994">
        <w:rPr>
          <w:rFonts w:ascii="Times New Roman" w:hAnsi="Times New Roman" w:cs="Times New Roman"/>
          <w:sz w:val="24"/>
          <w:szCs w:val="24"/>
          <w:vertAlign w:val="subscript"/>
          <w:lang w:val="sv-SE"/>
        </w:rPr>
        <w:t>2</w:t>
      </w:r>
      <w:r w:rsidRPr="00E03994">
        <w:rPr>
          <w:rFonts w:ascii="Times New Roman" w:hAnsi="Times New Roman" w:cs="Times New Roman"/>
          <w:sz w:val="24"/>
          <w:szCs w:val="24"/>
          <w:lang w:val="sv-SE"/>
        </w:rPr>
        <w:t>, C</w:t>
      </w:r>
      <w:r w:rsidRPr="00E03994">
        <w:rPr>
          <w:rFonts w:ascii="Times New Roman" w:hAnsi="Times New Roman" w:cs="Times New Roman"/>
          <w:sz w:val="24"/>
          <w:szCs w:val="24"/>
          <w:vertAlign w:val="subscript"/>
          <w:lang w:val="sv-SE"/>
        </w:rPr>
        <w:t>2</w:t>
      </w:r>
      <w:r w:rsidRPr="00E03994">
        <w:rPr>
          <w:rFonts w:ascii="Times New Roman" w:hAnsi="Times New Roman" w:cs="Times New Roman"/>
          <w:sz w:val="24"/>
          <w:szCs w:val="24"/>
          <w:vertAlign w:val="superscript"/>
          <w:lang w:val="sv-SE"/>
        </w:rPr>
        <w:t>2-</w:t>
      </w:r>
      <w:r w:rsidRPr="00E03994">
        <w:rPr>
          <w:rFonts w:ascii="Times New Roman" w:hAnsi="Times New Roman" w:cs="Times New Roman"/>
          <w:sz w:val="24"/>
          <w:szCs w:val="24"/>
          <w:lang w:val="sv-SE"/>
        </w:rPr>
        <w:t xml:space="preserve"> và nguyên tử C. Giải thích.</w:t>
      </w:r>
    </w:p>
    <w:p w14:paraId="50F87755" w14:textId="77777777" w:rsidR="00375275" w:rsidRPr="00E03994" w:rsidRDefault="00375275" w:rsidP="00E03994">
      <w:pPr>
        <w:spacing w:after="0" w:line="276" w:lineRule="auto"/>
        <w:ind w:firstLine="284"/>
        <w:jc w:val="both"/>
        <w:rPr>
          <w:rFonts w:ascii="Times New Roman" w:hAnsi="Times New Roman" w:cs="Times New Roman"/>
          <w:sz w:val="24"/>
          <w:szCs w:val="24"/>
          <w:lang w:val="pt-BR"/>
        </w:rPr>
      </w:pPr>
      <w:r w:rsidRPr="00E03994">
        <w:rPr>
          <w:rFonts w:ascii="Times New Roman" w:hAnsi="Times New Roman" w:cs="Times New Roman"/>
          <w:b/>
          <w:sz w:val="24"/>
          <w:szCs w:val="24"/>
          <w:lang w:val="sv-SE"/>
        </w:rPr>
        <w:t xml:space="preserve">2. </w:t>
      </w:r>
      <w:r w:rsidRPr="00E03994">
        <w:rPr>
          <w:rFonts w:ascii="Times New Roman" w:hAnsi="Times New Roman" w:cs="Times New Roman"/>
          <w:sz w:val="24"/>
          <w:szCs w:val="24"/>
          <w:lang w:val="sv-SE"/>
        </w:rPr>
        <w:t xml:space="preserve">Tinh thể kim cương có cấu trúc lập phương tâm diện, ngoài ra các nguyên tử </w:t>
      </w:r>
      <w:r w:rsidRPr="00E03994">
        <w:rPr>
          <w:rFonts w:ascii="Times New Roman" w:hAnsi="Times New Roman" w:cs="Times New Roman"/>
          <w:color w:val="FF0000"/>
          <w:sz w:val="24"/>
          <w:szCs w:val="24"/>
          <w:lang w:val="sv-SE"/>
        </w:rPr>
        <w:t>carbon</w:t>
      </w:r>
      <w:r w:rsidRPr="00E03994">
        <w:rPr>
          <w:rFonts w:ascii="Times New Roman" w:hAnsi="Times New Roman" w:cs="Times New Roman"/>
          <w:sz w:val="24"/>
          <w:szCs w:val="24"/>
          <w:lang w:val="sv-SE"/>
        </w:rPr>
        <w:t xml:space="preserve"> còn chiếm một nửa số lỗ trống tứ diện, ở 293K kim cương có khối lượng riêng D = 3,514 g/cm</w:t>
      </w:r>
      <w:r w:rsidRPr="00E03994">
        <w:rPr>
          <w:rFonts w:ascii="Times New Roman" w:hAnsi="Times New Roman" w:cs="Times New Roman"/>
          <w:sz w:val="24"/>
          <w:szCs w:val="24"/>
          <w:vertAlign w:val="superscript"/>
          <w:lang w:val="sv-SE"/>
        </w:rPr>
        <w:t>3</w:t>
      </w:r>
      <w:r w:rsidRPr="00E03994">
        <w:rPr>
          <w:rFonts w:ascii="Times New Roman" w:hAnsi="Times New Roman" w:cs="Times New Roman"/>
          <w:sz w:val="24"/>
          <w:szCs w:val="24"/>
          <w:lang w:val="sv-SE"/>
        </w:rPr>
        <w:t>, C =12; N</w:t>
      </w:r>
      <w:r w:rsidRPr="00E03994">
        <w:rPr>
          <w:rFonts w:ascii="Times New Roman" w:hAnsi="Times New Roman" w:cs="Times New Roman"/>
          <w:sz w:val="24"/>
          <w:szCs w:val="24"/>
          <w:vertAlign w:val="subscript"/>
          <w:lang w:val="sv-SE"/>
        </w:rPr>
        <w:t>A</w:t>
      </w:r>
      <w:r w:rsidRPr="00E03994">
        <w:rPr>
          <w:rFonts w:ascii="Times New Roman" w:hAnsi="Times New Roman" w:cs="Times New Roman"/>
          <w:sz w:val="24"/>
          <w:szCs w:val="24"/>
          <w:lang w:val="sv-SE"/>
        </w:rPr>
        <w:t xml:space="preserve"> = 6,022.10</w:t>
      </w:r>
      <w:r w:rsidRPr="00E03994">
        <w:rPr>
          <w:rFonts w:ascii="Times New Roman" w:hAnsi="Times New Roman" w:cs="Times New Roman"/>
          <w:sz w:val="24"/>
          <w:szCs w:val="24"/>
          <w:vertAlign w:val="superscript"/>
          <w:lang w:val="sv-SE"/>
        </w:rPr>
        <w:t>23</w:t>
      </w:r>
      <w:r w:rsidRPr="00E03994">
        <w:rPr>
          <w:rFonts w:ascii="Times New Roman" w:hAnsi="Times New Roman" w:cs="Times New Roman"/>
          <w:sz w:val="24"/>
          <w:szCs w:val="24"/>
          <w:lang w:val="sv-SE"/>
        </w:rPr>
        <w:t xml:space="preserve">. </w:t>
      </w:r>
      <w:r w:rsidRPr="00E03994">
        <w:rPr>
          <w:rFonts w:ascii="Times New Roman" w:hAnsi="Times New Roman" w:cs="Times New Roman"/>
          <w:sz w:val="24"/>
          <w:szCs w:val="24"/>
          <w:lang w:val="pt-BR"/>
        </w:rPr>
        <w:t xml:space="preserve">Hãy tính bán kính của nguyên tử </w:t>
      </w:r>
      <w:r w:rsidRPr="00E03994">
        <w:rPr>
          <w:rFonts w:ascii="Times New Roman" w:hAnsi="Times New Roman" w:cs="Times New Roman"/>
          <w:color w:val="FF0000"/>
          <w:sz w:val="24"/>
          <w:szCs w:val="24"/>
          <w:lang w:val="pt-BR"/>
        </w:rPr>
        <w:t>carbon</w:t>
      </w:r>
      <w:r w:rsidRPr="00E03994">
        <w:rPr>
          <w:rFonts w:ascii="Times New Roman" w:hAnsi="Times New Roman" w:cs="Times New Roman"/>
          <w:sz w:val="24"/>
          <w:szCs w:val="24"/>
          <w:lang w:val="pt-BR"/>
        </w:rPr>
        <w:t xml:space="preserve"> kim cương và độ đặc khít của tinh thể.</w:t>
      </w:r>
      <w:r w:rsidRPr="00E03994">
        <w:rPr>
          <w:rFonts w:ascii="Times New Roman" w:hAnsi="Times New Roman" w:cs="Times New Roman"/>
          <w:b/>
          <w:sz w:val="24"/>
          <w:szCs w:val="24"/>
          <w:lang w:val="pt-BR"/>
        </w:rPr>
        <w:t xml:space="preserve">      </w:t>
      </w:r>
    </w:p>
    <w:p w14:paraId="6706CC8C"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0AE1FA71" w14:textId="77777777" w:rsidR="00375275" w:rsidRPr="00E03994" w:rsidRDefault="00375275" w:rsidP="00E03994">
      <w:pPr>
        <w:spacing w:after="0" w:line="276" w:lineRule="auto"/>
        <w:jc w:val="both"/>
        <w:rPr>
          <w:rFonts w:ascii="Times New Roman" w:hAnsi="Times New Roman" w:cs="Times New Roman"/>
          <w:iCs/>
          <w:sz w:val="24"/>
          <w:szCs w:val="24"/>
          <w:lang w:val="sv-SE"/>
        </w:rPr>
      </w:pPr>
      <w:r w:rsidRPr="00E03994">
        <w:rPr>
          <w:rFonts w:ascii="Times New Roman" w:hAnsi="Times New Roman" w:cs="Times New Roman"/>
          <w:b/>
          <w:iCs/>
          <w:sz w:val="24"/>
          <w:szCs w:val="24"/>
          <w:lang w:val="sv-SE"/>
        </w:rPr>
        <w:t>a)</w:t>
      </w:r>
      <w:r w:rsidRPr="00E03994">
        <w:rPr>
          <w:rFonts w:ascii="Times New Roman" w:hAnsi="Times New Roman" w:cs="Times New Roman"/>
          <w:iCs/>
          <w:sz w:val="24"/>
          <w:szCs w:val="24"/>
          <w:lang w:val="sv-SE"/>
        </w:rPr>
        <w:t xml:space="preserve">  Theo thuyết MO thì C</w:t>
      </w:r>
      <w:r w:rsidRPr="00E03994">
        <w:rPr>
          <w:rFonts w:ascii="Times New Roman" w:hAnsi="Times New Roman" w:cs="Times New Roman"/>
          <w:iCs/>
          <w:sz w:val="24"/>
          <w:szCs w:val="24"/>
          <w:vertAlign w:val="subscript"/>
          <w:lang w:val="sv-SE"/>
        </w:rPr>
        <w:t>2</w:t>
      </w:r>
      <w:r w:rsidRPr="00E03994">
        <w:rPr>
          <w:rFonts w:ascii="Times New Roman" w:hAnsi="Times New Roman" w:cs="Times New Roman"/>
          <w:iCs/>
          <w:sz w:val="24"/>
          <w:szCs w:val="24"/>
          <w:lang w:val="sv-SE"/>
        </w:rPr>
        <w:t xml:space="preserve">: [KK] </w:t>
      </w:r>
      <w:r w:rsidRPr="00E03994">
        <w:rPr>
          <w:rFonts w:ascii="Times New Roman" w:hAnsi="Times New Roman" w:cs="Times New Roman"/>
          <w:iCs/>
          <w:sz w:val="24"/>
          <w:szCs w:val="24"/>
          <w:lang w:val="pt-BR"/>
        </w:rPr>
        <w:t>σ</w:t>
      </w:r>
      <w:r w:rsidRPr="00E03994">
        <w:rPr>
          <w:rFonts w:ascii="Times New Roman" w:hAnsi="Times New Roman" w:cs="Times New Roman"/>
          <w:iCs/>
          <w:sz w:val="24"/>
          <w:szCs w:val="24"/>
          <w:vertAlign w:val="subscript"/>
          <w:lang w:val="sv-SE"/>
        </w:rPr>
        <w:t>s</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w:t>
      </w:r>
      <w:r w:rsidRPr="00E03994">
        <w:rPr>
          <w:rFonts w:ascii="Times New Roman" w:hAnsi="Times New Roman" w:cs="Times New Roman"/>
          <w:iCs/>
          <w:sz w:val="24"/>
          <w:szCs w:val="24"/>
          <w:lang w:val="pt-BR"/>
        </w:rPr>
        <w:t>σ</w:t>
      </w:r>
      <w:r w:rsidRPr="00E03994">
        <w:rPr>
          <w:rFonts w:ascii="Times New Roman" w:hAnsi="Times New Roman" w:cs="Times New Roman"/>
          <w:iCs/>
          <w:sz w:val="24"/>
          <w:szCs w:val="24"/>
          <w:vertAlign w:val="subscript"/>
          <w:lang w:val="sv-SE"/>
        </w:rPr>
        <w:t>s</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w:t>
      </w:r>
      <w:r w:rsidRPr="00E03994">
        <w:rPr>
          <w:rFonts w:ascii="Times New Roman" w:hAnsi="Times New Roman" w:cs="Times New Roman"/>
          <w:iCs/>
          <w:sz w:val="24"/>
          <w:szCs w:val="24"/>
          <w:lang w:val="pt-BR"/>
        </w:rPr>
        <w:t>π</w:t>
      </w:r>
      <w:r w:rsidRPr="00E03994">
        <w:rPr>
          <w:rFonts w:ascii="Times New Roman" w:hAnsi="Times New Roman" w:cs="Times New Roman"/>
          <w:iCs/>
          <w:sz w:val="24"/>
          <w:szCs w:val="24"/>
          <w:vertAlign w:val="subscript"/>
          <w:lang w:val="sv-SE"/>
        </w:rPr>
        <w:t>x</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w:t>
      </w:r>
      <w:r w:rsidRPr="00E03994">
        <w:rPr>
          <w:rFonts w:ascii="Times New Roman" w:hAnsi="Times New Roman" w:cs="Times New Roman"/>
          <w:iCs/>
          <w:sz w:val="24"/>
          <w:szCs w:val="24"/>
          <w:lang w:val="pt-BR"/>
        </w:rPr>
        <w:t>π</w:t>
      </w:r>
      <w:r w:rsidRPr="00E03994">
        <w:rPr>
          <w:rFonts w:ascii="Times New Roman" w:hAnsi="Times New Roman" w:cs="Times New Roman"/>
          <w:iCs/>
          <w:sz w:val="24"/>
          <w:szCs w:val="24"/>
          <w:vertAlign w:val="subscript"/>
          <w:lang w:val="sv-SE"/>
        </w:rPr>
        <w:t>y</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C</w:t>
      </w:r>
      <w:r w:rsidRPr="00E03994">
        <w:rPr>
          <w:rFonts w:ascii="Times New Roman" w:hAnsi="Times New Roman" w:cs="Times New Roman"/>
          <w:iCs/>
          <w:sz w:val="24"/>
          <w:szCs w:val="24"/>
          <w:vertAlign w:val="subscript"/>
          <w:lang w:val="sv-SE"/>
        </w:rPr>
        <w:t>2</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KK] </w:t>
      </w:r>
      <w:r w:rsidRPr="00E03994">
        <w:rPr>
          <w:rFonts w:ascii="Times New Roman" w:hAnsi="Times New Roman" w:cs="Times New Roman"/>
          <w:iCs/>
          <w:sz w:val="24"/>
          <w:szCs w:val="24"/>
          <w:lang w:val="pt-BR"/>
        </w:rPr>
        <w:t>σ</w:t>
      </w:r>
      <w:r w:rsidRPr="00E03994">
        <w:rPr>
          <w:rFonts w:ascii="Times New Roman" w:hAnsi="Times New Roman" w:cs="Times New Roman"/>
          <w:iCs/>
          <w:sz w:val="24"/>
          <w:szCs w:val="24"/>
          <w:vertAlign w:val="subscript"/>
          <w:lang w:val="sv-SE"/>
        </w:rPr>
        <w:t>s</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w:t>
      </w:r>
      <w:r w:rsidRPr="00E03994">
        <w:rPr>
          <w:rFonts w:ascii="Times New Roman" w:hAnsi="Times New Roman" w:cs="Times New Roman"/>
          <w:iCs/>
          <w:sz w:val="24"/>
          <w:szCs w:val="24"/>
          <w:lang w:val="pt-BR"/>
        </w:rPr>
        <w:t>σ</w:t>
      </w:r>
      <w:r w:rsidRPr="00E03994">
        <w:rPr>
          <w:rFonts w:ascii="Times New Roman" w:hAnsi="Times New Roman" w:cs="Times New Roman"/>
          <w:iCs/>
          <w:sz w:val="24"/>
          <w:szCs w:val="24"/>
          <w:vertAlign w:val="subscript"/>
          <w:lang w:val="sv-SE"/>
        </w:rPr>
        <w:t>s</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w:t>
      </w:r>
      <w:r w:rsidRPr="00E03994">
        <w:rPr>
          <w:rFonts w:ascii="Times New Roman" w:hAnsi="Times New Roman" w:cs="Times New Roman"/>
          <w:iCs/>
          <w:sz w:val="24"/>
          <w:szCs w:val="24"/>
          <w:lang w:val="pt-BR"/>
        </w:rPr>
        <w:t>π</w:t>
      </w:r>
      <w:r w:rsidRPr="00E03994">
        <w:rPr>
          <w:rFonts w:ascii="Times New Roman" w:hAnsi="Times New Roman" w:cs="Times New Roman"/>
          <w:iCs/>
          <w:sz w:val="24"/>
          <w:szCs w:val="24"/>
          <w:vertAlign w:val="subscript"/>
          <w:lang w:val="sv-SE"/>
        </w:rPr>
        <w:t>x</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w:t>
      </w:r>
      <w:r w:rsidRPr="00E03994">
        <w:rPr>
          <w:rFonts w:ascii="Times New Roman" w:hAnsi="Times New Roman" w:cs="Times New Roman"/>
          <w:iCs/>
          <w:sz w:val="24"/>
          <w:szCs w:val="24"/>
          <w:lang w:val="pt-BR"/>
        </w:rPr>
        <w:t>π</w:t>
      </w:r>
      <w:r w:rsidRPr="00E03994">
        <w:rPr>
          <w:rFonts w:ascii="Times New Roman" w:hAnsi="Times New Roman" w:cs="Times New Roman"/>
          <w:iCs/>
          <w:sz w:val="24"/>
          <w:szCs w:val="24"/>
          <w:vertAlign w:val="subscript"/>
          <w:lang w:val="sv-SE"/>
        </w:rPr>
        <w:t>y</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w:t>
      </w:r>
      <w:r w:rsidRPr="00E03994">
        <w:rPr>
          <w:rFonts w:ascii="Times New Roman" w:hAnsi="Times New Roman" w:cs="Times New Roman"/>
          <w:iCs/>
          <w:sz w:val="24"/>
          <w:szCs w:val="24"/>
          <w:lang w:val="pt-BR"/>
        </w:rPr>
        <w:t>σ</w:t>
      </w:r>
      <w:r w:rsidRPr="00E03994">
        <w:rPr>
          <w:rFonts w:ascii="Times New Roman" w:hAnsi="Times New Roman" w:cs="Times New Roman"/>
          <w:iCs/>
          <w:sz w:val="24"/>
          <w:szCs w:val="24"/>
          <w:vertAlign w:val="subscript"/>
          <w:lang w:val="sv-SE"/>
        </w:rPr>
        <w:t>z</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w:t>
      </w:r>
    </w:p>
    <w:p w14:paraId="1A5183E4" w14:textId="77777777" w:rsidR="00375275" w:rsidRPr="00E03994" w:rsidRDefault="00375275" w:rsidP="00E03994">
      <w:pPr>
        <w:spacing w:after="0" w:line="276" w:lineRule="auto"/>
        <w:jc w:val="both"/>
        <w:rPr>
          <w:rFonts w:ascii="Times New Roman" w:hAnsi="Times New Roman" w:cs="Times New Roman"/>
          <w:iCs/>
          <w:sz w:val="24"/>
          <w:szCs w:val="24"/>
          <w:lang w:val="sv-SE"/>
        </w:rPr>
      </w:pPr>
      <w:r w:rsidRPr="00E03994">
        <w:rPr>
          <w:rFonts w:ascii="Times New Roman" w:hAnsi="Times New Roman" w:cs="Times New Roman"/>
          <w:b/>
          <w:iCs/>
          <w:sz w:val="24"/>
          <w:szCs w:val="24"/>
          <w:lang w:val="sv-SE"/>
        </w:rPr>
        <w:t>b)</w:t>
      </w:r>
      <w:r w:rsidRPr="00E03994">
        <w:rPr>
          <w:rFonts w:ascii="Times New Roman" w:hAnsi="Times New Roman" w:cs="Times New Roman"/>
          <w:iCs/>
          <w:sz w:val="24"/>
          <w:szCs w:val="24"/>
          <w:lang w:val="sv-SE"/>
        </w:rPr>
        <w:t xml:space="preserve">  Độ bội liên kết trong C</w:t>
      </w:r>
      <w:r w:rsidRPr="00E03994">
        <w:rPr>
          <w:rFonts w:ascii="Times New Roman" w:hAnsi="Times New Roman" w:cs="Times New Roman"/>
          <w:iCs/>
          <w:sz w:val="24"/>
          <w:szCs w:val="24"/>
          <w:vertAlign w:val="subscript"/>
          <w:lang w:val="sv-SE"/>
        </w:rPr>
        <w:t>2</w:t>
      </w:r>
      <w:r w:rsidRPr="00E03994">
        <w:rPr>
          <w:rFonts w:ascii="Times New Roman" w:hAnsi="Times New Roman" w:cs="Times New Roman"/>
          <w:iCs/>
          <w:sz w:val="24"/>
          <w:szCs w:val="24"/>
          <w:lang w:val="sv-SE"/>
        </w:rPr>
        <w:t xml:space="preserve"> = 2; trong C</w:t>
      </w:r>
      <w:r w:rsidRPr="00E03994">
        <w:rPr>
          <w:rFonts w:ascii="Times New Roman" w:hAnsi="Times New Roman" w:cs="Times New Roman"/>
          <w:iCs/>
          <w:sz w:val="24"/>
          <w:szCs w:val="24"/>
          <w:vertAlign w:val="subscript"/>
          <w:lang w:val="sv-SE"/>
        </w:rPr>
        <w:t>2</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 3</w:t>
      </w:r>
    </w:p>
    <w:p w14:paraId="443D7634" w14:textId="77777777" w:rsidR="00375275" w:rsidRPr="00E03994" w:rsidRDefault="00375275" w:rsidP="00E03994">
      <w:pPr>
        <w:spacing w:after="0" w:line="276" w:lineRule="auto"/>
        <w:jc w:val="both"/>
        <w:rPr>
          <w:rFonts w:ascii="Times New Roman" w:hAnsi="Times New Roman" w:cs="Times New Roman"/>
          <w:iCs/>
          <w:sz w:val="24"/>
          <w:szCs w:val="24"/>
          <w:lang w:val="sv-SE"/>
        </w:rPr>
      </w:pPr>
      <w:r w:rsidRPr="00E03994">
        <w:rPr>
          <w:rFonts w:ascii="Times New Roman" w:hAnsi="Times New Roman" w:cs="Times New Roman"/>
          <w:iCs/>
          <w:sz w:val="24"/>
          <w:szCs w:val="24"/>
          <w:lang w:val="sv-SE"/>
        </w:rPr>
        <w:t>Độ bội liên kết càng lớn, độ bền liên kết càng cao, độ dài liên kết càng ngắn.</w:t>
      </w:r>
    </w:p>
    <w:p w14:paraId="04EC8176" w14:textId="77777777" w:rsidR="00375275" w:rsidRPr="00E03994" w:rsidRDefault="00375275" w:rsidP="00E03994">
      <w:pPr>
        <w:spacing w:after="0" w:line="276" w:lineRule="auto"/>
        <w:jc w:val="both"/>
        <w:rPr>
          <w:rFonts w:ascii="Times New Roman" w:hAnsi="Times New Roman" w:cs="Times New Roman"/>
          <w:iCs/>
          <w:sz w:val="24"/>
          <w:szCs w:val="24"/>
          <w:lang w:val="sv-SE"/>
        </w:rPr>
      </w:pPr>
      <w:r w:rsidRPr="00E03994">
        <w:rPr>
          <w:rFonts w:ascii="Times New Roman" w:hAnsi="Times New Roman" w:cs="Times New Roman"/>
          <w:iCs/>
          <w:sz w:val="24"/>
          <w:szCs w:val="24"/>
          <w:lang w:val="sv-SE"/>
        </w:rPr>
        <w:t>- Độ bền liên kết: C</w:t>
      </w:r>
      <w:r w:rsidRPr="00E03994">
        <w:rPr>
          <w:rFonts w:ascii="Times New Roman" w:hAnsi="Times New Roman" w:cs="Times New Roman"/>
          <w:iCs/>
          <w:sz w:val="24"/>
          <w:szCs w:val="24"/>
          <w:vertAlign w:val="subscript"/>
          <w:lang w:val="sv-SE"/>
        </w:rPr>
        <w:t>2</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C</w:t>
      </w:r>
      <w:r w:rsidRPr="00E03994">
        <w:rPr>
          <w:rFonts w:ascii="Times New Roman" w:hAnsi="Times New Roman" w:cs="Times New Roman"/>
          <w:iCs/>
          <w:sz w:val="24"/>
          <w:szCs w:val="24"/>
          <w:vertAlign w:val="subscript"/>
          <w:lang w:val="sv-SE"/>
        </w:rPr>
        <w:t>2</w:t>
      </w:r>
    </w:p>
    <w:p w14:paraId="002F33CF" w14:textId="77777777" w:rsidR="00375275" w:rsidRPr="00E03994" w:rsidRDefault="00375275" w:rsidP="00E03994">
      <w:pPr>
        <w:spacing w:after="0" w:line="276" w:lineRule="auto"/>
        <w:jc w:val="both"/>
        <w:rPr>
          <w:rFonts w:ascii="Times New Roman" w:hAnsi="Times New Roman" w:cs="Times New Roman"/>
          <w:iCs/>
          <w:sz w:val="24"/>
          <w:szCs w:val="24"/>
          <w:vertAlign w:val="subscript"/>
          <w:lang w:val="sv-SE"/>
        </w:rPr>
      </w:pPr>
      <w:r w:rsidRPr="00E03994">
        <w:rPr>
          <w:rFonts w:ascii="Times New Roman" w:hAnsi="Times New Roman" w:cs="Times New Roman"/>
          <w:iCs/>
          <w:sz w:val="24"/>
          <w:szCs w:val="24"/>
          <w:lang w:val="sv-SE"/>
        </w:rPr>
        <w:t>- Độ dài liên kết: C</w:t>
      </w:r>
      <w:r w:rsidRPr="00E03994">
        <w:rPr>
          <w:rFonts w:ascii="Times New Roman" w:hAnsi="Times New Roman" w:cs="Times New Roman"/>
          <w:iCs/>
          <w:sz w:val="24"/>
          <w:szCs w:val="24"/>
          <w:vertAlign w:val="subscript"/>
          <w:lang w:val="sv-SE"/>
        </w:rPr>
        <w:t>2</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lt; C</w:t>
      </w:r>
      <w:r w:rsidRPr="00E03994">
        <w:rPr>
          <w:rFonts w:ascii="Times New Roman" w:hAnsi="Times New Roman" w:cs="Times New Roman"/>
          <w:iCs/>
          <w:sz w:val="24"/>
          <w:szCs w:val="24"/>
          <w:vertAlign w:val="subscript"/>
          <w:lang w:val="sv-SE"/>
        </w:rPr>
        <w:t>2</w:t>
      </w:r>
    </w:p>
    <w:p w14:paraId="2DE3388F" w14:textId="77777777" w:rsidR="00375275" w:rsidRPr="00E03994" w:rsidRDefault="00375275" w:rsidP="00E03994">
      <w:pPr>
        <w:spacing w:after="0" w:line="276" w:lineRule="auto"/>
        <w:jc w:val="both"/>
        <w:rPr>
          <w:rFonts w:ascii="Times New Roman" w:hAnsi="Times New Roman" w:cs="Times New Roman"/>
          <w:iCs/>
          <w:sz w:val="24"/>
          <w:szCs w:val="24"/>
          <w:lang w:val="sv-SE"/>
        </w:rPr>
      </w:pPr>
      <w:r w:rsidRPr="00E03994">
        <w:rPr>
          <w:rFonts w:ascii="Times New Roman" w:hAnsi="Times New Roman" w:cs="Times New Roman"/>
          <w:b/>
          <w:iCs/>
          <w:sz w:val="24"/>
          <w:szCs w:val="24"/>
          <w:lang w:val="sv-SE"/>
        </w:rPr>
        <w:t>c)</w:t>
      </w:r>
      <w:r w:rsidRPr="00E03994">
        <w:rPr>
          <w:rFonts w:ascii="Times New Roman" w:hAnsi="Times New Roman" w:cs="Times New Roman"/>
          <w:iCs/>
          <w:sz w:val="24"/>
          <w:szCs w:val="24"/>
          <w:lang w:val="sv-SE"/>
        </w:rPr>
        <w:t xml:space="preserve"> Xét năng lượng e bị tách khỏi phân tử/ion/nguyên tử:</w:t>
      </w:r>
    </w:p>
    <w:p w14:paraId="00FD8DD0" w14:textId="77777777" w:rsidR="00375275" w:rsidRPr="00E03994" w:rsidRDefault="00375275" w:rsidP="00E03994">
      <w:pPr>
        <w:spacing w:after="0" w:line="276" w:lineRule="auto"/>
        <w:jc w:val="both"/>
        <w:rPr>
          <w:rFonts w:ascii="Times New Roman" w:hAnsi="Times New Roman" w:cs="Times New Roman"/>
          <w:iCs/>
          <w:sz w:val="24"/>
          <w:szCs w:val="24"/>
          <w:lang w:val="sv-SE"/>
        </w:rPr>
      </w:pPr>
      <w:r w:rsidRPr="00E03994">
        <w:rPr>
          <w:rFonts w:ascii="Times New Roman" w:hAnsi="Times New Roman" w:cs="Times New Roman"/>
          <w:iCs/>
          <w:sz w:val="24"/>
          <w:szCs w:val="24"/>
          <w:lang w:val="sv-SE"/>
        </w:rPr>
        <w:t>- E bị tách khỏi C</w:t>
      </w:r>
      <w:r w:rsidRPr="00E03994">
        <w:rPr>
          <w:rFonts w:ascii="Times New Roman" w:hAnsi="Times New Roman" w:cs="Times New Roman"/>
          <w:iCs/>
          <w:sz w:val="24"/>
          <w:szCs w:val="24"/>
          <w:vertAlign w:val="subscript"/>
          <w:lang w:val="sv-SE"/>
        </w:rPr>
        <w:t>2</w:t>
      </w:r>
      <w:r w:rsidRPr="00E03994">
        <w:rPr>
          <w:rFonts w:ascii="Times New Roman" w:hAnsi="Times New Roman" w:cs="Times New Roman"/>
          <w:iCs/>
          <w:sz w:val="24"/>
          <w:szCs w:val="24"/>
          <w:lang w:val="sv-SE"/>
        </w:rPr>
        <w:t xml:space="preserve"> nằm trên MO </w:t>
      </w:r>
      <w:r w:rsidRPr="00E03994">
        <w:rPr>
          <w:rFonts w:ascii="Times New Roman" w:hAnsi="Times New Roman" w:cs="Times New Roman"/>
          <w:iCs/>
          <w:sz w:val="24"/>
          <w:szCs w:val="24"/>
          <w:lang w:val="pt-BR"/>
        </w:rPr>
        <w:t>π</w:t>
      </w:r>
    </w:p>
    <w:p w14:paraId="1A36077B" w14:textId="77777777" w:rsidR="00375275" w:rsidRPr="00E03994" w:rsidRDefault="00375275" w:rsidP="00E03994">
      <w:pPr>
        <w:spacing w:after="0" w:line="276" w:lineRule="auto"/>
        <w:jc w:val="both"/>
        <w:rPr>
          <w:rFonts w:ascii="Times New Roman" w:hAnsi="Times New Roman" w:cs="Times New Roman"/>
          <w:iCs/>
          <w:sz w:val="24"/>
          <w:szCs w:val="24"/>
          <w:lang w:val="sv-SE"/>
        </w:rPr>
      </w:pPr>
      <w:r w:rsidRPr="00E03994">
        <w:rPr>
          <w:rFonts w:ascii="Times New Roman" w:hAnsi="Times New Roman" w:cs="Times New Roman"/>
          <w:iCs/>
          <w:sz w:val="24"/>
          <w:szCs w:val="24"/>
          <w:lang w:val="sv-SE"/>
        </w:rPr>
        <w:t>- E bị tách khỏi C</w:t>
      </w:r>
      <w:r w:rsidRPr="00E03994">
        <w:rPr>
          <w:rFonts w:ascii="Times New Roman" w:hAnsi="Times New Roman" w:cs="Times New Roman"/>
          <w:iCs/>
          <w:sz w:val="24"/>
          <w:szCs w:val="24"/>
          <w:vertAlign w:val="subscript"/>
          <w:lang w:val="sv-SE"/>
        </w:rPr>
        <w:t>2</w:t>
      </w:r>
      <w:r w:rsidRPr="00E03994">
        <w:rPr>
          <w:rFonts w:ascii="Times New Roman" w:hAnsi="Times New Roman" w:cs="Times New Roman"/>
          <w:iCs/>
          <w:sz w:val="24"/>
          <w:szCs w:val="24"/>
          <w:vertAlign w:val="superscript"/>
          <w:lang w:val="sv-SE"/>
        </w:rPr>
        <w:t>2-</w:t>
      </w:r>
      <w:r w:rsidRPr="00E03994">
        <w:rPr>
          <w:rFonts w:ascii="Times New Roman" w:hAnsi="Times New Roman" w:cs="Times New Roman"/>
          <w:iCs/>
          <w:sz w:val="24"/>
          <w:szCs w:val="24"/>
          <w:lang w:val="sv-SE"/>
        </w:rPr>
        <w:t xml:space="preserve"> nằm trên MO </w:t>
      </w:r>
      <w:r w:rsidRPr="00E03994">
        <w:rPr>
          <w:rFonts w:ascii="Times New Roman" w:hAnsi="Times New Roman" w:cs="Times New Roman"/>
          <w:iCs/>
          <w:sz w:val="24"/>
          <w:szCs w:val="24"/>
          <w:lang w:val="pt-BR"/>
        </w:rPr>
        <w:t>σ</w:t>
      </w:r>
      <w:r w:rsidRPr="00E03994">
        <w:rPr>
          <w:rFonts w:ascii="Times New Roman" w:hAnsi="Times New Roman" w:cs="Times New Roman"/>
          <w:iCs/>
          <w:sz w:val="24"/>
          <w:szCs w:val="24"/>
          <w:vertAlign w:val="subscript"/>
          <w:lang w:val="sv-SE"/>
        </w:rPr>
        <w:t>z</w:t>
      </w:r>
    </w:p>
    <w:p w14:paraId="25C9C5E4" w14:textId="77777777" w:rsidR="00375275" w:rsidRPr="00E03994" w:rsidRDefault="00375275" w:rsidP="00E03994">
      <w:pPr>
        <w:spacing w:after="0" w:line="276" w:lineRule="auto"/>
        <w:jc w:val="both"/>
        <w:rPr>
          <w:rFonts w:ascii="Times New Roman" w:hAnsi="Times New Roman" w:cs="Times New Roman"/>
          <w:iCs/>
          <w:sz w:val="24"/>
          <w:szCs w:val="24"/>
          <w:lang w:val="pt-BR"/>
        </w:rPr>
      </w:pPr>
      <w:r w:rsidRPr="00E03994">
        <w:rPr>
          <w:rFonts w:ascii="Times New Roman" w:hAnsi="Times New Roman" w:cs="Times New Roman"/>
          <w:iCs/>
          <w:sz w:val="24"/>
          <w:szCs w:val="24"/>
          <w:lang w:val="pt-BR"/>
        </w:rPr>
        <w:t>- E bị tách khỏi nguyên tử C nằm trên AO 2p</w:t>
      </w:r>
    </w:p>
    <w:p w14:paraId="48B97064" w14:textId="77777777" w:rsidR="00375275" w:rsidRPr="00E03994" w:rsidRDefault="00375275" w:rsidP="00E03994">
      <w:pPr>
        <w:spacing w:after="0" w:line="276" w:lineRule="auto"/>
        <w:jc w:val="both"/>
        <w:rPr>
          <w:rFonts w:ascii="Times New Roman" w:hAnsi="Times New Roman" w:cs="Times New Roman"/>
          <w:iCs/>
          <w:sz w:val="24"/>
          <w:szCs w:val="24"/>
          <w:lang w:val="pt-BR"/>
        </w:rPr>
      </w:pPr>
      <w:r w:rsidRPr="00E03994">
        <w:rPr>
          <w:rFonts w:ascii="Times New Roman" w:hAnsi="Times New Roman" w:cs="Times New Roman"/>
          <w:iCs/>
          <w:sz w:val="24"/>
          <w:szCs w:val="24"/>
          <w:lang w:val="pt-BR"/>
        </w:rPr>
        <w:t>Khi so sánh năng lượng electron trên các MO với các AO, cần lưu ý đến giản đồ MO. Trên đó, ta dễ dàng so sánh được năng lượng của các MO với nhau, giữa các MO với các AO, từ đó so sánh được năng lượng electron trên từng obitan tương ứng.</w:t>
      </w:r>
    </w:p>
    <w:p w14:paraId="0D198323" w14:textId="77777777" w:rsidR="00375275" w:rsidRPr="00E03994" w:rsidRDefault="00375275" w:rsidP="00E03994">
      <w:pPr>
        <w:spacing w:after="0" w:line="276" w:lineRule="auto"/>
        <w:jc w:val="both"/>
        <w:rPr>
          <w:rFonts w:ascii="Times New Roman" w:hAnsi="Times New Roman" w:cs="Times New Roman"/>
          <w:iCs/>
          <w:sz w:val="24"/>
          <w:szCs w:val="24"/>
          <w:lang w:val="pt-BR"/>
        </w:rPr>
      </w:pPr>
      <w:r w:rsidRPr="00E03994">
        <w:rPr>
          <w:rFonts w:ascii="Times New Roman" w:hAnsi="Times New Roman" w:cs="Times New Roman"/>
          <w:iCs/>
          <w:sz w:val="24"/>
          <w:szCs w:val="24"/>
          <w:lang w:val="pt-BR"/>
        </w:rPr>
        <w:t>Do thứ tự năng lượng của các obitan: 2p &gt; σ</w:t>
      </w:r>
      <w:r w:rsidRPr="00E03994">
        <w:rPr>
          <w:rFonts w:ascii="Times New Roman" w:hAnsi="Times New Roman" w:cs="Times New Roman"/>
          <w:iCs/>
          <w:sz w:val="24"/>
          <w:szCs w:val="24"/>
          <w:vertAlign w:val="subscript"/>
          <w:lang w:val="pt-BR"/>
        </w:rPr>
        <w:t>z</w:t>
      </w:r>
      <w:r w:rsidRPr="00E03994">
        <w:rPr>
          <w:rFonts w:ascii="Times New Roman" w:hAnsi="Times New Roman" w:cs="Times New Roman"/>
          <w:iCs/>
          <w:sz w:val="24"/>
          <w:szCs w:val="24"/>
          <w:lang w:val="pt-BR"/>
        </w:rPr>
        <w:t xml:space="preserve"> &gt; π  nên I</w:t>
      </w:r>
      <w:r w:rsidRPr="00E03994">
        <w:rPr>
          <w:rFonts w:ascii="Times New Roman" w:hAnsi="Times New Roman" w:cs="Times New Roman"/>
          <w:iCs/>
          <w:sz w:val="24"/>
          <w:szCs w:val="24"/>
          <w:vertAlign w:val="subscript"/>
          <w:lang w:val="pt-BR"/>
        </w:rPr>
        <w:t>1</w:t>
      </w:r>
      <w:r w:rsidRPr="00E03994">
        <w:rPr>
          <w:rFonts w:ascii="Times New Roman" w:hAnsi="Times New Roman" w:cs="Times New Roman"/>
          <w:iCs/>
          <w:sz w:val="24"/>
          <w:szCs w:val="24"/>
          <w:lang w:val="pt-BR"/>
        </w:rPr>
        <w:t>(C) &lt; I</w:t>
      </w:r>
      <w:r w:rsidRPr="00E03994">
        <w:rPr>
          <w:rFonts w:ascii="Times New Roman" w:hAnsi="Times New Roman" w:cs="Times New Roman"/>
          <w:iCs/>
          <w:sz w:val="24"/>
          <w:szCs w:val="24"/>
          <w:vertAlign w:val="subscript"/>
          <w:lang w:val="pt-BR"/>
        </w:rPr>
        <w:t>1</w:t>
      </w:r>
      <w:r w:rsidRPr="00E03994">
        <w:rPr>
          <w:rFonts w:ascii="Times New Roman" w:hAnsi="Times New Roman" w:cs="Times New Roman"/>
          <w:iCs/>
          <w:sz w:val="24"/>
          <w:szCs w:val="24"/>
          <w:lang w:val="pt-BR"/>
        </w:rPr>
        <w:t>(C</w:t>
      </w:r>
      <w:r w:rsidRPr="00E03994">
        <w:rPr>
          <w:rFonts w:ascii="Times New Roman" w:hAnsi="Times New Roman" w:cs="Times New Roman"/>
          <w:iCs/>
          <w:sz w:val="24"/>
          <w:szCs w:val="24"/>
          <w:vertAlign w:val="subscript"/>
          <w:lang w:val="pt-BR"/>
        </w:rPr>
        <w:t>2</w:t>
      </w:r>
      <w:r w:rsidRPr="00E03994">
        <w:rPr>
          <w:rFonts w:ascii="Times New Roman" w:hAnsi="Times New Roman" w:cs="Times New Roman"/>
          <w:iCs/>
          <w:sz w:val="24"/>
          <w:szCs w:val="24"/>
          <w:vertAlign w:val="superscript"/>
          <w:lang w:val="pt-BR"/>
        </w:rPr>
        <w:t>2-</w:t>
      </w:r>
      <w:r w:rsidRPr="00E03994">
        <w:rPr>
          <w:rFonts w:ascii="Times New Roman" w:hAnsi="Times New Roman" w:cs="Times New Roman"/>
          <w:iCs/>
          <w:sz w:val="24"/>
          <w:szCs w:val="24"/>
          <w:lang w:val="pt-BR"/>
        </w:rPr>
        <w:t>) &lt; I</w:t>
      </w:r>
      <w:r w:rsidRPr="00E03994">
        <w:rPr>
          <w:rFonts w:ascii="Times New Roman" w:hAnsi="Times New Roman" w:cs="Times New Roman"/>
          <w:iCs/>
          <w:sz w:val="24"/>
          <w:szCs w:val="24"/>
          <w:vertAlign w:val="subscript"/>
          <w:lang w:val="pt-BR"/>
        </w:rPr>
        <w:t>1</w:t>
      </w:r>
      <w:r w:rsidRPr="00E03994">
        <w:rPr>
          <w:rFonts w:ascii="Times New Roman" w:hAnsi="Times New Roman" w:cs="Times New Roman"/>
          <w:iCs/>
          <w:sz w:val="24"/>
          <w:szCs w:val="24"/>
          <w:lang w:val="pt-BR"/>
        </w:rPr>
        <w:t>(C</w:t>
      </w:r>
      <w:r w:rsidRPr="00E03994">
        <w:rPr>
          <w:rFonts w:ascii="Times New Roman" w:hAnsi="Times New Roman" w:cs="Times New Roman"/>
          <w:iCs/>
          <w:sz w:val="24"/>
          <w:szCs w:val="24"/>
          <w:vertAlign w:val="subscript"/>
          <w:lang w:val="pt-BR"/>
        </w:rPr>
        <w:t>2</w:t>
      </w:r>
      <w:r w:rsidRPr="00E03994">
        <w:rPr>
          <w:rFonts w:ascii="Times New Roman" w:hAnsi="Times New Roman" w:cs="Times New Roman"/>
          <w:iCs/>
          <w:sz w:val="24"/>
          <w:szCs w:val="24"/>
          <w:lang w:val="pt-BR"/>
        </w:rPr>
        <w:t>).</w:t>
      </w:r>
    </w:p>
    <w:p w14:paraId="26C88692"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Mô tả tinh thể </w:t>
      </w:r>
    </w:p>
    <w:p w14:paraId="75DF52FF" w14:textId="77777777" w:rsidR="00375275" w:rsidRPr="00E03994" w:rsidRDefault="00E12629" w:rsidP="00E03994">
      <w:pPr>
        <w:spacing w:after="0" w:line="276" w:lineRule="auto"/>
        <w:ind w:left="360"/>
        <w:jc w:val="both"/>
        <w:rPr>
          <w:rFonts w:ascii="Times New Roman" w:hAnsi="Times New Roman" w:cs="Times New Roman"/>
          <w:sz w:val="24"/>
          <w:szCs w:val="24"/>
          <w:lang w:val="pt-BR"/>
        </w:rPr>
      </w:pPr>
      <w:r>
        <w:rPr>
          <w:rFonts w:ascii="Times New Roman" w:hAnsi="Times New Roman" w:cs="Times New Roman"/>
          <w:sz w:val="24"/>
          <w:szCs w:val="24"/>
        </w:rPr>
        <w:pict w14:anchorId="77C5C28D">
          <v:shape id="_x0000_s2018" type="#_x0000_t75" style="position:absolute;left:0;text-align:left;margin-left:64.1pt;margin-top:6.9pt;width:224.75pt;height:120pt;z-index:251718656" o:allowincell="f" fillcolor="#bbe0e3">
            <v:imagedata r:id="rId2218" o:title=""/>
          </v:shape>
          <o:OLEObject Type="Embed" ProgID="ChemDraw.Document.6.0" ShapeID="_x0000_s2018" DrawAspect="Content" ObjectID="_1797799099" r:id="rId2219"/>
        </w:pict>
      </w:r>
    </w:p>
    <w:p w14:paraId="137FF72D"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p>
    <w:p w14:paraId="2F3A3A76"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p>
    <w:p w14:paraId="67E194C9"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p>
    <w:p w14:paraId="5415CDA4"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p>
    <w:p w14:paraId="637EF89F"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p>
    <w:p w14:paraId="1914E91F"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p>
    <w:p w14:paraId="523FF951"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p>
    <w:p w14:paraId="7B4C74F5"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p>
    <w:p w14:paraId="3F2FE7B8"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Một ô mạng cơ sở có mặt 8 nguyên tử ở 8 đỉnh, 6 nguyên tử ở 6 mặt, 4 nguyên tử ở 4 hốc tứ diện. Số nguyên tử nguyên vẹn có trong 1 ô mạng là 8.</w:t>
      </w:r>
    </w:p>
    <w:p w14:paraId="2BD95C54"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V</w:t>
      </w:r>
      <w:r w:rsidRPr="00E03994">
        <w:rPr>
          <w:rFonts w:ascii="Times New Roman" w:hAnsi="Times New Roman" w:cs="Times New Roman"/>
          <w:sz w:val="24"/>
          <w:szCs w:val="24"/>
          <w:vertAlign w:val="subscript"/>
          <w:lang w:val="pt-BR"/>
        </w:rPr>
        <w:t>ng.tu</w:t>
      </w:r>
      <w:r w:rsidRPr="00E03994">
        <w:rPr>
          <w:rFonts w:ascii="Times New Roman" w:hAnsi="Times New Roman" w:cs="Times New Roman"/>
          <w:sz w:val="24"/>
          <w:szCs w:val="24"/>
          <w:lang w:val="pt-BR"/>
        </w:rPr>
        <w:t xml:space="preserve"> = 4</w:t>
      </w:r>
      <w:r w:rsidRPr="00E03994">
        <w:rPr>
          <w:rFonts w:ascii="Times New Roman" w:hAnsi="Times New Roman" w:cs="Times New Roman"/>
          <w:noProof/>
          <w:position w:val="-6"/>
          <w:sz w:val="24"/>
          <w:szCs w:val="24"/>
        </w:rPr>
        <w:drawing>
          <wp:inline distT="0" distB="0" distL="0" distR="0" wp14:anchorId="589A2340" wp14:editId="2C473C52">
            <wp:extent cx="131445" cy="131445"/>
            <wp:effectExtent l="0" t="0" r="1905" b="1905"/>
            <wp:docPr id="10376781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E03994">
        <w:rPr>
          <w:rFonts w:ascii="Times New Roman" w:hAnsi="Times New Roman" w:cs="Times New Roman"/>
          <w:sz w:val="24"/>
          <w:szCs w:val="24"/>
          <w:lang w:val="pt-BR"/>
        </w:rPr>
        <w:t>R</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lang w:val="pt-BR"/>
        </w:rPr>
        <w:t>/3</w:t>
      </w:r>
    </w:p>
    <w:p w14:paraId="4CB7DE3A"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D = </w:t>
      </w:r>
      <w:r w:rsidRPr="00E03994">
        <w:rPr>
          <w:rFonts w:ascii="Times New Roman" w:hAnsi="Times New Roman" w:cs="Times New Roman"/>
          <w:noProof/>
          <w:position w:val="-24"/>
          <w:sz w:val="24"/>
          <w:szCs w:val="24"/>
        </w:rPr>
        <w:drawing>
          <wp:inline distT="0" distB="0" distL="0" distR="0" wp14:anchorId="43E1E91C" wp14:editId="4CB8B069">
            <wp:extent cx="373380" cy="387985"/>
            <wp:effectExtent l="0" t="0" r="0" b="0"/>
            <wp:docPr id="1159417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373380" cy="387985"/>
                    </a:xfrm>
                    <a:prstGeom prst="rect">
                      <a:avLst/>
                    </a:prstGeom>
                    <a:noFill/>
                    <a:ln>
                      <a:noFill/>
                    </a:ln>
                  </pic:spPr>
                </pic:pic>
              </a:graphicData>
            </a:graphic>
          </wp:inline>
        </w:drawing>
      </w:r>
      <w:r w:rsidRPr="00E03994">
        <w:rPr>
          <w:rFonts w:ascii="Times New Roman" w:hAnsi="Times New Roman" w:cs="Times New Roman"/>
          <w:sz w:val="24"/>
          <w:szCs w:val="24"/>
          <w:lang w:val="pt-BR"/>
        </w:rPr>
        <w:t xml:space="preserve"> =3,516g/cm</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lang w:val="pt-BR"/>
        </w:rPr>
        <w:t xml:space="preserve">; a = 0,357nm.      </w:t>
      </w:r>
    </w:p>
    <w:p w14:paraId="44D53D7F" w14:textId="77777777" w:rsidR="00375275" w:rsidRPr="00E03994" w:rsidRDefault="00375275" w:rsidP="00E03994">
      <w:pPr>
        <w:spacing w:after="0" w:line="276" w:lineRule="auto"/>
        <w:ind w:left="360"/>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Mặt khác 2R = </w:t>
      </w:r>
      <w:r w:rsidRPr="00E03994">
        <w:rPr>
          <w:rFonts w:ascii="Times New Roman" w:hAnsi="Times New Roman" w:cs="Times New Roman"/>
          <w:noProof/>
          <w:position w:val="-24"/>
          <w:sz w:val="24"/>
          <w:szCs w:val="24"/>
        </w:rPr>
        <w:drawing>
          <wp:inline distT="0" distB="0" distL="0" distR="0" wp14:anchorId="645492CB" wp14:editId="1B90701B">
            <wp:extent cx="336550" cy="431800"/>
            <wp:effectExtent l="0" t="0" r="6350" b="6350"/>
            <wp:docPr id="5659521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336550" cy="431800"/>
                    </a:xfrm>
                    <a:prstGeom prst="rect">
                      <a:avLst/>
                    </a:prstGeom>
                    <a:noFill/>
                    <a:ln>
                      <a:noFill/>
                    </a:ln>
                  </pic:spPr>
                </pic:pic>
              </a:graphicData>
            </a:graphic>
          </wp:inline>
        </w:drawing>
      </w:r>
      <w:r w:rsidRPr="00E03994">
        <w:rPr>
          <w:rFonts w:ascii="Times New Roman" w:hAnsi="Times New Roman" w:cs="Times New Roman"/>
          <w:sz w:val="24"/>
          <w:szCs w:val="24"/>
          <w:lang w:val="pt-BR"/>
        </w:rPr>
        <w:t xml:space="preserve"> từ đó R = 0,0772 nm.</w:t>
      </w:r>
    </w:p>
    <w:p w14:paraId="43A51697" w14:textId="77777777" w:rsidR="00375275" w:rsidRPr="00E03994" w:rsidRDefault="00375275" w:rsidP="00E03994">
      <w:pPr>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Độ đặc khít = </w:t>
      </w:r>
      <w:r w:rsidRPr="00E03994">
        <w:rPr>
          <w:rFonts w:ascii="Times New Roman" w:hAnsi="Times New Roman" w:cs="Times New Roman"/>
          <w:noProof/>
          <w:position w:val="-24"/>
          <w:sz w:val="24"/>
          <w:szCs w:val="24"/>
        </w:rPr>
        <w:drawing>
          <wp:inline distT="0" distB="0" distL="0" distR="0" wp14:anchorId="0F29870A" wp14:editId="472E4C32">
            <wp:extent cx="1521460" cy="417195"/>
            <wp:effectExtent l="0" t="0" r="0" b="1905"/>
            <wp:docPr id="139847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1521460" cy="417195"/>
                    </a:xfrm>
                    <a:prstGeom prst="rect">
                      <a:avLst/>
                    </a:prstGeom>
                    <a:noFill/>
                    <a:ln>
                      <a:noFill/>
                    </a:ln>
                  </pic:spPr>
                </pic:pic>
              </a:graphicData>
            </a:graphic>
          </wp:inline>
        </w:drawing>
      </w:r>
    </w:p>
    <w:p w14:paraId="2F607673" w14:textId="77777777" w:rsidR="00375275" w:rsidRPr="00E03994" w:rsidRDefault="00375275" w:rsidP="00E03994">
      <w:pPr>
        <w:spacing w:after="0" w:line="276" w:lineRule="auto"/>
        <w:jc w:val="both"/>
        <w:rPr>
          <w:rFonts w:ascii="Times New Roman" w:hAnsi="Times New Roman" w:cs="Times New Roman"/>
          <w:b/>
          <w:sz w:val="24"/>
          <w:szCs w:val="24"/>
        </w:rPr>
      </w:pPr>
      <w:r w:rsidRPr="00E03994">
        <w:rPr>
          <w:rFonts w:ascii="Times New Roman" w:hAnsi="Times New Roman" w:cs="Times New Roman"/>
          <w:b/>
          <w:sz w:val="24"/>
          <w:szCs w:val="24"/>
        </w:rPr>
        <w:t>Câu 19: Chuyên Hùng Vương</w:t>
      </w:r>
    </w:p>
    <w:p w14:paraId="22ACDA38" w14:textId="77777777" w:rsidR="00375275" w:rsidRPr="00E03994" w:rsidRDefault="00375275" w:rsidP="00E03994">
      <w:pPr>
        <w:spacing w:after="0" w:line="276" w:lineRule="auto"/>
        <w:ind w:firstLine="284"/>
        <w:jc w:val="both"/>
        <w:rPr>
          <w:rFonts w:ascii="Times New Roman" w:hAnsi="Times New Roman" w:cs="Times New Roman"/>
          <w:sz w:val="24"/>
          <w:szCs w:val="24"/>
        </w:rPr>
      </w:pPr>
      <w:r w:rsidRPr="00E03994">
        <w:rPr>
          <w:rFonts w:ascii="Times New Roman" w:hAnsi="Times New Roman" w:cs="Times New Roman"/>
          <w:b/>
          <w:sz w:val="24"/>
          <w:szCs w:val="24"/>
        </w:rPr>
        <w:t xml:space="preserve">1.1. </w:t>
      </w:r>
      <w:r w:rsidRPr="00E03994">
        <w:rPr>
          <w:rFonts w:ascii="Times New Roman" w:hAnsi="Times New Roman" w:cs="Times New Roman"/>
          <w:sz w:val="24"/>
          <w:szCs w:val="24"/>
        </w:rPr>
        <w:t>Năng lượng tính theo eV (1eV = 1,602.10</w:t>
      </w:r>
      <w:r w:rsidRPr="00E03994">
        <w:rPr>
          <w:rFonts w:ascii="Times New Roman" w:hAnsi="Times New Roman" w:cs="Times New Roman"/>
          <w:sz w:val="24"/>
          <w:szCs w:val="24"/>
          <w:vertAlign w:val="superscript"/>
        </w:rPr>
        <w:t>-19</w:t>
      </w:r>
      <w:r w:rsidRPr="00E03994">
        <w:rPr>
          <w:rFonts w:ascii="Times New Roman" w:hAnsi="Times New Roman" w:cs="Times New Roman"/>
          <w:sz w:val="24"/>
          <w:szCs w:val="24"/>
        </w:rPr>
        <w:t xml:space="preserve"> J) của hệ gồm 1 hạt nhân và 1 electron phụ thuộc vào số lượng tử n (nguyên dương) theo biểu thức: E</w:t>
      </w:r>
      <w:r w:rsidRPr="00E03994">
        <w:rPr>
          <w:rFonts w:ascii="Times New Roman" w:hAnsi="Times New Roman" w:cs="Times New Roman"/>
          <w:sz w:val="24"/>
          <w:szCs w:val="24"/>
          <w:vertAlign w:val="subscript"/>
        </w:rPr>
        <w:t>n</w:t>
      </w:r>
      <w:r w:rsidRPr="00E03994">
        <w:rPr>
          <w:rFonts w:ascii="Times New Roman" w:hAnsi="Times New Roman" w:cs="Times New Roman"/>
          <w:sz w:val="24"/>
          <w:szCs w:val="24"/>
        </w:rPr>
        <w:t xml:space="preserve"> = -13,6 × (Z</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n</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trong đó Z là số đơn vị điện tích hạt nhân.</w:t>
      </w:r>
    </w:p>
    <w:p w14:paraId="5C3C51E9" w14:textId="77777777" w:rsidR="00375275" w:rsidRPr="00E03994" w:rsidRDefault="00375275" w:rsidP="00E03994">
      <w:pPr>
        <w:spacing w:after="0" w:line="276" w:lineRule="auto"/>
        <w:ind w:firstLine="284"/>
        <w:jc w:val="both"/>
        <w:rPr>
          <w:rFonts w:ascii="Times New Roman" w:hAnsi="Times New Roman" w:cs="Times New Roman"/>
          <w:sz w:val="24"/>
          <w:szCs w:val="24"/>
        </w:rPr>
      </w:pPr>
      <w:r w:rsidRPr="00E03994">
        <w:rPr>
          <w:rFonts w:ascii="Times New Roman" w:hAnsi="Times New Roman" w:cs="Times New Roman"/>
          <w:sz w:val="24"/>
          <w:szCs w:val="24"/>
        </w:rPr>
        <w:t xml:space="preserve">+ Một nguyên tử </w:t>
      </w:r>
      <w:r w:rsidRPr="00E03994">
        <w:rPr>
          <w:rFonts w:ascii="Times New Roman" w:hAnsi="Times New Roman" w:cs="Times New Roman"/>
          <w:color w:val="FF0000"/>
          <w:sz w:val="24"/>
          <w:szCs w:val="24"/>
        </w:rPr>
        <w:t>hydrogen</w:t>
      </w:r>
      <w:r w:rsidRPr="00E03994">
        <w:rPr>
          <w:rFonts w:ascii="Times New Roman" w:hAnsi="Times New Roman" w:cs="Times New Roman"/>
          <w:sz w:val="24"/>
          <w:szCs w:val="24"/>
        </w:rPr>
        <w:t xml:space="preserve"> ở trạng thái kích thích ứng với n=6. Tính bước sóng dài nhất và ngắn nhất (theo nm) có thể phát ra từ nguyên tử </w:t>
      </w:r>
      <w:r w:rsidRPr="00E03994">
        <w:rPr>
          <w:rFonts w:ascii="Times New Roman" w:hAnsi="Times New Roman" w:cs="Times New Roman"/>
          <w:color w:val="FF0000"/>
          <w:sz w:val="24"/>
          <w:szCs w:val="24"/>
        </w:rPr>
        <w:t>hydrogen</w:t>
      </w:r>
      <w:r w:rsidRPr="00E03994">
        <w:rPr>
          <w:rFonts w:ascii="Times New Roman" w:hAnsi="Times New Roman" w:cs="Times New Roman"/>
          <w:sz w:val="24"/>
          <w:szCs w:val="24"/>
        </w:rPr>
        <w:t xml:space="preserve"> đó? Có thể có bao nhiêu bước sóng khác nhau phát ra khi nguyên tử </w:t>
      </w:r>
      <w:r w:rsidRPr="00E03994">
        <w:rPr>
          <w:rFonts w:ascii="Times New Roman" w:hAnsi="Times New Roman" w:cs="Times New Roman"/>
          <w:color w:val="FF0000"/>
          <w:sz w:val="24"/>
          <w:szCs w:val="24"/>
        </w:rPr>
        <w:t>hydrogen</w:t>
      </w:r>
      <w:r w:rsidRPr="00E03994">
        <w:rPr>
          <w:rFonts w:ascii="Times New Roman" w:hAnsi="Times New Roman" w:cs="Times New Roman"/>
          <w:sz w:val="24"/>
          <w:szCs w:val="24"/>
        </w:rPr>
        <w:t xml:space="preserve"> đó mất năng lượng?</w:t>
      </w:r>
    </w:p>
    <w:p w14:paraId="111F40FF" w14:textId="77777777" w:rsidR="00375275" w:rsidRPr="00E03994" w:rsidRDefault="00375275" w:rsidP="00E03994">
      <w:pPr>
        <w:spacing w:after="0" w:line="276" w:lineRule="auto"/>
        <w:ind w:firstLine="284"/>
        <w:jc w:val="both"/>
        <w:rPr>
          <w:rFonts w:ascii="Times New Roman" w:hAnsi="Times New Roman" w:cs="Times New Roman"/>
          <w:sz w:val="24"/>
          <w:szCs w:val="24"/>
        </w:rPr>
      </w:pPr>
      <w:r w:rsidRPr="00E03994">
        <w:rPr>
          <w:rFonts w:ascii="Times New Roman" w:hAnsi="Times New Roman" w:cs="Times New Roman"/>
          <w:sz w:val="24"/>
          <w:szCs w:val="24"/>
        </w:rPr>
        <w:lastRenderedPageBreak/>
        <w:t xml:space="preserve">+ Một nguyên tử </w:t>
      </w:r>
      <w:r w:rsidRPr="00E03994">
        <w:rPr>
          <w:rFonts w:ascii="Times New Roman" w:hAnsi="Times New Roman" w:cs="Times New Roman"/>
          <w:color w:val="FF0000"/>
          <w:sz w:val="24"/>
          <w:szCs w:val="24"/>
        </w:rPr>
        <w:t>hydrogen</w:t>
      </w:r>
      <w:r w:rsidRPr="00E03994">
        <w:rPr>
          <w:rFonts w:ascii="Times New Roman" w:hAnsi="Times New Roman" w:cs="Times New Roman"/>
          <w:sz w:val="24"/>
          <w:szCs w:val="24"/>
        </w:rPr>
        <w:t xml:space="preserve"> khi chuyển từ trạng thái kích thích n=5 về n=2 phát ra ánh sáng màu xanh. Một ion He</w:t>
      </w:r>
      <w:r w:rsidRPr="00E03994">
        <w:rPr>
          <w:rFonts w:ascii="Times New Roman" w:hAnsi="Times New Roman" w:cs="Times New Roman"/>
          <w:sz w:val="24"/>
          <w:szCs w:val="24"/>
          <w:vertAlign w:val="superscript"/>
        </w:rPr>
        <w:t>+</w:t>
      </w:r>
      <w:r w:rsidRPr="00E03994">
        <w:rPr>
          <w:rFonts w:ascii="Times New Roman" w:hAnsi="Times New Roman" w:cs="Times New Roman"/>
          <w:sz w:val="24"/>
          <w:szCs w:val="24"/>
        </w:rPr>
        <w:t xml:space="preserve"> trong điều kiện nào sẽ phát ra ánh sáng màu xanh giống như vậy?</w:t>
      </w:r>
    </w:p>
    <w:p w14:paraId="770D38F2" w14:textId="77777777" w:rsidR="00375275" w:rsidRPr="00E03994" w:rsidRDefault="00375275" w:rsidP="00E03994">
      <w:pPr>
        <w:spacing w:after="0" w:line="276" w:lineRule="auto"/>
        <w:ind w:firstLine="284"/>
        <w:jc w:val="both"/>
        <w:rPr>
          <w:rFonts w:ascii="Times New Roman" w:hAnsi="Times New Roman" w:cs="Times New Roman"/>
          <w:sz w:val="24"/>
          <w:szCs w:val="24"/>
        </w:rPr>
      </w:pPr>
      <w:r w:rsidRPr="00E03994">
        <w:rPr>
          <w:rFonts w:ascii="Times New Roman" w:hAnsi="Times New Roman" w:cs="Times New Roman"/>
          <w:i/>
          <w:sz w:val="24"/>
          <w:szCs w:val="24"/>
        </w:rPr>
        <w:t>Cho</w:t>
      </w:r>
      <w:r w:rsidRPr="00E03994">
        <w:rPr>
          <w:rFonts w:ascii="Times New Roman" w:hAnsi="Times New Roman" w:cs="Times New Roman"/>
          <w:sz w:val="24"/>
          <w:szCs w:val="24"/>
        </w:rPr>
        <w:t>: Hằng số Plank h=6,626×10</w:t>
      </w:r>
      <w:r w:rsidRPr="00E03994">
        <w:rPr>
          <w:rFonts w:ascii="Times New Roman" w:hAnsi="Times New Roman" w:cs="Times New Roman"/>
          <w:sz w:val="24"/>
          <w:szCs w:val="24"/>
          <w:vertAlign w:val="superscript"/>
        </w:rPr>
        <w:t>-34</w:t>
      </w:r>
      <w:r w:rsidRPr="00E03994">
        <w:rPr>
          <w:rFonts w:ascii="Times New Roman" w:hAnsi="Times New Roman" w:cs="Times New Roman"/>
          <w:sz w:val="24"/>
          <w:szCs w:val="24"/>
        </w:rPr>
        <w:t>J.s. Vận tốc ánh sáng trong chân không: c=3×10</w:t>
      </w:r>
      <w:r w:rsidRPr="00E03994">
        <w:rPr>
          <w:rFonts w:ascii="Times New Roman" w:hAnsi="Times New Roman" w:cs="Times New Roman"/>
          <w:sz w:val="24"/>
          <w:szCs w:val="24"/>
          <w:vertAlign w:val="superscript"/>
        </w:rPr>
        <w:t>8</w:t>
      </w:r>
      <w:r w:rsidRPr="00E03994">
        <w:rPr>
          <w:rFonts w:ascii="Times New Roman" w:hAnsi="Times New Roman" w:cs="Times New Roman"/>
          <w:sz w:val="24"/>
          <w:szCs w:val="24"/>
        </w:rPr>
        <w:t>m/s.</w:t>
      </w:r>
    </w:p>
    <w:p w14:paraId="514E929A" w14:textId="77777777" w:rsidR="00375275" w:rsidRPr="00E03994" w:rsidRDefault="00375275" w:rsidP="00E03994">
      <w:pPr>
        <w:spacing w:after="0" w:line="276" w:lineRule="auto"/>
        <w:ind w:firstLine="284"/>
        <w:jc w:val="both"/>
        <w:rPr>
          <w:rFonts w:ascii="Times New Roman" w:hAnsi="Times New Roman" w:cs="Times New Roman"/>
          <w:sz w:val="24"/>
          <w:szCs w:val="24"/>
        </w:rPr>
      </w:pPr>
      <w:r w:rsidRPr="00E03994">
        <w:rPr>
          <w:rFonts w:ascii="Times New Roman" w:hAnsi="Times New Roman" w:cs="Times New Roman"/>
          <w:b/>
          <w:sz w:val="24"/>
          <w:szCs w:val="24"/>
        </w:rPr>
        <w:t>1.2.</w:t>
      </w:r>
      <w:r w:rsidRPr="00E03994">
        <w:rPr>
          <w:rFonts w:ascii="Times New Roman" w:hAnsi="Times New Roman" w:cs="Times New Roman"/>
          <w:sz w:val="24"/>
          <w:szCs w:val="24"/>
        </w:rPr>
        <w:t xml:space="preserve"> Biết năng lượng cần cung cấp để tách cả hai electron ra khỏi nguyên tử He là: 79,00eV. Khi chiếu một bức xạ có bước sóng 40 nm vào nguyên tử He thì thấy có 1 electron thoát ra. Tính vận tốc của electron này. Cho h = 6,625.10</w:t>
      </w:r>
      <w:r w:rsidRPr="00E03994">
        <w:rPr>
          <w:rFonts w:ascii="Times New Roman" w:hAnsi="Times New Roman" w:cs="Times New Roman"/>
          <w:sz w:val="24"/>
          <w:szCs w:val="24"/>
          <w:vertAlign w:val="superscript"/>
        </w:rPr>
        <w:t>-34</w:t>
      </w:r>
      <w:r w:rsidRPr="00E03994">
        <w:rPr>
          <w:rFonts w:ascii="Times New Roman" w:hAnsi="Times New Roman" w:cs="Times New Roman"/>
          <w:sz w:val="24"/>
          <w:szCs w:val="24"/>
        </w:rPr>
        <w:t>J.s ; m</w:t>
      </w:r>
      <w:r w:rsidRPr="00E03994">
        <w:rPr>
          <w:rFonts w:ascii="Times New Roman" w:hAnsi="Times New Roman" w:cs="Times New Roman"/>
          <w:sz w:val="24"/>
          <w:szCs w:val="24"/>
          <w:vertAlign w:val="subscript"/>
        </w:rPr>
        <w:t>e</w:t>
      </w:r>
      <w:r w:rsidRPr="00E03994">
        <w:rPr>
          <w:rFonts w:ascii="Times New Roman" w:hAnsi="Times New Roman" w:cs="Times New Roman"/>
          <w:sz w:val="24"/>
          <w:szCs w:val="24"/>
        </w:rPr>
        <w:t xml:space="preserve"> = 9,1.10</w:t>
      </w:r>
      <w:r w:rsidRPr="00E03994">
        <w:rPr>
          <w:rFonts w:ascii="Times New Roman" w:hAnsi="Times New Roman" w:cs="Times New Roman"/>
          <w:sz w:val="24"/>
          <w:szCs w:val="24"/>
          <w:vertAlign w:val="superscript"/>
        </w:rPr>
        <w:t>-31</w:t>
      </w:r>
      <w:r w:rsidRPr="00E03994">
        <w:rPr>
          <w:rFonts w:ascii="Times New Roman" w:hAnsi="Times New Roman" w:cs="Times New Roman"/>
          <w:sz w:val="24"/>
          <w:szCs w:val="24"/>
        </w:rPr>
        <w:t>kg.</w:t>
      </w:r>
    </w:p>
    <w:p w14:paraId="4E5AECFE" w14:textId="77777777" w:rsidR="00375275" w:rsidRPr="00E03994" w:rsidRDefault="00375275" w:rsidP="00E03994">
      <w:pPr>
        <w:spacing w:after="0" w:line="276" w:lineRule="auto"/>
        <w:ind w:firstLine="284"/>
        <w:jc w:val="both"/>
        <w:rPr>
          <w:rFonts w:ascii="Times New Roman" w:hAnsi="Times New Roman" w:cs="Times New Roman"/>
          <w:sz w:val="24"/>
          <w:szCs w:val="24"/>
        </w:rPr>
      </w:pPr>
      <w:r w:rsidRPr="00E03994">
        <w:rPr>
          <w:rFonts w:ascii="Times New Roman" w:hAnsi="Times New Roman" w:cs="Times New Roman"/>
          <w:sz w:val="24"/>
          <w:szCs w:val="24"/>
        </w:rPr>
        <w:t>Hướng dẫn giải</w:t>
      </w:r>
    </w:p>
    <w:p w14:paraId="1142BE51"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1. Bước sóng dài nhất:</w:t>
      </w:r>
    </w:p>
    <w:p w14:paraId="488BEE6F"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λ</w:t>
      </w:r>
      <w:r w:rsidRPr="00E03994">
        <w:rPr>
          <w:rFonts w:ascii="Times New Roman" w:hAnsi="Times New Roman" w:cs="Times New Roman"/>
          <w:sz w:val="24"/>
          <w:szCs w:val="24"/>
          <w:vertAlign w:val="subscript"/>
        </w:rPr>
        <w:t>max</w:t>
      </w:r>
      <w:r w:rsidRPr="00E03994">
        <w:rPr>
          <w:rFonts w:ascii="Times New Roman" w:hAnsi="Times New Roman" w:cs="Times New Roman"/>
          <w:sz w:val="24"/>
          <w:szCs w:val="24"/>
        </w:rPr>
        <w:t xml:space="preserve"> = hc/(E</w:t>
      </w:r>
      <w:r w:rsidRPr="00E03994">
        <w:rPr>
          <w:rFonts w:ascii="Times New Roman" w:hAnsi="Times New Roman" w:cs="Times New Roman"/>
          <w:sz w:val="24"/>
          <w:szCs w:val="24"/>
          <w:vertAlign w:val="subscript"/>
        </w:rPr>
        <w:t>6</w:t>
      </w:r>
      <w:r w:rsidRPr="00E03994">
        <w:rPr>
          <w:rFonts w:ascii="Times New Roman" w:hAnsi="Times New Roman" w:cs="Times New Roman"/>
          <w:sz w:val="24"/>
          <w:szCs w:val="24"/>
        </w:rPr>
        <w:t xml:space="preserve"> – E</w:t>
      </w:r>
      <w:r w:rsidRPr="00E03994">
        <w:rPr>
          <w:rFonts w:ascii="Times New Roman" w:hAnsi="Times New Roman" w:cs="Times New Roman"/>
          <w:sz w:val="24"/>
          <w:szCs w:val="24"/>
          <w:vertAlign w:val="subscript"/>
        </w:rPr>
        <w:t>5</w:t>
      </w:r>
      <w:r w:rsidRPr="00E03994">
        <w:rPr>
          <w:rFonts w:ascii="Times New Roman" w:hAnsi="Times New Roman" w:cs="Times New Roman"/>
          <w:sz w:val="24"/>
          <w:szCs w:val="24"/>
        </w:rPr>
        <w:t>) = 7465nm</w:t>
      </w:r>
    </w:p>
    <w:p w14:paraId="3B46FD54"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Bước sóng ngắn nhất:</w:t>
      </w:r>
    </w:p>
    <w:p w14:paraId="2D7153A9"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λ</w:t>
      </w:r>
      <w:r w:rsidRPr="00E03994">
        <w:rPr>
          <w:rFonts w:ascii="Times New Roman" w:hAnsi="Times New Roman" w:cs="Times New Roman"/>
          <w:sz w:val="24"/>
          <w:szCs w:val="24"/>
          <w:vertAlign w:val="subscript"/>
        </w:rPr>
        <w:t>min</w:t>
      </w:r>
      <w:r w:rsidRPr="00E03994">
        <w:rPr>
          <w:rFonts w:ascii="Times New Roman" w:hAnsi="Times New Roman" w:cs="Times New Roman"/>
          <w:sz w:val="24"/>
          <w:szCs w:val="24"/>
        </w:rPr>
        <w:t xml:space="preserve"> = hc/(E</w:t>
      </w:r>
      <w:r w:rsidRPr="00E03994">
        <w:rPr>
          <w:rFonts w:ascii="Times New Roman" w:hAnsi="Times New Roman" w:cs="Times New Roman"/>
          <w:sz w:val="24"/>
          <w:szCs w:val="24"/>
          <w:vertAlign w:val="subscript"/>
        </w:rPr>
        <w:t>6</w:t>
      </w:r>
      <w:r w:rsidRPr="00E03994">
        <w:rPr>
          <w:rFonts w:ascii="Times New Roman" w:hAnsi="Times New Roman" w:cs="Times New Roman"/>
          <w:sz w:val="24"/>
          <w:szCs w:val="24"/>
        </w:rPr>
        <w:t xml:space="preserve"> – E</w:t>
      </w:r>
      <w:r w:rsidRPr="00E03994">
        <w:rPr>
          <w:rFonts w:ascii="Times New Roman" w:hAnsi="Times New Roman" w:cs="Times New Roman"/>
          <w:sz w:val="24"/>
          <w:szCs w:val="24"/>
          <w:vertAlign w:val="subscript"/>
        </w:rPr>
        <w:t>1</w:t>
      </w:r>
      <w:r w:rsidRPr="00E03994">
        <w:rPr>
          <w:rFonts w:ascii="Times New Roman" w:hAnsi="Times New Roman" w:cs="Times New Roman"/>
          <w:sz w:val="24"/>
          <w:szCs w:val="24"/>
        </w:rPr>
        <w:t>) = 93,84nm</w:t>
      </w:r>
    </w:p>
    <w:p w14:paraId="6FA3538E"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Có thể có 5 bước sóng khác nhau.</w:t>
      </w:r>
    </w:p>
    <w:p w14:paraId="67C974A1"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Ta có:</w:t>
      </w:r>
    </w:p>
    <w:p w14:paraId="368C430B"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13,6 (1/25 – 1/4) = -13,6 × 4 (1/n</w:t>
      </w:r>
      <w:r w:rsidRPr="00E03994">
        <w:rPr>
          <w:rFonts w:ascii="Times New Roman" w:hAnsi="Times New Roman" w:cs="Times New Roman"/>
          <w:sz w:val="24"/>
          <w:szCs w:val="24"/>
          <w:vertAlign w:val="subscript"/>
        </w:rPr>
        <w:t>t</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 1/n</w:t>
      </w:r>
      <w:r w:rsidRPr="00E03994">
        <w:rPr>
          <w:rFonts w:ascii="Times New Roman" w:hAnsi="Times New Roman" w:cs="Times New Roman"/>
          <w:sz w:val="24"/>
          <w:szCs w:val="24"/>
          <w:vertAlign w:val="subscript"/>
        </w:rPr>
        <w:t>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w:t>
      </w:r>
    </w:p>
    <w:p w14:paraId="3DF4CED1"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Hay 1/25 – 1/4 = 1/(n</w:t>
      </w:r>
      <w:r w:rsidRPr="00E03994">
        <w:rPr>
          <w:rFonts w:ascii="Times New Roman" w:hAnsi="Times New Roman" w:cs="Times New Roman"/>
          <w:sz w:val="24"/>
          <w:szCs w:val="24"/>
          <w:vertAlign w:val="subscript"/>
        </w:rPr>
        <w:t>t</w:t>
      </w:r>
      <w:r w:rsidRPr="00E03994">
        <w:rPr>
          <w:rFonts w:ascii="Times New Roman" w:hAnsi="Times New Roman" w:cs="Times New Roman"/>
          <w:sz w:val="24"/>
          <w:szCs w:val="24"/>
        </w:rPr>
        <w:t>/2)</w:t>
      </w:r>
      <w:r w:rsidRPr="00E03994">
        <w:rPr>
          <w:rFonts w:ascii="Times New Roman" w:hAnsi="Times New Roman" w:cs="Times New Roman"/>
          <w:sz w:val="24"/>
          <w:szCs w:val="24"/>
          <w:vertAlign w:val="subscript"/>
        </w:rPr>
        <w:t xml:space="preserve"> </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 1/(n</w:t>
      </w:r>
      <w:r w:rsidRPr="00E03994">
        <w:rPr>
          <w:rFonts w:ascii="Times New Roman" w:hAnsi="Times New Roman" w:cs="Times New Roman"/>
          <w:sz w:val="24"/>
          <w:szCs w:val="24"/>
          <w:vertAlign w:val="subscript"/>
        </w:rPr>
        <w:t>s</w:t>
      </w:r>
      <w:r w:rsidRPr="00E03994">
        <w:rPr>
          <w:rFonts w:ascii="Times New Roman" w:hAnsi="Times New Roman" w:cs="Times New Roman"/>
          <w:sz w:val="24"/>
          <w:szCs w:val="24"/>
        </w:rPr>
        <w:t>/2)</w:t>
      </w:r>
      <w:r w:rsidRPr="00E03994">
        <w:rPr>
          <w:rFonts w:ascii="Times New Roman" w:hAnsi="Times New Roman" w:cs="Times New Roman"/>
          <w:sz w:val="24"/>
          <w:szCs w:val="24"/>
          <w:vertAlign w:val="subscript"/>
        </w:rPr>
        <w:t xml:space="preserve"> </w:t>
      </w:r>
      <w:r w:rsidRPr="00E03994">
        <w:rPr>
          <w:rFonts w:ascii="Times New Roman" w:hAnsi="Times New Roman" w:cs="Times New Roman"/>
          <w:sz w:val="24"/>
          <w:szCs w:val="24"/>
          <w:vertAlign w:val="superscript"/>
        </w:rPr>
        <w:t>2</w:t>
      </w:r>
    </w:p>
    <w:p w14:paraId="73AF0F40" w14:textId="77777777" w:rsidR="00375275" w:rsidRPr="00E03994" w:rsidRDefault="00375275" w:rsidP="00E03994">
      <w:pPr>
        <w:spacing w:after="0" w:line="276" w:lineRule="auto"/>
        <w:ind w:firstLine="284"/>
        <w:jc w:val="both"/>
        <w:rPr>
          <w:rFonts w:ascii="Times New Roman" w:hAnsi="Times New Roman" w:cs="Times New Roman"/>
          <w:sz w:val="24"/>
          <w:szCs w:val="24"/>
        </w:rPr>
      </w:pPr>
      <w:r w:rsidRPr="00E03994">
        <w:rPr>
          <w:rFonts w:ascii="Times New Roman" w:hAnsi="Times New Roman" w:cs="Times New Roman"/>
          <w:sz w:val="24"/>
          <w:szCs w:val="24"/>
        </w:rPr>
        <w:t>=&gt; n</w:t>
      </w:r>
      <w:r w:rsidRPr="00E03994">
        <w:rPr>
          <w:rFonts w:ascii="Times New Roman" w:hAnsi="Times New Roman" w:cs="Times New Roman"/>
          <w:sz w:val="24"/>
          <w:szCs w:val="24"/>
          <w:vertAlign w:val="subscript"/>
        </w:rPr>
        <w:t>t</w:t>
      </w:r>
      <w:r w:rsidRPr="00E03994">
        <w:rPr>
          <w:rFonts w:ascii="Times New Roman" w:hAnsi="Times New Roman" w:cs="Times New Roman"/>
          <w:sz w:val="24"/>
          <w:szCs w:val="24"/>
        </w:rPr>
        <w:t>/2 = 5 và n</w:t>
      </w:r>
      <w:r w:rsidRPr="00E03994">
        <w:rPr>
          <w:rFonts w:ascii="Times New Roman" w:hAnsi="Times New Roman" w:cs="Times New Roman"/>
          <w:sz w:val="24"/>
          <w:szCs w:val="24"/>
          <w:vertAlign w:val="subscript"/>
        </w:rPr>
        <w:t>s</w:t>
      </w:r>
      <w:r w:rsidRPr="00E03994">
        <w:rPr>
          <w:rFonts w:ascii="Times New Roman" w:hAnsi="Times New Roman" w:cs="Times New Roman"/>
          <w:sz w:val="24"/>
          <w:szCs w:val="24"/>
        </w:rPr>
        <w:t>/2 = 2 =&gt; He</w:t>
      </w:r>
      <w:r w:rsidRPr="00E03994">
        <w:rPr>
          <w:rFonts w:ascii="Times New Roman" w:hAnsi="Times New Roman" w:cs="Times New Roman"/>
          <w:sz w:val="24"/>
          <w:szCs w:val="24"/>
          <w:vertAlign w:val="superscript"/>
        </w:rPr>
        <w:t>+</w:t>
      </w:r>
      <w:r w:rsidRPr="00E03994">
        <w:rPr>
          <w:rFonts w:ascii="Times New Roman" w:hAnsi="Times New Roman" w:cs="Times New Roman"/>
          <w:sz w:val="24"/>
          <w:szCs w:val="24"/>
        </w:rPr>
        <w:t xml:space="preserve"> chuyển từ n = 10 về n = 4.</w:t>
      </w:r>
    </w:p>
    <w:tbl>
      <w:tblPr>
        <w:tblW w:w="9576" w:type="dxa"/>
        <w:tblLayout w:type="fixed"/>
        <w:tblLook w:val="04A0" w:firstRow="1" w:lastRow="0" w:firstColumn="1" w:lastColumn="0" w:noHBand="0" w:noVBand="1"/>
      </w:tblPr>
      <w:tblGrid>
        <w:gridCol w:w="9576"/>
      </w:tblGrid>
      <w:tr w:rsidR="00375275" w:rsidRPr="00E03994" w14:paraId="482DC8ED" w14:textId="77777777" w:rsidTr="00375275">
        <w:tc>
          <w:tcPr>
            <w:tcW w:w="7654" w:type="dxa"/>
          </w:tcPr>
          <w:p w14:paraId="1DE8F699"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rPr>
              <w:t xml:space="preserve">Theo đề bài có: He  </w:t>
            </w:r>
            <w:r w:rsidRPr="00E03994">
              <w:rPr>
                <w:rFonts w:ascii="Times New Roman" w:hAnsi="Times New Roman" w:cs="Times New Roman"/>
                <w:sz w:val="24"/>
                <w:szCs w:val="24"/>
                <w:lang w:val="pt-BR"/>
              </w:rPr>
              <w:sym w:font="Symbol" w:char="F0AE"/>
            </w:r>
            <w:r w:rsidRPr="00E03994">
              <w:rPr>
                <w:rFonts w:ascii="Times New Roman" w:hAnsi="Times New Roman" w:cs="Times New Roman"/>
                <w:sz w:val="24"/>
                <w:szCs w:val="24"/>
              </w:rPr>
              <w:t xml:space="preserve">  He</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  2e  ;   I  = + 79,00 eV</w:t>
            </w:r>
          </w:p>
          <w:p w14:paraId="0D491816"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rPr>
              <w:t xml:space="preserve"> Mặt khác,         He</w:t>
            </w:r>
            <w:r w:rsidRPr="00E03994">
              <w:rPr>
                <w:rFonts w:ascii="Times New Roman" w:hAnsi="Times New Roman" w:cs="Times New Roman"/>
                <w:sz w:val="24"/>
                <w:szCs w:val="24"/>
                <w:vertAlign w:val="superscript"/>
              </w:rPr>
              <w:t>+</w:t>
            </w:r>
            <w:r w:rsidRPr="00E03994">
              <w:rPr>
                <w:rFonts w:ascii="Times New Roman" w:hAnsi="Times New Roman" w:cs="Times New Roman"/>
                <w:sz w:val="24"/>
                <w:szCs w:val="24"/>
                <w:lang w:val="pt-BR"/>
              </w:rPr>
              <w:sym w:font="Symbol" w:char="F0AE"/>
            </w:r>
            <w:r w:rsidRPr="00E03994">
              <w:rPr>
                <w:rFonts w:ascii="Times New Roman" w:hAnsi="Times New Roman" w:cs="Times New Roman"/>
                <w:sz w:val="24"/>
                <w:szCs w:val="24"/>
              </w:rPr>
              <w:t xml:space="preserve">  He</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  1e  ;   I</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 xml:space="preserve"> = - E</w:t>
            </w:r>
            <w:r w:rsidRPr="00E03994">
              <w:rPr>
                <w:rFonts w:ascii="Times New Roman" w:hAnsi="Times New Roman" w:cs="Times New Roman"/>
                <w:sz w:val="24"/>
                <w:szCs w:val="24"/>
                <w:vertAlign w:val="subscript"/>
              </w:rPr>
              <w:t>e trong He+</w:t>
            </w:r>
          </w:p>
        </w:tc>
      </w:tr>
      <w:tr w:rsidR="00375275" w:rsidRPr="00E03994" w14:paraId="4EC49030" w14:textId="77777777" w:rsidTr="00375275">
        <w:tc>
          <w:tcPr>
            <w:tcW w:w="7654" w:type="dxa"/>
          </w:tcPr>
          <w:p w14:paraId="1F820A23"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rPr>
              <w:t>mà He</w:t>
            </w:r>
            <w:r w:rsidRPr="00E03994">
              <w:rPr>
                <w:rFonts w:ascii="Times New Roman" w:hAnsi="Times New Roman" w:cs="Times New Roman"/>
                <w:sz w:val="24"/>
                <w:szCs w:val="24"/>
                <w:vertAlign w:val="superscript"/>
              </w:rPr>
              <w:t>+</w:t>
            </w:r>
            <w:r w:rsidRPr="00E03994">
              <w:rPr>
                <w:rFonts w:ascii="Times New Roman" w:hAnsi="Times New Roman" w:cs="Times New Roman"/>
                <w:sz w:val="24"/>
                <w:szCs w:val="24"/>
              </w:rPr>
              <w:t xml:space="preserve"> là hệ 1 hạt nhân 1 electron  </w:t>
            </w:r>
            <w:r w:rsidRPr="00E03994">
              <w:rPr>
                <w:rFonts w:ascii="Times New Roman" w:hAnsi="Times New Roman" w:cs="Times New Roman"/>
                <w:sz w:val="24"/>
                <w:szCs w:val="24"/>
                <w:lang w:val="pt-BR"/>
              </w:rPr>
              <w:sym w:font="Symbol" w:char="F0DE"/>
            </w:r>
            <w:r w:rsidRPr="00E03994">
              <w:rPr>
                <w:rFonts w:ascii="Times New Roman" w:hAnsi="Times New Roman" w:cs="Times New Roman"/>
                <w:sz w:val="24"/>
                <w:szCs w:val="24"/>
              </w:rPr>
              <w:t xml:space="preserve">  I</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 xml:space="preserve"> = + 13,6.</w:t>
            </w:r>
            <w:r w:rsidRPr="00E03994">
              <w:rPr>
                <w:rFonts w:ascii="Times New Roman" w:hAnsi="Times New Roman" w:cs="Times New Roman"/>
                <w:position w:val="-24"/>
                <w:sz w:val="24"/>
                <w:szCs w:val="24"/>
              </w:rPr>
              <w:object w:dxaOrig="340" w:dyaOrig="660" w14:anchorId="0E1D556B">
                <v:shape id="_x0000_i2197" type="#_x0000_t75" style="width:17.25pt;height:33pt" o:ole="">
                  <v:imagedata r:id="rId2224" o:title=""/>
                </v:shape>
                <o:OLEObject Type="Embed" ProgID="Equation.DSMT4" ShapeID="_x0000_i2197" DrawAspect="Content" ObjectID="_1797798994" r:id="rId2225"/>
              </w:object>
            </w:r>
            <w:r w:rsidRPr="00E03994">
              <w:rPr>
                <w:rFonts w:ascii="Times New Roman" w:hAnsi="Times New Roman" w:cs="Times New Roman"/>
                <w:sz w:val="24"/>
                <w:szCs w:val="24"/>
              </w:rPr>
              <w:t xml:space="preserve"> = + 54,4 eV</w:t>
            </w:r>
          </w:p>
          <w:p w14:paraId="5ACB929E"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lang w:val="pt-BR"/>
              </w:rPr>
              <w:sym w:font="Symbol" w:char="F0DE"/>
            </w:r>
            <w:r w:rsidRPr="00E03994">
              <w:rPr>
                <w:rFonts w:ascii="Times New Roman" w:hAnsi="Times New Roman" w:cs="Times New Roman"/>
                <w:sz w:val="24"/>
                <w:szCs w:val="24"/>
                <w:lang w:val="pt-BR"/>
              </w:rPr>
              <w:t xml:space="preserve"> I</w:t>
            </w:r>
            <w:r w:rsidRPr="00E03994">
              <w:rPr>
                <w:rFonts w:ascii="Times New Roman" w:hAnsi="Times New Roman" w:cs="Times New Roman"/>
                <w:sz w:val="24"/>
                <w:szCs w:val="24"/>
                <w:vertAlign w:val="subscript"/>
                <w:lang w:val="pt-BR"/>
              </w:rPr>
              <w:t>1, He</w:t>
            </w:r>
            <w:r w:rsidRPr="00E03994">
              <w:rPr>
                <w:rFonts w:ascii="Times New Roman" w:hAnsi="Times New Roman" w:cs="Times New Roman"/>
                <w:sz w:val="24"/>
                <w:szCs w:val="24"/>
                <w:lang w:val="pt-BR"/>
              </w:rPr>
              <w:t xml:space="preserve"> = I – I</w:t>
            </w:r>
            <w:r w:rsidRPr="00E03994">
              <w:rPr>
                <w:rFonts w:ascii="Times New Roman" w:hAnsi="Times New Roman" w:cs="Times New Roman"/>
                <w:sz w:val="24"/>
                <w:szCs w:val="24"/>
                <w:vertAlign w:val="subscript"/>
                <w:lang w:val="pt-BR"/>
              </w:rPr>
              <w:t>2</w:t>
            </w:r>
            <w:r w:rsidRPr="00E03994">
              <w:rPr>
                <w:rFonts w:ascii="Times New Roman" w:hAnsi="Times New Roman" w:cs="Times New Roman"/>
                <w:sz w:val="24"/>
                <w:szCs w:val="24"/>
                <w:lang w:val="pt-BR"/>
              </w:rPr>
              <w:t xml:space="preserve"> = 24,60 eV = 3,941.10</w:t>
            </w:r>
            <w:r w:rsidRPr="00E03994">
              <w:rPr>
                <w:rFonts w:ascii="Times New Roman" w:hAnsi="Times New Roman" w:cs="Times New Roman"/>
                <w:sz w:val="24"/>
                <w:szCs w:val="24"/>
                <w:vertAlign w:val="superscript"/>
                <w:lang w:val="pt-BR"/>
              </w:rPr>
              <w:t>-18</w:t>
            </w:r>
            <w:r w:rsidRPr="00E03994">
              <w:rPr>
                <w:rFonts w:ascii="Times New Roman" w:hAnsi="Times New Roman" w:cs="Times New Roman"/>
                <w:sz w:val="24"/>
                <w:szCs w:val="24"/>
                <w:lang w:val="pt-BR"/>
              </w:rPr>
              <w:t xml:space="preserve">  (J)</w:t>
            </w:r>
          </w:p>
        </w:tc>
      </w:tr>
      <w:tr w:rsidR="00375275" w:rsidRPr="00E03994" w14:paraId="549656F4" w14:textId="77777777" w:rsidTr="00375275">
        <w:tc>
          <w:tcPr>
            <w:tcW w:w="7654" w:type="dxa"/>
          </w:tcPr>
          <w:p w14:paraId="65DC64A4" w14:textId="77777777" w:rsidR="00375275" w:rsidRPr="00E03994" w:rsidRDefault="00375275" w:rsidP="00E03994">
            <w:pPr>
              <w:spacing w:after="0" w:line="276" w:lineRule="auto"/>
              <w:rPr>
                <w:rFonts w:ascii="Times New Roman" w:hAnsi="Times New Roman" w:cs="Times New Roman"/>
                <w:sz w:val="24"/>
                <w:szCs w:val="24"/>
                <w:lang w:val="de-DE"/>
              </w:rPr>
            </w:pPr>
            <w:r w:rsidRPr="00E03994">
              <w:rPr>
                <w:rFonts w:ascii="Times New Roman" w:hAnsi="Times New Roman" w:cs="Times New Roman"/>
                <w:sz w:val="24"/>
                <w:szCs w:val="24"/>
                <w:lang w:val="de-DE"/>
              </w:rPr>
              <w:t>Năng lượng của bức xạ:</w:t>
            </w:r>
          </w:p>
          <w:p w14:paraId="530DD44C"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position w:val="-24"/>
                <w:sz w:val="24"/>
                <w:szCs w:val="24"/>
                <w:lang w:val="pt-BR"/>
              </w:rPr>
              <w:object w:dxaOrig="4620" w:dyaOrig="660" w14:anchorId="16628FB6">
                <v:shape id="_x0000_i2198" type="#_x0000_t75" style="width:231pt;height:33pt" o:ole="">
                  <v:imagedata r:id="rId2226" o:title=""/>
                </v:shape>
                <o:OLEObject Type="Embed" ProgID="Equation.DSMT4" ShapeID="_x0000_i2198" DrawAspect="Content" ObjectID="_1797798995" r:id="rId2227"/>
              </w:object>
            </w:r>
          </w:p>
        </w:tc>
      </w:tr>
      <w:tr w:rsidR="00375275" w:rsidRPr="00E03994" w14:paraId="62DD8DC9" w14:textId="77777777" w:rsidTr="00375275">
        <w:tc>
          <w:tcPr>
            <w:tcW w:w="7654" w:type="dxa"/>
          </w:tcPr>
          <w:p w14:paraId="2692A556" w14:textId="77777777" w:rsidR="00375275" w:rsidRPr="00E03994" w:rsidRDefault="00375275" w:rsidP="00E03994">
            <w:pPr>
              <w:spacing w:after="0" w:line="276" w:lineRule="auto"/>
              <w:rPr>
                <w:rFonts w:ascii="Times New Roman" w:hAnsi="Times New Roman" w:cs="Times New Roman"/>
                <w:sz w:val="24"/>
                <w:szCs w:val="24"/>
                <w:lang w:val="de-DE"/>
              </w:rPr>
            </w:pPr>
            <w:r w:rsidRPr="00E03994">
              <w:rPr>
                <w:rFonts w:ascii="Times New Roman" w:hAnsi="Times New Roman" w:cs="Times New Roman"/>
                <w:sz w:val="24"/>
                <w:szCs w:val="24"/>
                <w:lang w:val="pt-BR"/>
              </w:rPr>
              <w:sym w:font="Symbol" w:char="F0DE"/>
            </w:r>
            <w:r w:rsidRPr="00E03994">
              <w:rPr>
                <w:rFonts w:ascii="Times New Roman" w:hAnsi="Times New Roman" w:cs="Times New Roman"/>
                <w:sz w:val="24"/>
                <w:szCs w:val="24"/>
                <w:lang w:val="pt-BR"/>
              </w:rPr>
              <w:t xml:space="preserve"> W</w:t>
            </w:r>
            <w:r w:rsidRPr="00E03994">
              <w:rPr>
                <w:rFonts w:ascii="Times New Roman" w:hAnsi="Times New Roman" w:cs="Times New Roman"/>
                <w:sz w:val="24"/>
                <w:szCs w:val="24"/>
                <w:vertAlign w:val="subscript"/>
                <w:lang w:val="pt-BR"/>
              </w:rPr>
              <w:t xml:space="preserve">đ (e) </w:t>
            </w:r>
            <w:r w:rsidRPr="00E03994">
              <w:rPr>
                <w:rFonts w:ascii="Times New Roman" w:hAnsi="Times New Roman" w:cs="Times New Roman"/>
                <w:sz w:val="24"/>
                <w:szCs w:val="24"/>
                <w:lang w:val="pt-BR"/>
              </w:rPr>
              <w:t xml:space="preserve">=  </w:t>
            </w:r>
            <w:r w:rsidRPr="00E03994">
              <w:rPr>
                <w:rFonts w:ascii="Times New Roman" w:hAnsi="Times New Roman" w:cs="Times New Roman"/>
                <w:position w:val="-24"/>
                <w:sz w:val="24"/>
                <w:szCs w:val="24"/>
                <w:lang w:val="pt-BR"/>
              </w:rPr>
              <w:object w:dxaOrig="640" w:dyaOrig="620" w14:anchorId="5E30088A">
                <v:shape id="_x0000_i2199" type="#_x0000_t75" style="width:32.25pt;height:30.75pt" o:ole="">
                  <v:imagedata r:id="rId2228" o:title=""/>
                </v:shape>
                <o:OLEObject Type="Embed" ProgID="Equation.DSMT4" ShapeID="_x0000_i2199" DrawAspect="Content" ObjectID="_1797798996" r:id="rId2229"/>
              </w:object>
            </w:r>
            <w:r w:rsidRPr="00E03994">
              <w:rPr>
                <w:rFonts w:ascii="Times New Roman" w:hAnsi="Times New Roman" w:cs="Times New Roman"/>
                <w:sz w:val="24"/>
                <w:szCs w:val="24"/>
                <w:lang w:val="pt-BR"/>
              </w:rPr>
              <w:fldChar w:fldCharType="begin"/>
            </w:r>
            <w:r w:rsidRPr="00E03994">
              <w:rPr>
                <w:rFonts w:ascii="Times New Roman" w:hAnsi="Times New Roman" w:cs="Times New Roman"/>
                <w:sz w:val="24"/>
                <w:szCs w:val="24"/>
                <w:lang w:val="pt-BR"/>
              </w:rPr>
              <w:instrText xml:space="preserve"> QUOTE </w:instrText>
            </w:r>
            <w:r w:rsidRPr="00E03994">
              <w:rPr>
                <w:rFonts w:ascii="Times New Roman" w:hAnsi="Times New Roman" w:cs="Times New Roman"/>
                <w:noProof/>
                <w:position w:val="-15"/>
                <w:sz w:val="24"/>
                <w:szCs w:val="24"/>
              </w:rPr>
              <w:drawing>
                <wp:inline distT="0" distB="0" distL="0" distR="0" wp14:anchorId="562DF188" wp14:editId="3B97C04E">
                  <wp:extent cx="431800" cy="298450"/>
                  <wp:effectExtent l="0" t="0" r="6350" b="6350"/>
                  <wp:docPr id="890327870" name="Picture 890327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1800" cy="298450"/>
                          </a:xfrm>
                          <a:prstGeom prst="rect">
                            <a:avLst/>
                          </a:prstGeom>
                          <a:noFill/>
                          <a:ln>
                            <a:noFill/>
                          </a:ln>
                        </pic:spPr>
                      </pic:pic>
                    </a:graphicData>
                  </a:graphic>
                </wp:inline>
              </w:drawing>
            </w:r>
            <w:r w:rsidRPr="00E03994">
              <w:rPr>
                <w:rFonts w:ascii="Times New Roman" w:hAnsi="Times New Roman" w:cs="Times New Roman"/>
                <w:sz w:val="24"/>
                <w:szCs w:val="24"/>
                <w:lang w:val="pt-BR"/>
              </w:rPr>
              <w:instrText xml:space="preserve"> </w:instrText>
            </w:r>
            <w:r w:rsidRPr="00E03994">
              <w:rPr>
                <w:rFonts w:ascii="Times New Roman" w:hAnsi="Times New Roman" w:cs="Times New Roman"/>
                <w:sz w:val="24"/>
                <w:szCs w:val="24"/>
                <w:lang w:val="pt-BR"/>
              </w:rPr>
              <w:fldChar w:fldCharType="end"/>
            </w:r>
            <w:r w:rsidRPr="00E03994">
              <w:rPr>
                <w:rFonts w:ascii="Times New Roman" w:hAnsi="Times New Roman" w:cs="Times New Roman"/>
                <w:sz w:val="24"/>
                <w:szCs w:val="24"/>
                <w:lang w:val="pt-BR"/>
              </w:rPr>
              <w:t xml:space="preserve"> = E – I</w:t>
            </w:r>
            <w:r w:rsidRPr="00E03994">
              <w:rPr>
                <w:rFonts w:ascii="Times New Roman" w:hAnsi="Times New Roman" w:cs="Times New Roman"/>
                <w:sz w:val="24"/>
                <w:szCs w:val="24"/>
                <w:vertAlign w:val="subscript"/>
                <w:lang w:val="pt-BR"/>
              </w:rPr>
              <w:t xml:space="preserve">1 </w:t>
            </w:r>
            <w:r w:rsidRPr="00E03994">
              <w:rPr>
                <w:rFonts w:ascii="Times New Roman" w:hAnsi="Times New Roman" w:cs="Times New Roman"/>
                <w:sz w:val="24"/>
                <w:szCs w:val="24"/>
                <w:lang w:val="pt-BR"/>
              </w:rPr>
              <w:t xml:space="preserve"> = 1,0277510</w:t>
            </w:r>
            <w:r w:rsidRPr="00E03994">
              <w:rPr>
                <w:rFonts w:ascii="Times New Roman" w:hAnsi="Times New Roman" w:cs="Times New Roman"/>
                <w:sz w:val="24"/>
                <w:szCs w:val="24"/>
                <w:vertAlign w:val="superscript"/>
                <w:lang w:val="pt-BR"/>
              </w:rPr>
              <w:t>-18</w:t>
            </w:r>
            <w:r w:rsidRPr="00E03994">
              <w:rPr>
                <w:rFonts w:ascii="Times New Roman" w:hAnsi="Times New Roman" w:cs="Times New Roman"/>
                <w:sz w:val="24"/>
                <w:szCs w:val="24"/>
                <w:lang w:val="pt-BR"/>
              </w:rPr>
              <w:t xml:space="preserve">  (J)  </w:t>
            </w:r>
            <w:r w:rsidRPr="00E03994">
              <w:rPr>
                <w:rFonts w:ascii="Times New Roman" w:hAnsi="Times New Roman" w:cs="Times New Roman"/>
                <w:sz w:val="24"/>
                <w:szCs w:val="24"/>
                <w:lang w:val="pt-BR"/>
              </w:rPr>
              <w:sym w:font="Symbol" w:char="F0DE"/>
            </w:r>
            <w:r w:rsidRPr="00E03994">
              <w:rPr>
                <w:rFonts w:ascii="Times New Roman" w:hAnsi="Times New Roman" w:cs="Times New Roman"/>
                <w:sz w:val="24"/>
                <w:szCs w:val="24"/>
                <w:lang w:val="pt-BR"/>
              </w:rPr>
              <w:t xml:space="preserve"> v = 1,503.10</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m/s</w:t>
            </w:r>
          </w:p>
        </w:tc>
      </w:tr>
    </w:tbl>
    <w:p w14:paraId="6895450A" w14:textId="77777777" w:rsidR="00375275" w:rsidRPr="00E03994" w:rsidRDefault="00375275" w:rsidP="00E03994">
      <w:pPr>
        <w:tabs>
          <w:tab w:val="left" w:pos="284"/>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b/>
          <w:bCs/>
          <w:sz w:val="24"/>
          <w:szCs w:val="24"/>
        </w:rPr>
        <w:t>Câu 20:</w:t>
      </w:r>
      <w:r w:rsidRPr="00E03994">
        <w:rPr>
          <w:rFonts w:ascii="Times New Roman" w:hAnsi="Times New Roman" w:cs="Times New Roman"/>
          <w:sz w:val="24"/>
          <w:szCs w:val="24"/>
        </w:rPr>
        <w:t xml:space="preserve"> Nguyên tố X có electron cuối cùng ứng với</w:t>
      </w:r>
      <m:oMath>
        <m:r>
          <w:rPr>
            <w:rFonts w:ascii="Cambria Math" w:hAnsi="Cambria Math" w:cs="Times New Roman"/>
            <w:sz w:val="24"/>
            <w:szCs w:val="24"/>
            <w:lang w:val="pt-BR"/>
          </w:rPr>
          <m:t> 4</m:t>
        </m:r>
      </m:oMath>
      <w:r w:rsidRPr="00E03994">
        <w:rPr>
          <w:rFonts w:ascii="Times New Roman" w:hAnsi="Times New Roman" w:cs="Times New Roman"/>
          <w:sz w:val="24"/>
          <w:szCs w:val="24"/>
        </w:rPr>
        <w:t xml:space="preserve"> số lượng tử có tổng đại số bằng 2,5. </w:t>
      </w:r>
      <w:r w:rsidRPr="00E03994">
        <w:rPr>
          <w:rFonts w:ascii="Times New Roman" w:hAnsi="Times New Roman" w:cs="Times New Roman"/>
          <w:sz w:val="24"/>
          <w:szCs w:val="24"/>
          <w:lang w:val="pt-BR"/>
        </w:rPr>
        <w:t>Xác định nguyên tố X, viết cấu hình electron và cho biết vị trí của X trong bảng tuần hoàn? </w:t>
      </w:r>
    </w:p>
    <w:p w14:paraId="4186757D" w14:textId="77777777" w:rsidR="00375275" w:rsidRPr="00E03994" w:rsidRDefault="00375275" w:rsidP="00E03994">
      <w:pPr>
        <w:spacing w:after="0" w:line="276" w:lineRule="auto"/>
        <w:jc w:val="center"/>
        <w:rPr>
          <w:rFonts w:ascii="Times New Roman" w:hAnsi="Times New Roman" w:cs="Times New Roman"/>
          <w:b/>
          <w:bCs/>
          <w:sz w:val="24"/>
          <w:szCs w:val="24"/>
        </w:rPr>
      </w:pPr>
      <w:r w:rsidRPr="00E03994">
        <w:rPr>
          <w:rFonts w:ascii="Times New Roman" w:hAnsi="Times New Roman" w:cs="Times New Roman"/>
          <w:b/>
          <w:bCs/>
          <w:sz w:val="24"/>
          <w:szCs w:val="24"/>
        </w:rPr>
        <w:t>Hướng dẫn chấm</w:t>
      </w:r>
    </w:p>
    <w:p w14:paraId="5E56029E"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sz w:val="24"/>
          <w:szCs w:val="24"/>
        </w:rPr>
        <w:t>Theo đề bài: n + l + m</w:t>
      </w:r>
      <w:r w:rsidRPr="00E03994">
        <w:rPr>
          <w:rFonts w:ascii="Times New Roman" w:hAnsi="Times New Roman" w:cs="Times New Roman"/>
          <w:sz w:val="24"/>
          <w:szCs w:val="24"/>
          <w:vertAlign w:val="subscript"/>
        </w:rPr>
        <w:t>l</w:t>
      </w:r>
      <w:r w:rsidRPr="00E03994">
        <w:rPr>
          <w:rFonts w:ascii="Times New Roman" w:hAnsi="Times New Roman" w:cs="Times New Roman"/>
          <w:sz w:val="24"/>
          <w:szCs w:val="24"/>
        </w:rPr>
        <w:t xml:space="preserve"> + m</w:t>
      </w:r>
      <w:r w:rsidRPr="00E03994">
        <w:rPr>
          <w:rFonts w:ascii="Times New Roman" w:hAnsi="Times New Roman" w:cs="Times New Roman"/>
          <w:sz w:val="24"/>
          <w:szCs w:val="24"/>
          <w:vertAlign w:val="subscript"/>
        </w:rPr>
        <w:t>s</w:t>
      </w:r>
      <w:r w:rsidRPr="00E03994">
        <w:rPr>
          <w:rFonts w:ascii="Times New Roman" w:hAnsi="Times New Roman" w:cs="Times New Roman"/>
          <w:sz w:val="24"/>
          <w:szCs w:val="24"/>
        </w:rPr>
        <w:t xml:space="preserve"> = 2,5 </w:t>
      </w:r>
      <w:r w:rsidRPr="00E03994">
        <w:rPr>
          <w:rFonts w:ascii="Times New Roman" w:eastAsia="Calibri" w:hAnsi="Times New Roman" w:cs="Times New Roman"/>
          <w:iCs/>
          <w:noProof/>
          <w:position w:val="-6"/>
          <w:sz w:val="24"/>
          <w:szCs w:val="24"/>
          <w:lang w:val="pt-BR"/>
        </w:rPr>
        <w:object w:dxaOrig="300" w:dyaOrig="240" w14:anchorId="73C484A6">
          <v:shape id="_x0000_i2200" type="#_x0000_t75" alt="" style="width:15pt;height:12pt" o:ole="">
            <v:imagedata r:id="rId2231" o:title=""/>
          </v:shape>
          <o:OLEObject Type="Embed" ProgID="Equation.DSMT4" ShapeID="_x0000_i2200" DrawAspect="Content" ObjectID="_1797798997" r:id="rId2232"/>
        </w:object>
      </w:r>
      <w:r w:rsidRPr="00E03994">
        <w:rPr>
          <w:rFonts w:ascii="Times New Roman" w:hAnsi="Times New Roman" w:cs="Times New Roman"/>
          <w:sz w:val="24"/>
          <w:szCs w:val="24"/>
        </w:rPr>
        <w:t xml:space="preserve">X phải khác </w:t>
      </w:r>
      <w:r w:rsidRPr="00E03994">
        <w:rPr>
          <w:rFonts w:ascii="Times New Roman" w:eastAsia="Calibri" w:hAnsi="Times New Roman" w:cs="Times New Roman"/>
          <w:noProof/>
          <w:position w:val="-8"/>
          <w:sz w:val="24"/>
          <w:szCs w:val="24"/>
        </w:rPr>
        <w:object w:dxaOrig="1395" w:dyaOrig="300" w14:anchorId="5521D16F">
          <v:shape id="_x0000_i2201" type="#_x0000_t75" alt="" style="width:69.75pt;height:15pt;mso-width-percent:0;mso-height-percent:0;mso-width-percent:0;mso-height-percent:0" o:ole="">
            <v:imagedata r:id="rId2233" o:title=""/>
          </v:shape>
          <o:OLEObject Type="Embed" ProgID="Equation.DSMT4" ShapeID="_x0000_i2201" DrawAspect="Content" ObjectID="_1797798998" r:id="rId2234"/>
        </w:object>
      </w:r>
      <w:r w:rsidRPr="00E03994">
        <w:rPr>
          <w:rFonts w:ascii="Times New Roman" w:hAnsi="Times New Roman" w:cs="Times New Roman"/>
          <w:sz w:val="24"/>
          <w:szCs w:val="24"/>
        </w:rPr>
        <w:t xml:space="preserve"> </w:t>
      </w:r>
    </w:p>
    <w:p w14:paraId="24AF48CF"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b/>
          <w:bCs/>
          <w:iCs/>
          <w:sz w:val="24"/>
          <w:szCs w:val="24"/>
        </w:rPr>
        <w:t>• Trườn</w:t>
      </w:r>
      <w:r w:rsidRPr="00E03994">
        <w:rPr>
          <w:rFonts w:ascii="Times New Roman" w:hAnsi="Times New Roman" w:cs="Times New Roman"/>
          <w:b/>
          <w:iCs/>
          <w:sz w:val="24"/>
          <w:szCs w:val="24"/>
        </w:rPr>
        <w:t>g hợp 1</w:t>
      </w:r>
      <w:r w:rsidRPr="00E03994">
        <w:rPr>
          <w:rFonts w:ascii="Times New Roman" w:hAnsi="Times New Roman" w:cs="Times New Roman"/>
          <w:iCs/>
          <w:sz w:val="24"/>
          <w:szCs w:val="24"/>
        </w:rPr>
        <w:t xml:space="preserve">: </w:t>
      </w:r>
      <w:r w:rsidRPr="00E03994">
        <w:rPr>
          <w:rFonts w:ascii="Times New Roman" w:eastAsia="Calibri" w:hAnsi="Times New Roman" w:cs="Times New Roman"/>
          <w:iCs/>
          <w:noProof/>
          <w:position w:val="-12"/>
          <w:sz w:val="24"/>
          <w:szCs w:val="24"/>
          <w:lang w:val="pt-BR"/>
        </w:rPr>
        <w:object w:dxaOrig="3060" w:dyaOrig="375" w14:anchorId="0D6C7634">
          <v:shape id="_x0000_i2202" type="#_x0000_t75" alt="" style="width:153pt;height:18.75pt;mso-width-percent:0;mso-height-percent:0;mso-width-percent:0;mso-height-percent:0" o:ole="">
            <v:imagedata r:id="rId2235" o:title=""/>
          </v:shape>
          <o:OLEObject Type="Embed" ProgID="Equation.DSMT4" ShapeID="_x0000_i2202" DrawAspect="Content" ObjectID="_1797798999" r:id="rId2236"/>
        </w:object>
      </w:r>
      <w:r w:rsidRPr="00E03994">
        <w:rPr>
          <w:rFonts w:ascii="Times New Roman" w:hAnsi="Times New Roman" w:cs="Times New Roman"/>
          <w:sz w:val="24"/>
          <w:szCs w:val="24"/>
        </w:rPr>
        <w:t xml:space="preserve"> Khi đó có hai khả năng: </w:t>
      </w:r>
    </w:p>
    <w:p w14:paraId="7388E5C4"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sz w:val="24"/>
          <w:szCs w:val="24"/>
        </w:rPr>
        <w:t>+ l = m</w:t>
      </w:r>
      <w:r w:rsidRPr="00E03994">
        <w:rPr>
          <w:rFonts w:ascii="Times New Roman" w:hAnsi="Times New Roman" w:cs="Times New Roman"/>
          <w:sz w:val="24"/>
          <w:szCs w:val="24"/>
          <w:vertAlign w:val="subscript"/>
        </w:rPr>
        <w:t>l</w:t>
      </w:r>
      <w:r w:rsidRPr="00E03994">
        <w:rPr>
          <w:rFonts w:ascii="Times New Roman" w:hAnsi="Times New Roman" w:cs="Times New Roman"/>
          <w:sz w:val="24"/>
          <w:szCs w:val="24"/>
        </w:rPr>
        <w:t xml:space="preserve"> = 0 </w:t>
      </w:r>
      <w:r w:rsidRPr="00E03994">
        <w:rPr>
          <w:rFonts w:ascii="Times New Roman" w:eastAsia="Calibri" w:hAnsi="Times New Roman" w:cs="Times New Roman"/>
          <w:iCs/>
          <w:noProof/>
          <w:position w:val="-6"/>
          <w:sz w:val="24"/>
          <w:szCs w:val="24"/>
          <w:lang w:val="pt-BR"/>
        </w:rPr>
        <w:object w:dxaOrig="300" w:dyaOrig="240" w14:anchorId="14FF6B6E">
          <v:shape id="_x0000_i2203" type="#_x0000_t75" alt="" style="width:15pt;height:12pt" o:ole="">
            <v:imagedata r:id="rId2231" o:title=""/>
          </v:shape>
          <o:OLEObject Type="Embed" ProgID="Equation.DSMT4" ShapeID="_x0000_i2203" DrawAspect="Content" ObjectID="_1797799000" r:id="rId2237"/>
        </w:object>
      </w:r>
      <w:r w:rsidRPr="00E03994">
        <w:rPr>
          <w:rFonts w:ascii="Times New Roman" w:hAnsi="Times New Roman" w:cs="Times New Roman"/>
          <w:sz w:val="24"/>
          <w:szCs w:val="24"/>
        </w:rPr>
        <w:t>cấu hình e lớp ngoài cùng 2s</w:t>
      </w:r>
      <w:r w:rsidRPr="00E03994">
        <w:rPr>
          <w:rFonts w:ascii="Times New Roman" w:hAnsi="Times New Roman" w:cs="Times New Roman"/>
          <w:sz w:val="24"/>
          <w:szCs w:val="24"/>
          <w:vertAlign w:val="superscript"/>
        </w:rPr>
        <w:t>1</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25C919D4">
          <v:shape id="_x0000_i2204" type="#_x0000_t75" alt="" style="width:15pt;height:12pt" o:ole="">
            <v:imagedata r:id="rId2231" o:title=""/>
          </v:shape>
          <o:OLEObject Type="Embed" ProgID="Equation.DSMT4" ShapeID="_x0000_i2204" DrawAspect="Content" ObjectID="_1797799001" r:id="rId2238"/>
        </w:object>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X là Li</w:t>
      </w:r>
    </w:p>
    <w:p w14:paraId="65E395B9"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sz w:val="24"/>
          <w:szCs w:val="24"/>
        </w:rPr>
        <w:t>+ l = 1</w:t>
      </w:r>
      <w:r w:rsidRPr="00E03994">
        <w:rPr>
          <w:rFonts w:ascii="Times New Roman" w:eastAsia="Calibri" w:hAnsi="Times New Roman" w:cs="Times New Roman"/>
          <w:iCs/>
          <w:noProof/>
          <w:position w:val="-6"/>
          <w:sz w:val="24"/>
          <w:szCs w:val="24"/>
          <w:lang w:val="pt-BR"/>
        </w:rPr>
        <w:object w:dxaOrig="300" w:dyaOrig="240" w14:anchorId="2EF09CB4">
          <v:shape id="_x0000_i2205" type="#_x0000_t75" alt="" style="width:15pt;height:12pt" o:ole="">
            <v:imagedata r:id="rId2231" o:title=""/>
          </v:shape>
          <o:OLEObject Type="Embed" ProgID="Equation.DSMT4" ShapeID="_x0000_i2205" DrawAspect="Content" ObjectID="_1797799002" r:id="rId2239"/>
        </w:object>
      </w:r>
      <w:r w:rsidRPr="00E03994">
        <w:rPr>
          <w:rFonts w:ascii="Times New Roman" w:hAnsi="Times New Roman" w:cs="Times New Roman"/>
          <w:sz w:val="24"/>
          <w:szCs w:val="24"/>
        </w:rPr>
        <w:t xml:space="preserve"> m</w:t>
      </w:r>
      <w:r w:rsidRPr="00E03994">
        <w:rPr>
          <w:rFonts w:ascii="Times New Roman" w:hAnsi="Times New Roman" w:cs="Times New Roman"/>
          <w:sz w:val="24"/>
          <w:szCs w:val="24"/>
          <w:vertAlign w:val="subscript"/>
        </w:rPr>
        <w:t>l</w:t>
      </w:r>
      <w:r w:rsidRPr="00E03994">
        <w:rPr>
          <w:rFonts w:ascii="Times New Roman" w:hAnsi="Times New Roman" w:cs="Times New Roman"/>
          <w:sz w:val="24"/>
          <w:szCs w:val="24"/>
        </w:rPr>
        <w:t xml:space="preserve"> = -1 </w:t>
      </w:r>
      <w:r w:rsidRPr="00E03994">
        <w:rPr>
          <w:rFonts w:ascii="Times New Roman" w:eastAsia="Calibri" w:hAnsi="Times New Roman" w:cs="Times New Roman"/>
          <w:iCs/>
          <w:noProof/>
          <w:position w:val="-6"/>
          <w:sz w:val="24"/>
          <w:szCs w:val="24"/>
          <w:lang w:val="pt-BR"/>
        </w:rPr>
        <w:object w:dxaOrig="300" w:dyaOrig="240" w14:anchorId="5FB87231">
          <v:shape id="_x0000_i2206" type="#_x0000_t75" alt="" style="width:15pt;height:12pt" o:ole="">
            <v:imagedata r:id="rId2231" o:title=""/>
          </v:shape>
          <o:OLEObject Type="Embed" ProgID="Equation.DSMT4" ShapeID="_x0000_i2206" DrawAspect="Content" ObjectID="_1797799003" r:id="rId2240"/>
        </w:object>
      </w:r>
      <w:r w:rsidRPr="00E03994">
        <w:rPr>
          <w:rFonts w:ascii="Times New Roman" w:hAnsi="Times New Roman" w:cs="Times New Roman"/>
          <w:sz w:val="24"/>
          <w:szCs w:val="24"/>
        </w:rPr>
        <w:t>cấu hình e lớp ngoài cùng 2p</w:t>
      </w:r>
      <w:r w:rsidRPr="00E03994">
        <w:rPr>
          <w:rFonts w:ascii="Times New Roman" w:hAnsi="Times New Roman" w:cs="Times New Roman"/>
          <w:sz w:val="24"/>
          <w:szCs w:val="24"/>
          <w:vertAlign w:val="superscript"/>
        </w:rPr>
        <w:t>1</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4201A29C">
          <v:shape id="_x0000_i2207" type="#_x0000_t75" alt="" style="width:15pt;height:12pt" o:ole="">
            <v:imagedata r:id="rId2231" o:title=""/>
          </v:shape>
          <o:OLEObject Type="Embed" ProgID="Equation.DSMT4" ShapeID="_x0000_i2207" DrawAspect="Content" ObjectID="_1797799004" r:id="rId2241"/>
        </w:object>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X là B</w:t>
      </w:r>
    </w:p>
    <w:p w14:paraId="66F3CE45"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sz w:val="24"/>
          <w:szCs w:val="24"/>
        </w:rPr>
        <w:t>Vị trí trong bảng tuần hoàn: </w:t>
      </w:r>
    </w:p>
    <w:p w14:paraId="323D14C5"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sz w:val="24"/>
          <w:szCs w:val="24"/>
        </w:rPr>
        <w:t>+ Li (Z = 3): 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1</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53C80839">
          <v:shape id="_x0000_i2208" type="#_x0000_t75" alt="" style="width:15pt;height:12pt" o:ole="">
            <v:imagedata r:id="rId2231" o:title=""/>
          </v:shape>
          <o:OLEObject Type="Embed" ProgID="Equation.DSMT4" ShapeID="_x0000_i2208" DrawAspect="Content" ObjectID="_1797799005" r:id="rId2242"/>
        </w:object>
      </w:r>
      <w:r w:rsidRPr="00E03994">
        <w:rPr>
          <w:rFonts w:ascii="Times New Roman" w:hAnsi="Times New Roman" w:cs="Times New Roman"/>
          <w:sz w:val="24"/>
          <w:szCs w:val="24"/>
        </w:rPr>
        <w:t>Li ở ô số 3, chu kì 2, nhóm IA.</w:t>
      </w:r>
    </w:p>
    <w:p w14:paraId="6C528C07"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sz w:val="24"/>
          <w:szCs w:val="24"/>
        </w:rPr>
        <w:t>+ B (Z = 5): 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1</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3BF04C79">
          <v:shape id="_x0000_i2209" type="#_x0000_t75" alt="" style="width:15pt;height:12pt" o:ole="">
            <v:imagedata r:id="rId2231" o:title=""/>
          </v:shape>
          <o:OLEObject Type="Embed" ProgID="Equation.DSMT4" ShapeID="_x0000_i2209" DrawAspect="Content" ObjectID="_1797799006" r:id="rId2243"/>
        </w:object>
      </w:r>
      <w:r w:rsidRPr="00E03994">
        <w:rPr>
          <w:rFonts w:ascii="Times New Roman" w:hAnsi="Times New Roman" w:cs="Times New Roman"/>
          <w:sz w:val="24"/>
          <w:szCs w:val="24"/>
        </w:rPr>
        <w:t xml:space="preserve"> B ở ô số 5, chu kì 2, nhóm IIIA.</w:t>
      </w:r>
    </w:p>
    <w:p w14:paraId="35D2C6CE"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b/>
          <w:bCs/>
          <w:iCs/>
          <w:sz w:val="24"/>
          <w:szCs w:val="24"/>
        </w:rPr>
        <w:t>• Trư</w:t>
      </w:r>
      <w:r w:rsidRPr="00E03994">
        <w:rPr>
          <w:rFonts w:ascii="Times New Roman" w:hAnsi="Times New Roman" w:cs="Times New Roman"/>
          <w:b/>
          <w:iCs/>
          <w:sz w:val="24"/>
          <w:szCs w:val="24"/>
        </w:rPr>
        <w:t>ờng hợp 2:</w:t>
      </w:r>
      <w:r w:rsidRPr="00E03994">
        <w:rPr>
          <w:rFonts w:ascii="Times New Roman" w:hAnsi="Times New Roman" w:cs="Times New Roman"/>
          <w:iCs/>
          <w:noProof/>
          <w:position w:val="-12"/>
          <w:sz w:val="24"/>
          <w:szCs w:val="24"/>
          <w:lang w:val="pt-BR"/>
        </w:rPr>
        <w:t xml:space="preserve"> </w:t>
      </w:r>
      <w:r w:rsidRPr="00E03994">
        <w:rPr>
          <w:rFonts w:ascii="Times New Roman" w:eastAsia="Calibri" w:hAnsi="Times New Roman" w:cs="Times New Roman"/>
          <w:iCs/>
          <w:noProof/>
          <w:position w:val="-12"/>
          <w:sz w:val="24"/>
          <w:szCs w:val="24"/>
          <w:lang w:val="pt-BR"/>
        </w:rPr>
        <w:object w:dxaOrig="1800" w:dyaOrig="375" w14:anchorId="0CB288AA">
          <v:shape id="_x0000_i2210" type="#_x0000_t75" alt="" style="width:90pt;height:18.75pt" o:ole="">
            <v:imagedata r:id="rId2244" o:title=""/>
          </v:shape>
          <o:OLEObject Type="Embed" ProgID="Equation.DSMT4" ShapeID="_x0000_i2210" DrawAspect="Content" ObjectID="_1797799007" r:id="rId2245"/>
        </w:object>
      </w:r>
      <w:r w:rsidRPr="00E03994">
        <w:rPr>
          <w:rFonts w:ascii="Times New Roman" w:hAnsi="Times New Roman" w:cs="Times New Roman"/>
          <w:sz w:val="24"/>
          <w:szCs w:val="24"/>
          <w:lang w:val="pt-BR"/>
        </w:rPr>
        <w:t xml:space="preserve"> </w:t>
      </w:r>
      <w:r w:rsidRPr="00E03994">
        <w:rPr>
          <w:rFonts w:ascii="Times New Roman" w:eastAsia="Calibri" w:hAnsi="Times New Roman" w:cs="Times New Roman"/>
          <w:iCs/>
          <w:noProof/>
          <w:position w:val="-6"/>
          <w:sz w:val="24"/>
          <w:szCs w:val="24"/>
          <w:lang w:val="pt-BR"/>
        </w:rPr>
        <w:object w:dxaOrig="300" w:dyaOrig="240" w14:anchorId="383198E8">
          <v:shape id="_x0000_i2211" type="#_x0000_t75" alt="" style="width:15pt;height:12pt" o:ole="">
            <v:imagedata r:id="rId2231" o:title=""/>
          </v:shape>
          <o:OLEObject Type="Embed" ProgID="Equation.DSMT4" ShapeID="_x0000_i2211" DrawAspect="Content" ObjectID="_1797799008" r:id="rId2246"/>
        </w:object>
      </w:r>
      <w:r w:rsidRPr="00E03994">
        <w:rPr>
          <w:rFonts w:ascii="Times New Roman" w:hAnsi="Times New Roman" w:cs="Times New Roman"/>
          <w:iCs/>
          <w:noProof/>
          <w:position w:val="-12"/>
          <w:sz w:val="24"/>
          <w:szCs w:val="24"/>
          <w:lang w:val="pt-BR"/>
        </w:rPr>
        <w:t xml:space="preserve"> </w:t>
      </w:r>
      <w:r w:rsidRPr="00E03994">
        <w:rPr>
          <w:rFonts w:ascii="Times New Roman" w:hAnsi="Times New Roman" w:cs="Times New Roman"/>
          <w:sz w:val="24"/>
          <w:szCs w:val="24"/>
        </w:rPr>
        <w:t>l + m</w:t>
      </w:r>
      <w:r w:rsidRPr="00E03994">
        <w:rPr>
          <w:rFonts w:ascii="Times New Roman" w:hAnsi="Times New Roman" w:cs="Times New Roman"/>
          <w:sz w:val="24"/>
          <w:szCs w:val="24"/>
          <w:vertAlign w:val="subscript"/>
        </w:rPr>
        <w:t>l</w:t>
      </w:r>
      <w:r w:rsidRPr="00E03994">
        <w:rPr>
          <w:rFonts w:ascii="Times New Roman" w:hAnsi="Times New Roman" w:cs="Times New Roman"/>
          <w:sz w:val="24"/>
          <w:szCs w:val="24"/>
        </w:rPr>
        <w:t xml:space="preserve">  = 1 </w:t>
      </w:r>
      <w:r w:rsidRPr="00E03994">
        <w:rPr>
          <w:rFonts w:ascii="Times New Roman" w:eastAsia="Calibri" w:hAnsi="Times New Roman" w:cs="Times New Roman"/>
          <w:iCs/>
          <w:noProof/>
          <w:position w:val="-6"/>
          <w:sz w:val="24"/>
          <w:szCs w:val="24"/>
          <w:lang w:val="pt-BR"/>
        </w:rPr>
        <w:object w:dxaOrig="300" w:dyaOrig="240" w14:anchorId="61C3CA21">
          <v:shape id="_x0000_i2212" type="#_x0000_t75" alt="" style="width:15pt;height:12pt" o:ole="">
            <v:imagedata r:id="rId2231" o:title=""/>
          </v:shape>
          <o:OLEObject Type="Embed" ProgID="Equation.DSMT4" ShapeID="_x0000_i2212" DrawAspect="Content" ObjectID="_1797799009" r:id="rId2247"/>
        </w:object>
      </w:r>
      <w:r w:rsidRPr="00E03994">
        <w:rPr>
          <w:rFonts w:ascii="Times New Roman" w:hAnsi="Times New Roman" w:cs="Times New Roman"/>
          <w:iCs/>
          <w:noProof/>
          <w:position w:val="-12"/>
          <w:sz w:val="24"/>
          <w:szCs w:val="24"/>
          <w:lang w:val="pt-BR"/>
        </w:rPr>
        <w:t xml:space="preserve"> </w:t>
      </w:r>
      <w:r w:rsidRPr="00E03994">
        <w:rPr>
          <w:rFonts w:ascii="Times New Roman" w:hAnsi="Times New Roman" w:cs="Times New Roman"/>
          <w:sz w:val="24"/>
          <w:szCs w:val="24"/>
        </w:rPr>
        <w:t>l = 1 và m</w:t>
      </w:r>
      <w:r w:rsidRPr="00E03994">
        <w:rPr>
          <w:rFonts w:ascii="Times New Roman" w:hAnsi="Times New Roman" w:cs="Times New Roman"/>
          <w:sz w:val="24"/>
          <w:szCs w:val="24"/>
          <w:vertAlign w:val="subscript"/>
        </w:rPr>
        <w:t>l</w:t>
      </w:r>
      <w:r w:rsidRPr="00E03994">
        <w:rPr>
          <w:rFonts w:ascii="Times New Roman" w:hAnsi="Times New Roman" w:cs="Times New Roman"/>
          <w:sz w:val="24"/>
          <w:szCs w:val="24"/>
        </w:rPr>
        <w:t xml:space="preserve"> = 0</w:t>
      </w:r>
    </w:p>
    <w:p w14:paraId="722193A4"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b/>
          <w:iCs/>
          <w:sz w:val="24"/>
          <w:szCs w:val="24"/>
        </w:rPr>
      </w:pPr>
      <w:r w:rsidRPr="00E03994">
        <w:rPr>
          <w:rFonts w:ascii="Times New Roman" w:eastAsia="Calibri" w:hAnsi="Times New Roman" w:cs="Times New Roman"/>
          <w:iCs/>
          <w:noProof/>
          <w:position w:val="-6"/>
          <w:sz w:val="24"/>
          <w:szCs w:val="24"/>
          <w:lang w:val="pt-BR"/>
        </w:rPr>
        <w:object w:dxaOrig="300" w:dyaOrig="240" w14:anchorId="2F2E49A1">
          <v:shape id="_x0000_i2213" type="#_x0000_t75" alt="" style="width:15pt;height:12pt" o:ole="">
            <v:imagedata r:id="rId2231" o:title=""/>
          </v:shape>
          <o:OLEObject Type="Embed" ProgID="Equation.DSMT4" ShapeID="_x0000_i2213" DrawAspect="Content" ObjectID="_1797799010" r:id="rId2248"/>
        </w:object>
      </w:r>
      <w:r w:rsidRPr="00E03994">
        <w:rPr>
          <w:rFonts w:ascii="Times New Roman" w:hAnsi="Times New Roman" w:cs="Times New Roman"/>
          <w:sz w:val="24"/>
          <w:szCs w:val="24"/>
        </w:rPr>
        <w:t>cấu hình e lớp ngoài cùng 2p</w:t>
      </w:r>
      <w:r w:rsidRPr="00E03994">
        <w:rPr>
          <w:rFonts w:ascii="Times New Roman" w:hAnsi="Times New Roman" w:cs="Times New Roman"/>
          <w:sz w:val="24"/>
          <w:szCs w:val="24"/>
          <w:vertAlign w:val="superscript"/>
        </w:rPr>
        <w:t>5</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1DCB5FB6">
          <v:shape id="_x0000_i2214" type="#_x0000_t75" alt="" style="width:15pt;height:12pt" o:ole="">
            <v:imagedata r:id="rId2231" o:title=""/>
          </v:shape>
          <o:OLEObject Type="Embed" ProgID="Equation.DSMT4" ShapeID="_x0000_i2214" DrawAspect="Content" ObjectID="_1797799011" r:id="rId2249"/>
        </w:object>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X là F</w:t>
      </w:r>
    </w:p>
    <w:p w14:paraId="0D29ED5F"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b/>
          <w:iCs/>
          <w:sz w:val="24"/>
          <w:szCs w:val="24"/>
        </w:rPr>
      </w:pPr>
      <w:r w:rsidRPr="00E03994">
        <w:rPr>
          <w:rFonts w:ascii="Times New Roman" w:hAnsi="Times New Roman" w:cs="Times New Roman"/>
          <w:sz w:val="24"/>
          <w:szCs w:val="24"/>
        </w:rPr>
        <w:t>Vị trí trong ban tuần hoàn: F (Z = 9): 1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2p</w:t>
      </w:r>
      <w:r w:rsidRPr="00E03994">
        <w:rPr>
          <w:rFonts w:ascii="Times New Roman" w:hAnsi="Times New Roman" w:cs="Times New Roman"/>
          <w:sz w:val="24"/>
          <w:szCs w:val="24"/>
          <w:vertAlign w:val="superscript"/>
        </w:rPr>
        <w:t>5</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1E2381C4">
          <v:shape id="_x0000_i2215" type="#_x0000_t75" alt="" style="width:15pt;height:12pt" o:ole="">
            <v:imagedata r:id="rId2231" o:title=""/>
          </v:shape>
          <o:OLEObject Type="Embed" ProgID="Equation.DSMT4" ShapeID="_x0000_i2215" DrawAspect="Content" ObjectID="_1797799012" r:id="rId2250"/>
        </w:object>
      </w:r>
      <w:r w:rsidRPr="00E03994">
        <w:rPr>
          <w:rFonts w:ascii="Times New Roman" w:hAnsi="Times New Roman" w:cs="Times New Roman"/>
          <w:sz w:val="24"/>
          <w:szCs w:val="24"/>
        </w:rPr>
        <w:t xml:space="preserve"> F ở ô số 9, chu kì 2, nhóm VIIA.</w:t>
      </w:r>
    </w:p>
    <w:p w14:paraId="1C84137B"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lang w:val="pt-BR"/>
        </w:rPr>
      </w:pPr>
      <w:r w:rsidRPr="00E03994">
        <w:rPr>
          <w:rFonts w:ascii="Times New Roman" w:hAnsi="Times New Roman" w:cs="Times New Roman"/>
          <w:b/>
          <w:bCs/>
          <w:iCs/>
          <w:sz w:val="24"/>
          <w:szCs w:val="24"/>
          <w:lang w:val="pt-BR"/>
        </w:rPr>
        <w:t xml:space="preserve">• </w:t>
      </w:r>
      <w:r w:rsidRPr="00E03994">
        <w:rPr>
          <w:rFonts w:ascii="Times New Roman" w:hAnsi="Times New Roman" w:cs="Times New Roman"/>
          <w:b/>
          <w:iCs/>
          <w:sz w:val="24"/>
          <w:szCs w:val="24"/>
          <w:lang w:val="pt-BR"/>
        </w:rPr>
        <w:t>Trường hợp 3</w:t>
      </w:r>
      <w:r w:rsidRPr="00E03994">
        <w:rPr>
          <w:rFonts w:ascii="Times New Roman" w:hAnsi="Times New Roman" w:cs="Times New Roman"/>
          <w:b/>
          <w:sz w:val="24"/>
          <w:szCs w:val="24"/>
          <w:lang w:val="pt-BR"/>
        </w:rPr>
        <w:t xml:space="preserve">: </w:t>
      </w:r>
      <w:r w:rsidRPr="00E03994">
        <w:rPr>
          <w:rFonts w:ascii="Times New Roman" w:eastAsia="Calibri" w:hAnsi="Times New Roman" w:cs="Times New Roman"/>
          <w:b/>
          <w:noProof/>
          <w:position w:val="-12"/>
          <w:sz w:val="24"/>
          <w:szCs w:val="24"/>
          <w:lang w:val="pt-BR"/>
        </w:rPr>
        <w:object w:dxaOrig="3045" w:dyaOrig="375" w14:anchorId="5335FBF7">
          <v:shape id="_x0000_i2216" type="#_x0000_t75" alt="" style="width:152.25pt;height:18.75pt;mso-width-percent:0;mso-height-percent:0;mso-width-percent:0;mso-height-percent:0" o:ole="">
            <v:imagedata r:id="rId2251" o:title=""/>
          </v:shape>
          <o:OLEObject Type="Embed" ProgID="Equation.DSMT4" ShapeID="_x0000_i2216" DrawAspect="Content" ObjectID="_1797799013" r:id="rId2252"/>
        </w:object>
      </w:r>
      <w:r w:rsidRPr="00E03994">
        <w:rPr>
          <w:rFonts w:ascii="Times New Roman" w:hAnsi="Times New Roman" w:cs="Times New Roman"/>
          <w:sz w:val="24"/>
          <w:szCs w:val="24"/>
          <w:lang w:val="pt-BR"/>
        </w:rPr>
        <w:t xml:space="preserve">. Khi đó có ba khả năng: </w:t>
      </w:r>
    </w:p>
    <w:p w14:paraId="11EC117B"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l = m</w:t>
      </w:r>
      <w:r w:rsidRPr="00E03994">
        <w:rPr>
          <w:rFonts w:ascii="Times New Roman" w:hAnsi="Times New Roman" w:cs="Times New Roman"/>
          <w:sz w:val="24"/>
          <w:szCs w:val="24"/>
          <w:vertAlign w:val="subscript"/>
        </w:rPr>
        <w:t>l</w:t>
      </w:r>
      <w:r w:rsidRPr="00E03994">
        <w:rPr>
          <w:rFonts w:ascii="Times New Roman" w:hAnsi="Times New Roman" w:cs="Times New Roman"/>
          <w:sz w:val="24"/>
          <w:szCs w:val="24"/>
        </w:rPr>
        <w:t xml:space="preserve"> = 0 </w:t>
      </w:r>
      <w:r w:rsidRPr="00E03994">
        <w:rPr>
          <w:rFonts w:ascii="Times New Roman" w:eastAsia="Calibri" w:hAnsi="Times New Roman" w:cs="Times New Roman"/>
          <w:iCs/>
          <w:noProof/>
          <w:position w:val="-6"/>
          <w:sz w:val="24"/>
          <w:szCs w:val="24"/>
          <w:lang w:val="pt-BR"/>
        </w:rPr>
        <w:object w:dxaOrig="300" w:dyaOrig="240" w14:anchorId="591022AC">
          <v:shape id="_x0000_i2217" type="#_x0000_t75" alt="" style="width:15pt;height:12pt" o:ole="">
            <v:imagedata r:id="rId2231" o:title=""/>
          </v:shape>
          <o:OLEObject Type="Embed" ProgID="Equation.DSMT4" ShapeID="_x0000_i2217" DrawAspect="Content" ObjectID="_1797799014" r:id="rId2253"/>
        </w:object>
      </w:r>
      <w:r w:rsidRPr="00E03994">
        <w:rPr>
          <w:rFonts w:ascii="Times New Roman" w:hAnsi="Times New Roman" w:cs="Times New Roman"/>
          <w:sz w:val="24"/>
          <w:szCs w:val="24"/>
        </w:rPr>
        <w:t>cấu hình e lớp ngoài cùng 3s</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5B0F088F">
          <v:shape id="_x0000_i2218" type="#_x0000_t75" alt="" style="width:15pt;height:12pt" o:ole="">
            <v:imagedata r:id="rId2231" o:title=""/>
          </v:shape>
          <o:OLEObject Type="Embed" ProgID="Equation.DSMT4" ShapeID="_x0000_i2218" DrawAspect="Content" ObjectID="_1797799015" r:id="rId2254"/>
        </w:object>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X là Mg</w:t>
      </w:r>
    </w:p>
    <w:p w14:paraId="28674D37"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rPr>
      </w:pPr>
      <w:r w:rsidRPr="00E03994">
        <w:rPr>
          <w:rFonts w:ascii="Times New Roman" w:hAnsi="Times New Roman" w:cs="Times New Roman"/>
          <w:sz w:val="24"/>
          <w:szCs w:val="24"/>
        </w:rPr>
        <w:t>+ l = 1</w:t>
      </w:r>
      <w:r w:rsidRPr="00E03994">
        <w:rPr>
          <w:rFonts w:ascii="Times New Roman" w:eastAsia="Calibri" w:hAnsi="Times New Roman" w:cs="Times New Roman"/>
          <w:iCs/>
          <w:noProof/>
          <w:position w:val="-6"/>
          <w:sz w:val="24"/>
          <w:szCs w:val="24"/>
          <w:lang w:val="pt-BR"/>
        </w:rPr>
        <w:object w:dxaOrig="300" w:dyaOrig="240" w14:anchorId="6AC83B40">
          <v:shape id="_x0000_i2219" type="#_x0000_t75" alt="" style="width:15pt;height:12pt" o:ole="">
            <v:imagedata r:id="rId2231" o:title=""/>
          </v:shape>
          <o:OLEObject Type="Embed" ProgID="Equation.DSMT4" ShapeID="_x0000_i2219" DrawAspect="Content" ObjectID="_1797799016" r:id="rId2255"/>
        </w:object>
      </w:r>
      <w:r w:rsidRPr="00E03994">
        <w:rPr>
          <w:rFonts w:ascii="Times New Roman" w:hAnsi="Times New Roman" w:cs="Times New Roman"/>
          <w:sz w:val="24"/>
          <w:szCs w:val="24"/>
        </w:rPr>
        <w:t xml:space="preserve"> m</w:t>
      </w:r>
      <w:r w:rsidRPr="00E03994">
        <w:rPr>
          <w:rFonts w:ascii="Times New Roman" w:hAnsi="Times New Roman" w:cs="Times New Roman"/>
          <w:sz w:val="24"/>
          <w:szCs w:val="24"/>
          <w:vertAlign w:val="subscript"/>
        </w:rPr>
        <w:t>l</w:t>
      </w:r>
      <w:r w:rsidRPr="00E03994">
        <w:rPr>
          <w:rFonts w:ascii="Times New Roman" w:hAnsi="Times New Roman" w:cs="Times New Roman"/>
          <w:sz w:val="24"/>
          <w:szCs w:val="24"/>
        </w:rPr>
        <w:t xml:space="preserve"> = -1 </w:t>
      </w:r>
      <w:r w:rsidRPr="00E03994">
        <w:rPr>
          <w:rFonts w:ascii="Times New Roman" w:eastAsia="Calibri" w:hAnsi="Times New Roman" w:cs="Times New Roman"/>
          <w:iCs/>
          <w:noProof/>
          <w:position w:val="-6"/>
          <w:sz w:val="24"/>
          <w:szCs w:val="24"/>
          <w:lang w:val="pt-BR"/>
        </w:rPr>
        <w:object w:dxaOrig="300" w:dyaOrig="240" w14:anchorId="1E95F645">
          <v:shape id="_x0000_i2220" type="#_x0000_t75" alt="" style="width:15pt;height:12pt" o:ole="">
            <v:imagedata r:id="rId2231" o:title=""/>
          </v:shape>
          <o:OLEObject Type="Embed" ProgID="Equation.DSMT4" ShapeID="_x0000_i2220" DrawAspect="Content" ObjectID="_1797799017" r:id="rId2256"/>
        </w:object>
      </w:r>
      <w:r w:rsidRPr="00E03994">
        <w:rPr>
          <w:rFonts w:ascii="Times New Roman" w:hAnsi="Times New Roman" w:cs="Times New Roman"/>
          <w:sz w:val="24"/>
          <w:szCs w:val="24"/>
        </w:rPr>
        <w:t>cấu hình e lớp ngoài cùng 3p</w:t>
      </w:r>
      <w:r w:rsidRPr="00E03994">
        <w:rPr>
          <w:rFonts w:ascii="Times New Roman" w:hAnsi="Times New Roman" w:cs="Times New Roman"/>
          <w:sz w:val="24"/>
          <w:szCs w:val="24"/>
          <w:vertAlign w:val="superscript"/>
        </w:rPr>
        <w:t>4</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7A157DD2">
          <v:shape id="_x0000_i2221" type="#_x0000_t75" alt="" style="width:15pt;height:12pt" o:ole="">
            <v:imagedata r:id="rId2231" o:title=""/>
          </v:shape>
          <o:OLEObject Type="Embed" ProgID="Equation.DSMT4" ShapeID="_x0000_i2221" DrawAspect="Content" ObjectID="_1797799018" r:id="rId2257"/>
        </w:object>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X là S</w:t>
      </w:r>
    </w:p>
    <w:p w14:paraId="1E09ECEE"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l = 2</w:t>
      </w:r>
      <w:r w:rsidRPr="00E03994">
        <w:rPr>
          <w:rFonts w:ascii="Times New Roman" w:eastAsia="Calibri" w:hAnsi="Times New Roman" w:cs="Times New Roman"/>
          <w:iCs/>
          <w:noProof/>
          <w:position w:val="-6"/>
          <w:sz w:val="24"/>
          <w:szCs w:val="24"/>
          <w:lang w:val="pt-BR"/>
        </w:rPr>
        <w:object w:dxaOrig="300" w:dyaOrig="240" w14:anchorId="2588C971">
          <v:shape id="_x0000_i2222" type="#_x0000_t75" alt="" style="width:15pt;height:12pt" o:ole="">
            <v:imagedata r:id="rId2231" o:title=""/>
          </v:shape>
          <o:OLEObject Type="Embed" ProgID="Equation.DSMT4" ShapeID="_x0000_i2222" DrawAspect="Content" ObjectID="_1797799019" r:id="rId2258"/>
        </w:object>
      </w:r>
      <w:r w:rsidRPr="00E03994">
        <w:rPr>
          <w:rFonts w:ascii="Times New Roman" w:hAnsi="Times New Roman" w:cs="Times New Roman"/>
          <w:sz w:val="24"/>
          <w:szCs w:val="24"/>
        </w:rPr>
        <w:t xml:space="preserve"> m</w:t>
      </w:r>
      <w:r w:rsidRPr="00E03994">
        <w:rPr>
          <w:rFonts w:ascii="Times New Roman" w:hAnsi="Times New Roman" w:cs="Times New Roman"/>
          <w:sz w:val="24"/>
          <w:szCs w:val="24"/>
          <w:vertAlign w:val="subscript"/>
        </w:rPr>
        <w:t>l</w:t>
      </w:r>
      <w:r w:rsidRPr="00E03994">
        <w:rPr>
          <w:rFonts w:ascii="Times New Roman" w:hAnsi="Times New Roman" w:cs="Times New Roman"/>
          <w:sz w:val="24"/>
          <w:szCs w:val="24"/>
        </w:rPr>
        <w:t xml:space="preserve"> = -2 </w:t>
      </w:r>
      <w:r w:rsidRPr="00E03994">
        <w:rPr>
          <w:rFonts w:ascii="Times New Roman" w:eastAsia="Calibri" w:hAnsi="Times New Roman" w:cs="Times New Roman"/>
          <w:iCs/>
          <w:noProof/>
          <w:position w:val="-6"/>
          <w:sz w:val="24"/>
          <w:szCs w:val="24"/>
          <w:lang w:val="pt-BR"/>
        </w:rPr>
        <w:object w:dxaOrig="300" w:dyaOrig="240" w14:anchorId="0BA4B9F6">
          <v:shape id="_x0000_i2223" type="#_x0000_t75" alt="" style="width:15pt;height:12pt" o:ole="">
            <v:imagedata r:id="rId2231" o:title=""/>
          </v:shape>
          <o:OLEObject Type="Embed" ProgID="Equation.DSMT4" ShapeID="_x0000_i2223" DrawAspect="Content" ObjectID="_1797799020" r:id="rId2259"/>
        </w:object>
      </w:r>
      <w:r w:rsidRPr="00E03994">
        <w:rPr>
          <w:rFonts w:ascii="Times New Roman" w:hAnsi="Times New Roman" w:cs="Times New Roman"/>
          <w:sz w:val="24"/>
          <w:szCs w:val="24"/>
        </w:rPr>
        <w:t>cấu hình e lớp ngoài cùng 3d</w:t>
      </w:r>
      <w:r w:rsidRPr="00E03994">
        <w:rPr>
          <w:rFonts w:ascii="Times New Roman" w:hAnsi="Times New Roman" w:cs="Times New Roman"/>
          <w:sz w:val="24"/>
          <w:szCs w:val="24"/>
          <w:vertAlign w:val="superscript"/>
        </w:rPr>
        <w:t>6</w:t>
      </w:r>
      <w:r w:rsidRPr="00E03994">
        <w:rPr>
          <w:rFonts w:ascii="Times New Roman" w:hAnsi="Times New Roman" w:cs="Times New Roman"/>
          <w:sz w:val="24"/>
          <w:szCs w:val="24"/>
        </w:rPr>
        <w:t xml:space="preserve"> </w:t>
      </w:r>
      <w:r w:rsidRPr="00E03994">
        <w:rPr>
          <w:rFonts w:ascii="Times New Roman" w:eastAsia="Calibri" w:hAnsi="Times New Roman" w:cs="Times New Roman"/>
          <w:iCs/>
          <w:noProof/>
          <w:position w:val="-6"/>
          <w:sz w:val="24"/>
          <w:szCs w:val="24"/>
          <w:lang w:val="pt-BR"/>
        </w:rPr>
        <w:object w:dxaOrig="300" w:dyaOrig="240" w14:anchorId="497ED7E7">
          <v:shape id="_x0000_i2224" type="#_x0000_t75" alt="" style="width:15pt;height:12pt" o:ole="">
            <v:imagedata r:id="rId2231" o:title=""/>
          </v:shape>
          <o:OLEObject Type="Embed" ProgID="Equation.DSMT4" ShapeID="_x0000_i2224" DrawAspect="Content" ObjectID="_1797799021" r:id="rId2260"/>
        </w:object>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X là Fe</w:t>
      </w:r>
    </w:p>
    <w:p w14:paraId="7DD337E8"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Vị trí trong bảng tuần hoàn: </w:t>
      </w:r>
    </w:p>
    <w:p w14:paraId="2B14AA21"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Mg (Z = 12): 1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p</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3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xml:space="preserve"> </w:t>
      </w:r>
      <w:r w:rsidRPr="00E03994">
        <w:rPr>
          <w:rFonts w:ascii="Times New Roman" w:eastAsia="Calibri" w:hAnsi="Times New Roman" w:cs="Times New Roman"/>
          <w:iCs/>
          <w:noProof/>
          <w:position w:val="-6"/>
          <w:sz w:val="24"/>
          <w:szCs w:val="24"/>
          <w:lang w:val="pt-BR"/>
        </w:rPr>
        <w:object w:dxaOrig="300" w:dyaOrig="240" w14:anchorId="222D81FA">
          <v:shape id="_x0000_i2225" type="#_x0000_t75" alt="" style="width:15pt;height:12pt" o:ole="">
            <v:imagedata r:id="rId2231" o:title=""/>
          </v:shape>
          <o:OLEObject Type="Embed" ProgID="Equation.DSMT4" ShapeID="_x0000_i2225" DrawAspect="Content" ObjectID="_1797799022" r:id="rId2261"/>
        </w:object>
      </w:r>
      <w:r w:rsidRPr="00E03994">
        <w:rPr>
          <w:rFonts w:ascii="Times New Roman" w:hAnsi="Times New Roman" w:cs="Times New Roman"/>
          <w:sz w:val="24"/>
          <w:szCs w:val="24"/>
          <w:lang w:val="pt-BR"/>
        </w:rPr>
        <w:t xml:space="preserve"> Mg ở ô 12, chu kì 3, nhóm IIA.</w:t>
      </w:r>
    </w:p>
    <w:p w14:paraId="52CF8E93" w14:textId="77777777" w:rsidR="00375275" w:rsidRPr="00E03994" w:rsidRDefault="00375275" w:rsidP="00E03994">
      <w:pPr>
        <w:tabs>
          <w:tab w:val="left" w:pos="0"/>
        </w:tabs>
        <w:spacing w:after="0" w:line="276" w:lineRule="auto"/>
        <w:ind w:right="-1"/>
        <w:contextualSpacing/>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lastRenderedPageBreak/>
        <w:t>+ S (Z = 16): 1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p</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3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3p</w:t>
      </w:r>
      <w:r w:rsidRPr="00E03994">
        <w:rPr>
          <w:rFonts w:ascii="Times New Roman" w:hAnsi="Times New Roman" w:cs="Times New Roman"/>
          <w:sz w:val="24"/>
          <w:szCs w:val="24"/>
          <w:vertAlign w:val="superscript"/>
          <w:lang w:val="pt-BR"/>
        </w:rPr>
        <w:t>4</w:t>
      </w:r>
      <w:r w:rsidRPr="00E03994">
        <w:rPr>
          <w:rFonts w:ascii="Times New Roman" w:hAnsi="Times New Roman" w:cs="Times New Roman"/>
          <w:sz w:val="24"/>
          <w:szCs w:val="24"/>
          <w:lang w:val="pt-BR"/>
        </w:rPr>
        <w:t xml:space="preserve"> </w:t>
      </w:r>
      <w:r w:rsidRPr="00E03994">
        <w:rPr>
          <w:rFonts w:ascii="Times New Roman" w:eastAsia="Calibri" w:hAnsi="Times New Roman" w:cs="Times New Roman"/>
          <w:iCs/>
          <w:noProof/>
          <w:position w:val="-6"/>
          <w:sz w:val="24"/>
          <w:szCs w:val="24"/>
          <w:lang w:val="pt-BR"/>
        </w:rPr>
        <w:object w:dxaOrig="300" w:dyaOrig="240" w14:anchorId="46E00B1E">
          <v:shape id="_x0000_i2226" type="#_x0000_t75" alt="" style="width:15pt;height:12pt" o:ole="">
            <v:imagedata r:id="rId2231" o:title=""/>
          </v:shape>
          <o:OLEObject Type="Embed" ProgID="Equation.DSMT4" ShapeID="_x0000_i2226" DrawAspect="Content" ObjectID="_1797799023" r:id="rId2262"/>
        </w:object>
      </w:r>
      <w:r w:rsidRPr="00E03994">
        <w:rPr>
          <w:rFonts w:ascii="Times New Roman" w:hAnsi="Times New Roman" w:cs="Times New Roman"/>
          <w:iCs/>
          <w:noProof/>
          <w:position w:val="-12"/>
          <w:sz w:val="24"/>
          <w:szCs w:val="24"/>
          <w:lang w:val="pt-BR"/>
        </w:rPr>
        <w:t xml:space="preserve"> </w:t>
      </w:r>
      <w:r w:rsidRPr="00E03994">
        <w:rPr>
          <w:rFonts w:ascii="Times New Roman" w:hAnsi="Times New Roman" w:cs="Times New Roman"/>
          <w:sz w:val="24"/>
          <w:szCs w:val="24"/>
          <w:lang w:val="pt-BR"/>
        </w:rPr>
        <w:t>S ở ô 16, chu kì 3, nhóm VIA.</w:t>
      </w:r>
    </w:p>
    <w:p w14:paraId="7F9D8E64"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lang w:val="pt-BR"/>
        </w:rPr>
        <w:t>+ Fe (Z = 26): 1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2p</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3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3p</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3d</w:t>
      </w:r>
      <w:r w:rsidRPr="00E03994">
        <w:rPr>
          <w:rFonts w:ascii="Times New Roman" w:hAnsi="Times New Roman" w:cs="Times New Roman"/>
          <w:sz w:val="24"/>
          <w:szCs w:val="24"/>
          <w:vertAlign w:val="superscript"/>
          <w:lang w:val="pt-BR"/>
        </w:rPr>
        <w:t>6</w:t>
      </w:r>
      <w:r w:rsidRPr="00E03994">
        <w:rPr>
          <w:rFonts w:ascii="Times New Roman" w:hAnsi="Times New Roman" w:cs="Times New Roman"/>
          <w:sz w:val="24"/>
          <w:szCs w:val="24"/>
          <w:lang w:val="pt-BR"/>
        </w:rPr>
        <w:t>4s</w:t>
      </w:r>
      <w:r w:rsidRPr="00E03994">
        <w:rPr>
          <w:rFonts w:ascii="Times New Roman" w:hAnsi="Times New Roman" w:cs="Times New Roman"/>
          <w:sz w:val="24"/>
          <w:szCs w:val="24"/>
          <w:vertAlign w:val="superscript"/>
          <w:lang w:val="pt-BR"/>
        </w:rPr>
        <w:t>2</w:t>
      </w:r>
      <w:r w:rsidRPr="00E03994">
        <w:rPr>
          <w:rFonts w:ascii="Times New Roman" w:hAnsi="Times New Roman" w:cs="Times New Roman"/>
          <w:sz w:val="24"/>
          <w:szCs w:val="24"/>
          <w:lang w:val="pt-BR"/>
        </w:rPr>
        <w:t xml:space="preserve"> </w:t>
      </w:r>
      <w:r w:rsidRPr="00E03994">
        <w:rPr>
          <w:rFonts w:ascii="Times New Roman" w:eastAsia="Calibri" w:hAnsi="Times New Roman" w:cs="Times New Roman"/>
          <w:iCs/>
          <w:noProof/>
          <w:position w:val="-6"/>
          <w:sz w:val="24"/>
          <w:szCs w:val="24"/>
          <w:lang w:val="pt-BR"/>
        </w:rPr>
        <w:object w:dxaOrig="300" w:dyaOrig="240" w14:anchorId="1C1759B0">
          <v:shape id="_x0000_i2227" type="#_x0000_t75" alt="" style="width:15pt;height:12pt" o:ole="">
            <v:imagedata r:id="rId2231" o:title=""/>
          </v:shape>
          <o:OLEObject Type="Embed" ProgID="Equation.DSMT4" ShapeID="_x0000_i2227" DrawAspect="Content" ObjectID="_1797799024" r:id="rId2263"/>
        </w:object>
      </w:r>
      <w:r w:rsidRPr="00E03994">
        <w:rPr>
          <w:rFonts w:ascii="Times New Roman" w:hAnsi="Times New Roman" w:cs="Times New Roman"/>
          <w:sz w:val="24"/>
          <w:szCs w:val="24"/>
          <w:lang w:val="pt-BR"/>
        </w:rPr>
        <w:t xml:space="preserve"> Fe ở ô 26, chu kì 4, nhóm VIIIA.</w:t>
      </w:r>
    </w:p>
    <w:p w14:paraId="5A6C8F3B" w14:textId="77777777" w:rsidR="00375275" w:rsidRPr="00E03994" w:rsidRDefault="00375275" w:rsidP="00E03994">
      <w:pPr>
        <w:tabs>
          <w:tab w:val="left" w:pos="1935"/>
        </w:tabs>
        <w:spacing w:after="0" w:line="276" w:lineRule="auto"/>
        <w:rPr>
          <w:rFonts w:ascii="Times New Roman" w:hAnsi="Times New Roman" w:cs="Times New Roman"/>
          <w:b/>
          <w:sz w:val="24"/>
          <w:szCs w:val="24"/>
        </w:rPr>
      </w:pPr>
      <w:r w:rsidRPr="00E03994">
        <w:rPr>
          <w:rFonts w:ascii="Times New Roman" w:hAnsi="Times New Roman" w:cs="Times New Roman"/>
          <w:b/>
          <w:sz w:val="24"/>
          <w:szCs w:val="24"/>
        </w:rPr>
        <w:t>Phần IV: BÀI TẬP CÓ THÔNG TIN ỨNG DỤNG THỰC TẾ</w:t>
      </w:r>
    </w:p>
    <w:p w14:paraId="11BFC2D9"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b/>
          <w:iCs/>
          <w:noProof/>
          <w:sz w:val="24"/>
          <w:szCs w:val="24"/>
        </w:rPr>
        <w:drawing>
          <wp:anchor distT="0" distB="0" distL="114300" distR="114300" simplePos="0" relativeHeight="251720704" behindDoc="1" locked="0" layoutInCell="1" allowOverlap="1" wp14:anchorId="47B93844" wp14:editId="27B070EE">
            <wp:simplePos x="0" y="0"/>
            <wp:positionH relativeFrom="margin">
              <wp:align>right</wp:align>
            </wp:positionH>
            <wp:positionV relativeFrom="paragraph">
              <wp:posOffset>57785</wp:posOffset>
            </wp:positionV>
            <wp:extent cx="2129790" cy="1645920"/>
            <wp:effectExtent l="0" t="0" r="3810" b="0"/>
            <wp:wrapTight wrapText="bothSides">
              <wp:wrapPolygon edited="0">
                <wp:start x="0" y="0"/>
                <wp:lineTo x="0" y="21250"/>
                <wp:lineTo x="21445" y="21250"/>
                <wp:lineTo x="21445"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2129790"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03994">
        <w:rPr>
          <w:rFonts w:ascii="Times New Roman" w:hAnsi="Times New Roman" w:cs="Times New Roman"/>
          <w:b/>
          <w:iCs/>
          <w:color w:val="000000"/>
          <w:sz w:val="24"/>
          <w:szCs w:val="24"/>
          <w:lang w:val="pt-BR"/>
        </w:rPr>
        <w:t>Câu 1:</w:t>
      </w:r>
      <w:r w:rsidRPr="00E03994">
        <w:rPr>
          <w:rFonts w:ascii="Times New Roman" w:hAnsi="Times New Roman" w:cs="Times New Roman"/>
          <w:color w:val="000000"/>
          <w:sz w:val="24"/>
          <w:szCs w:val="24"/>
          <w:lang w:val="pt-BR"/>
        </w:rPr>
        <w:t xml:space="preserve">  </w:t>
      </w:r>
      <w:r w:rsidRPr="00E03994">
        <w:rPr>
          <w:rFonts w:ascii="Times New Roman" w:hAnsi="Times New Roman" w:cs="Times New Roman"/>
          <w:sz w:val="24"/>
          <w:szCs w:val="24"/>
          <w:lang w:val="pt-BR"/>
        </w:rPr>
        <w:t>Nguyên tố X được dùng để chế tạo hợp kim nhẹ, bền, dùng trong nhiều lĩnh vực: hàng không, ô tô, xây dựng, hàng tiêu dùng,... Nguyên tố Y ở dạng YO</w:t>
      </w:r>
      <w:r w:rsidRPr="00E03994">
        <w:rPr>
          <w:rFonts w:ascii="Times New Roman" w:hAnsi="Times New Roman" w:cs="Times New Roman"/>
          <w:sz w:val="24"/>
          <w:szCs w:val="24"/>
          <w:vertAlign w:val="subscript"/>
          <w:lang w:val="pt-BR"/>
        </w:rPr>
        <w:t>4</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lang w:val="pt-BR"/>
        </w:rPr>
        <w:t>, đóng vai trò quan trọng trong các phân tử sinh học như DNA và RNA.</w:t>
      </w:r>
      <w:r w:rsidRPr="00E03994">
        <w:rPr>
          <w:rFonts w:ascii="Times New Roman" w:hAnsi="Times New Roman" w:cs="Times New Roman"/>
          <w:b/>
          <w:sz w:val="24"/>
          <w:szCs w:val="24"/>
          <w:lang w:val="pt-BR"/>
        </w:rPr>
        <w:t xml:space="preserve"> </w:t>
      </w:r>
      <w:r w:rsidRPr="00E03994">
        <w:rPr>
          <w:rFonts w:ascii="Times New Roman" w:hAnsi="Times New Roman" w:cs="Times New Roman"/>
          <w:sz w:val="24"/>
          <w:szCs w:val="24"/>
          <w:lang w:val="pt-BR"/>
        </w:rPr>
        <w:t>Các tế bào sống sử dụng YO</w:t>
      </w:r>
      <w:r w:rsidRPr="00E03994">
        <w:rPr>
          <w:rFonts w:ascii="Times New Roman" w:hAnsi="Times New Roman" w:cs="Times New Roman"/>
          <w:sz w:val="24"/>
          <w:szCs w:val="24"/>
          <w:vertAlign w:val="subscript"/>
          <w:lang w:val="pt-BR"/>
        </w:rPr>
        <w:t>4</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lang w:val="pt-BR"/>
        </w:rPr>
        <w:t>,</w:t>
      </w:r>
      <w:r w:rsidRPr="00E03994">
        <w:rPr>
          <w:rFonts w:ascii="Times New Roman" w:hAnsi="Times New Roman" w:cs="Times New Roman"/>
          <w:sz w:val="24"/>
          <w:szCs w:val="24"/>
          <w:vertAlign w:val="superscript"/>
          <w:lang w:val="pt-BR"/>
        </w:rPr>
        <w:t xml:space="preserve"> </w:t>
      </w:r>
      <w:r w:rsidRPr="00E03994">
        <w:rPr>
          <w:rFonts w:ascii="Times New Roman" w:hAnsi="Times New Roman" w:cs="Times New Roman"/>
          <w:sz w:val="24"/>
          <w:szCs w:val="24"/>
          <w:lang w:val="pt-BR"/>
        </w:rPr>
        <w:t>để vận chuyển năng lượng. Nguyên tử của nguyên tố X có cấu hình electron kết thúc ở phân lớp 3p</w:t>
      </w:r>
      <w:r w:rsidRPr="00E03994">
        <w:rPr>
          <w:rFonts w:ascii="Times New Roman" w:hAnsi="Times New Roman" w:cs="Times New Roman"/>
          <w:sz w:val="24"/>
          <w:szCs w:val="24"/>
          <w:vertAlign w:val="superscript"/>
          <w:lang w:val="pt-BR"/>
        </w:rPr>
        <w:t>1</w:t>
      </w:r>
      <w:r w:rsidRPr="00E03994">
        <w:rPr>
          <w:rFonts w:ascii="Times New Roman" w:hAnsi="Times New Roman" w:cs="Times New Roman"/>
          <w:sz w:val="24"/>
          <w:szCs w:val="24"/>
          <w:lang w:val="pt-BR"/>
        </w:rPr>
        <w:t>. Nguyên tử của nguyên tố Y có cấu hình electron kết thúc ở phân lớp 3p</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lang w:val="pt-BR"/>
        </w:rPr>
        <w:t xml:space="preserve">. </w:t>
      </w:r>
    </w:p>
    <w:p w14:paraId="04A2AE57"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a.Viết cấu hình electron nguyên tử và sự phân bố electron vào các AO của X và Y. </w:t>
      </w:r>
    </w:p>
    <w:p w14:paraId="7006F939"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jc w:val="both"/>
        <w:rPr>
          <w:rFonts w:ascii="Times New Roman" w:hAnsi="Times New Roman" w:cs="Times New Roman"/>
          <w:sz w:val="24"/>
          <w:szCs w:val="24"/>
          <w:lang w:val="pt-BR"/>
        </w:rPr>
      </w:pPr>
      <w:r w:rsidRPr="00E03994">
        <w:rPr>
          <w:rFonts w:ascii="Times New Roman" w:hAnsi="Times New Roman" w:cs="Times New Roman"/>
          <w:sz w:val="24"/>
          <w:szCs w:val="24"/>
          <w:lang w:val="pt-BR"/>
        </w:rPr>
        <w:t>b.Nguyên tố X và Y có tính kim loại hay phi kim? Tại sao?</w:t>
      </w:r>
    </w:p>
    <w:p w14:paraId="5693F3B2" w14:textId="77777777" w:rsidR="00375275" w:rsidRPr="00E03994" w:rsidRDefault="00375275" w:rsidP="00E03994">
      <w:pPr>
        <w:spacing w:after="0" w:line="276" w:lineRule="auto"/>
        <w:jc w:val="center"/>
        <w:rPr>
          <w:rFonts w:ascii="Times New Roman" w:hAnsi="Times New Roman" w:cs="Times New Roman"/>
          <w:b/>
          <w:bCs/>
          <w:sz w:val="24"/>
          <w:szCs w:val="24"/>
          <w:lang w:val="pt-BR"/>
        </w:rPr>
      </w:pPr>
      <w:r w:rsidRPr="00E03994">
        <w:rPr>
          <w:rFonts w:ascii="Times New Roman" w:hAnsi="Times New Roman" w:cs="Times New Roman"/>
          <w:b/>
          <w:bCs/>
          <w:sz w:val="24"/>
          <w:szCs w:val="24"/>
          <w:lang w:val="pt-BR"/>
        </w:rPr>
        <w:t>Hướng dẫn giải</w:t>
      </w:r>
    </w:p>
    <w:p w14:paraId="04F8D467" w14:textId="77777777" w:rsidR="00375275" w:rsidRPr="00E03994" w:rsidRDefault="00375275" w:rsidP="00E03994">
      <w:pPr>
        <w:tabs>
          <w:tab w:val="left" w:pos="142"/>
          <w:tab w:val="left" w:pos="283"/>
          <w:tab w:val="left" w:pos="2835"/>
          <w:tab w:val="left" w:pos="5103"/>
          <w:tab w:val="left" w:pos="5386"/>
          <w:tab w:val="left" w:pos="7655"/>
          <w:tab w:val="left" w:pos="7937"/>
        </w:tabs>
        <w:spacing w:after="0" w:line="276" w:lineRule="auto"/>
        <w:rPr>
          <w:rFonts w:ascii="Times New Roman" w:hAnsi="Times New Roman" w:cs="Times New Roman"/>
          <w:sz w:val="24"/>
          <w:szCs w:val="24"/>
          <w:lang w:val="pt-BR"/>
        </w:rPr>
      </w:pPr>
      <w:r w:rsidRPr="00E03994">
        <w:rPr>
          <w:rFonts w:ascii="Times New Roman" w:hAnsi="Times New Roman" w:cs="Times New Roman"/>
          <w:sz w:val="24"/>
          <w:szCs w:val="24"/>
          <w:lang w:val="pt-BR"/>
        </w:rPr>
        <w:t>a.Nguyên tử của nguyên tố X có cấu hình electron kết thúc ở phân lớp 3p</w:t>
      </w:r>
      <w:r w:rsidRPr="00E03994">
        <w:rPr>
          <w:rFonts w:ascii="Times New Roman" w:hAnsi="Times New Roman" w:cs="Times New Roman"/>
          <w:sz w:val="24"/>
          <w:szCs w:val="24"/>
          <w:vertAlign w:val="superscript"/>
          <w:lang w:val="pt-BR"/>
        </w:rPr>
        <w:t>1</w:t>
      </w:r>
      <w:r w:rsidRPr="00E03994">
        <w:rPr>
          <w:rFonts w:ascii="Times New Roman" w:hAnsi="Times New Roman" w:cs="Times New Roman"/>
          <w:sz w:val="24"/>
          <w:szCs w:val="24"/>
          <w:lang w:val="pt-BR"/>
        </w:rPr>
        <w:t>=&gt; Al Nguyên tử của nguyên tố Y có cấu hình electron kết thúc ở phân lớp 3p</w:t>
      </w:r>
      <w:r w:rsidRPr="00E03994">
        <w:rPr>
          <w:rFonts w:ascii="Times New Roman" w:hAnsi="Times New Roman" w:cs="Times New Roman"/>
          <w:sz w:val="24"/>
          <w:szCs w:val="24"/>
          <w:vertAlign w:val="superscript"/>
          <w:lang w:val="pt-BR"/>
        </w:rPr>
        <w:t>3</w:t>
      </w:r>
      <w:r w:rsidRPr="00E03994">
        <w:rPr>
          <w:rFonts w:ascii="Times New Roman" w:hAnsi="Times New Roman" w:cs="Times New Roman"/>
          <w:sz w:val="24"/>
          <w:szCs w:val="24"/>
          <w:lang w:val="pt-BR"/>
        </w:rPr>
        <w:t xml:space="preserve">=&gt; P </w:t>
      </w:r>
    </w:p>
    <w:p w14:paraId="58F913A3" w14:textId="77777777" w:rsidR="00375275" w:rsidRPr="00E03994" w:rsidRDefault="00375275" w:rsidP="00E03994">
      <w:pPr>
        <w:spacing w:after="0" w:line="276" w:lineRule="auto"/>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cấu hình electron nguyên tử và sự phân bố electron vào các AO của X </w:t>
      </w:r>
    </w:p>
    <w:p w14:paraId="66733219" w14:textId="77777777" w:rsidR="00375275" w:rsidRPr="00E03994" w:rsidRDefault="00375275" w:rsidP="00E03994">
      <w:pPr>
        <w:spacing w:after="0" w:line="276" w:lineRule="auto"/>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cấu hình electron nguyên tử và sự phân bố electron vào các AO của Y. </w:t>
      </w:r>
    </w:p>
    <w:p w14:paraId="6C55D9C6" w14:textId="77777777" w:rsidR="00375275" w:rsidRPr="00E03994" w:rsidRDefault="00375275" w:rsidP="00E03994">
      <w:pPr>
        <w:spacing w:after="0" w:line="276" w:lineRule="auto"/>
        <w:ind w:left="360"/>
        <w:rPr>
          <w:rFonts w:ascii="Times New Roman" w:hAnsi="Times New Roman" w:cs="Times New Roman"/>
          <w:sz w:val="24"/>
          <w:szCs w:val="24"/>
          <w:lang w:val="pt-BR"/>
        </w:rPr>
      </w:pPr>
      <w:r w:rsidRPr="00E03994">
        <w:rPr>
          <w:rFonts w:ascii="Times New Roman" w:hAnsi="Times New Roman" w:cs="Times New Roman"/>
          <w:sz w:val="24"/>
          <w:szCs w:val="24"/>
          <w:lang w:val="pt-BR"/>
        </w:rPr>
        <w:t>b.Nguyên tử X là kim loại vì có 3 electron ở lớp ngoài cùng</w:t>
      </w:r>
    </w:p>
    <w:p w14:paraId="349061F6" w14:textId="77777777" w:rsidR="00375275" w:rsidRPr="00E03994" w:rsidRDefault="00375275" w:rsidP="00E03994">
      <w:pPr>
        <w:spacing w:after="0" w:line="276" w:lineRule="auto"/>
        <w:rPr>
          <w:rFonts w:ascii="Times New Roman" w:hAnsi="Times New Roman" w:cs="Times New Roman"/>
          <w:sz w:val="24"/>
          <w:szCs w:val="24"/>
          <w:lang w:val="pt-BR"/>
        </w:rPr>
      </w:pPr>
      <w:r w:rsidRPr="00E03994">
        <w:rPr>
          <w:rFonts w:ascii="Times New Roman" w:hAnsi="Times New Roman" w:cs="Times New Roman"/>
          <w:sz w:val="24"/>
          <w:szCs w:val="24"/>
          <w:lang w:val="pt-BR"/>
        </w:rPr>
        <w:t xml:space="preserve">Nguyên tử Y là phi kim vì có 5 electron ở lớp ngoài cùng </w:t>
      </w:r>
    </w:p>
    <w:p w14:paraId="220AFCE6" w14:textId="77777777" w:rsidR="00375275" w:rsidRPr="00E03994" w:rsidRDefault="00375275" w:rsidP="00E03994">
      <w:pPr>
        <w:spacing w:after="0" w:line="276" w:lineRule="auto"/>
        <w:rPr>
          <w:rFonts w:ascii="Times New Roman" w:eastAsia="Times New Roman" w:hAnsi="Times New Roman" w:cs="Times New Roman"/>
          <w:b/>
          <w:bCs/>
          <w:sz w:val="24"/>
          <w:szCs w:val="24"/>
          <w:lang w:val="fr-FR"/>
        </w:rPr>
      </w:pPr>
      <w:r w:rsidRPr="00E03994">
        <w:rPr>
          <w:rFonts w:ascii="Times New Roman" w:eastAsia="Times New Roman" w:hAnsi="Times New Roman" w:cs="Times New Roman"/>
          <w:b/>
          <w:bCs/>
          <w:sz w:val="24"/>
          <w:szCs w:val="24"/>
          <w:lang w:val="fr-FR"/>
        </w:rPr>
        <w:t xml:space="preserve">Câu 2: </w:t>
      </w:r>
      <w:r w:rsidRPr="00E03994">
        <w:rPr>
          <w:rFonts w:ascii="Times New Roman" w:eastAsia="Calibri" w:hAnsi="Times New Roman" w:cs="Times New Roman"/>
          <w:color w:val="000000" w:themeColor="text1"/>
          <w:spacing w:val="-2"/>
          <w:sz w:val="24"/>
          <w:szCs w:val="24"/>
          <w:lang w:val="vi-VN"/>
        </w:rPr>
        <w:t>Đồng vị</w:t>
      </w:r>
      <w:r w:rsidRPr="00E03994">
        <w:rPr>
          <w:rFonts w:ascii="Times New Roman" w:eastAsia="Calibri" w:hAnsi="Times New Roman" w:cs="Times New Roman"/>
          <w:spacing w:val="-2"/>
          <w:sz w:val="24"/>
          <w:szCs w:val="24"/>
          <w:lang w:val="vi-VN"/>
        </w:rPr>
        <w:t xml:space="preserve"> </w:t>
      </w:r>
      <w:r w:rsidRPr="00E03994">
        <w:rPr>
          <w:rFonts w:ascii="Times New Roman" w:eastAsia="Calibri" w:hAnsi="Times New Roman" w:cs="Times New Roman"/>
          <w:noProof/>
          <w:spacing w:val="-2"/>
          <w:position w:val="-12"/>
          <w:sz w:val="24"/>
          <w:szCs w:val="24"/>
        </w:rPr>
        <w:drawing>
          <wp:inline distT="0" distB="0" distL="0" distR="0" wp14:anchorId="36E92757" wp14:editId="2996F605">
            <wp:extent cx="234950" cy="2349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pacing w:val="-2"/>
          <w:sz w:val="24"/>
          <w:szCs w:val="24"/>
          <w:lang w:val="vi-VN"/>
        </w:rPr>
        <w:t xml:space="preserve"> dùng trong y học </w:t>
      </w:r>
      <w:r w:rsidRPr="00E03994">
        <w:rPr>
          <w:rFonts w:ascii="Times New Roman" w:eastAsia="Times New Roman" w:hAnsi="Times New Roman" w:cs="Times New Roman"/>
          <w:sz w:val="24"/>
          <w:szCs w:val="24"/>
          <w:lang w:val="vi-VN"/>
        </w:rPr>
        <w:t xml:space="preserve">được dùng dưới dạng </w:t>
      </w:r>
      <w:r w:rsidRPr="00E03994">
        <w:rPr>
          <w:rFonts w:ascii="Times New Roman" w:eastAsia="Times New Roman" w:hAnsi="Times New Roman" w:cs="Times New Roman"/>
          <w:sz w:val="24"/>
          <w:szCs w:val="24"/>
        </w:rPr>
        <w:t>NaI</w:t>
      </w:r>
      <w:r w:rsidRPr="00E03994">
        <w:rPr>
          <w:rFonts w:ascii="Times New Roman" w:eastAsia="Times New Roman" w:hAnsi="Times New Roman" w:cs="Times New Roman"/>
          <w:sz w:val="24"/>
          <w:szCs w:val="24"/>
          <w:lang w:val="vi-VN"/>
        </w:rPr>
        <w:t xml:space="preserve"> để điều trị ung thư tuyến giáp</w:t>
      </w:r>
      <w:r w:rsidRPr="00E03994">
        <w:rPr>
          <w:rFonts w:ascii="Times New Roman" w:eastAsia="Calibri" w:hAnsi="Times New Roman" w:cs="Times New Roman"/>
          <w:spacing w:val="-2"/>
          <w:sz w:val="24"/>
          <w:szCs w:val="24"/>
          <w:lang w:val="vi-VN"/>
        </w:rPr>
        <w:t xml:space="preserve"> thường được điều chế bằng cách bắn phá bia chứa </w:t>
      </w:r>
      <w:r w:rsidRPr="00E03994">
        <w:rPr>
          <w:rFonts w:ascii="Times New Roman" w:eastAsia="Calibri" w:hAnsi="Times New Roman" w:cs="Times New Roman"/>
          <w:noProof/>
          <w:spacing w:val="-2"/>
          <w:position w:val="-12"/>
          <w:sz w:val="24"/>
          <w:szCs w:val="24"/>
        </w:rPr>
        <w:drawing>
          <wp:inline distT="0" distB="0" distL="0" distR="0" wp14:anchorId="1F68E740" wp14:editId="167C3607">
            <wp:extent cx="355600" cy="2349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E03994">
        <w:rPr>
          <w:rFonts w:ascii="Times New Roman" w:eastAsia="Calibri" w:hAnsi="Times New Roman" w:cs="Times New Roman"/>
          <w:spacing w:val="-2"/>
          <w:sz w:val="24"/>
          <w:szCs w:val="24"/>
          <w:lang w:val="vi-VN"/>
        </w:rPr>
        <w:t>bằng n</w:t>
      </w:r>
      <w:r w:rsidRPr="00E03994">
        <w:rPr>
          <w:rFonts w:ascii="Times New Roman" w:eastAsia="Calibri" w:hAnsi="Times New Roman" w:cs="Times New Roman"/>
          <w:spacing w:val="-2"/>
          <w:sz w:val="24"/>
          <w:szCs w:val="24"/>
        </w:rPr>
        <w:t>eu</w:t>
      </w:r>
      <w:r w:rsidRPr="00E03994">
        <w:rPr>
          <w:rFonts w:ascii="Times New Roman" w:eastAsia="Calibri" w:hAnsi="Times New Roman" w:cs="Times New Roman"/>
          <w:spacing w:val="-2"/>
          <w:sz w:val="24"/>
          <w:szCs w:val="24"/>
          <w:lang w:val="vi-VN"/>
        </w:rPr>
        <w:t xml:space="preserve">tron trong lò phản ứng hạt nhân. Trong phương pháp này, trước tiên </w:t>
      </w:r>
      <w:r w:rsidRPr="00E03994">
        <w:rPr>
          <w:rFonts w:ascii="Times New Roman" w:eastAsia="Calibri" w:hAnsi="Times New Roman" w:cs="Times New Roman"/>
          <w:noProof/>
          <w:spacing w:val="-2"/>
          <w:position w:val="-12"/>
          <w:sz w:val="24"/>
          <w:szCs w:val="24"/>
        </w:rPr>
        <w:drawing>
          <wp:inline distT="0" distB="0" distL="0" distR="0" wp14:anchorId="363171BA" wp14:editId="21E4B57A">
            <wp:extent cx="355600" cy="2349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E03994">
        <w:rPr>
          <w:rFonts w:ascii="Times New Roman" w:eastAsia="Calibri" w:hAnsi="Times New Roman" w:cs="Times New Roman"/>
          <w:spacing w:val="-2"/>
          <w:sz w:val="24"/>
          <w:szCs w:val="24"/>
          <w:lang w:val="vi-VN"/>
        </w:rPr>
        <w:t>nhận 1 n</w:t>
      </w:r>
      <w:r w:rsidRPr="00E03994">
        <w:rPr>
          <w:rFonts w:ascii="Times New Roman" w:eastAsia="Calibri" w:hAnsi="Times New Roman" w:cs="Times New Roman"/>
          <w:spacing w:val="-2"/>
          <w:sz w:val="24"/>
          <w:szCs w:val="24"/>
        </w:rPr>
        <w:t>eu</w:t>
      </w:r>
      <w:r w:rsidRPr="00E03994">
        <w:rPr>
          <w:rFonts w:ascii="Times New Roman" w:eastAsia="Calibri" w:hAnsi="Times New Roman" w:cs="Times New Roman"/>
          <w:spacing w:val="-2"/>
          <w:sz w:val="24"/>
          <w:szCs w:val="24"/>
          <w:lang w:val="vi-VN"/>
        </w:rPr>
        <w:t xml:space="preserve">tron chuyển hóa thành </w:t>
      </w:r>
      <w:r w:rsidRPr="00E03994">
        <w:rPr>
          <w:rFonts w:ascii="Times New Roman" w:eastAsia="Calibri" w:hAnsi="Times New Roman" w:cs="Times New Roman"/>
          <w:noProof/>
          <w:spacing w:val="-2"/>
          <w:position w:val="-12"/>
          <w:sz w:val="24"/>
          <w:szCs w:val="24"/>
        </w:rPr>
        <w:drawing>
          <wp:inline distT="0" distB="0" distL="0" distR="0" wp14:anchorId="5E12D90B" wp14:editId="141D5F07">
            <wp:extent cx="342900" cy="234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342900" cy="234950"/>
                    </a:xfrm>
                    <a:prstGeom prst="rect">
                      <a:avLst/>
                    </a:prstGeom>
                    <a:noFill/>
                    <a:ln>
                      <a:noFill/>
                    </a:ln>
                  </pic:spPr>
                </pic:pic>
              </a:graphicData>
            </a:graphic>
          </wp:inline>
        </w:drawing>
      </w:r>
      <w:r w:rsidRPr="00E03994">
        <w:rPr>
          <w:rFonts w:ascii="Times New Roman" w:eastAsia="Calibri" w:hAnsi="Times New Roman" w:cs="Times New Roman"/>
          <w:spacing w:val="-2"/>
          <w:sz w:val="24"/>
          <w:szCs w:val="24"/>
          <w:lang w:val="vi-VN"/>
        </w:rPr>
        <w:t>,</w:t>
      </w:r>
      <w:r w:rsidRPr="00E03994">
        <w:rPr>
          <w:rFonts w:ascii="Times New Roman" w:eastAsia="Calibri" w:hAnsi="Times New Roman" w:cs="Times New Roman"/>
          <w:sz w:val="24"/>
          <w:szCs w:val="24"/>
          <w:lang w:val="vi-VN"/>
        </w:rPr>
        <w:t xml:space="preserve"> rồi đồng vị này phân rã </w:t>
      </w:r>
      <w:r w:rsidRPr="00E03994">
        <w:rPr>
          <w:rFonts w:ascii="Times New Roman" w:eastAsia="Calibri" w:hAnsi="Times New Roman" w:cs="Times New Roman"/>
          <w:sz w:val="24"/>
          <w:szCs w:val="24"/>
          <w:lang w:val="fr-FR"/>
        </w:rPr>
        <w:sym w:font="Symbol" w:char="F062"/>
      </w:r>
      <w:r w:rsidRPr="00E03994">
        <w:rPr>
          <w:rFonts w:ascii="Times New Roman" w:eastAsia="Calibri" w:hAnsi="Times New Roman" w:cs="Times New Roman"/>
          <w:sz w:val="24"/>
          <w:szCs w:val="24"/>
          <w:vertAlign w:val="superscript"/>
          <w:lang w:val="vi-VN"/>
        </w:rPr>
        <w:t>-</w:t>
      </w:r>
      <w:r w:rsidRPr="00E03994">
        <w:rPr>
          <w:rFonts w:ascii="Times New Roman" w:eastAsia="Calibri" w:hAnsi="Times New Roman" w:cs="Times New Roman"/>
          <w:sz w:val="24"/>
          <w:szCs w:val="24"/>
          <w:lang w:val="vi-VN"/>
        </w:rPr>
        <w:t xml:space="preserve"> tạo thành </w:t>
      </w:r>
      <w:r w:rsidRPr="00E03994">
        <w:rPr>
          <w:rFonts w:ascii="Times New Roman" w:eastAsia="Calibri" w:hAnsi="Times New Roman" w:cs="Times New Roman"/>
          <w:noProof/>
          <w:position w:val="-12"/>
          <w:sz w:val="24"/>
          <w:szCs w:val="24"/>
        </w:rPr>
        <w:drawing>
          <wp:inline distT="0" distB="0" distL="0" distR="0" wp14:anchorId="45D355D3" wp14:editId="57906807">
            <wp:extent cx="234950" cy="2349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lang w:val="vi-VN"/>
        </w:rPr>
        <w:t>.</w:t>
      </w:r>
    </w:p>
    <w:p w14:paraId="1A94D7ED" w14:textId="77777777" w:rsidR="00375275" w:rsidRPr="00E03994" w:rsidRDefault="00375275" w:rsidP="00E03994">
      <w:pPr>
        <w:tabs>
          <w:tab w:val="left" w:pos="284"/>
        </w:tabs>
        <w:spacing w:after="0" w:line="276" w:lineRule="auto"/>
        <w:contextualSpacing/>
        <w:jc w:val="both"/>
        <w:rPr>
          <w:rFonts w:ascii="Times New Roman" w:eastAsia="Calibri" w:hAnsi="Times New Roman" w:cs="Times New Roman"/>
          <w:sz w:val="24"/>
          <w:szCs w:val="24"/>
          <w:lang w:val="vi-VN"/>
        </w:rPr>
      </w:pPr>
      <w:r w:rsidRPr="00E03994">
        <w:rPr>
          <w:rFonts w:ascii="Times New Roman" w:eastAsia="Calibri" w:hAnsi="Times New Roman" w:cs="Times New Roman"/>
          <w:b/>
          <w:bCs/>
          <w:sz w:val="24"/>
          <w:szCs w:val="24"/>
          <w:lang w:eastAsia="ru-RU"/>
        </w:rPr>
        <w:t>1.</w:t>
      </w:r>
      <w:r w:rsidRPr="00E03994">
        <w:rPr>
          <w:rFonts w:ascii="Times New Roman" w:eastAsia="Calibri" w:hAnsi="Times New Roman" w:cs="Times New Roman"/>
          <w:sz w:val="24"/>
          <w:szCs w:val="24"/>
          <w:lang w:val="vi-VN" w:eastAsia="ru-RU"/>
        </w:rPr>
        <w:t xml:space="preserve"> Viết phương trình các phản ứng hạt nhân xảy ra khi điều chế </w:t>
      </w:r>
      <w:r w:rsidRPr="00E03994">
        <w:rPr>
          <w:rFonts w:ascii="Times New Roman" w:eastAsia="Calibri" w:hAnsi="Times New Roman" w:cs="Times New Roman"/>
          <w:noProof/>
          <w:position w:val="-12"/>
          <w:sz w:val="24"/>
          <w:szCs w:val="24"/>
        </w:rPr>
        <w:drawing>
          <wp:inline distT="0" distB="0" distL="0" distR="0" wp14:anchorId="59F3AF5B" wp14:editId="749B1597">
            <wp:extent cx="234950" cy="2349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lang w:val="vi-VN"/>
        </w:rPr>
        <w:t>.</w:t>
      </w:r>
    </w:p>
    <w:p w14:paraId="5B2C66CD" w14:textId="77777777" w:rsidR="00375275" w:rsidRPr="00E03994" w:rsidRDefault="00375275" w:rsidP="00E03994">
      <w:pPr>
        <w:tabs>
          <w:tab w:val="left" w:pos="284"/>
        </w:tabs>
        <w:spacing w:after="0" w:line="276" w:lineRule="auto"/>
        <w:contextualSpacing/>
        <w:jc w:val="both"/>
        <w:rPr>
          <w:rFonts w:ascii="Times New Roman" w:eastAsia="Calibri" w:hAnsi="Times New Roman" w:cs="Times New Roman"/>
          <w:sz w:val="24"/>
          <w:szCs w:val="24"/>
        </w:rPr>
      </w:pPr>
      <w:r w:rsidRPr="00E03994">
        <w:rPr>
          <w:rFonts w:ascii="Times New Roman" w:eastAsia="Calibri" w:hAnsi="Times New Roman" w:cs="Times New Roman"/>
          <w:b/>
          <w:bCs/>
          <w:sz w:val="24"/>
          <w:szCs w:val="24"/>
        </w:rPr>
        <w:t>2.</w:t>
      </w:r>
      <w:r w:rsidRPr="00E03994">
        <w:rPr>
          <w:rFonts w:ascii="Times New Roman" w:eastAsia="Calibri" w:hAnsi="Times New Roman" w:cs="Times New Roman"/>
          <w:sz w:val="24"/>
          <w:szCs w:val="24"/>
        </w:rPr>
        <w:t xml:space="preserve"> Trong thời gian 3 giờ, 1 mL dung dịch </w:t>
      </w:r>
      <w:r w:rsidRPr="00E03994">
        <w:rPr>
          <w:rFonts w:ascii="Times New Roman" w:eastAsia="Calibri" w:hAnsi="Times New Roman" w:cs="Times New Roman"/>
          <w:noProof/>
          <w:position w:val="-12"/>
          <w:sz w:val="24"/>
          <w:szCs w:val="24"/>
        </w:rPr>
        <w:drawing>
          <wp:inline distT="0" distB="0" distL="0" distR="0" wp14:anchorId="7C983265" wp14:editId="75D24626">
            <wp:extent cx="234950" cy="2349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rPr>
        <w:t>ban đầu phát ra 1,08.10</w:t>
      </w:r>
      <w:r w:rsidRPr="00E03994">
        <w:rPr>
          <w:rFonts w:ascii="Times New Roman" w:eastAsia="Calibri" w:hAnsi="Times New Roman" w:cs="Times New Roman"/>
          <w:sz w:val="24"/>
          <w:szCs w:val="24"/>
          <w:vertAlign w:val="superscript"/>
        </w:rPr>
        <w:t>14</w:t>
      </w:r>
      <w:r w:rsidRPr="00E03994">
        <w:rPr>
          <w:rFonts w:ascii="Times New Roman" w:eastAsia="Calibri" w:hAnsi="Times New Roman" w:cs="Times New Roman"/>
          <w:sz w:val="24"/>
          <w:szCs w:val="24"/>
        </w:rPr>
        <w:t xml:space="preserve"> hạt </w:t>
      </w:r>
      <w:r w:rsidRPr="00E03994">
        <w:rPr>
          <w:rFonts w:ascii="Times New Roman" w:eastAsia="Calibri" w:hAnsi="Times New Roman" w:cs="Times New Roman"/>
          <w:sz w:val="24"/>
          <w:szCs w:val="24"/>
          <w:lang w:val="fr-FR"/>
        </w:rPr>
        <w:sym w:font="Symbol" w:char="F062"/>
      </w:r>
      <w:r w:rsidRPr="00E03994">
        <w:rPr>
          <w:rFonts w:ascii="Times New Roman" w:eastAsia="Calibri" w:hAnsi="Times New Roman" w:cs="Times New Roman"/>
          <w:sz w:val="24"/>
          <w:szCs w:val="24"/>
          <w:vertAlign w:val="superscript"/>
        </w:rPr>
        <w:t>-</w:t>
      </w:r>
      <w:r w:rsidRPr="00E03994">
        <w:rPr>
          <w:rFonts w:ascii="Times New Roman" w:eastAsia="Calibri" w:hAnsi="Times New Roman" w:cs="Times New Roman"/>
          <w:sz w:val="24"/>
          <w:szCs w:val="24"/>
        </w:rPr>
        <w:t>.</w:t>
      </w:r>
    </w:p>
    <w:p w14:paraId="5170C028" w14:textId="77777777" w:rsidR="00375275" w:rsidRPr="00E03994" w:rsidRDefault="00375275" w:rsidP="00E03994">
      <w:pPr>
        <w:tabs>
          <w:tab w:val="left" w:pos="567"/>
        </w:tabs>
        <w:spacing w:after="0" w:line="276" w:lineRule="auto"/>
        <w:contextualSpacing/>
        <w:jc w:val="both"/>
        <w:rPr>
          <w:rFonts w:ascii="Times New Roman" w:eastAsia="Calibri" w:hAnsi="Times New Roman" w:cs="Times New Roman"/>
          <w:sz w:val="24"/>
          <w:szCs w:val="24"/>
        </w:rPr>
      </w:pPr>
      <w:r w:rsidRPr="00E03994">
        <w:rPr>
          <w:rFonts w:ascii="Times New Roman" w:eastAsia="Calibri" w:hAnsi="Times New Roman" w:cs="Times New Roman"/>
          <w:b/>
          <w:bCs/>
          <w:sz w:val="24"/>
          <w:szCs w:val="24"/>
        </w:rPr>
        <w:t>a.</w:t>
      </w:r>
      <w:r w:rsidRPr="00E03994">
        <w:rPr>
          <w:rFonts w:ascii="Times New Roman" w:eastAsia="Calibri" w:hAnsi="Times New Roman" w:cs="Times New Roman"/>
          <w:sz w:val="24"/>
          <w:szCs w:val="24"/>
        </w:rPr>
        <w:t xml:space="preserve"> Tính nồng độ ban đầu của </w:t>
      </w:r>
      <w:r w:rsidRPr="00E03994">
        <w:rPr>
          <w:rFonts w:ascii="Times New Roman" w:eastAsia="Calibri" w:hAnsi="Times New Roman" w:cs="Times New Roman"/>
          <w:noProof/>
          <w:position w:val="-12"/>
          <w:sz w:val="24"/>
          <w:szCs w:val="24"/>
        </w:rPr>
        <w:drawing>
          <wp:inline distT="0" distB="0" distL="0" distR="0" wp14:anchorId="1EDA0A94" wp14:editId="2DD4A376">
            <wp:extent cx="234950" cy="2349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rPr>
        <w:t xml:space="preserve">trong dung dịch theo đơn vị </w:t>
      </w:r>
      <w:r w:rsidRPr="00E03994">
        <w:rPr>
          <w:rFonts w:ascii="Times New Roman" w:eastAsia="Calibri" w:hAnsi="Times New Roman" w:cs="Times New Roman"/>
          <w:sz w:val="24"/>
          <w:szCs w:val="24"/>
          <w:lang w:val="fr-FR"/>
        </w:rPr>
        <w:sym w:font="Symbol" w:char="F06D"/>
      </w:r>
      <w:r w:rsidRPr="00E03994">
        <w:rPr>
          <w:rFonts w:ascii="Times New Roman" w:eastAsia="Calibri" w:hAnsi="Times New Roman" w:cs="Times New Roman"/>
          <w:sz w:val="24"/>
          <w:szCs w:val="24"/>
        </w:rPr>
        <w:t>mol/L.</w:t>
      </w:r>
    </w:p>
    <w:p w14:paraId="6D8897C5" w14:textId="77777777" w:rsidR="00375275" w:rsidRPr="00E03994" w:rsidRDefault="00375275" w:rsidP="00E03994">
      <w:pPr>
        <w:tabs>
          <w:tab w:val="left" w:pos="567"/>
        </w:tabs>
        <w:spacing w:after="0" w:line="276" w:lineRule="auto"/>
        <w:contextualSpacing/>
        <w:jc w:val="both"/>
        <w:rPr>
          <w:rFonts w:ascii="Times New Roman" w:eastAsia="Calibri" w:hAnsi="Times New Roman" w:cs="Times New Roman"/>
          <w:sz w:val="24"/>
          <w:szCs w:val="24"/>
        </w:rPr>
      </w:pPr>
      <w:r w:rsidRPr="00E03994">
        <w:rPr>
          <w:rFonts w:ascii="Times New Roman" w:eastAsia="Calibri" w:hAnsi="Times New Roman" w:cs="Times New Roman"/>
          <w:b/>
          <w:bCs/>
          <w:sz w:val="24"/>
          <w:szCs w:val="24"/>
        </w:rPr>
        <w:t>b.</w:t>
      </w:r>
      <w:r w:rsidRPr="00E03994">
        <w:rPr>
          <w:rFonts w:ascii="Times New Roman" w:eastAsia="Calibri" w:hAnsi="Times New Roman" w:cs="Times New Roman"/>
          <w:sz w:val="24"/>
          <w:szCs w:val="24"/>
        </w:rPr>
        <w:t xml:space="preserve"> Sau bao nhiêu ngày, hoạt độ phóng xạ riêng của dung dịch </w:t>
      </w:r>
      <w:r w:rsidRPr="00E03994">
        <w:rPr>
          <w:rFonts w:ascii="Times New Roman" w:eastAsia="Calibri" w:hAnsi="Times New Roman" w:cs="Times New Roman"/>
          <w:noProof/>
          <w:position w:val="-12"/>
          <w:sz w:val="24"/>
          <w:szCs w:val="24"/>
        </w:rPr>
        <w:drawing>
          <wp:inline distT="0" distB="0" distL="0" distR="0" wp14:anchorId="518FBB96" wp14:editId="121C3B8B">
            <wp:extent cx="234950" cy="2349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rPr>
        <w:t>chỉ còn 10</w:t>
      </w:r>
      <w:r w:rsidRPr="00E03994">
        <w:rPr>
          <w:rFonts w:ascii="Times New Roman" w:eastAsia="Calibri" w:hAnsi="Times New Roman" w:cs="Times New Roman"/>
          <w:sz w:val="24"/>
          <w:szCs w:val="24"/>
          <w:vertAlign w:val="superscript"/>
        </w:rPr>
        <w:t>3</w:t>
      </w:r>
      <w:r w:rsidRPr="00E03994">
        <w:rPr>
          <w:rFonts w:ascii="Times New Roman" w:eastAsia="Calibri" w:hAnsi="Times New Roman" w:cs="Times New Roman"/>
          <w:sz w:val="24"/>
          <w:szCs w:val="24"/>
        </w:rPr>
        <w:t xml:space="preserve"> Bq/mL?</w:t>
      </w:r>
    </w:p>
    <w:p w14:paraId="2C334738" w14:textId="77777777" w:rsidR="00375275" w:rsidRPr="00E03994" w:rsidRDefault="00375275" w:rsidP="00E03994">
      <w:pPr>
        <w:tabs>
          <w:tab w:val="left" w:pos="567"/>
        </w:tabs>
        <w:spacing w:after="0" w:line="276" w:lineRule="auto"/>
        <w:contextualSpacing/>
        <w:jc w:val="both"/>
        <w:rPr>
          <w:rFonts w:ascii="Times New Roman" w:eastAsia="Calibri" w:hAnsi="Times New Roman" w:cs="Times New Roman"/>
          <w:sz w:val="24"/>
          <w:szCs w:val="24"/>
        </w:rPr>
      </w:pPr>
      <w:r w:rsidRPr="00E03994">
        <w:rPr>
          <w:rFonts w:ascii="Times New Roman" w:eastAsia="Calibri" w:hAnsi="Times New Roman" w:cs="Times New Roman"/>
          <w:sz w:val="24"/>
          <w:szCs w:val="24"/>
        </w:rPr>
        <w:t xml:space="preserve">Biết chu kì bán rã của </w:t>
      </w:r>
      <w:r w:rsidRPr="00E03994">
        <w:rPr>
          <w:rFonts w:ascii="Times New Roman" w:eastAsia="Calibri" w:hAnsi="Times New Roman" w:cs="Times New Roman"/>
          <w:noProof/>
          <w:position w:val="-12"/>
          <w:sz w:val="24"/>
          <w:szCs w:val="24"/>
        </w:rPr>
        <w:drawing>
          <wp:inline distT="0" distB="0" distL="0" distR="0" wp14:anchorId="6024F300" wp14:editId="048B26FD">
            <wp:extent cx="234950" cy="2349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rPr>
        <w:t xml:space="preserve"> là 8,02 ngày.</w:t>
      </w:r>
    </w:p>
    <w:p w14:paraId="46400357"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bookmarkStart w:id="32" w:name="_Hlk159354284"/>
      <w:r w:rsidRPr="00E03994">
        <w:rPr>
          <w:rFonts w:ascii="Times New Roman" w:hAnsi="Times New Roman" w:cs="Times New Roman"/>
          <w:b/>
          <w:sz w:val="24"/>
          <w:szCs w:val="24"/>
        </w:rPr>
        <w:t>Hướng dẫn giải</w:t>
      </w:r>
    </w:p>
    <w:bookmarkEnd w:id="32"/>
    <w:p w14:paraId="20CCEBD6" w14:textId="77777777" w:rsidR="00375275" w:rsidRPr="00E03994" w:rsidRDefault="00375275" w:rsidP="00E03994">
      <w:pPr>
        <w:spacing w:after="0" w:line="276" w:lineRule="auto"/>
        <w:jc w:val="both"/>
        <w:rPr>
          <w:rFonts w:ascii="Times New Roman" w:eastAsia="Calibri" w:hAnsi="Times New Roman" w:cs="Times New Roman"/>
          <w:sz w:val="24"/>
          <w:szCs w:val="24"/>
        </w:rPr>
      </w:pPr>
      <w:r w:rsidRPr="00E03994">
        <w:rPr>
          <w:rFonts w:ascii="Times New Roman" w:eastAsia="Calibri" w:hAnsi="Times New Roman" w:cs="Times New Roman"/>
          <w:b/>
          <w:bCs/>
          <w:sz w:val="24"/>
          <w:szCs w:val="24"/>
          <w:lang w:val="pt-BR" w:eastAsia="ru-RU"/>
        </w:rPr>
        <w:t xml:space="preserve">1. </w:t>
      </w:r>
      <w:r w:rsidRPr="00E03994">
        <w:rPr>
          <w:rFonts w:ascii="Times New Roman" w:eastAsia="Calibri" w:hAnsi="Times New Roman" w:cs="Times New Roman"/>
          <w:sz w:val="24"/>
          <w:szCs w:val="24"/>
          <w:lang w:val="pt-BR" w:eastAsia="ru-RU"/>
        </w:rPr>
        <w:t>P</w:t>
      </w:r>
      <w:r w:rsidRPr="00E03994">
        <w:rPr>
          <w:rFonts w:ascii="Times New Roman" w:eastAsia="Calibri" w:hAnsi="Times New Roman" w:cs="Times New Roman"/>
          <w:sz w:val="24"/>
          <w:szCs w:val="24"/>
          <w:lang w:val="vi-VN" w:eastAsia="ru-RU"/>
        </w:rPr>
        <w:t xml:space="preserve">hương trình các phản ứng hạt nhân xảy ra khi điều chế </w:t>
      </w:r>
      <w:r w:rsidRPr="00E03994">
        <w:rPr>
          <w:rFonts w:ascii="Times New Roman" w:eastAsia="Calibri" w:hAnsi="Times New Roman" w:cs="Times New Roman"/>
          <w:noProof/>
          <w:position w:val="-12"/>
          <w:sz w:val="24"/>
          <w:szCs w:val="24"/>
        </w:rPr>
        <w:drawing>
          <wp:inline distT="0" distB="0" distL="0" distR="0" wp14:anchorId="69635F2C" wp14:editId="2446FBB8">
            <wp:extent cx="234950" cy="234950"/>
            <wp:effectExtent l="0" t="0" r="0" b="0"/>
            <wp:docPr id="5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lang w:val="vi-VN"/>
        </w:rPr>
        <w:t>.</w:t>
      </w:r>
    </w:p>
    <w:p w14:paraId="7080324D"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eastAsia="Calibri" w:hAnsi="Times New Roman" w:cs="Times New Roman"/>
          <w:position w:val="-12"/>
          <w:sz w:val="24"/>
          <w:szCs w:val="24"/>
          <w:lang w:val="fr-FR"/>
        </w:rPr>
        <w:t xml:space="preserve">         </w:t>
      </w:r>
      <w:r w:rsidRPr="00E03994">
        <w:rPr>
          <w:rFonts w:ascii="Times New Roman" w:eastAsia="Calibri" w:hAnsi="Times New Roman" w:cs="Times New Roman"/>
          <w:noProof/>
          <w:position w:val="-12"/>
          <w:sz w:val="24"/>
          <w:szCs w:val="24"/>
        </w:rPr>
        <w:drawing>
          <wp:inline distT="0" distB="0" distL="0" distR="0" wp14:anchorId="5233886D" wp14:editId="1E059B7C">
            <wp:extent cx="1098550" cy="234950"/>
            <wp:effectExtent l="0" t="0" r="0" b="0"/>
            <wp:docPr id="5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1098550" cy="234950"/>
                    </a:xfrm>
                    <a:prstGeom prst="rect">
                      <a:avLst/>
                    </a:prstGeom>
                    <a:noFill/>
                    <a:ln>
                      <a:noFill/>
                    </a:ln>
                  </pic:spPr>
                </pic:pic>
              </a:graphicData>
            </a:graphic>
          </wp:inline>
        </w:drawing>
      </w:r>
      <w:r w:rsidRPr="00E03994">
        <w:rPr>
          <w:rFonts w:ascii="Times New Roman" w:eastAsia="Calibri" w:hAnsi="Times New Roman" w:cs="Times New Roman"/>
          <w:sz w:val="24"/>
          <w:szCs w:val="24"/>
        </w:rPr>
        <w:t xml:space="preserve">;     </w:t>
      </w:r>
      <w:r w:rsidRPr="00E03994">
        <w:rPr>
          <w:rFonts w:ascii="Times New Roman" w:eastAsia="Calibri" w:hAnsi="Times New Roman" w:cs="Times New Roman"/>
          <w:noProof/>
          <w:position w:val="-12"/>
          <w:sz w:val="24"/>
          <w:szCs w:val="24"/>
        </w:rPr>
        <w:drawing>
          <wp:inline distT="0" distB="0" distL="0" distR="0" wp14:anchorId="582AAE60" wp14:editId="787079E7">
            <wp:extent cx="1041400" cy="234950"/>
            <wp:effectExtent l="0" t="0" r="0" b="0"/>
            <wp:docPr id="5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041400" cy="234950"/>
                    </a:xfrm>
                    <a:prstGeom prst="rect">
                      <a:avLst/>
                    </a:prstGeom>
                    <a:noFill/>
                    <a:ln>
                      <a:noFill/>
                    </a:ln>
                  </pic:spPr>
                </pic:pic>
              </a:graphicData>
            </a:graphic>
          </wp:inline>
        </w:drawing>
      </w:r>
    </w:p>
    <w:p w14:paraId="0116B1B5" w14:textId="77777777" w:rsidR="00375275" w:rsidRPr="00E03994" w:rsidRDefault="00375275" w:rsidP="00E03994">
      <w:pPr>
        <w:spacing w:after="0" w:line="276" w:lineRule="auto"/>
        <w:contextualSpacing/>
        <w:jc w:val="both"/>
        <w:rPr>
          <w:rFonts w:ascii="Times New Roman" w:eastAsia="Calibri" w:hAnsi="Times New Roman" w:cs="Times New Roman"/>
          <w:b/>
          <w:sz w:val="24"/>
          <w:szCs w:val="24"/>
          <w:lang w:val="nl-NL"/>
        </w:rPr>
      </w:pPr>
      <w:r w:rsidRPr="00E03994">
        <w:rPr>
          <w:rFonts w:ascii="Times New Roman" w:eastAsia="Calibri" w:hAnsi="Times New Roman" w:cs="Times New Roman"/>
          <w:b/>
          <w:sz w:val="24"/>
          <w:szCs w:val="24"/>
          <w:lang w:val="nl-NL"/>
        </w:rPr>
        <w:t xml:space="preserve">2. * </w:t>
      </w:r>
      <w:r w:rsidRPr="00E03994">
        <w:rPr>
          <w:rFonts w:ascii="Times New Roman" w:eastAsia="Calibri" w:hAnsi="Times New Roman" w:cs="Times New Roman"/>
          <w:sz w:val="24"/>
          <w:szCs w:val="24"/>
          <w:lang w:val="nl-NL"/>
        </w:rPr>
        <w:t>Gọi N</w:t>
      </w:r>
      <w:r w:rsidRPr="00E03994">
        <w:rPr>
          <w:rFonts w:ascii="Times New Roman" w:eastAsia="Calibri" w:hAnsi="Times New Roman" w:cs="Times New Roman"/>
          <w:sz w:val="24"/>
          <w:szCs w:val="24"/>
          <w:vertAlign w:val="subscript"/>
          <w:lang w:val="nl-NL"/>
        </w:rPr>
        <w:t>0</w:t>
      </w:r>
      <w:r w:rsidRPr="00E03994">
        <w:rPr>
          <w:rFonts w:ascii="Times New Roman" w:eastAsia="Calibri" w:hAnsi="Times New Roman" w:cs="Times New Roman"/>
          <w:sz w:val="24"/>
          <w:szCs w:val="24"/>
          <w:lang w:val="nl-NL"/>
        </w:rPr>
        <w:t xml:space="preserve"> là số nguyên tử </w:t>
      </w:r>
      <w:r w:rsidRPr="00E03994">
        <w:rPr>
          <w:rFonts w:ascii="Times New Roman" w:eastAsia="Calibri" w:hAnsi="Times New Roman" w:cs="Times New Roman"/>
          <w:noProof/>
          <w:position w:val="-12"/>
          <w:sz w:val="24"/>
          <w:szCs w:val="24"/>
        </w:rPr>
        <w:drawing>
          <wp:inline distT="0" distB="0" distL="0" distR="0" wp14:anchorId="0E019BBE" wp14:editId="6EC06F0F">
            <wp:extent cx="234950" cy="234950"/>
            <wp:effectExtent l="0" t="0" r="0" b="0"/>
            <wp:docPr id="5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lang w:val="nl-NL"/>
        </w:rPr>
        <w:t xml:space="preserve">có trong 1 mL dung dịch ban đầu. </w:t>
      </w:r>
    </w:p>
    <w:p w14:paraId="5EAC1849" w14:textId="77777777" w:rsidR="00375275" w:rsidRPr="00E03994" w:rsidRDefault="00375275" w:rsidP="00E03994">
      <w:pPr>
        <w:spacing w:after="0" w:line="276" w:lineRule="auto"/>
        <w:contextualSpacing/>
        <w:jc w:val="both"/>
        <w:rPr>
          <w:rFonts w:ascii="Times New Roman" w:eastAsia="Calibri" w:hAnsi="Times New Roman" w:cs="Times New Roman"/>
          <w:sz w:val="24"/>
          <w:szCs w:val="24"/>
          <w:lang w:val="nl-NL"/>
        </w:rPr>
      </w:pPr>
      <w:r w:rsidRPr="00E03994">
        <w:rPr>
          <w:rFonts w:ascii="Times New Roman" w:eastAsia="Calibri" w:hAnsi="Times New Roman" w:cs="Times New Roman"/>
          <w:sz w:val="24"/>
          <w:szCs w:val="24"/>
          <w:lang w:val="nl-NL"/>
        </w:rPr>
        <w:t xml:space="preserve">Số nguyên tử </w:t>
      </w:r>
      <w:r w:rsidRPr="00E03994">
        <w:rPr>
          <w:rFonts w:ascii="Times New Roman" w:eastAsia="Calibri" w:hAnsi="Times New Roman" w:cs="Times New Roman"/>
          <w:noProof/>
          <w:position w:val="-12"/>
          <w:sz w:val="24"/>
          <w:szCs w:val="24"/>
        </w:rPr>
        <w:drawing>
          <wp:inline distT="0" distB="0" distL="0" distR="0" wp14:anchorId="677184A3" wp14:editId="08FA5A87">
            <wp:extent cx="234950" cy="234950"/>
            <wp:effectExtent l="0" t="0" r="0" b="0"/>
            <wp:docPr id="5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lang w:val="nl-NL"/>
        </w:rPr>
        <w:t>có trong 1 mL dung dịch sau thời gian t là: N = N</w:t>
      </w:r>
      <w:r w:rsidRPr="00E03994">
        <w:rPr>
          <w:rFonts w:ascii="Times New Roman" w:eastAsia="Calibri" w:hAnsi="Times New Roman" w:cs="Times New Roman"/>
          <w:sz w:val="24"/>
          <w:szCs w:val="24"/>
          <w:vertAlign w:val="subscript"/>
          <w:lang w:val="nl-NL"/>
        </w:rPr>
        <w:t>0</w:t>
      </w:r>
      <w:r w:rsidRPr="00E03994">
        <w:rPr>
          <w:rFonts w:ascii="Times New Roman" w:eastAsia="Calibri" w:hAnsi="Times New Roman" w:cs="Times New Roman"/>
          <w:sz w:val="24"/>
          <w:szCs w:val="24"/>
          <w:lang w:val="nl-NL"/>
        </w:rPr>
        <w:t>.e</w:t>
      </w:r>
      <w:r w:rsidRPr="00E03994">
        <w:rPr>
          <w:rFonts w:ascii="Times New Roman" w:eastAsia="Calibri" w:hAnsi="Times New Roman" w:cs="Times New Roman"/>
          <w:sz w:val="24"/>
          <w:szCs w:val="24"/>
          <w:vertAlign w:val="superscript"/>
          <w:lang w:val="nl-NL"/>
        </w:rPr>
        <w:t>-kt</w:t>
      </w:r>
      <w:r w:rsidRPr="00E03994">
        <w:rPr>
          <w:rFonts w:ascii="Times New Roman" w:eastAsia="Calibri" w:hAnsi="Times New Roman" w:cs="Times New Roman"/>
          <w:sz w:val="24"/>
          <w:szCs w:val="24"/>
          <w:lang w:val="nl-NL"/>
        </w:rPr>
        <w:t xml:space="preserve">. </w:t>
      </w:r>
    </w:p>
    <w:p w14:paraId="0B2C96D2" w14:textId="77777777" w:rsidR="00375275" w:rsidRPr="00E03994" w:rsidRDefault="00375275" w:rsidP="00E03994">
      <w:pPr>
        <w:spacing w:after="0" w:line="276" w:lineRule="auto"/>
        <w:contextualSpacing/>
        <w:jc w:val="both"/>
        <w:rPr>
          <w:rFonts w:ascii="Times New Roman" w:eastAsia="Calibri" w:hAnsi="Times New Roman" w:cs="Times New Roman"/>
          <w:sz w:val="24"/>
          <w:szCs w:val="24"/>
          <w:lang w:val="nl-NL"/>
        </w:rPr>
      </w:pPr>
      <w:r w:rsidRPr="00E03994">
        <w:rPr>
          <w:rFonts w:ascii="Times New Roman" w:eastAsia="Calibri" w:hAnsi="Times New Roman" w:cs="Times New Roman"/>
          <w:sz w:val="24"/>
          <w:szCs w:val="24"/>
          <w:lang w:val="nl-NL"/>
        </w:rPr>
        <w:t>Với k = 0,693/(8,02.24.60) = 6,0.10</w:t>
      </w:r>
      <w:r w:rsidRPr="00E03994">
        <w:rPr>
          <w:rFonts w:ascii="Times New Roman" w:eastAsia="Calibri" w:hAnsi="Times New Roman" w:cs="Times New Roman"/>
          <w:sz w:val="24"/>
          <w:szCs w:val="24"/>
          <w:vertAlign w:val="superscript"/>
          <w:lang w:val="nl-NL"/>
        </w:rPr>
        <w:t>-5</w:t>
      </w:r>
      <w:r w:rsidRPr="00E03994">
        <w:rPr>
          <w:rFonts w:ascii="Times New Roman" w:eastAsia="Calibri" w:hAnsi="Times New Roman" w:cs="Times New Roman"/>
          <w:sz w:val="24"/>
          <w:szCs w:val="24"/>
          <w:lang w:val="nl-NL"/>
        </w:rPr>
        <w:t xml:space="preserve"> phút</w:t>
      </w:r>
      <w:r w:rsidRPr="00E03994">
        <w:rPr>
          <w:rFonts w:ascii="Times New Roman" w:eastAsia="Calibri" w:hAnsi="Times New Roman" w:cs="Times New Roman"/>
          <w:sz w:val="24"/>
          <w:szCs w:val="24"/>
          <w:vertAlign w:val="superscript"/>
          <w:lang w:val="nl-NL"/>
        </w:rPr>
        <w:t>-1</w:t>
      </w:r>
      <w:r w:rsidRPr="00E03994">
        <w:rPr>
          <w:rFonts w:ascii="Times New Roman" w:eastAsia="Calibri" w:hAnsi="Times New Roman" w:cs="Times New Roman"/>
          <w:sz w:val="24"/>
          <w:szCs w:val="24"/>
          <w:lang w:val="nl-NL"/>
        </w:rPr>
        <w:t>.</w:t>
      </w:r>
    </w:p>
    <w:p w14:paraId="48A29D40" w14:textId="77777777" w:rsidR="00375275" w:rsidRPr="00E03994" w:rsidRDefault="00375275" w:rsidP="00E03994">
      <w:pPr>
        <w:spacing w:after="0" w:line="276" w:lineRule="auto"/>
        <w:contextualSpacing/>
        <w:jc w:val="both"/>
        <w:rPr>
          <w:rFonts w:ascii="Times New Roman" w:eastAsia="Calibri" w:hAnsi="Times New Roman" w:cs="Times New Roman"/>
          <w:sz w:val="24"/>
          <w:szCs w:val="24"/>
          <w:lang w:val="nl-NL"/>
        </w:rPr>
      </w:pPr>
      <w:r w:rsidRPr="00E03994">
        <w:rPr>
          <w:rFonts w:ascii="Times New Roman" w:eastAsia="Calibri" w:hAnsi="Times New Roman" w:cs="Times New Roman"/>
          <w:b/>
          <w:bCs/>
          <w:sz w:val="24"/>
          <w:szCs w:val="24"/>
          <w:lang w:val="nl-NL"/>
        </w:rPr>
        <w:t>a.</w:t>
      </w:r>
      <w:r w:rsidRPr="00E03994">
        <w:rPr>
          <w:rFonts w:ascii="Times New Roman" w:eastAsia="Calibri" w:hAnsi="Times New Roman" w:cs="Times New Roman"/>
          <w:sz w:val="24"/>
          <w:szCs w:val="24"/>
          <w:lang w:val="nl-NL"/>
        </w:rPr>
        <w:t xml:space="preserve"> Số hạt </w:t>
      </w:r>
      <w:r w:rsidRPr="00E03994">
        <w:rPr>
          <w:rFonts w:ascii="Times New Roman" w:eastAsia="Calibri" w:hAnsi="Times New Roman" w:cs="Times New Roman"/>
          <w:sz w:val="24"/>
          <w:szCs w:val="24"/>
          <w:lang w:val="fr-FR"/>
        </w:rPr>
        <w:sym w:font="Symbol" w:char="F062"/>
      </w:r>
      <w:r w:rsidRPr="00E03994">
        <w:rPr>
          <w:rFonts w:ascii="Times New Roman" w:eastAsia="Calibri" w:hAnsi="Times New Roman" w:cs="Times New Roman"/>
          <w:sz w:val="24"/>
          <w:szCs w:val="24"/>
          <w:vertAlign w:val="superscript"/>
          <w:lang w:val="nl-NL"/>
        </w:rPr>
        <w:t>-</w:t>
      </w:r>
      <w:r w:rsidRPr="00E03994">
        <w:rPr>
          <w:rFonts w:ascii="Times New Roman" w:eastAsia="Calibri" w:hAnsi="Times New Roman" w:cs="Times New Roman"/>
          <w:sz w:val="24"/>
          <w:szCs w:val="24"/>
          <w:lang w:val="nl-NL"/>
        </w:rPr>
        <w:t xml:space="preserve"> phát ra trong thời gian t = 3.60 = 180 phút là:</w:t>
      </w:r>
    </w:p>
    <w:p w14:paraId="21778B79" w14:textId="77777777" w:rsidR="00375275" w:rsidRPr="00E03994" w:rsidRDefault="00375275" w:rsidP="00E03994">
      <w:pPr>
        <w:spacing w:after="0" w:line="276" w:lineRule="auto"/>
        <w:contextualSpacing/>
        <w:jc w:val="both"/>
        <w:rPr>
          <w:rFonts w:ascii="Times New Roman" w:eastAsia="Calibri" w:hAnsi="Times New Roman" w:cs="Times New Roman"/>
          <w:sz w:val="24"/>
          <w:szCs w:val="24"/>
          <w:lang w:val="nl-NL"/>
        </w:rPr>
      </w:pPr>
      <w:r w:rsidRPr="00E03994">
        <w:rPr>
          <w:rFonts w:ascii="Times New Roman" w:eastAsia="Calibri" w:hAnsi="Times New Roman" w:cs="Times New Roman"/>
          <w:sz w:val="24"/>
          <w:szCs w:val="24"/>
          <w:lang w:val="nl-NL"/>
        </w:rPr>
        <w:t xml:space="preserve"> N</w:t>
      </w:r>
      <w:r w:rsidRPr="00E03994">
        <w:rPr>
          <w:rFonts w:ascii="Times New Roman" w:eastAsia="Calibri" w:hAnsi="Times New Roman" w:cs="Times New Roman"/>
          <w:sz w:val="24"/>
          <w:szCs w:val="24"/>
          <w:vertAlign w:val="subscript"/>
          <w:lang w:val="nl-NL"/>
        </w:rPr>
        <w:t>0</w:t>
      </w:r>
      <w:r w:rsidRPr="00E03994">
        <w:rPr>
          <w:rFonts w:ascii="Times New Roman" w:eastAsia="Calibri" w:hAnsi="Times New Roman" w:cs="Times New Roman"/>
          <w:sz w:val="24"/>
          <w:szCs w:val="24"/>
          <w:lang w:val="nl-NL"/>
        </w:rPr>
        <w:t xml:space="preserve"> - N = N</w:t>
      </w:r>
      <w:r w:rsidRPr="00E03994">
        <w:rPr>
          <w:rFonts w:ascii="Times New Roman" w:eastAsia="Calibri" w:hAnsi="Times New Roman" w:cs="Times New Roman"/>
          <w:sz w:val="24"/>
          <w:szCs w:val="24"/>
          <w:vertAlign w:val="subscript"/>
          <w:lang w:val="nl-NL"/>
        </w:rPr>
        <w:t>0</w:t>
      </w:r>
      <w:r w:rsidRPr="00E03994">
        <w:rPr>
          <w:rFonts w:ascii="Times New Roman" w:eastAsia="Calibri" w:hAnsi="Times New Roman" w:cs="Times New Roman"/>
          <w:sz w:val="24"/>
          <w:szCs w:val="24"/>
          <w:lang w:val="nl-NL"/>
        </w:rPr>
        <w:t>(1 - e</w:t>
      </w:r>
      <w:r w:rsidRPr="00E03994">
        <w:rPr>
          <w:rFonts w:ascii="Times New Roman" w:eastAsia="Calibri" w:hAnsi="Times New Roman" w:cs="Times New Roman"/>
          <w:sz w:val="24"/>
          <w:szCs w:val="24"/>
          <w:vertAlign w:val="superscript"/>
          <w:lang w:val="nl-NL"/>
        </w:rPr>
        <w:t>-kt</w:t>
      </w:r>
      <w:r w:rsidRPr="00E03994">
        <w:rPr>
          <w:rFonts w:ascii="Times New Roman" w:eastAsia="Calibri" w:hAnsi="Times New Roman" w:cs="Times New Roman"/>
          <w:sz w:val="24"/>
          <w:szCs w:val="24"/>
          <w:lang w:val="nl-NL"/>
        </w:rPr>
        <w:t>) = 1,08.10</w:t>
      </w:r>
      <w:r w:rsidRPr="00E03994">
        <w:rPr>
          <w:rFonts w:ascii="Times New Roman" w:eastAsia="Calibri" w:hAnsi="Times New Roman" w:cs="Times New Roman"/>
          <w:sz w:val="24"/>
          <w:szCs w:val="24"/>
          <w:vertAlign w:val="superscript"/>
          <w:lang w:val="nl-NL"/>
        </w:rPr>
        <w:t>14</w:t>
      </w:r>
      <w:r w:rsidRPr="00E03994">
        <w:rPr>
          <w:rFonts w:ascii="Times New Roman" w:eastAsia="Calibri" w:hAnsi="Times New Roman" w:cs="Times New Roman"/>
          <w:sz w:val="24"/>
          <w:szCs w:val="24"/>
          <w:lang w:val="nl-NL"/>
        </w:rPr>
        <w:t xml:space="preserve">     </w:t>
      </w:r>
      <w:r w:rsidRPr="00E03994">
        <w:rPr>
          <w:rFonts w:ascii="Times New Roman" w:eastAsia="Calibri" w:hAnsi="Times New Roman" w:cs="Times New Roman"/>
          <w:sz w:val="24"/>
          <w:szCs w:val="24"/>
          <w:lang w:val="nl-NL"/>
        </w:rPr>
        <w:sym w:font="Symbol" w:char="F0DB"/>
      </w:r>
      <w:r w:rsidRPr="00E03994">
        <w:rPr>
          <w:rFonts w:ascii="Times New Roman" w:eastAsia="Calibri" w:hAnsi="Times New Roman" w:cs="Times New Roman"/>
          <w:sz w:val="24"/>
          <w:szCs w:val="24"/>
          <w:lang w:val="nl-NL"/>
        </w:rPr>
        <w:t xml:space="preserve">  N</w:t>
      </w:r>
      <w:r w:rsidRPr="00E03994">
        <w:rPr>
          <w:rFonts w:ascii="Times New Roman" w:eastAsia="Calibri" w:hAnsi="Times New Roman" w:cs="Times New Roman"/>
          <w:sz w:val="24"/>
          <w:szCs w:val="24"/>
          <w:vertAlign w:val="subscript"/>
          <w:lang w:val="nl-NL"/>
        </w:rPr>
        <w:t>0</w:t>
      </w:r>
      <w:r w:rsidRPr="00E03994">
        <w:rPr>
          <w:rFonts w:ascii="Times New Roman" w:eastAsia="Calibri" w:hAnsi="Times New Roman" w:cs="Times New Roman"/>
          <w:sz w:val="24"/>
          <w:szCs w:val="24"/>
          <w:lang w:val="nl-NL"/>
        </w:rPr>
        <w:t xml:space="preserve"> = 1.10</w:t>
      </w:r>
      <w:r w:rsidRPr="00E03994">
        <w:rPr>
          <w:rFonts w:ascii="Times New Roman" w:eastAsia="Calibri" w:hAnsi="Times New Roman" w:cs="Times New Roman"/>
          <w:sz w:val="24"/>
          <w:szCs w:val="24"/>
          <w:vertAlign w:val="superscript"/>
          <w:lang w:val="nl-NL"/>
        </w:rPr>
        <w:t>16</w:t>
      </w:r>
      <w:r w:rsidRPr="00E03994">
        <w:rPr>
          <w:rFonts w:ascii="Times New Roman" w:eastAsia="Calibri" w:hAnsi="Times New Roman" w:cs="Times New Roman"/>
          <w:sz w:val="24"/>
          <w:szCs w:val="24"/>
          <w:lang w:val="nl-NL"/>
        </w:rPr>
        <w:t xml:space="preserve"> nguyên tử </w:t>
      </w:r>
    </w:p>
    <w:p w14:paraId="022E7807" w14:textId="77777777" w:rsidR="00375275" w:rsidRPr="00E03994" w:rsidRDefault="00375275" w:rsidP="00E03994">
      <w:pPr>
        <w:tabs>
          <w:tab w:val="left" w:pos="1935"/>
        </w:tabs>
        <w:spacing w:after="0" w:line="276" w:lineRule="auto"/>
        <w:rPr>
          <w:rFonts w:ascii="Times New Roman" w:eastAsia="Calibri" w:hAnsi="Times New Roman" w:cs="Times New Roman"/>
          <w:b/>
          <w:bCs/>
          <w:sz w:val="24"/>
          <w:szCs w:val="24"/>
          <w:lang w:val="nl-NL"/>
        </w:rPr>
      </w:pPr>
      <w:r w:rsidRPr="00E03994">
        <w:rPr>
          <w:rFonts w:ascii="Times New Roman" w:eastAsia="Calibri" w:hAnsi="Times New Roman" w:cs="Times New Roman"/>
          <w:sz w:val="24"/>
          <w:szCs w:val="24"/>
          <w:lang w:val="nl-NL"/>
        </w:rPr>
        <w:t xml:space="preserve">Suy ra: Nồng độ ban đầu của </w:t>
      </w:r>
      <w:r w:rsidRPr="00E03994">
        <w:rPr>
          <w:rFonts w:ascii="Times New Roman" w:eastAsia="Calibri" w:hAnsi="Times New Roman" w:cs="Times New Roman"/>
          <w:noProof/>
          <w:position w:val="-12"/>
          <w:sz w:val="24"/>
          <w:szCs w:val="24"/>
        </w:rPr>
        <w:drawing>
          <wp:inline distT="0" distB="0" distL="0" distR="0" wp14:anchorId="076FA372" wp14:editId="60DDFAF1">
            <wp:extent cx="234950" cy="234950"/>
            <wp:effectExtent l="0" t="0" r="0" b="0"/>
            <wp:docPr id="5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03994">
        <w:rPr>
          <w:rFonts w:ascii="Times New Roman" w:eastAsia="Calibri" w:hAnsi="Times New Roman" w:cs="Times New Roman"/>
          <w:sz w:val="24"/>
          <w:szCs w:val="24"/>
          <w:lang w:val="nl-NL"/>
        </w:rPr>
        <w:t>= (1.10</w:t>
      </w:r>
      <w:r w:rsidRPr="00E03994">
        <w:rPr>
          <w:rFonts w:ascii="Times New Roman" w:eastAsia="Calibri" w:hAnsi="Times New Roman" w:cs="Times New Roman"/>
          <w:sz w:val="24"/>
          <w:szCs w:val="24"/>
          <w:vertAlign w:val="superscript"/>
          <w:lang w:val="nl-NL"/>
        </w:rPr>
        <w:t>16</w:t>
      </w:r>
      <w:r w:rsidRPr="00E03994">
        <w:rPr>
          <w:rFonts w:ascii="Times New Roman" w:eastAsia="Calibri" w:hAnsi="Times New Roman" w:cs="Times New Roman"/>
          <w:sz w:val="24"/>
          <w:szCs w:val="24"/>
          <w:lang w:val="nl-NL"/>
        </w:rPr>
        <w:t>/6,022.10</w:t>
      </w:r>
      <w:r w:rsidRPr="00E03994">
        <w:rPr>
          <w:rFonts w:ascii="Times New Roman" w:eastAsia="Calibri" w:hAnsi="Times New Roman" w:cs="Times New Roman"/>
          <w:sz w:val="24"/>
          <w:szCs w:val="24"/>
          <w:vertAlign w:val="superscript"/>
          <w:lang w:val="nl-NL"/>
        </w:rPr>
        <w:t>23</w:t>
      </w:r>
      <w:r w:rsidRPr="00E03994">
        <w:rPr>
          <w:rFonts w:ascii="Times New Roman" w:eastAsia="Calibri" w:hAnsi="Times New Roman" w:cs="Times New Roman"/>
          <w:sz w:val="24"/>
          <w:szCs w:val="24"/>
          <w:lang w:val="nl-NL"/>
        </w:rPr>
        <w:t xml:space="preserve">)/0,001 = </w:t>
      </w:r>
      <w:r w:rsidRPr="00E03994">
        <w:rPr>
          <w:rFonts w:ascii="Times New Roman" w:eastAsia="Calibri" w:hAnsi="Times New Roman" w:cs="Times New Roman"/>
          <w:b/>
          <w:bCs/>
          <w:sz w:val="24"/>
          <w:szCs w:val="24"/>
          <w:lang w:val="nl-NL"/>
        </w:rPr>
        <w:t xml:space="preserve">16,6 </w:t>
      </w:r>
      <w:r w:rsidRPr="00E03994">
        <w:rPr>
          <w:rFonts w:ascii="Times New Roman" w:eastAsia="Calibri" w:hAnsi="Times New Roman" w:cs="Times New Roman"/>
          <w:b/>
          <w:bCs/>
          <w:sz w:val="24"/>
          <w:szCs w:val="24"/>
          <w:lang w:val="fr-FR"/>
        </w:rPr>
        <w:sym w:font="Symbol" w:char="F06D"/>
      </w:r>
      <w:r w:rsidRPr="00E03994">
        <w:rPr>
          <w:rFonts w:ascii="Times New Roman" w:eastAsia="Calibri" w:hAnsi="Times New Roman" w:cs="Times New Roman"/>
          <w:b/>
          <w:bCs/>
          <w:sz w:val="24"/>
          <w:szCs w:val="24"/>
          <w:lang w:val="nl-NL"/>
        </w:rPr>
        <w:t>mol/L.</w:t>
      </w:r>
    </w:p>
    <w:p w14:paraId="4BBF5A91" w14:textId="77777777" w:rsidR="00375275" w:rsidRPr="00E03994" w:rsidRDefault="00375275" w:rsidP="00E03994">
      <w:pPr>
        <w:spacing w:after="0" w:line="276" w:lineRule="auto"/>
        <w:contextualSpacing/>
        <w:jc w:val="both"/>
        <w:rPr>
          <w:rFonts w:ascii="Times New Roman" w:eastAsia="Calibri" w:hAnsi="Times New Roman" w:cs="Times New Roman"/>
          <w:sz w:val="24"/>
          <w:szCs w:val="24"/>
          <w:lang w:val="nl-NL"/>
        </w:rPr>
      </w:pPr>
      <w:r w:rsidRPr="00E03994">
        <w:rPr>
          <w:rFonts w:ascii="Times New Roman" w:eastAsia="Calibri" w:hAnsi="Times New Roman" w:cs="Times New Roman"/>
          <w:b/>
          <w:bCs/>
          <w:sz w:val="24"/>
          <w:szCs w:val="24"/>
          <w:lang w:val="nl-NL"/>
        </w:rPr>
        <w:t>b.</w:t>
      </w:r>
      <w:r w:rsidRPr="00E03994">
        <w:rPr>
          <w:rFonts w:ascii="Times New Roman" w:eastAsia="Calibri" w:hAnsi="Times New Roman" w:cs="Times New Roman"/>
          <w:sz w:val="24"/>
          <w:szCs w:val="24"/>
          <w:lang w:val="nl-NL"/>
        </w:rPr>
        <w:t xml:space="preserve"> Hoạt độ phóng xạ riêng (tính cho 1 mL dung dịch) ban đầu:</w:t>
      </w:r>
    </w:p>
    <w:p w14:paraId="07024519" w14:textId="77777777" w:rsidR="00375275" w:rsidRPr="00E03994" w:rsidRDefault="00375275" w:rsidP="00E03994">
      <w:pPr>
        <w:spacing w:after="0" w:line="276" w:lineRule="auto"/>
        <w:contextualSpacing/>
        <w:jc w:val="both"/>
        <w:rPr>
          <w:rFonts w:ascii="Times New Roman" w:eastAsia="Calibri" w:hAnsi="Times New Roman" w:cs="Times New Roman"/>
          <w:sz w:val="24"/>
          <w:szCs w:val="24"/>
          <w:lang w:val="fr-FR"/>
        </w:rPr>
      </w:pPr>
      <w:r w:rsidRPr="00E03994">
        <w:rPr>
          <w:rFonts w:ascii="Times New Roman" w:eastAsia="Calibri" w:hAnsi="Times New Roman" w:cs="Times New Roman"/>
          <w:sz w:val="24"/>
          <w:szCs w:val="24"/>
          <w:lang w:val="nl-NL"/>
        </w:rPr>
        <w:t xml:space="preserve">    </w:t>
      </w:r>
      <w:r w:rsidRPr="00E03994">
        <w:rPr>
          <w:rFonts w:ascii="Times New Roman" w:eastAsia="Calibri" w:hAnsi="Times New Roman" w:cs="Times New Roman"/>
          <w:sz w:val="24"/>
          <w:szCs w:val="24"/>
          <w:lang w:val="fr-FR"/>
        </w:rPr>
        <w:t>A</w:t>
      </w:r>
      <w:r w:rsidRPr="00E03994">
        <w:rPr>
          <w:rFonts w:ascii="Times New Roman" w:eastAsia="Calibri" w:hAnsi="Times New Roman" w:cs="Times New Roman"/>
          <w:sz w:val="24"/>
          <w:szCs w:val="24"/>
          <w:vertAlign w:val="subscript"/>
          <w:lang w:val="fr-FR"/>
        </w:rPr>
        <w:t>so</w:t>
      </w:r>
      <w:r w:rsidRPr="00E03994">
        <w:rPr>
          <w:rFonts w:ascii="Times New Roman" w:eastAsia="Calibri" w:hAnsi="Times New Roman" w:cs="Times New Roman"/>
          <w:sz w:val="24"/>
          <w:szCs w:val="24"/>
          <w:lang w:val="fr-FR"/>
        </w:rPr>
        <w:t xml:space="preserve"> = kN</w:t>
      </w:r>
      <w:r w:rsidRPr="00E03994">
        <w:rPr>
          <w:rFonts w:ascii="Times New Roman" w:eastAsia="Calibri" w:hAnsi="Times New Roman" w:cs="Times New Roman"/>
          <w:sz w:val="24"/>
          <w:szCs w:val="24"/>
          <w:vertAlign w:val="subscript"/>
          <w:lang w:val="fr-FR"/>
        </w:rPr>
        <w:t>0</w:t>
      </w:r>
      <w:r w:rsidRPr="00E03994">
        <w:rPr>
          <w:rFonts w:ascii="Times New Roman" w:eastAsia="Calibri" w:hAnsi="Times New Roman" w:cs="Times New Roman"/>
          <w:sz w:val="24"/>
          <w:szCs w:val="24"/>
          <w:lang w:val="fr-FR"/>
        </w:rPr>
        <w:t xml:space="preserve"> = (6,0.10</w:t>
      </w:r>
      <w:r w:rsidRPr="00E03994">
        <w:rPr>
          <w:rFonts w:ascii="Times New Roman" w:eastAsia="Calibri" w:hAnsi="Times New Roman" w:cs="Times New Roman"/>
          <w:sz w:val="24"/>
          <w:szCs w:val="24"/>
          <w:vertAlign w:val="superscript"/>
          <w:lang w:val="fr-FR"/>
        </w:rPr>
        <w:t>-5</w:t>
      </w:r>
      <w:r w:rsidRPr="00E03994">
        <w:rPr>
          <w:rFonts w:ascii="Times New Roman" w:eastAsia="Calibri" w:hAnsi="Times New Roman" w:cs="Times New Roman"/>
          <w:sz w:val="24"/>
          <w:szCs w:val="24"/>
          <w:lang w:val="fr-FR"/>
        </w:rPr>
        <w:t>.1.10</w:t>
      </w:r>
      <w:r w:rsidRPr="00E03994">
        <w:rPr>
          <w:rFonts w:ascii="Times New Roman" w:eastAsia="Calibri" w:hAnsi="Times New Roman" w:cs="Times New Roman"/>
          <w:sz w:val="24"/>
          <w:szCs w:val="24"/>
          <w:vertAlign w:val="superscript"/>
          <w:lang w:val="fr-FR"/>
        </w:rPr>
        <w:t>16</w:t>
      </w:r>
      <w:r w:rsidRPr="00E03994">
        <w:rPr>
          <w:rFonts w:ascii="Times New Roman" w:eastAsia="Calibri" w:hAnsi="Times New Roman" w:cs="Times New Roman"/>
          <w:sz w:val="24"/>
          <w:szCs w:val="24"/>
          <w:lang w:val="fr-FR"/>
        </w:rPr>
        <w:t>)/60 = 1.10</w:t>
      </w:r>
      <w:r w:rsidRPr="00E03994">
        <w:rPr>
          <w:rFonts w:ascii="Times New Roman" w:eastAsia="Calibri" w:hAnsi="Times New Roman" w:cs="Times New Roman"/>
          <w:sz w:val="24"/>
          <w:szCs w:val="24"/>
          <w:vertAlign w:val="superscript"/>
          <w:lang w:val="fr-FR"/>
        </w:rPr>
        <w:t>10</w:t>
      </w:r>
      <w:r w:rsidRPr="00E03994">
        <w:rPr>
          <w:rFonts w:ascii="Times New Roman" w:eastAsia="Calibri" w:hAnsi="Times New Roman" w:cs="Times New Roman"/>
          <w:sz w:val="24"/>
          <w:szCs w:val="24"/>
          <w:lang w:val="fr-FR"/>
        </w:rPr>
        <w:t xml:space="preserve"> Bq/mL.</w:t>
      </w:r>
    </w:p>
    <w:p w14:paraId="7D218115" w14:textId="77777777" w:rsidR="00375275" w:rsidRPr="00E03994" w:rsidRDefault="00375275" w:rsidP="00E03994">
      <w:pPr>
        <w:spacing w:after="0" w:line="276" w:lineRule="auto"/>
        <w:contextualSpacing/>
        <w:jc w:val="both"/>
        <w:rPr>
          <w:rFonts w:ascii="Times New Roman" w:eastAsia="Calibri" w:hAnsi="Times New Roman" w:cs="Times New Roman"/>
          <w:sz w:val="24"/>
          <w:szCs w:val="24"/>
          <w:lang w:val="fr-FR"/>
        </w:rPr>
      </w:pPr>
      <w:r w:rsidRPr="00E03994">
        <w:rPr>
          <w:rFonts w:ascii="Times New Roman" w:eastAsia="Calibri" w:hAnsi="Times New Roman" w:cs="Times New Roman"/>
          <w:sz w:val="24"/>
          <w:szCs w:val="24"/>
          <w:lang w:val="de-DE"/>
        </w:rPr>
        <w:t xml:space="preserve">    A</w:t>
      </w:r>
      <w:r w:rsidRPr="00E03994">
        <w:rPr>
          <w:rFonts w:ascii="Times New Roman" w:eastAsia="Calibri" w:hAnsi="Times New Roman" w:cs="Times New Roman"/>
          <w:sz w:val="24"/>
          <w:szCs w:val="24"/>
          <w:vertAlign w:val="subscript"/>
          <w:lang w:val="de-DE"/>
        </w:rPr>
        <w:t>s</w:t>
      </w:r>
      <w:r w:rsidRPr="00E03994">
        <w:rPr>
          <w:rFonts w:ascii="Times New Roman" w:eastAsia="Calibri" w:hAnsi="Times New Roman" w:cs="Times New Roman"/>
          <w:sz w:val="24"/>
          <w:szCs w:val="24"/>
          <w:lang w:val="de-DE"/>
        </w:rPr>
        <w:t>/A</w:t>
      </w:r>
      <w:r w:rsidRPr="00E03994">
        <w:rPr>
          <w:rFonts w:ascii="Times New Roman" w:eastAsia="Calibri" w:hAnsi="Times New Roman" w:cs="Times New Roman"/>
          <w:sz w:val="24"/>
          <w:szCs w:val="24"/>
          <w:vertAlign w:val="subscript"/>
          <w:lang w:val="de-DE"/>
        </w:rPr>
        <w:t>so</w:t>
      </w:r>
      <w:r w:rsidRPr="00E03994">
        <w:rPr>
          <w:rFonts w:ascii="Times New Roman" w:eastAsia="Calibri" w:hAnsi="Times New Roman" w:cs="Times New Roman"/>
          <w:sz w:val="24"/>
          <w:szCs w:val="24"/>
          <w:lang w:val="de-DE"/>
        </w:rPr>
        <w:t xml:space="preserve"> = </w:t>
      </w:r>
      <w:r w:rsidRPr="00E03994">
        <w:rPr>
          <w:rFonts w:ascii="Times New Roman" w:eastAsia="Calibri" w:hAnsi="Times New Roman" w:cs="Times New Roman"/>
          <w:noProof/>
          <w:position w:val="-10"/>
          <w:sz w:val="24"/>
          <w:szCs w:val="24"/>
        </w:rPr>
        <w:drawing>
          <wp:inline distT="0" distB="0" distL="0" distR="0" wp14:anchorId="3EF0E809" wp14:editId="3B027E1B">
            <wp:extent cx="558800" cy="234950"/>
            <wp:effectExtent l="0" t="0" r="0" b="0"/>
            <wp:docPr id="6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558800" cy="234950"/>
                    </a:xfrm>
                    <a:prstGeom prst="rect">
                      <a:avLst/>
                    </a:prstGeom>
                    <a:noFill/>
                    <a:ln>
                      <a:noFill/>
                    </a:ln>
                  </pic:spPr>
                </pic:pic>
              </a:graphicData>
            </a:graphic>
          </wp:inline>
        </w:drawing>
      </w:r>
      <w:r w:rsidRPr="00E03994">
        <w:rPr>
          <w:rFonts w:ascii="Times New Roman" w:eastAsia="Calibri" w:hAnsi="Times New Roman" w:cs="Times New Roman"/>
          <w:sz w:val="24"/>
          <w:szCs w:val="24"/>
          <w:lang w:val="fr-FR"/>
        </w:rPr>
        <w:t>= 10</w:t>
      </w:r>
      <w:r w:rsidRPr="00E03994">
        <w:rPr>
          <w:rFonts w:ascii="Times New Roman" w:eastAsia="Calibri" w:hAnsi="Times New Roman" w:cs="Times New Roman"/>
          <w:sz w:val="24"/>
          <w:szCs w:val="24"/>
          <w:vertAlign w:val="superscript"/>
          <w:lang w:val="fr-FR"/>
        </w:rPr>
        <w:t>3</w:t>
      </w:r>
      <w:r w:rsidRPr="00E03994">
        <w:rPr>
          <w:rFonts w:ascii="Times New Roman" w:eastAsia="Calibri" w:hAnsi="Times New Roman" w:cs="Times New Roman"/>
          <w:sz w:val="24"/>
          <w:szCs w:val="24"/>
          <w:lang w:val="fr-FR"/>
        </w:rPr>
        <w:t>/10</w:t>
      </w:r>
      <w:r w:rsidRPr="00E03994">
        <w:rPr>
          <w:rFonts w:ascii="Times New Roman" w:eastAsia="Calibri" w:hAnsi="Times New Roman" w:cs="Times New Roman"/>
          <w:sz w:val="24"/>
          <w:szCs w:val="24"/>
          <w:vertAlign w:val="superscript"/>
          <w:lang w:val="fr-FR"/>
        </w:rPr>
        <w:t>10</w:t>
      </w:r>
      <w:r w:rsidRPr="00E03994">
        <w:rPr>
          <w:rFonts w:ascii="Times New Roman" w:eastAsia="Calibri" w:hAnsi="Times New Roman" w:cs="Times New Roman"/>
          <w:sz w:val="24"/>
          <w:szCs w:val="24"/>
          <w:lang w:val="fr-FR"/>
        </w:rPr>
        <w:t xml:space="preserve"> = 10</w:t>
      </w:r>
      <w:r w:rsidRPr="00E03994">
        <w:rPr>
          <w:rFonts w:ascii="Times New Roman" w:eastAsia="Calibri" w:hAnsi="Times New Roman" w:cs="Times New Roman"/>
          <w:sz w:val="24"/>
          <w:szCs w:val="24"/>
          <w:vertAlign w:val="superscript"/>
          <w:lang w:val="fr-FR"/>
        </w:rPr>
        <w:t>-7</w:t>
      </w:r>
      <w:r w:rsidRPr="00E03994">
        <w:rPr>
          <w:rFonts w:ascii="Times New Roman" w:eastAsia="Calibri" w:hAnsi="Times New Roman" w:cs="Times New Roman"/>
          <w:sz w:val="24"/>
          <w:szCs w:val="24"/>
          <w:lang w:val="fr-FR"/>
        </w:rPr>
        <w:t xml:space="preserve"> </w:t>
      </w:r>
    </w:p>
    <w:p w14:paraId="0961FAE4" w14:textId="77777777" w:rsidR="00375275" w:rsidRPr="00E03994" w:rsidRDefault="00375275" w:rsidP="00E03994">
      <w:pPr>
        <w:tabs>
          <w:tab w:val="left" w:pos="1935"/>
        </w:tabs>
        <w:spacing w:after="0" w:line="276" w:lineRule="auto"/>
        <w:rPr>
          <w:rFonts w:ascii="Times New Roman" w:hAnsi="Times New Roman" w:cs="Times New Roman"/>
          <w:b/>
          <w:sz w:val="24"/>
          <w:szCs w:val="24"/>
        </w:rPr>
      </w:pPr>
      <w:r w:rsidRPr="00E03994">
        <w:rPr>
          <w:rFonts w:ascii="Times New Roman" w:eastAsia="Calibri" w:hAnsi="Times New Roman" w:cs="Times New Roman"/>
          <w:sz w:val="24"/>
          <w:szCs w:val="24"/>
          <w:lang w:val="fr-FR"/>
        </w:rPr>
        <w:sym w:font="Symbol" w:char="F0DE"/>
      </w:r>
      <w:r w:rsidRPr="00E03994">
        <w:rPr>
          <w:rFonts w:ascii="Times New Roman" w:eastAsia="Calibri" w:hAnsi="Times New Roman" w:cs="Times New Roman"/>
          <w:sz w:val="24"/>
          <w:szCs w:val="24"/>
          <w:lang w:val="fr-FR"/>
        </w:rPr>
        <w:t xml:space="preserve">   </w:t>
      </w:r>
      <w:r w:rsidRPr="00E03994">
        <w:rPr>
          <w:rFonts w:ascii="Times New Roman" w:eastAsia="Calibri" w:hAnsi="Times New Roman" w:cs="Times New Roman"/>
          <w:sz w:val="24"/>
          <w:szCs w:val="24"/>
          <w:lang w:val="nl-NL"/>
        </w:rPr>
        <w:t>(t/t</w:t>
      </w:r>
      <w:r w:rsidRPr="00E03994">
        <w:rPr>
          <w:rFonts w:ascii="Times New Roman" w:eastAsia="Calibri" w:hAnsi="Times New Roman" w:cs="Times New Roman"/>
          <w:sz w:val="24"/>
          <w:szCs w:val="24"/>
          <w:vertAlign w:val="subscript"/>
          <w:lang w:val="nl-NL"/>
        </w:rPr>
        <w:t>1/2</w:t>
      </w:r>
      <w:r w:rsidRPr="00E03994">
        <w:rPr>
          <w:rFonts w:ascii="Times New Roman" w:eastAsia="Calibri" w:hAnsi="Times New Roman" w:cs="Times New Roman"/>
          <w:sz w:val="24"/>
          <w:szCs w:val="24"/>
          <w:lang w:val="nl-NL"/>
        </w:rPr>
        <w:t>)lg(1/2) = -7</w:t>
      </w:r>
      <w:r w:rsidRPr="00E03994">
        <w:rPr>
          <w:rFonts w:ascii="Times New Roman" w:eastAsia="Calibri" w:hAnsi="Times New Roman" w:cs="Times New Roman"/>
          <w:sz w:val="24"/>
          <w:szCs w:val="24"/>
          <w:lang w:val="fr-FR"/>
        </w:rPr>
        <w:t xml:space="preserve"> </w:t>
      </w:r>
      <w:r w:rsidRPr="00E03994">
        <w:rPr>
          <w:rFonts w:ascii="Times New Roman" w:eastAsia="Calibri" w:hAnsi="Times New Roman" w:cs="Times New Roman"/>
          <w:sz w:val="24"/>
          <w:szCs w:val="24"/>
          <w:lang w:val="nl-NL"/>
        </w:rPr>
        <w:t xml:space="preserve">    </w:t>
      </w:r>
      <w:r w:rsidRPr="00E03994">
        <w:rPr>
          <w:rFonts w:ascii="Times New Roman" w:eastAsia="Calibri" w:hAnsi="Times New Roman" w:cs="Times New Roman"/>
          <w:sz w:val="24"/>
          <w:szCs w:val="24"/>
          <w:lang w:val="nl-NL"/>
        </w:rPr>
        <w:sym w:font="Symbol" w:char="F0DE"/>
      </w:r>
      <w:r w:rsidRPr="00E03994">
        <w:rPr>
          <w:rFonts w:ascii="Times New Roman" w:eastAsia="Calibri" w:hAnsi="Times New Roman" w:cs="Times New Roman"/>
          <w:sz w:val="24"/>
          <w:szCs w:val="24"/>
          <w:lang w:val="nl-NL"/>
        </w:rPr>
        <w:t xml:space="preserve">   </w:t>
      </w:r>
      <w:r w:rsidRPr="00E03994">
        <w:rPr>
          <w:rFonts w:ascii="Times New Roman" w:eastAsia="Calibri" w:hAnsi="Times New Roman" w:cs="Times New Roman"/>
          <w:b/>
          <w:bCs/>
          <w:sz w:val="24"/>
          <w:szCs w:val="24"/>
          <w:lang w:val="nl-NL"/>
        </w:rPr>
        <w:t>t = 186,49 ngày</w:t>
      </w:r>
      <w:r w:rsidRPr="00E03994">
        <w:rPr>
          <w:rFonts w:ascii="Times New Roman" w:hAnsi="Times New Roman" w:cs="Times New Roman"/>
          <w:b/>
          <w:sz w:val="24"/>
          <w:szCs w:val="24"/>
        </w:rPr>
        <w:t xml:space="preserve"> </w:t>
      </w:r>
    </w:p>
    <w:p w14:paraId="0EE2C4D6" w14:textId="77777777" w:rsidR="00375275" w:rsidRPr="00E03994" w:rsidRDefault="00375275" w:rsidP="00E03994">
      <w:pPr>
        <w:spacing w:after="0" w:line="276" w:lineRule="auto"/>
        <w:jc w:val="both"/>
        <w:rPr>
          <w:rFonts w:ascii="Times New Roman" w:eastAsia="Times New Roman" w:hAnsi="Times New Roman" w:cs="Times New Roman"/>
          <w:sz w:val="24"/>
          <w:szCs w:val="24"/>
          <w:lang w:val="pl-PL"/>
        </w:rPr>
      </w:pPr>
      <w:r w:rsidRPr="00E03994">
        <w:rPr>
          <w:rFonts w:ascii="Times New Roman" w:hAnsi="Times New Roman" w:cs="Times New Roman"/>
          <w:b/>
          <w:bCs/>
          <w:sz w:val="24"/>
          <w:szCs w:val="24"/>
          <w:lang w:val="pt-BR"/>
        </w:rPr>
        <w:t>Câu 3:</w:t>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 xml:space="preserve">Một mẫu </w:t>
      </w:r>
      <w:r w:rsidRPr="00E03994">
        <w:rPr>
          <w:rFonts w:ascii="Times New Roman" w:hAnsi="Times New Roman" w:cs="Times New Roman"/>
          <w:color w:val="FF0000"/>
          <w:sz w:val="24"/>
          <w:szCs w:val="24"/>
        </w:rPr>
        <w:t>sodium</w:t>
      </w:r>
      <w:r w:rsidRPr="00E03994">
        <w:rPr>
          <w:rFonts w:ascii="Times New Roman" w:hAnsi="Times New Roman" w:cs="Times New Roman"/>
          <w:sz w:val="24"/>
          <w:szCs w:val="24"/>
        </w:rPr>
        <w:t xml:space="preserve"> </w:t>
      </w:r>
      <w:r w:rsidRPr="00E03994">
        <w:rPr>
          <w:rFonts w:ascii="Times New Roman" w:hAnsi="Times New Roman" w:cs="Times New Roman"/>
          <w:color w:val="FF0000"/>
          <w:sz w:val="24"/>
          <w:szCs w:val="24"/>
        </w:rPr>
        <w:t>phosphate</w:t>
      </w:r>
      <w:r w:rsidRPr="00E03994">
        <w:rPr>
          <w:rFonts w:ascii="Times New Roman" w:hAnsi="Times New Roman" w:cs="Times New Roman"/>
          <w:sz w:val="24"/>
          <w:szCs w:val="24"/>
        </w:rPr>
        <w:t xml:space="preserve"> Na</w:t>
      </w:r>
      <w:r w:rsidRPr="00E03994">
        <w:rPr>
          <w:rFonts w:ascii="Times New Roman" w:hAnsi="Times New Roman" w:cs="Times New Roman"/>
          <w:sz w:val="24"/>
          <w:szCs w:val="24"/>
          <w:vertAlign w:val="subscript"/>
        </w:rPr>
        <w:t>3</w:t>
      </w:r>
      <w:r w:rsidRPr="00E03994">
        <w:rPr>
          <w:rFonts w:ascii="Times New Roman" w:hAnsi="Times New Roman" w:cs="Times New Roman"/>
          <w:sz w:val="24"/>
          <w:szCs w:val="24"/>
        </w:rPr>
        <w:t>PO</w:t>
      </w:r>
      <w:r w:rsidRPr="00E03994">
        <w:rPr>
          <w:rFonts w:ascii="Times New Roman" w:hAnsi="Times New Roman" w:cs="Times New Roman"/>
          <w:sz w:val="24"/>
          <w:szCs w:val="24"/>
          <w:vertAlign w:val="subscript"/>
        </w:rPr>
        <w:t>4</w:t>
      </w:r>
      <w:r w:rsidRPr="00E03994">
        <w:rPr>
          <w:rFonts w:ascii="Times New Roman" w:hAnsi="Times New Roman" w:cs="Times New Roman"/>
          <w:sz w:val="24"/>
          <w:szCs w:val="24"/>
        </w:rPr>
        <w:t xml:space="preserve"> nặng 54,5 mg chứa đồng vị phóng xạ P-32 (có khối lượng 32,0 u). Nếu 15,6% số nguyên tử </w:t>
      </w:r>
      <w:r w:rsidRPr="00E03994">
        <w:rPr>
          <w:rFonts w:ascii="Times New Roman" w:hAnsi="Times New Roman" w:cs="Times New Roman"/>
          <w:color w:val="FF0000"/>
          <w:sz w:val="24"/>
          <w:szCs w:val="24"/>
        </w:rPr>
        <w:t>phosphorus</w:t>
      </w:r>
      <w:r w:rsidRPr="00E03994">
        <w:rPr>
          <w:rFonts w:ascii="Times New Roman" w:hAnsi="Times New Roman" w:cs="Times New Roman"/>
          <w:sz w:val="24"/>
          <w:szCs w:val="24"/>
        </w:rPr>
        <w:t xml:space="preserve"> trong hợp chất là P-32 (còn lại là </w:t>
      </w:r>
      <w:r w:rsidRPr="00E03994">
        <w:rPr>
          <w:rFonts w:ascii="Times New Roman" w:hAnsi="Times New Roman" w:cs="Times New Roman"/>
          <w:color w:val="FF0000"/>
          <w:sz w:val="24"/>
          <w:szCs w:val="24"/>
        </w:rPr>
        <w:t>phosphorus</w:t>
      </w:r>
      <w:r w:rsidRPr="00E03994">
        <w:rPr>
          <w:rFonts w:ascii="Times New Roman" w:hAnsi="Times New Roman" w:cs="Times New Roman"/>
          <w:sz w:val="24"/>
          <w:szCs w:val="24"/>
        </w:rPr>
        <w:t xml:space="preserve"> có trong tự nhiên), có </w:t>
      </w:r>
      <w:r w:rsidRPr="00E03994">
        <w:rPr>
          <w:rFonts w:ascii="Times New Roman" w:hAnsi="Times New Roman" w:cs="Times New Roman"/>
          <w:sz w:val="24"/>
          <w:szCs w:val="24"/>
        </w:rPr>
        <w:lastRenderedPageBreak/>
        <w:t>bao nhiêu hạt nhân P-32 phân rã trong một giây đối với mẫu này? P-32 có thời gian bán phản ứng là 14,3 ngày. Cho biết P tự nhiên có khối lượng nguyên tử trung bình là 30,97 u</w:t>
      </w:r>
    </w:p>
    <w:p w14:paraId="2CA60E93" w14:textId="77777777" w:rsidR="00375275" w:rsidRPr="00E03994" w:rsidRDefault="00375275" w:rsidP="00E03994">
      <w:pPr>
        <w:spacing w:after="0" w:line="276" w:lineRule="auto"/>
        <w:jc w:val="center"/>
        <w:rPr>
          <w:rFonts w:ascii="Times New Roman" w:hAnsi="Times New Roman" w:cs="Times New Roman"/>
          <w:b/>
          <w:bCs/>
          <w:sz w:val="24"/>
          <w:szCs w:val="24"/>
          <w:lang w:val="pt-BR"/>
        </w:rPr>
      </w:pPr>
      <w:r w:rsidRPr="00E03994">
        <w:rPr>
          <w:rFonts w:ascii="Times New Roman" w:hAnsi="Times New Roman" w:cs="Times New Roman"/>
          <w:b/>
          <w:bCs/>
          <w:sz w:val="24"/>
          <w:szCs w:val="24"/>
          <w:lang w:val="pt-BR"/>
        </w:rPr>
        <w:t>Hướng dẫn giải</w:t>
      </w:r>
    </w:p>
    <w:p w14:paraId="7989E628" w14:textId="77777777" w:rsidR="00375275" w:rsidRPr="00E03994" w:rsidRDefault="00375275" w:rsidP="00E03994">
      <w:pPr>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Trong mẫu Na</w:t>
      </w:r>
      <w:r w:rsidRPr="00E03994">
        <w:rPr>
          <w:rFonts w:ascii="Times New Roman" w:eastAsia="Times New Roman" w:hAnsi="Times New Roman" w:cs="Times New Roman"/>
          <w:sz w:val="24"/>
          <w:szCs w:val="24"/>
          <w:vertAlign w:val="subscript"/>
        </w:rPr>
        <w:t>3</w:t>
      </w:r>
      <w:r w:rsidRPr="00E03994">
        <w:rPr>
          <w:rFonts w:ascii="Times New Roman" w:eastAsia="Times New Roman" w:hAnsi="Times New Roman" w:cs="Times New Roman"/>
          <w:sz w:val="24"/>
          <w:szCs w:val="24"/>
        </w:rPr>
        <w:t>PO</w:t>
      </w:r>
      <w:r w:rsidRPr="00E03994">
        <w:rPr>
          <w:rFonts w:ascii="Times New Roman" w:eastAsia="Times New Roman" w:hAnsi="Times New Roman" w:cs="Times New Roman"/>
          <w:sz w:val="24"/>
          <w:szCs w:val="24"/>
          <w:vertAlign w:val="subscript"/>
        </w:rPr>
        <w:t>4</w:t>
      </w:r>
      <w:r w:rsidRPr="00E03994">
        <w:rPr>
          <w:rFonts w:ascii="Times New Roman" w:eastAsia="Times New Roman" w:hAnsi="Times New Roman" w:cs="Times New Roman"/>
          <w:sz w:val="24"/>
          <w:szCs w:val="24"/>
        </w:rPr>
        <w:t xml:space="preserve"> này có chứa 15,6%  Na</w:t>
      </w:r>
      <w:r w:rsidRPr="00E03994">
        <w:rPr>
          <w:rFonts w:ascii="Times New Roman" w:eastAsia="Times New Roman" w:hAnsi="Times New Roman" w:cs="Times New Roman"/>
          <w:sz w:val="24"/>
          <w:szCs w:val="24"/>
          <w:vertAlign w:val="subscript"/>
        </w:rPr>
        <w:t>3</w:t>
      </w:r>
      <w:r w:rsidRPr="00E03994">
        <w:rPr>
          <w:rFonts w:ascii="Times New Roman" w:eastAsia="Times New Roman" w:hAnsi="Times New Roman" w:cs="Times New Roman"/>
          <w:sz w:val="24"/>
          <w:szCs w:val="24"/>
          <w:vertAlign w:val="superscript"/>
        </w:rPr>
        <w:t>32</w:t>
      </w:r>
      <w:r w:rsidRPr="00E03994">
        <w:rPr>
          <w:rFonts w:ascii="Times New Roman" w:eastAsia="Times New Roman" w:hAnsi="Times New Roman" w:cs="Times New Roman"/>
          <w:sz w:val="24"/>
          <w:szCs w:val="24"/>
        </w:rPr>
        <w:t>PO</w:t>
      </w:r>
      <w:r w:rsidRPr="00E03994">
        <w:rPr>
          <w:rFonts w:ascii="Times New Roman" w:eastAsia="Times New Roman" w:hAnsi="Times New Roman" w:cs="Times New Roman"/>
          <w:sz w:val="24"/>
          <w:szCs w:val="24"/>
          <w:vertAlign w:val="subscript"/>
        </w:rPr>
        <w:t>4</w:t>
      </w:r>
      <w:r w:rsidRPr="00E03994">
        <w:rPr>
          <w:rFonts w:ascii="Times New Roman" w:eastAsia="Times New Roman" w:hAnsi="Times New Roman" w:cs="Times New Roman"/>
          <w:sz w:val="24"/>
          <w:szCs w:val="24"/>
        </w:rPr>
        <w:t xml:space="preserve"> (M = 165</w:t>
      </w:r>
      <w:r w:rsidRPr="00E03994">
        <w:rPr>
          <w:rFonts w:ascii="Times New Roman" w:eastAsia="Times New Roman" w:hAnsi="Times New Roman" w:cs="Times New Roman"/>
          <w:color w:val="FF0000"/>
          <w:sz w:val="24"/>
          <w:szCs w:val="24"/>
        </w:rPr>
        <w:t>amu</w:t>
      </w:r>
      <w:r w:rsidRPr="00E03994">
        <w:rPr>
          <w:rFonts w:ascii="Times New Roman" w:eastAsia="Times New Roman" w:hAnsi="Times New Roman" w:cs="Times New Roman"/>
          <w:sz w:val="24"/>
          <w:szCs w:val="24"/>
        </w:rPr>
        <w:t>) và (100-15,6)% Na</w:t>
      </w:r>
      <w:r w:rsidRPr="00E03994">
        <w:rPr>
          <w:rFonts w:ascii="Times New Roman" w:eastAsia="Times New Roman" w:hAnsi="Times New Roman" w:cs="Times New Roman"/>
          <w:sz w:val="24"/>
          <w:szCs w:val="24"/>
          <w:vertAlign w:val="subscript"/>
        </w:rPr>
        <w:t>3</w:t>
      </w:r>
      <w:r w:rsidRPr="00E03994">
        <w:rPr>
          <w:rFonts w:ascii="Times New Roman" w:eastAsia="Times New Roman" w:hAnsi="Times New Roman" w:cs="Times New Roman"/>
          <w:sz w:val="24"/>
          <w:szCs w:val="24"/>
        </w:rPr>
        <w:t>PO</w:t>
      </w:r>
      <w:r w:rsidRPr="00E03994">
        <w:rPr>
          <w:rFonts w:ascii="Times New Roman" w:eastAsia="Times New Roman" w:hAnsi="Times New Roman" w:cs="Times New Roman"/>
          <w:sz w:val="24"/>
          <w:szCs w:val="24"/>
          <w:vertAlign w:val="subscript"/>
        </w:rPr>
        <w:t>4</w:t>
      </w:r>
      <w:r w:rsidRPr="00E03994">
        <w:rPr>
          <w:rFonts w:ascii="Times New Roman" w:eastAsia="Times New Roman" w:hAnsi="Times New Roman" w:cs="Times New Roman"/>
          <w:sz w:val="24"/>
          <w:szCs w:val="24"/>
        </w:rPr>
        <w:t xml:space="preserve"> (M = 163,97</w:t>
      </w:r>
      <w:r w:rsidRPr="00E03994">
        <w:rPr>
          <w:rFonts w:ascii="Times New Roman" w:eastAsia="Times New Roman" w:hAnsi="Times New Roman" w:cs="Times New Roman"/>
          <w:color w:val="FF0000"/>
          <w:sz w:val="24"/>
          <w:szCs w:val="24"/>
        </w:rPr>
        <w:t>amu</w:t>
      </w:r>
      <w:r w:rsidRPr="00E03994">
        <w:rPr>
          <w:rFonts w:ascii="Times New Roman" w:eastAsia="Times New Roman" w:hAnsi="Times New Roman" w:cs="Times New Roman"/>
          <w:sz w:val="24"/>
          <w:szCs w:val="24"/>
        </w:rPr>
        <w:t xml:space="preserve">) gồm các đồng vị P tự nhiên. Vậy ta có khối lượng phân tử trung bình của mẫu </w:t>
      </w:r>
      <w:r w:rsidRPr="00E03994">
        <w:rPr>
          <w:rFonts w:ascii="Times New Roman" w:eastAsia="Times New Roman" w:hAnsi="Times New Roman" w:cs="Times New Roman"/>
          <w:color w:val="FF0000"/>
          <w:sz w:val="24"/>
          <w:szCs w:val="24"/>
        </w:rPr>
        <w:t>phosphorus</w:t>
      </w:r>
      <w:r w:rsidRPr="00E03994">
        <w:rPr>
          <w:rFonts w:ascii="Times New Roman" w:eastAsia="Times New Roman" w:hAnsi="Times New Roman" w:cs="Times New Roman"/>
          <w:sz w:val="24"/>
          <w:szCs w:val="24"/>
        </w:rPr>
        <w:t xml:space="preserve"> đang xét là: 15,6%.165+ 84,4%.163,97 = 164,13</w:t>
      </w:r>
      <w:r w:rsidRPr="00E03994">
        <w:rPr>
          <w:rFonts w:ascii="Times New Roman" w:eastAsia="Times New Roman" w:hAnsi="Times New Roman" w:cs="Times New Roman"/>
          <w:color w:val="FF0000"/>
          <w:sz w:val="24"/>
          <w:szCs w:val="24"/>
        </w:rPr>
        <w:t>amu</w:t>
      </w:r>
    </w:p>
    <w:p w14:paraId="3A4F74AF" w14:textId="77777777" w:rsidR="00375275" w:rsidRPr="00E03994" w:rsidRDefault="00375275" w:rsidP="00E03994">
      <w:pPr>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Vậy tổng số mol P các loại trong mẫu là: </w:t>
      </w:r>
      <w:r w:rsidRPr="00E03994">
        <w:rPr>
          <w:rFonts w:ascii="Times New Roman" w:eastAsia="Times New Roman" w:hAnsi="Times New Roman" w:cs="Times New Roman"/>
          <w:noProof/>
          <w:position w:val="-28"/>
          <w:sz w:val="24"/>
          <w:szCs w:val="24"/>
        </w:rPr>
        <w:drawing>
          <wp:inline distT="0" distB="0" distL="0" distR="0" wp14:anchorId="69ACADAB" wp14:editId="208F6D7D">
            <wp:extent cx="1781175" cy="445135"/>
            <wp:effectExtent l="0" t="0" r="9525" b="0"/>
            <wp:docPr id="1890545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1781175" cy="445135"/>
                    </a:xfrm>
                    <a:prstGeom prst="rect">
                      <a:avLst/>
                    </a:prstGeom>
                    <a:noFill/>
                    <a:ln>
                      <a:noFill/>
                    </a:ln>
                  </pic:spPr>
                </pic:pic>
              </a:graphicData>
            </a:graphic>
          </wp:inline>
        </w:drawing>
      </w:r>
      <w:r w:rsidRPr="00E03994">
        <w:rPr>
          <w:rFonts w:ascii="Times New Roman" w:eastAsia="Times New Roman" w:hAnsi="Times New Roman" w:cs="Times New Roman"/>
          <w:sz w:val="24"/>
          <w:szCs w:val="24"/>
        </w:rPr>
        <w:t xml:space="preserve"> </w:t>
      </w:r>
    </w:p>
    <w:p w14:paraId="153C237C" w14:textId="77777777" w:rsidR="00375275" w:rsidRPr="00E03994" w:rsidRDefault="00375275" w:rsidP="00E03994">
      <w:pPr>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Vậy số nguyên tử </w:t>
      </w:r>
      <w:r w:rsidRPr="00E03994">
        <w:rPr>
          <w:rFonts w:ascii="Times New Roman" w:eastAsia="Times New Roman" w:hAnsi="Times New Roman" w:cs="Times New Roman"/>
          <w:sz w:val="24"/>
          <w:szCs w:val="24"/>
          <w:vertAlign w:val="superscript"/>
        </w:rPr>
        <w:t>32</w:t>
      </w:r>
      <w:r w:rsidRPr="00E03994">
        <w:rPr>
          <w:rFonts w:ascii="Times New Roman" w:eastAsia="Times New Roman" w:hAnsi="Times New Roman" w:cs="Times New Roman"/>
          <w:sz w:val="24"/>
          <w:szCs w:val="24"/>
        </w:rPr>
        <w:t>P là : 3,321.10</w:t>
      </w:r>
      <w:r w:rsidRPr="00E03994">
        <w:rPr>
          <w:rFonts w:ascii="Times New Roman" w:eastAsia="Times New Roman" w:hAnsi="Times New Roman" w:cs="Times New Roman"/>
          <w:sz w:val="24"/>
          <w:szCs w:val="24"/>
          <w:vertAlign w:val="superscript"/>
        </w:rPr>
        <w:t>-4</w:t>
      </w:r>
      <w:r w:rsidRPr="00E03994">
        <w:rPr>
          <w:rFonts w:ascii="Times New Roman" w:eastAsia="Times New Roman" w:hAnsi="Times New Roman" w:cs="Times New Roman"/>
          <w:sz w:val="24"/>
          <w:szCs w:val="24"/>
        </w:rPr>
        <w:t>. 0,156.6,022.10</w:t>
      </w:r>
      <w:r w:rsidRPr="00E03994">
        <w:rPr>
          <w:rFonts w:ascii="Times New Roman" w:eastAsia="Times New Roman" w:hAnsi="Times New Roman" w:cs="Times New Roman"/>
          <w:sz w:val="24"/>
          <w:szCs w:val="24"/>
          <w:vertAlign w:val="superscript"/>
        </w:rPr>
        <w:t>23</w:t>
      </w:r>
      <w:r w:rsidRPr="00E03994">
        <w:rPr>
          <w:rFonts w:ascii="Times New Roman" w:eastAsia="Times New Roman" w:hAnsi="Times New Roman" w:cs="Times New Roman"/>
          <w:sz w:val="24"/>
          <w:szCs w:val="24"/>
        </w:rPr>
        <w:t xml:space="preserve"> = 3,12.10</w:t>
      </w:r>
      <w:r w:rsidRPr="00E03994">
        <w:rPr>
          <w:rFonts w:ascii="Times New Roman" w:eastAsia="Times New Roman" w:hAnsi="Times New Roman" w:cs="Times New Roman"/>
          <w:sz w:val="24"/>
          <w:szCs w:val="24"/>
          <w:vertAlign w:val="superscript"/>
        </w:rPr>
        <w:t>19</w:t>
      </w:r>
      <w:r w:rsidRPr="00E03994">
        <w:rPr>
          <w:rFonts w:ascii="Times New Roman" w:eastAsia="Times New Roman" w:hAnsi="Times New Roman" w:cs="Times New Roman"/>
          <w:sz w:val="24"/>
          <w:szCs w:val="24"/>
        </w:rPr>
        <w:t xml:space="preserve"> (nguyên tử)</w:t>
      </w:r>
    </w:p>
    <w:p w14:paraId="3F2A1195" w14:textId="77777777" w:rsidR="00375275" w:rsidRPr="00E03994" w:rsidRDefault="00375275" w:rsidP="00E03994">
      <w:pPr>
        <w:spacing w:after="0" w:line="276" w:lineRule="auto"/>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Hằng số phân rã của </w:t>
      </w:r>
      <w:r w:rsidRPr="00E03994">
        <w:rPr>
          <w:rFonts w:ascii="Times New Roman" w:eastAsia="Times New Roman" w:hAnsi="Times New Roman" w:cs="Times New Roman"/>
          <w:sz w:val="24"/>
          <w:szCs w:val="24"/>
          <w:vertAlign w:val="superscript"/>
        </w:rPr>
        <w:t>32</w:t>
      </w:r>
      <w:r w:rsidRPr="00E03994">
        <w:rPr>
          <w:rFonts w:ascii="Times New Roman" w:eastAsia="Times New Roman" w:hAnsi="Times New Roman" w:cs="Times New Roman"/>
          <w:sz w:val="24"/>
          <w:szCs w:val="24"/>
        </w:rPr>
        <w:t xml:space="preserve">P : </w:t>
      </w:r>
      <w:r w:rsidRPr="00E03994">
        <w:rPr>
          <w:rFonts w:ascii="Times New Roman" w:eastAsia="Times New Roman" w:hAnsi="Times New Roman" w:cs="Times New Roman"/>
          <w:noProof/>
          <w:position w:val="-28"/>
          <w:sz w:val="24"/>
          <w:szCs w:val="24"/>
        </w:rPr>
        <w:drawing>
          <wp:inline distT="0" distB="0" distL="0" distR="0" wp14:anchorId="39680B42" wp14:editId="6784BB51">
            <wp:extent cx="2146935" cy="429260"/>
            <wp:effectExtent l="0" t="0" r="5715" b="8890"/>
            <wp:docPr id="1132557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2146935" cy="429260"/>
                    </a:xfrm>
                    <a:prstGeom prst="rect">
                      <a:avLst/>
                    </a:prstGeom>
                    <a:noFill/>
                    <a:ln>
                      <a:noFill/>
                    </a:ln>
                  </pic:spPr>
                </pic:pic>
              </a:graphicData>
            </a:graphic>
          </wp:inline>
        </w:drawing>
      </w:r>
      <w:r w:rsidRPr="00E03994">
        <w:rPr>
          <w:rFonts w:ascii="Times New Roman" w:eastAsia="Times New Roman" w:hAnsi="Times New Roman" w:cs="Times New Roman"/>
          <w:sz w:val="24"/>
          <w:szCs w:val="24"/>
        </w:rPr>
        <w:t xml:space="preserve"> </w:t>
      </w:r>
    </w:p>
    <w:p w14:paraId="4BF14A2F" w14:textId="77777777" w:rsidR="00375275" w:rsidRPr="00E03994" w:rsidRDefault="00375275" w:rsidP="00E03994">
      <w:pPr>
        <w:spacing w:after="0" w:line="276" w:lineRule="auto"/>
        <w:rPr>
          <w:rFonts w:ascii="Times New Roman" w:hAnsi="Times New Roman" w:cs="Times New Roman"/>
          <w:sz w:val="24"/>
          <w:szCs w:val="24"/>
          <w:lang w:val="pt-BR"/>
        </w:rPr>
      </w:pPr>
      <w:r w:rsidRPr="00E03994">
        <w:rPr>
          <w:rFonts w:ascii="Times New Roman" w:eastAsia="Times New Roman" w:hAnsi="Times New Roman" w:cs="Times New Roman"/>
          <w:sz w:val="24"/>
          <w:szCs w:val="24"/>
        </w:rPr>
        <w:t xml:space="preserve">Vậy số hạt nhân </w:t>
      </w:r>
      <w:r w:rsidRPr="00E03994">
        <w:rPr>
          <w:rFonts w:ascii="Times New Roman" w:eastAsia="Times New Roman" w:hAnsi="Times New Roman" w:cs="Times New Roman"/>
          <w:sz w:val="24"/>
          <w:szCs w:val="24"/>
          <w:vertAlign w:val="superscript"/>
        </w:rPr>
        <w:t>32</w:t>
      </w:r>
      <w:r w:rsidRPr="00E03994">
        <w:rPr>
          <w:rFonts w:ascii="Times New Roman" w:eastAsia="Times New Roman" w:hAnsi="Times New Roman" w:cs="Times New Roman"/>
          <w:sz w:val="24"/>
          <w:szCs w:val="24"/>
        </w:rPr>
        <w:t>P phân rã trong một giây là : 5,61.10</w:t>
      </w:r>
      <w:r w:rsidRPr="00E03994">
        <w:rPr>
          <w:rFonts w:ascii="Times New Roman" w:eastAsia="Times New Roman" w:hAnsi="Times New Roman" w:cs="Times New Roman"/>
          <w:sz w:val="24"/>
          <w:szCs w:val="24"/>
          <w:vertAlign w:val="superscript"/>
        </w:rPr>
        <w:t>-7</w:t>
      </w:r>
      <w:r w:rsidRPr="00E03994">
        <w:rPr>
          <w:rFonts w:ascii="Times New Roman" w:eastAsia="Times New Roman" w:hAnsi="Times New Roman" w:cs="Times New Roman"/>
          <w:sz w:val="24"/>
          <w:szCs w:val="24"/>
        </w:rPr>
        <w:t>.3,12.10</w:t>
      </w:r>
      <w:r w:rsidRPr="00E03994">
        <w:rPr>
          <w:rFonts w:ascii="Times New Roman" w:eastAsia="Times New Roman" w:hAnsi="Times New Roman" w:cs="Times New Roman"/>
          <w:sz w:val="24"/>
          <w:szCs w:val="24"/>
          <w:vertAlign w:val="superscript"/>
        </w:rPr>
        <w:t>19</w:t>
      </w:r>
      <w:r w:rsidRPr="00E03994">
        <w:rPr>
          <w:rFonts w:ascii="Times New Roman" w:eastAsia="Times New Roman" w:hAnsi="Times New Roman" w:cs="Times New Roman"/>
          <w:sz w:val="24"/>
          <w:szCs w:val="24"/>
        </w:rPr>
        <w:t xml:space="preserve"> = 1,75.10</w:t>
      </w:r>
      <w:r w:rsidRPr="00E03994">
        <w:rPr>
          <w:rFonts w:ascii="Times New Roman" w:eastAsia="Times New Roman" w:hAnsi="Times New Roman" w:cs="Times New Roman"/>
          <w:sz w:val="24"/>
          <w:szCs w:val="24"/>
          <w:vertAlign w:val="superscript"/>
        </w:rPr>
        <w:t>13</w:t>
      </w:r>
      <w:r w:rsidRPr="00E03994">
        <w:rPr>
          <w:rFonts w:ascii="Times New Roman" w:eastAsia="Times New Roman" w:hAnsi="Times New Roman" w:cs="Times New Roman"/>
          <w:sz w:val="24"/>
          <w:szCs w:val="24"/>
        </w:rPr>
        <w:t>(phân rã.s</w:t>
      </w:r>
      <w:r w:rsidRPr="00E03994">
        <w:rPr>
          <w:rFonts w:ascii="Times New Roman" w:eastAsia="Times New Roman" w:hAnsi="Times New Roman" w:cs="Times New Roman"/>
          <w:sz w:val="24"/>
          <w:szCs w:val="24"/>
          <w:vertAlign w:val="superscript"/>
        </w:rPr>
        <w:t>-1</w:t>
      </w:r>
      <w:r w:rsidRPr="00E03994">
        <w:rPr>
          <w:rFonts w:ascii="Times New Roman" w:eastAsia="Times New Roman" w:hAnsi="Times New Roman" w:cs="Times New Roman"/>
          <w:sz w:val="24"/>
          <w:szCs w:val="24"/>
        </w:rPr>
        <w:t>)</w:t>
      </w:r>
    </w:p>
    <w:p w14:paraId="02B7CABD" w14:textId="77777777" w:rsidR="00375275" w:rsidRPr="00E03994" w:rsidRDefault="00375275" w:rsidP="00E03994">
      <w:pPr>
        <w:tabs>
          <w:tab w:val="left" w:pos="1935"/>
        </w:tabs>
        <w:spacing w:after="0" w:line="276" w:lineRule="auto"/>
        <w:rPr>
          <w:rFonts w:ascii="Times New Roman" w:hAnsi="Times New Roman" w:cs="Times New Roman"/>
          <w:b/>
          <w:sz w:val="24"/>
          <w:szCs w:val="24"/>
        </w:rPr>
      </w:pPr>
      <w:r w:rsidRPr="00E03994">
        <w:rPr>
          <w:rFonts w:ascii="Times New Roman" w:hAnsi="Times New Roman" w:cs="Times New Roman"/>
          <w:b/>
          <w:sz w:val="24"/>
          <w:szCs w:val="24"/>
        </w:rPr>
        <w:t>Câu 4:</w:t>
      </w:r>
    </w:p>
    <w:p w14:paraId="5FE96A15"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color w:val="000000" w:themeColor="text1"/>
          <w:sz w:val="24"/>
          <w:szCs w:val="24"/>
        </w:rPr>
        <w:t>Đồng vị</w:t>
      </w:r>
      <w:r w:rsidRPr="00E03994">
        <w:rPr>
          <w:rFonts w:ascii="Times New Roman" w:hAnsi="Times New Roman" w:cs="Times New Roman"/>
          <w:sz w:val="24"/>
          <w:szCs w:val="24"/>
        </w:rPr>
        <w:t xml:space="preserve"> </w:t>
      </w:r>
      <w:r w:rsidRPr="00E03994">
        <w:rPr>
          <w:rFonts w:ascii="Times New Roman" w:eastAsia="Arial" w:hAnsi="Times New Roman" w:cs="Times New Roman"/>
          <w:position w:val="-12"/>
          <w:sz w:val="24"/>
          <w:szCs w:val="24"/>
          <w:lang w:val="vi-VN"/>
        </w:rPr>
        <w:object w:dxaOrig="375" w:dyaOrig="375" w14:anchorId="46D87BF8">
          <v:shape id="_x0000_i2228" type="#_x0000_t75" style="width:18.75pt;height:18.75pt" o:ole="">
            <v:imagedata r:id="rId2106" o:title=""/>
          </v:shape>
          <o:OLEObject Type="Embed" ProgID="Equation.DSMT4" ShapeID="_x0000_i2228" DrawAspect="Content" ObjectID="_1797799025" r:id="rId2274"/>
        </w:object>
      </w:r>
      <w:r w:rsidRPr="00E03994">
        <w:rPr>
          <w:rFonts w:ascii="Times New Roman" w:hAnsi="Times New Roman" w:cs="Times New Roman"/>
          <w:sz w:val="24"/>
          <w:szCs w:val="24"/>
        </w:rPr>
        <w:t xml:space="preserve">dùng trong y học thường được điều chế bằng cách bắn phá bia chứa </w:t>
      </w:r>
      <w:r w:rsidRPr="00E03994">
        <w:rPr>
          <w:rFonts w:ascii="Times New Roman" w:eastAsia="Arial" w:hAnsi="Times New Roman" w:cs="Times New Roman"/>
          <w:position w:val="-12"/>
          <w:sz w:val="24"/>
          <w:szCs w:val="24"/>
          <w:lang w:val="vi-VN"/>
        </w:rPr>
        <w:object w:dxaOrig="555" w:dyaOrig="375" w14:anchorId="7A18BA6C">
          <v:shape id="_x0000_i2229" type="#_x0000_t75" style="width:27.75pt;height:18.75pt" o:ole="">
            <v:imagedata r:id="rId2108" o:title=""/>
          </v:shape>
          <o:OLEObject Type="Embed" ProgID="Equation.DSMT4" ShapeID="_x0000_i2229" DrawAspect="Content" ObjectID="_1797799026" r:id="rId2275"/>
        </w:object>
      </w:r>
      <w:r w:rsidRPr="00E03994">
        <w:rPr>
          <w:rFonts w:ascii="Times New Roman" w:hAnsi="Times New Roman" w:cs="Times New Roman"/>
          <w:sz w:val="24"/>
          <w:szCs w:val="24"/>
        </w:rPr>
        <w:t xml:space="preserve">bằng neutron trong lò phản ứng hạt nhân. Trong phương pháp này, trước tiên </w:t>
      </w:r>
      <w:r w:rsidRPr="00E03994">
        <w:rPr>
          <w:rFonts w:ascii="Times New Roman" w:eastAsia="Arial" w:hAnsi="Times New Roman" w:cs="Times New Roman"/>
          <w:position w:val="-12"/>
          <w:sz w:val="24"/>
          <w:szCs w:val="24"/>
          <w:lang w:val="vi-VN"/>
        </w:rPr>
        <w:object w:dxaOrig="555" w:dyaOrig="375" w14:anchorId="21B4BF91">
          <v:shape id="_x0000_i2230" type="#_x0000_t75" style="width:27.75pt;height:18.75pt" o:ole="">
            <v:imagedata r:id="rId2110" o:title=""/>
          </v:shape>
          <o:OLEObject Type="Embed" ProgID="Equation.DSMT4" ShapeID="_x0000_i2230" DrawAspect="Content" ObjectID="_1797799027" r:id="rId2276"/>
        </w:object>
      </w:r>
      <w:r w:rsidRPr="00E03994">
        <w:rPr>
          <w:rFonts w:ascii="Times New Roman" w:hAnsi="Times New Roman" w:cs="Times New Roman"/>
          <w:sz w:val="24"/>
          <w:szCs w:val="24"/>
        </w:rPr>
        <w:t xml:space="preserve">nhận 1 neutron chuyển hóa thành </w:t>
      </w:r>
      <w:r w:rsidRPr="00E03994">
        <w:rPr>
          <w:rFonts w:ascii="Times New Roman" w:eastAsia="Arial" w:hAnsi="Times New Roman" w:cs="Times New Roman"/>
          <w:position w:val="-12"/>
          <w:sz w:val="24"/>
          <w:szCs w:val="24"/>
          <w:lang w:val="vi-VN"/>
        </w:rPr>
        <w:object w:dxaOrig="540" w:dyaOrig="375" w14:anchorId="2E25DA98">
          <v:shape id="_x0000_i2231" type="#_x0000_t75" style="width:27pt;height:18.75pt" o:ole="">
            <v:imagedata r:id="rId2112" o:title=""/>
          </v:shape>
          <o:OLEObject Type="Embed" ProgID="Equation.DSMT4" ShapeID="_x0000_i2231" DrawAspect="Content" ObjectID="_1797799028" r:id="rId2277"/>
        </w:object>
      </w:r>
      <w:r w:rsidRPr="00E03994">
        <w:rPr>
          <w:rFonts w:ascii="Times New Roman" w:hAnsi="Times New Roman" w:cs="Times New Roman"/>
          <w:sz w:val="24"/>
          <w:szCs w:val="24"/>
        </w:rPr>
        <w:t xml:space="preserve">, rồi đồng vị này phân rã </w:t>
      </w:r>
      <w:r w:rsidRPr="00E03994">
        <w:rPr>
          <w:rFonts w:ascii="Times New Roman" w:eastAsia="Arial" w:hAnsi="Times New Roman" w:cs="Times New Roman"/>
          <w:position w:val="-10"/>
          <w:sz w:val="24"/>
          <w:szCs w:val="24"/>
          <w:lang w:val="vi-VN"/>
        </w:rPr>
        <w:object w:dxaOrig="285" w:dyaOrig="360" w14:anchorId="7D3FC68B">
          <v:shape id="_x0000_i2232" type="#_x0000_t75" style="width:14.25pt;height:18pt" o:ole="">
            <v:imagedata r:id="rId2114" o:title=""/>
          </v:shape>
          <o:OLEObject Type="Embed" ProgID="Equation.DSMT4" ShapeID="_x0000_i2232" DrawAspect="Content" ObjectID="_1797799029" r:id="rId2278"/>
        </w:object>
      </w:r>
      <w:r w:rsidRPr="00E03994">
        <w:rPr>
          <w:rFonts w:ascii="Times New Roman" w:hAnsi="Times New Roman" w:cs="Times New Roman"/>
          <w:sz w:val="24"/>
          <w:szCs w:val="24"/>
        </w:rPr>
        <w:t xml:space="preserve">tạo thành </w:t>
      </w:r>
      <w:r w:rsidRPr="00E03994">
        <w:rPr>
          <w:rFonts w:ascii="Times New Roman" w:eastAsia="Arial" w:hAnsi="Times New Roman" w:cs="Times New Roman"/>
          <w:position w:val="-12"/>
          <w:sz w:val="24"/>
          <w:szCs w:val="24"/>
          <w:lang w:val="vi-VN"/>
        </w:rPr>
        <w:object w:dxaOrig="375" w:dyaOrig="375" w14:anchorId="12B0ADB9">
          <v:shape id="_x0000_i2233" type="#_x0000_t75" style="width:18.75pt;height:18.75pt" o:ole="">
            <v:imagedata r:id="rId2106" o:title=""/>
          </v:shape>
          <o:OLEObject Type="Embed" ProgID="Equation.DSMT4" ShapeID="_x0000_i2233" DrawAspect="Content" ObjectID="_1797799030" r:id="rId2279"/>
        </w:object>
      </w:r>
      <w:r w:rsidRPr="00E03994">
        <w:rPr>
          <w:rFonts w:ascii="Times New Roman" w:hAnsi="Times New Roman" w:cs="Times New Roman"/>
          <w:sz w:val="24"/>
          <w:szCs w:val="24"/>
        </w:rPr>
        <w:t xml:space="preserve">. Biết chu kì bán hủy của </w:t>
      </w:r>
      <w:r w:rsidRPr="00E03994">
        <w:rPr>
          <w:rFonts w:ascii="Times New Roman" w:eastAsia="Arial" w:hAnsi="Times New Roman" w:cs="Times New Roman"/>
          <w:position w:val="-12"/>
          <w:sz w:val="24"/>
          <w:szCs w:val="24"/>
          <w:lang w:val="vi-VN"/>
        </w:rPr>
        <w:object w:dxaOrig="375" w:dyaOrig="375" w14:anchorId="1F0542FD">
          <v:shape id="_x0000_i2234" type="#_x0000_t75" style="width:18.75pt;height:18.75pt" o:ole="">
            <v:imagedata r:id="rId2106" o:title=""/>
          </v:shape>
          <o:OLEObject Type="Embed" ProgID="Equation.DSMT4" ShapeID="_x0000_i2234" DrawAspect="Content" ObjectID="_1797799031" r:id="rId2280"/>
        </w:object>
      </w:r>
      <w:r w:rsidRPr="00E03994">
        <w:rPr>
          <w:rFonts w:ascii="Times New Roman" w:hAnsi="Times New Roman" w:cs="Times New Roman"/>
          <w:sz w:val="24"/>
          <w:szCs w:val="24"/>
        </w:rPr>
        <w:t>là 8,02 ngày.</w:t>
      </w:r>
    </w:p>
    <w:p w14:paraId="18979507"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b/>
          <w:sz w:val="24"/>
          <w:szCs w:val="24"/>
        </w:rPr>
        <w:t>a.</w:t>
      </w:r>
      <w:r w:rsidRPr="00E03994">
        <w:rPr>
          <w:rFonts w:ascii="Times New Roman" w:hAnsi="Times New Roman" w:cs="Times New Roman"/>
          <w:sz w:val="24"/>
          <w:szCs w:val="24"/>
        </w:rPr>
        <w:t xml:space="preserve"> Viết phương trình các phản ứng hạt nhân xảy ra khi điều chế </w:t>
      </w:r>
      <w:r w:rsidRPr="00E03994">
        <w:rPr>
          <w:rFonts w:ascii="Times New Roman" w:eastAsia="Arial" w:hAnsi="Times New Roman" w:cs="Times New Roman"/>
          <w:position w:val="-12"/>
          <w:sz w:val="24"/>
          <w:szCs w:val="24"/>
          <w:lang w:val="vi-VN"/>
        </w:rPr>
        <w:object w:dxaOrig="375" w:dyaOrig="375" w14:anchorId="27E7A0E7">
          <v:shape id="_x0000_i2235" type="#_x0000_t75" style="width:18.75pt;height:18.75pt" o:ole="">
            <v:imagedata r:id="rId2106" o:title=""/>
          </v:shape>
          <o:OLEObject Type="Embed" ProgID="Equation.DSMT4" ShapeID="_x0000_i2235" DrawAspect="Content" ObjectID="_1797799032" r:id="rId2281"/>
        </w:object>
      </w:r>
      <w:r w:rsidRPr="00E03994">
        <w:rPr>
          <w:rFonts w:ascii="Times New Roman" w:eastAsia="Arial" w:hAnsi="Times New Roman" w:cs="Times New Roman"/>
          <w:sz w:val="24"/>
          <w:szCs w:val="24"/>
        </w:rPr>
        <w:t>.</w:t>
      </w:r>
    </w:p>
    <w:p w14:paraId="0A3CFF85"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b/>
          <w:sz w:val="24"/>
          <w:szCs w:val="24"/>
        </w:rPr>
        <w:t>b.</w:t>
      </w:r>
      <w:r w:rsidRPr="00E03994">
        <w:rPr>
          <w:rFonts w:ascii="Times New Roman" w:hAnsi="Times New Roman" w:cs="Times New Roman"/>
          <w:sz w:val="24"/>
          <w:szCs w:val="24"/>
        </w:rPr>
        <w:t xml:space="preserve"> Trong thời gian 3 giờ, </w:t>
      </w:r>
      <w:r w:rsidRPr="00E03994">
        <w:rPr>
          <w:rFonts w:ascii="Times New Roman" w:hAnsi="Times New Roman" w:cs="Times New Roman"/>
          <w:color w:val="FF0000"/>
          <w:sz w:val="24"/>
          <w:szCs w:val="24"/>
        </w:rPr>
        <w:t>1 ml</w:t>
      </w:r>
      <w:r w:rsidRPr="00E03994">
        <w:rPr>
          <w:rFonts w:ascii="Times New Roman" w:hAnsi="Times New Roman" w:cs="Times New Roman"/>
          <w:sz w:val="24"/>
          <w:szCs w:val="24"/>
        </w:rPr>
        <w:t xml:space="preserve"> dung dịch </w:t>
      </w:r>
      <w:r w:rsidRPr="00E03994">
        <w:rPr>
          <w:rFonts w:ascii="Times New Roman" w:eastAsia="Arial" w:hAnsi="Times New Roman" w:cs="Times New Roman"/>
          <w:position w:val="-12"/>
          <w:sz w:val="24"/>
          <w:szCs w:val="24"/>
          <w:lang w:val="vi-VN"/>
        </w:rPr>
        <w:object w:dxaOrig="375" w:dyaOrig="375" w14:anchorId="7C149235">
          <v:shape id="_x0000_i2236" type="#_x0000_t75" style="width:18.75pt;height:18.75pt" o:ole="">
            <v:imagedata r:id="rId2106" o:title=""/>
          </v:shape>
          <o:OLEObject Type="Embed" ProgID="Equation.DSMT4" ShapeID="_x0000_i2236" DrawAspect="Content" ObjectID="_1797799033" r:id="rId2282"/>
        </w:object>
      </w:r>
      <w:r w:rsidRPr="00E03994">
        <w:rPr>
          <w:rFonts w:ascii="Times New Roman" w:hAnsi="Times New Roman" w:cs="Times New Roman"/>
          <w:sz w:val="24"/>
          <w:szCs w:val="24"/>
        </w:rPr>
        <w:t>ban đầu phát ra 1,08.10</w:t>
      </w:r>
      <w:r w:rsidRPr="00E03994">
        <w:rPr>
          <w:rFonts w:ascii="Times New Roman" w:hAnsi="Times New Roman" w:cs="Times New Roman"/>
          <w:sz w:val="24"/>
          <w:szCs w:val="24"/>
          <w:vertAlign w:val="superscript"/>
        </w:rPr>
        <w:t>14</w:t>
      </w:r>
      <w:r w:rsidRPr="00E03994">
        <w:rPr>
          <w:rFonts w:ascii="Times New Roman" w:hAnsi="Times New Roman" w:cs="Times New Roman"/>
          <w:sz w:val="24"/>
          <w:szCs w:val="24"/>
        </w:rPr>
        <w:t xml:space="preserve"> hạt </w:t>
      </w:r>
      <w:r w:rsidRPr="00E03994">
        <w:rPr>
          <w:rFonts w:ascii="Times New Roman" w:eastAsia="Arial" w:hAnsi="Times New Roman" w:cs="Times New Roman"/>
          <w:position w:val="-10"/>
          <w:sz w:val="24"/>
          <w:szCs w:val="24"/>
          <w:lang w:val="vi-VN"/>
        </w:rPr>
        <w:object w:dxaOrig="285" w:dyaOrig="360" w14:anchorId="3C3A08B8">
          <v:shape id="_x0000_i2237" type="#_x0000_t75" style="width:14.25pt;height:18pt" o:ole="">
            <v:imagedata r:id="rId2114" o:title=""/>
          </v:shape>
          <o:OLEObject Type="Embed" ProgID="Equation.DSMT4" ShapeID="_x0000_i2237" DrawAspect="Content" ObjectID="_1797799034" r:id="rId2283"/>
        </w:object>
      </w:r>
      <w:r w:rsidRPr="00E03994">
        <w:rPr>
          <w:rFonts w:ascii="Times New Roman" w:hAnsi="Times New Roman" w:cs="Times New Roman"/>
          <w:sz w:val="24"/>
          <w:szCs w:val="24"/>
        </w:rPr>
        <w:t>.</w:t>
      </w:r>
    </w:p>
    <w:p w14:paraId="612339DA"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 Tính nồng độ ban đầu của </w:t>
      </w:r>
      <w:r w:rsidRPr="00E03994">
        <w:rPr>
          <w:rFonts w:ascii="Times New Roman" w:eastAsia="Arial" w:hAnsi="Times New Roman" w:cs="Times New Roman"/>
          <w:position w:val="-12"/>
          <w:sz w:val="24"/>
          <w:szCs w:val="24"/>
          <w:lang w:val="vi-VN"/>
        </w:rPr>
        <w:object w:dxaOrig="375" w:dyaOrig="375" w14:anchorId="196D524A">
          <v:shape id="_x0000_i2238" type="#_x0000_t75" style="width:18.75pt;height:18.75pt" o:ole="">
            <v:imagedata r:id="rId2106" o:title=""/>
          </v:shape>
          <o:OLEObject Type="Embed" ProgID="Equation.DSMT4" ShapeID="_x0000_i2238" DrawAspect="Content" ObjectID="_1797799035" r:id="rId2284"/>
        </w:object>
      </w:r>
      <w:r w:rsidRPr="00E03994">
        <w:rPr>
          <w:rFonts w:ascii="Times New Roman" w:hAnsi="Times New Roman" w:cs="Times New Roman"/>
          <w:sz w:val="24"/>
          <w:szCs w:val="24"/>
        </w:rPr>
        <w:t xml:space="preserve">trong dung dịch theo đơn vị </w:t>
      </w:r>
      <w:r w:rsidRPr="00E03994">
        <w:rPr>
          <w:rFonts w:ascii="Times New Roman" w:eastAsia="Arial" w:hAnsi="Times New Roman" w:cs="Times New Roman"/>
          <w:position w:val="-10"/>
          <w:sz w:val="24"/>
          <w:szCs w:val="24"/>
          <w:lang w:val="vi-VN"/>
        </w:rPr>
        <w:object w:dxaOrig="795" w:dyaOrig="315" w14:anchorId="11FA9363">
          <v:shape id="_x0000_i2239" type="#_x0000_t75" style="width:39.75pt;height:15.75pt" o:ole="">
            <v:imagedata r:id="rId2285" o:title=""/>
          </v:shape>
          <o:OLEObject Type="Embed" ProgID="Equation.DSMT4" ShapeID="_x0000_i2239" DrawAspect="Content" ObjectID="_1797799036" r:id="rId2286"/>
        </w:object>
      </w:r>
      <w:r w:rsidRPr="00E03994">
        <w:rPr>
          <w:rFonts w:ascii="Times New Roman" w:hAnsi="Times New Roman" w:cs="Times New Roman"/>
          <w:sz w:val="24"/>
          <w:szCs w:val="24"/>
        </w:rPr>
        <w:t>.</w:t>
      </w:r>
    </w:p>
    <w:p w14:paraId="1F6F444D" w14:textId="77777777" w:rsidR="00375275" w:rsidRPr="00E03994" w:rsidRDefault="00375275" w:rsidP="00E03994">
      <w:pPr>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rPr>
        <w:t xml:space="preserve">- Sau bao nhiêu ngày, hoạt độ phóng xạ riêng của dung dịch </w:t>
      </w:r>
      <w:r w:rsidRPr="00E03994">
        <w:rPr>
          <w:rFonts w:ascii="Times New Roman" w:eastAsia="Arial" w:hAnsi="Times New Roman" w:cs="Times New Roman"/>
          <w:position w:val="-12"/>
          <w:sz w:val="24"/>
          <w:szCs w:val="24"/>
          <w:lang w:val="vi-VN"/>
        </w:rPr>
        <w:object w:dxaOrig="375" w:dyaOrig="375" w14:anchorId="54F500C6">
          <v:shape id="_x0000_i2240" type="#_x0000_t75" style="width:18.75pt;height:18.75pt" o:ole="">
            <v:imagedata r:id="rId2106" o:title=""/>
          </v:shape>
          <o:OLEObject Type="Embed" ProgID="Equation.DSMT4" ShapeID="_x0000_i2240" DrawAspect="Content" ObjectID="_1797799037" r:id="rId2287"/>
        </w:object>
      </w:r>
      <w:r w:rsidRPr="00E03994">
        <w:rPr>
          <w:rFonts w:ascii="Times New Roman" w:hAnsi="Times New Roman" w:cs="Times New Roman"/>
          <w:sz w:val="24"/>
          <w:szCs w:val="24"/>
        </w:rPr>
        <w:t>chỉ còn 10</w:t>
      </w:r>
      <w:r w:rsidRPr="00E03994">
        <w:rPr>
          <w:rFonts w:ascii="Times New Roman" w:hAnsi="Times New Roman" w:cs="Times New Roman"/>
          <w:sz w:val="24"/>
          <w:szCs w:val="24"/>
          <w:vertAlign w:val="superscript"/>
        </w:rPr>
        <w:t>3</w:t>
      </w:r>
      <w:r w:rsidRPr="00E03994">
        <w:rPr>
          <w:rFonts w:ascii="Times New Roman" w:hAnsi="Times New Roman" w:cs="Times New Roman"/>
          <w:sz w:val="24"/>
          <w:szCs w:val="24"/>
        </w:rPr>
        <w:t xml:space="preserve"> Bq/ml?</w:t>
      </w:r>
    </w:p>
    <w:p w14:paraId="0A9C0B3A" w14:textId="77777777" w:rsidR="00375275" w:rsidRPr="00E03994" w:rsidRDefault="00375275" w:rsidP="00E03994">
      <w:pPr>
        <w:tabs>
          <w:tab w:val="left" w:pos="1935"/>
        </w:tabs>
        <w:spacing w:after="0" w:line="276" w:lineRule="auto"/>
        <w:jc w:val="center"/>
        <w:rPr>
          <w:rFonts w:ascii="Times New Roman" w:hAnsi="Times New Roman" w:cs="Times New Roman"/>
          <w:b/>
          <w:sz w:val="24"/>
          <w:szCs w:val="24"/>
        </w:rPr>
      </w:pPr>
      <w:r w:rsidRPr="00E03994">
        <w:rPr>
          <w:rFonts w:ascii="Times New Roman" w:hAnsi="Times New Roman" w:cs="Times New Roman"/>
          <w:b/>
          <w:sz w:val="24"/>
          <w:szCs w:val="24"/>
        </w:rPr>
        <w:t>Hướng dẫn giải</w:t>
      </w:r>
    </w:p>
    <w:p w14:paraId="1F676DF7" w14:textId="77777777" w:rsidR="00375275" w:rsidRPr="00E03994" w:rsidRDefault="00375275" w:rsidP="00E03994">
      <w:pPr>
        <w:tabs>
          <w:tab w:val="left" w:pos="567"/>
        </w:tabs>
        <w:spacing w:after="0" w:line="276" w:lineRule="auto"/>
        <w:jc w:val="both"/>
        <w:rPr>
          <w:rFonts w:ascii="Times New Roman" w:eastAsia="Arial" w:hAnsi="Times New Roman" w:cs="Times New Roman"/>
          <w:b/>
          <w:sz w:val="24"/>
          <w:szCs w:val="24"/>
        </w:rPr>
      </w:pPr>
      <w:r w:rsidRPr="00E03994">
        <w:rPr>
          <w:rFonts w:ascii="Times New Roman" w:eastAsia="Arial" w:hAnsi="Times New Roman" w:cs="Times New Roman"/>
          <w:b/>
          <w:sz w:val="24"/>
          <w:szCs w:val="24"/>
        </w:rPr>
        <w:t>a.</w:t>
      </w:r>
    </w:p>
    <w:p w14:paraId="5DF2518E" w14:textId="77777777" w:rsidR="00375275" w:rsidRPr="00E03994" w:rsidRDefault="00375275" w:rsidP="00E03994">
      <w:pPr>
        <w:tabs>
          <w:tab w:val="left" w:pos="1935"/>
        </w:tabs>
        <w:spacing w:after="0" w:line="276" w:lineRule="auto"/>
        <w:rPr>
          <w:rFonts w:ascii="Times New Roman" w:hAnsi="Times New Roman" w:cs="Times New Roman"/>
          <w:b/>
          <w:sz w:val="24"/>
          <w:szCs w:val="24"/>
        </w:rPr>
      </w:pPr>
      <w:r w:rsidRPr="00E03994">
        <w:rPr>
          <w:rFonts w:ascii="Times New Roman" w:eastAsia="Arial" w:hAnsi="Times New Roman" w:cs="Times New Roman"/>
          <w:position w:val="-32"/>
          <w:sz w:val="24"/>
          <w:szCs w:val="24"/>
          <w:lang w:val="vi-VN"/>
        </w:rPr>
        <w:object w:dxaOrig="1800" w:dyaOrig="765" w14:anchorId="562B9487">
          <v:shape id="_x0000_i2241" type="#_x0000_t75" style="width:90pt;height:38.25pt" o:ole="">
            <v:imagedata r:id="rId2124" o:title=""/>
          </v:shape>
          <o:OLEObject Type="Embed" ProgID="Equation.DSMT4" ShapeID="_x0000_i2241" DrawAspect="Content" ObjectID="_1797799038" r:id="rId2288"/>
        </w:object>
      </w:r>
    </w:p>
    <w:p w14:paraId="342F9099" w14:textId="77777777" w:rsidR="00375275" w:rsidRPr="00E03994" w:rsidRDefault="00375275" w:rsidP="00E03994">
      <w:pPr>
        <w:spacing w:after="0" w:line="276" w:lineRule="auto"/>
        <w:rPr>
          <w:rFonts w:ascii="Times New Roman" w:hAnsi="Times New Roman" w:cs="Times New Roman"/>
          <w:b/>
          <w:sz w:val="24"/>
          <w:szCs w:val="24"/>
        </w:rPr>
      </w:pPr>
      <w:r w:rsidRPr="00E03994">
        <w:rPr>
          <w:rFonts w:ascii="Times New Roman" w:hAnsi="Times New Roman" w:cs="Times New Roman"/>
          <w:b/>
          <w:sz w:val="24"/>
          <w:szCs w:val="24"/>
        </w:rPr>
        <w:t xml:space="preserve"> b.</w:t>
      </w:r>
    </w:p>
    <w:p w14:paraId="1FCB1985" w14:textId="77777777" w:rsidR="00375275" w:rsidRPr="00E03994" w:rsidRDefault="00375275" w:rsidP="00E03994">
      <w:pPr>
        <w:spacing w:after="0" w:line="276" w:lineRule="auto"/>
        <w:rPr>
          <w:rFonts w:ascii="Times New Roman" w:hAnsi="Times New Roman" w:cs="Times New Roman"/>
          <w:sz w:val="24"/>
          <w:szCs w:val="24"/>
          <w:lang w:val="vi-VN"/>
        </w:rPr>
      </w:pPr>
      <w:r w:rsidRPr="00E03994">
        <w:rPr>
          <w:rFonts w:ascii="Times New Roman" w:hAnsi="Times New Roman" w:cs="Times New Roman"/>
          <w:sz w:val="24"/>
          <w:szCs w:val="24"/>
        </w:rPr>
        <w:t>Gọi N</w:t>
      </w:r>
      <w:r w:rsidRPr="00E03994">
        <w:rPr>
          <w:rFonts w:ascii="Times New Roman" w:hAnsi="Times New Roman" w:cs="Times New Roman"/>
          <w:sz w:val="24"/>
          <w:szCs w:val="24"/>
          <w:vertAlign w:val="subscript"/>
        </w:rPr>
        <w:t>0</w:t>
      </w:r>
      <w:r w:rsidRPr="00E03994">
        <w:rPr>
          <w:rFonts w:ascii="Times New Roman" w:hAnsi="Times New Roman" w:cs="Times New Roman"/>
          <w:sz w:val="24"/>
          <w:szCs w:val="24"/>
        </w:rPr>
        <w:t xml:space="preserve"> là số nguyên tử </w:t>
      </w:r>
      <w:r w:rsidRPr="00E03994">
        <w:rPr>
          <w:rFonts w:ascii="Times New Roman" w:eastAsia="Arial" w:hAnsi="Times New Roman" w:cs="Times New Roman"/>
          <w:position w:val="-12"/>
          <w:sz w:val="24"/>
          <w:szCs w:val="24"/>
          <w:lang w:val="vi-VN"/>
        </w:rPr>
        <w:object w:dxaOrig="375" w:dyaOrig="375" w14:anchorId="60EDEEC2">
          <v:shape id="_x0000_i2242" type="#_x0000_t75" style="width:18.75pt;height:18.75pt" o:ole="">
            <v:imagedata r:id="rId2106" o:title=""/>
          </v:shape>
          <o:OLEObject Type="Embed" ProgID="Equation.DSMT4" ShapeID="_x0000_i2242" DrawAspect="Content" ObjectID="_1797799039" r:id="rId2289"/>
        </w:object>
      </w:r>
      <w:r w:rsidRPr="00E03994">
        <w:rPr>
          <w:rFonts w:ascii="Times New Roman" w:hAnsi="Times New Roman" w:cs="Times New Roman"/>
          <w:sz w:val="24"/>
          <w:szCs w:val="24"/>
        </w:rPr>
        <w:t xml:space="preserve">có trong 1 ml dung dịch ban đầu . Số nguyên tử </w:t>
      </w:r>
      <w:r w:rsidRPr="00E03994">
        <w:rPr>
          <w:rFonts w:ascii="Times New Roman" w:eastAsia="Arial" w:hAnsi="Times New Roman" w:cs="Times New Roman"/>
          <w:position w:val="-12"/>
          <w:sz w:val="24"/>
          <w:szCs w:val="24"/>
          <w:lang w:val="vi-VN"/>
        </w:rPr>
        <w:object w:dxaOrig="375" w:dyaOrig="375" w14:anchorId="22ED8203">
          <v:shape id="_x0000_i2243" type="#_x0000_t75" style="width:18.75pt;height:18.75pt" o:ole="">
            <v:imagedata r:id="rId2106" o:title=""/>
          </v:shape>
          <o:OLEObject Type="Embed" ProgID="Equation.DSMT4" ShapeID="_x0000_i2243" DrawAspect="Content" ObjectID="_1797799040" r:id="rId2290"/>
        </w:object>
      </w:r>
      <w:r w:rsidRPr="00E03994">
        <w:rPr>
          <w:rFonts w:ascii="Times New Roman" w:hAnsi="Times New Roman" w:cs="Times New Roman"/>
          <w:sz w:val="24"/>
          <w:szCs w:val="24"/>
        </w:rPr>
        <w:t>có trong 1 ml dung dịch sau thời gian t là:</w:t>
      </w:r>
    </w:p>
    <w:p w14:paraId="4D9ED849"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eastAsia="Arial" w:hAnsi="Times New Roman" w:cs="Times New Roman"/>
          <w:position w:val="-12"/>
          <w:sz w:val="24"/>
          <w:szCs w:val="24"/>
          <w:lang w:val="vi-VN"/>
        </w:rPr>
        <w:object w:dxaOrig="2235" w:dyaOrig="585" w14:anchorId="0CA17865">
          <v:shape id="_x0000_i2244" type="#_x0000_t75" style="width:111.75pt;height:29.25pt" o:ole="">
            <v:imagedata r:id="rId2128" o:title=""/>
          </v:shape>
          <o:OLEObject Type="Embed" ProgID="Equation.DSMT4" ShapeID="_x0000_i2244" DrawAspect="Content" ObjectID="_1797799041" r:id="rId2291"/>
        </w:object>
      </w:r>
    </w:p>
    <w:p w14:paraId="61DC419C"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rPr>
        <w:t xml:space="preserve">Số hạt </w:t>
      </w:r>
      <w:r w:rsidRPr="00E03994">
        <w:rPr>
          <w:rFonts w:ascii="Times New Roman" w:eastAsia="Arial" w:hAnsi="Times New Roman" w:cs="Times New Roman"/>
          <w:position w:val="-10"/>
          <w:sz w:val="24"/>
          <w:szCs w:val="24"/>
          <w:lang w:val="vi-VN"/>
        </w:rPr>
        <w:object w:dxaOrig="285" w:dyaOrig="360" w14:anchorId="29948339">
          <v:shape id="_x0000_i2245" type="#_x0000_t75" style="width:14.25pt;height:18pt" o:ole="">
            <v:imagedata r:id="rId2130" o:title=""/>
          </v:shape>
          <o:OLEObject Type="Embed" ProgID="Equation.DSMT4" ShapeID="_x0000_i2245" DrawAspect="Content" ObjectID="_1797799042" r:id="rId2292"/>
        </w:object>
      </w:r>
      <w:r w:rsidRPr="00E03994">
        <w:rPr>
          <w:rFonts w:ascii="Times New Roman" w:hAnsi="Times New Roman" w:cs="Times New Roman"/>
          <w:sz w:val="24"/>
          <w:szCs w:val="24"/>
        </w:rPr>
        <w:t xml:space="preserve">phát ra trong thời gian t = 3 giờ </w:t>
      </w:r>
    </w:p>
    <w:p w14:paraId="59CDD663"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eastAsia="Arial" w:hAnsi="Times New Roman" w:cs="Times New Roman"/>
          <w:position w:val="-42"/>
          <w:sz w:val="24"/>
          <w:szCs w:val="24"/>
          <w:lang w:val="vi-VN"/>
        </w:rPr>
        <w:object w:dxaOrig="5715" w:dyaOrig="840" w14:anchorId="417AF4F4">
          <v:shape id="_x0000_i2246" type="#_x0000_t75" style="width:285.75pt;height:42pt" o:ole="">
            <v:imagedata r:id="rId2132" o:title=""/>
          </v:shape>
          <o:OLEObject Type="Embed" ProgID="Equation.DSMT4" ShapeID="_x0000_i2246" DrawAspect="Content" ObjectID="_1797799043" r:id="rId2293"/>
        </w:object>
      </w:r>
      <w:r w:rsidRPr="00E03994">
        <w:rPr>
          <w:rFonts w:ascii="Times New Roman" w:hAnsi="Times New Roman" w:cs="Times New Roman"/>
          <w:sz w:val="24"/>
          <w:szCs w:val="24"/>
        </w:rPr>
        <w:t>nguyên tử</w:t>
      </w:r>
    </w:p>
    <w:p w14:paraId="48A67034"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eastAsia="Arial" w:hAnsi="Times New Roman" w:cs="Times New Roman"/>
          <w:position w:val="-6"/>
          <w:sz w:val="24"/>
          <w:szCs w:val="24"/>
          <w:lang w:val="vi-VN"/>
        </w:rPr>
        <w:object w:dxaOrig="300" w:dyaOrig="240" w14:anchorId="251406EA">
          <v:shape id="_x0000_i2247" type="#_x0000_t75" style="width:15pt;height:12pt" o:ole="">
            <v:imagedata r:id="rId2134" o:title=""/>
          </v:shape>
          <o:OLEObject Type="Embed" ProgID="Equation.DSMT4" ShapeID="_x0000_i2247" DrawAspect="Content" ObjectID="_1797799044" r:id="rId2294"/>
        </w:object>
      </w:r>
      <w:r w:rsidRPr="00E03994">
        <w:rPr>
          <w:rFonts w:ascii="Times New Roman" w:hAnsi="Times New Roman" w:cs="Times New Roman"/>
          <w:sz w:val="24"/>
          <w:szCs w:val="24"/>
        </w:rPr>
        <w:t xml:space="preserve"> Nồng độ ban đầu của </w:t>
      </w:r>
      <w:r w:rsidRPr="00E03994">
        <w:rPr>
          <w:rFonts w:ascii="Times New Roman" w:eastAsia="Arial" w:hAnsi="Times New Roman" w:cs="Times New Roman"/>
          <w:position w:val="-12"/>
          <w:sz w:val="24"/>
          <w:szCs w:val="24"/>
          <w:lang w:val="vi-VN"/>
        </w:rPr>
        <w:object w:dxaOrig="375" w:dyaOrig="375" w14:anchorId="0C5A036C">
          <v:shape id="_x0000_i2248" type="#_x0000_t75" style="width:18.75pt;height:18.75pt" o:ole="">
            <v:imagedata r:id="rId2106" o:title=""/>
          </v:shape>
          <o:OLEObject Type="Embed" ProgID="Equation.DSMT4" ShapeID="_x0000_i2248" DrawAspect="Content" ObjectID="_1797799045" r:id="rId2295"/>
        </w:object>
      </w:r>
      <w:r w:rsidRPr="00E03994">
        <w:rPr>
          <w:rFonts w:ascii="Times New Roman" w:hAnsi="Times New Roman" w:cs="Times New Roman"/>
          <w:sz w:val="24"/>
          <w:szCs w:val="24"/>
        </w:rPr>
        <w:t xml:space="preserve">trong dung dịch là </w:t>
      </w:r>
      <w:r w:rsidRPr="00E03994">
        <w:rPr>
          <w:rFonts w:ascii="Times New Roman" w:eastAsia="Arial" w:hAnsi="Times New Roman" w:cs="Times New Roman"/>
          <w:position w:val="-28"/>
          <w:sz w:val="24"/>
          <w:szCs w:val="24"/>
          <w:lang w:val="vi-VN"/>
        </w:rPr>
        <w:object w:dxaOrig="3120" w:dyaOrig="705" w14:anchorId="7441F37D">
          <v:shape id="_x0000_i2249" type="#_x0000_t75" style="width:156pt;height:35.25pt" o:ole="">
            <v:imagedata r:id="rId2296" o:title=""/>
          </v:shape>
          <o:OLEObject Type="Embed" ProgID="Equation.DSMT4" ShapeID="_x0000_i2249" DrawAspect="Content" ObjectID="_1797799046" r:id="rId2297"/>
        </w:object>
      </w:r>
    </w:p>
    <w:p w14:paraId="342B455F"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rPr>
        <w:t>Hoạt độ phóng xạ riêng (tính cho 1 ml dung dịch) ban đầu là</w:t>
      </w:r>
    </w:p>
    <w:p w14:paraId="7B11161D" w14:textId="77777777" w:rsidR="00375275" w:rsidRPr="00E03994" w:rsidRDefault="00375275" w:rsidP="00E03994">
      <w:pPr>
        <w:spacing w:after="0" w:line="276" w:lineRule="auto"/>
        <w:rPr>
          <w:rFonts w:ascii="Times New Roman" w:eastAsia="Arial" w:hAnsi="Times New Roman" w:cs="Times New Roman"/>
          <w:sz w:val="24"/>
          <w:szCs w:val="24"/>
          <w:lang w:val="vi-VN"/>
        </w:rPr>
      </w:pPr>
      <w:r w:rsidRPr="00E03994">
        <w:rPr>
          <w:rFonts w:ascii="Times New Roman" w:eastAsia="Arial" w:hAnsi="Times New Roman" w:cs="Times New Roman"/>
          <w:position w:val="-30"/>
          <w:sz w:val="24"/>
          <w:szCs w:val="24"/>
          <w:lang w:val="vi-VN"/>
        </w:rPr>
        <w:object w:dxaOrig="5355" w:dyaOrig="675" w14:anchorId="2126F786">
          <v:shape id="_x0000_i2250" type="#_x0000_t75" style="width:267.75pt;height:33.75pt" o:ole="">
            <v:imagedata r:id="rId2298" o:title=""/>
          </v:shape>
          <o:OLEObject Type="Embed" ProgID="Equation.DSMT4" ShapeID="_x0000_i2250" DrawAspect="Content" ObjectID="_1797799047" r:id="rId2299"/>
        </w:object>
      </w:r>
    </w:p>
    <w:p w14:paraId="598A571C" w14:textId="77777777" w:rsidR="00375275" w:rsidRPr="00E03994" w:rsidRDefault="00375275" w:rsidP="00E03994">
      <w:pPr>
        <w:spacing w:after="0" w:line="276" w:lineRule="auto"/>
        <w:rPr>
          <w:rFonts w:ascii="Times New Roman" w:eastAsia="Arial" w:hAnsi="Times New Roman" w:cs="Times New Roman"/>
          <w:b/>
          <w:bCs/>
          <w:sz w:val="24"/>
          <w:szCs w:val="24"/>
          <w:lang w:val="vi-VN"/>
        </w:rPr>
      </w:pPr>
      <w:r w:rsidRPr="00E03994">
        <w:rPr>
          <w:rFonts w:ascii="Times New Roman" w:eastAsia="Arial" w:hAnsi="Times New Roman" w:cs="Times New Roman"/>
          <w:b/>
          <w:bCs/>
          <w:sz w:val="24"/>
          <w:szCs w:val="24"/>
          <w:lang w:val="vi-VN"/>
        </w:rPr>
        <w:t>Câu 5: Chuyên Lam Sơn</w:t>
      </w:r>
    </w:p>
    <w:p w14:paraId="2B3CC1B0" w14:textId="77777777" w:rsidR="00375275" w:rsidRPr="00E03994" w:rsidRDefault="00375275" w:rsidP="00E03994">
      <w:pPr>
        <w:shd w:val="clear" w:color="auto" w:fill="FFFFFF"/>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 xml:space="preserve">Các đồng vị phóng xạ có thể được dùng trong các chẩn đoán y học và chữa bệnh cũng như dùng trong phân tích công nghiệp. </w:t>
      </w:r>
      <w:r w:rsidRPr="00E03994">
        <w:rPr>
          <w:rFonts w:ascii="Times New Roman" w:eastAsia="Times New Roman" w:hAnsi="Times New Roman" w:cs="Times New Roman"/>
          <w:color w:val="000000" w:themeColor="text1"/>
          <w:sz w:val="24"/>
          <w:szCs w:val="24"/>
        </w:rPr>
        <w:t>Đồng vị</w:t>
      </w:r>
      <w:r w:rsidRPr="00E03994">
        <w:rPr>
          <w:rFonts w:ascii="Times New Roman" w:eastAsia="Times New Roman" w:hAnsi="Times New Roman" w:cs="Times New Roman"/>
          <w:sz w:val="24"/>
          <w:szCs w:val="24"/>
        </w:rPr>
        <w:t xml:space="preserve"> phóng xạ </w:t>
      </w:r>
      <w:r w:rsidRPr="00E03994">
        <w:rPr>
          <w:rStyle w:val="fontstyle01"/>
          <w:rFonts w:ascii="Times New Roman" w:hAnsi="Times New Roman" w:cs="Times New Roman"/>
          <w:vertAlign w:val="superscript"/>
        </w:rPr>
        <w:t>32</w:t>
      </w:r>
      <w:r w:rsidRPr="00E03994">
        <w:rPr>
          <w:rStyle w:val="fontstyle01"/>
          <w:rFonts w:ascii="Times New Roman" w:hAnsi="Times New Roman" w:cs="Times New Roman"/>
        </w:rPr>
        <w:t>P</w:t>
      </w:r>
      <w:r w:rsidRPr="00E03994">
        <w:rPr>
          <w:rFonts w:ascii="Times New Roman" w:eastAsia="Times New Roman" w:hAnsi="Times New Roman" w:cs="Times New Roman"/>
          <w:sz w:val="24"/>
          <w:szCs w:val="24"/>
        </w:rPr>
        <w:t xml:space="preserve"> có một vai trò quan trọng trong các nghiên cứu sinh học với chu kỳ bán hủy t</w:t>
      </w:r>
      <w:r w:rsidRPr="00E03994">
        <w:rPr>
          <w:rFonts w:ascii="Times New Roman" w:eastAsia="Times New Roman" w:hAnsi="Times New Roman" w:cs="Times New Roman"/>
          <w:sz w:val="24"/>
          <w:szCs w:val="24"/>
          <w:vertAlign w:val="subscript"/>
          <w:lang w:val="vi-VN"/>
        </w:rPr>
        <w:t>1/2</w:t>
      </w:r>
      <w:r w:rsidRPr="00E03994">
        <w:rPr>
          <w:rFonts w:ascii="Times New Roman" w:eastAsia="Times New Roman" w:hAnsi="Times New Roman" w:cs="Times New Roman"/>
          <w:sz w:val="24"/>
          <w:szCs w:val="24"/>
        </w:rPr>
        <w:t xml:space="preserve"> là 14</w:t>
      </w:r>
      <w:r w:rsidRPr="00E03994">
        <w:rPr>
          <w:rFonts w:ascii="Times New Roman" w:eastAsia="Times New Roman" w:hAnsi="Times New Roman" w:cs="Times New Roman"/>
          <w:sz w:val="24"/>
          <w:szCs w:val="24"/>
          <w:lang w:val="vi-VN"/>
        </w:rPr>
        <w:t>,</w:t>
      </w:r>
      <w:r w:rsidRPr="00E03994">
        <w:rPr>
          <w:rFonts w:ascii="Times New Roman" w:eastAsia="Times New Roman" w:hAnsi="Times New Roman" w:cs="Times New Roman"/>
          <w:sz w:val="24"/>
          <w:szCs w:val="24"/>
        </w:rPr>
        <w:t xml:space="preserve">3 ngày. </w:t>
      </w:r>
      <w:r w:rsidRPr="00E03994">
        <w:rPr>
          <w:rFonts w:ascii="Times New Roman" w:eastAsia="Times New Roman" w:hAnsi="Times New Roman" w:cs="Times New Roman"/>
          <w:color w:val="000000" w:themeColor="text1"/>
          <w:sz w:val="24"/>
          <w:szCs w:val="24"/>
        </w:rPr>
        <w:t>Đồng vị</w:t>
      </w:r>
      <w:r w:rsidRPr="00E03994">
        <w:rPr>
          <w:rFonts w:ascii="Times New Roman" w:eastAsia="Times New Roman" w:hAnsi="Times New Roman" w:cs="Times New Roman"/>
          <w:sz w:val="24"/>
          <w:szCs w:val="24"/>
        </w:rPr>
        <w:t xml:space="preserve"> phóng xạ </w:t>
      </w:r>
      <w:r w:rsidRPr="00E03994">
        <w:rPr>
          <w:rStyle w:val="fontstyle01"/>
          <w:rFonts w:ascii="Times New Roman" w:hAnsi="Times New Roman" w:cs="Times New Roman"/>
          <w:vertAlign w:val="superscript"/>
        </w:rPr>
        <w:t>32</w:t>
      </w:r>
      <w:r w:rsidRPr="00E03994">
        <w:rPr>
          <w:rStyle w:val="fontstyle01"/>
          <w:rFonts w:ascii="Times New Roman" w:hAnsi="Times New Roman" w:cs="Times New Roman"/>
        </w:rPr>
        <w:t>P</w:t>
      </w:r>
      <w:r w:rsidRPr="00E03994">
        <w:rPr>
          <w:rFonts w:ascii="Times New Roman" w:eastAsia="Times New Roman" w:hAnsi="Times New Roman" w:cs="Times New Roman"/>
          <w:sz w:val="24"/>
          <w:szCs w:val="24"/>
        </w:rPr>
        <w:t xml:space="preserve"> có thể được dùng để xác định thể tích nước trong hồ bơi hay thể tích máu trong động vật. Lấy 2</w:t>
      </w:r>
      <w:r w:rsidRPr="00E03994">
        <w:rPr>
          <w:rFonts w:ascii="Times New Roman" w:eastAsia="Times New Roman" w:hAnsi="Times New Roman" w:cs="Times New Roman"/>
          <w:sz w:val="24"/>
          <w:szCs w:val="24"/>
          <w:lang w:val="vi-VN"/>
        </w:rPr>
        <w:t>,</w:t>
      </w:r>
      <w:r w:rsidRPr="00E03994">
        <w:rPr>
          <w:rFonts w:ascii="Times New Roman" w:eastAsia="Times New Roman" w:hAnsi="Times New Roman" w:cs="Times New Roman"/>
          <w:sz w:val="24"/>
          <w:szCs w:val="24"/>
        </w:rPr>
        <w:t xml:space="preserve">0 ml dung dịch chuẩn chứa </w:t>
      </w:r>
      <w:r w:rsidRPr="00E03994">
        <w:rPr>
          <w:rStyle w:val="fontstyle01"/>
          <w:rFonts w:ascii="Times New Roman" w:hAnsi="Times New Roman" w:cs="Times New Roman"/>
          <w:vertAlign w:val="superscript"/>
        </w:rPr>
        <w:t>32</w:t>
      </w:r>
      <w:r w:rsidRPr="00E03994">
        <w:rPr>
          <w:rStyle w:val="fontstyle01"/>
          <w:rFonts w:ascii="Times New Roman" w:hAnsi="Times New Roman" w:cs="Times New Roman"/>
        </w:rPr>
        <w:t>P</w:t>
      </w:r>
      <w:r w:rsidRPr="00E03994">
        <w:rPr>
          <w:rFonts w:ascii="Times New Roman" w:eastAsia="Times New Roman" w:hAnsi="Times New Roman" w:cs="Times New Roman"/>
          <w:sz w:val="24"/>
          <w:szCs w:val="24"/>
        </w:rPr>
        <w:t xml:space="preserve"> với </w:t>
      </w:r>
      <w:r w:rsidRPr="00E03994">
        <w:rPr>
          <w:rFonts w:ascii="Times New Roman" w:eastAsia="Times New Roman" w:hAnsi="Times New Roman" w:cs="Times New Roman"/>
          <w:sz w:val="24"/>
          <w:szCs w:val="24"/>
          <w:lang w:val="vi-VN"/>
        </w:rPr>
        <w:t xml:space="preserve">hoạt </w:t>
      </w:r>
      <w:r w:rsidRPr="00E03994">
        <w:rPr>
          <w:rFonts w:ascii="Times New Roman" w:eastAsia="Times New Roman" w:hAnsi="Times New Roman" w:cs="Times New Roman"/>
          <w:sz w:val="24"/>
          <w:szCs w:val="24"/>
        </w:rPr>
        <w:t>độ phóng xạ 1</w:t>
      </w:r>
      <w:r w:rsidRPr="00E03994">
        <w:rPr>
          <w:rFonts w:ascii="Times New Roman" w:eastAsia="Times New Roman" w:hAnsi="Times New Roman" w:cs="Times New Roman"/>
          <w:sz w:val="24"/>
          <w:szCs w:val="24"/>
          <w:lang w:val="vi-VN"/>
        </w:rPr>
        <w:t>,</w:t>
      </w:r>
      <w:r w:rsidRPr="00E03994">
        <w:rPr>
          <w:rFonts w:ascii="Times New Roman" w:eastAsia="Times New Roman" w:hAnsi="Times New Roman" w:cs="Times New Roman"/>
          <w:sz w:val="24"/>
          <w:szCs w:val="24"/>
        </w:rPr>
        <w:t>0 Ci</w:t>
      </w:r>
      <w:r w:rsidRPr="00E03994">
        <w:rPr>
          <w:rFonts w:ascii="Times New Roman" w:eastAsia="Times New Roman" w:hAnsi="Times New Roman" w:cs="Times New Roman"/>
          <w:sz w:val="24"/>
          <w:szCs w:val="24"/>
          <w:lang w:val="vi-VN"/>
        </w:rPr>
        <w:t>/</w:t>
      </w:r>
      <w:r w:rsidRPr="00E03994">
        <w:rPr>
          <w:rFonts w:ascii="Times New Roman" w:eastAsia="Times New Roman" w:hAnsi="Times New Roman" w:cs="Times New Roman"/>
          <w:sz w:val="24"/>
          <w:szCs w:val="24"/>
        </w:rPr>
        <w:t>m</w:t>
      </w:r>
      <w:r w:rsidRPr="00E03994">
        <w:rPr>
          <w:rFonts w:ascii="Times New Roman" w:eastAsia="Times New Roman" w:hAnsi="Times New Roman" w:cs="Times New Roman"/>
          <w:sz w:val="24"/>
          <w:szCs w:val="24"/>
          <w:lang w:val="vi-VN"/>
        </w:rPr>
        <w:t>l</w:t>
      </w:r>
      <w:r w:rsidRPr="00E03994">
        <w:rPr>
          <w:rFonts w:ascii="Times New Roman" w:eastAsia="Times New Roman" w:hAnsi="Times New Roman" w:cs="Times New Roman"/>
          <w:sz w:val="24"/>
          <w:szCs w:val="24"/>
        </w:rPr>
        <w:t xml:space="preserve"> được đưa </w:t>
      </w:r>
      <w:r w:rsidRPr="00E03994">
        <w:rPr>
          <w:rFonts w:ascii="Times New Roman" w:eastAsia="Times New Roman" w:hAnsi="Times New Roman" w:cs="Times New Roman"/>
          <w:sz w:val="24"/>
          <w:szCs w:val="24"/>
        </w:rPr>
        <w:lastRenderedPageBreak/>
        <w:t>vào hồ bơi. Sau khi trộn đều thì hoạt độ A</w:t>
      </w:r>
      <w:r w:rsidRPr="00E03994">
        <w:rPr>
          <w:rFonts w:ascii="Times New Roman" w:eastAsia="Times New Roman" w:hAnsi="Times New Roman" w:cs="Times New Roman"/>
          <w:sz w:val="24"/>
          <w:szCs w:val="24"/>
          <w:vertAlign w:val="subscript"/>
          <w:lang w:val="vi-VN"/>
        </w:rPr>
        <w:t>x</w:t>
      </w:r>
      <w:r w:rsidRPr="00E03994">
        <w:rPr>
          <w:rFonts w:ascii="Times New Roman" w:eastAsia="Times New Roman" w:hAnsi="Times New Roman" w:cs="Times New Roman"/>
          <w:sz w:val="24"/>
          <w:szCs w:val="24"/>
        </w:rPr>
        <w:t xml:space="preserve"> của 1</w:t>
      </w:r>
      <w:r w:rsidRPr="00E03994">
        <w:rPr>
          <w:rFonts w:ascii="Times New Roman" w:eastAsia="Times New Roman" w:hAnsi="Times New Roman" w:cs="Times New Roman"/>
          <w:sz w:val="24"/>
          <w:szCs w:val="24"/>
          <w:lang w:val="vi-VN"/>
        </w:rPr>
        <w:t>,</w:t>
      </w:r>
      <w:r w:rsidRPr="00E03994">
        <w:rPr>
          <w:rFonts w:ascii="Times New Roman" w:eastAsia="Times New Roman" w:hAnsi="Times New Roman" w:cs="Times New Roman"/>
          <w:sz w:val="24"/>
          <w:szCs w:val="24"/>
        </w:rPr>
        <w:t>0 mL nước trong hồ bơi được xác định là 12</w:t>
      </w:r>
      <w:r w:rsidRPr="00E03994">
        <w:rPr>
          <w:rFonts w:ascii="Times New Roman" w:eastAsia="Times New Roman" w:hAnsi="Times New Roman" w:cs="Times New Roman"/>
          <w:sz w:val="24"/>
          <w:szCs w:val="24"/>
          <w:lang w:val="vi-VN"/>
        </w:rPr>
        <w:t>,</w:t>
      </w:r>
      <w:r w:rsidRPr="00E03994">
        <w:rPr>
          <w:rFonts w:ascii="Times New Roman" w:eastAsia="Times New Roman" w:hAnsi="Times New Roman" w:cs="Times New Roman"/>
          <w:sz w:val="24"/>
          <w:szCs w:val="24"/>
        </w:rPr>
        <w:t xml:space="preserve">4 </w:t>
      </w:r>
      <w:r w:rsidRPr="00E03994">
        <w:rPr>
          <w:rFonts w:ascii="Times New Roman" w:eastAsia="Times New Roman" w:hAnsi="Times New Roman" w:cs="Times New Roman"/>
          <w:sz w:val="24"/>
          <w:szCs w:val="24"/>
          <w:lang w:val="vi-VN"/>
        </w:rPr>
        <w:t>Bq</w:t>
      </w:r>
      <w:r w:rsidRPr="00E03994">
        <w:rPr>
          <w:rFonts w:ascii="Times New Roman" w:eastAsia="Times New Roman" w:hAnsi="Times New Roman" w:cs="Times New Roman"/>
          <w:sz w:val="24"/>
          <w:szCs w:val="24"/>
        </w:rPr>
        <w:t xml:space="preserve"> (1 </w:t>
      </w:r>
      <w:r w:rsidRPr="00E03994">
        <w:rPr>
          <w:rFonts w:ascii="Times New Roman" w:eastAsia="Times New Roman" w:hAnsi="Times New Roman" w:cs="Times New Roman"/>
          <w:sz w:val="24"/>
          <w:szCs w:val="24"/>
          <w:lang w:val="vi-VN"/>
        </w:rPr>
        <w:t>C</w:t>
      </w:r>
      <w:r w:rsidRPr="00E03994">
        <w:rPr>
          <w:rFonts w:ascii="Times New Roman" w:eastAsia="Times New Roman" w:hAnsi="Times New Roman" w:cs="Times New Roman"/>
          <w:sz w:val="24"/>
          <w:szCs w:val="24"/>
        </w:rPr>
        <w:t xml:space="preserve">i </w:t>
      </w:r>
      <w:r w:rsidRPr="00E03994">
        <w:rPr>
          <w:rFonts w:ascii="Times New Roman" w:eastAsia="Times New Roman" w:hAnsi="Times New Roman" w:cs="Times New Roman"/>
          <w:sz w:val="24"/>
          <w:szCs w:val="24"/>
          <w:lang w:val="vi-VN"/>
        </w:rPr>
        <w:t xml:space="preserve">= </w:t>
      </w:r>
      <w:r w:rsidRPr="00E03994">
        <w:rPr>
          <w:rFonts w:ascii="Times New Roman" w:eastAsia="Times New Roman" w:hAnsi="Times New Roman" w:cs="Times New Roman"/>
          <w:sz w:val="24"/>
          <w:szCs w:val="24"/>
        </w:rPr>
        <w:t>3</w:t>
      </w:r>
      <w:r w:rsidRPr="00E03994">
        <w:rPr>
          <w:rFonts w:ascii="Times New Roman" w:eastAsia="Times New Roman" w:hAnsi="Times New Roman" w:cs="Times New Roman"/>
          <w:sz w:val="24"/>
          <w:szCs w:val="24"/>
          <w:lang w:val="vi-VN"/>
        </w:rPr>
        <w:t>,</w:t>
      </w:r>
      <w:r w:rsidRPr="00E03994">
        <w:rPr>
          <w:rFonts w:ascii="Times New Roman" w:eastAsia="Times New Roman" w:hAnsi="Times New Roman" w:cs="Times New Roman"/>
          <w:sz w:val="24"/>
          <w:szCs w:val="24"/>
        </w:rPr>
        <w:t>7</w:t>
      </w:r>
      <w:r w:rsidRPr="00E03994">
        <w:rPr>
          <w:rFonts w:ascii="Times New Roman" w:eastAsia="Times New Roman" w:hAnsi="Times New Roman" w:cs="Times New Roman"/>
          <w:sz w:val="24"/>
          <w:szCs w:val="24"/>
          <w:lang w:val="vi-VN"/>
        </w:rPr>
        <w:t>.</w:t>
      </w:r>
      <w:r w:rsidRPr="00E03994">
        <w:rPr>
          <w:rFonts w:ascii="Times New Roman" w:eastAsia="Times New Roman" w:hAnsi="Times New Roman" w:cs="Times New Roman"/>
          <w:sz w:val="24"/>
          <w:szCs w:val="24"/>
        </w:rPr>
        <w:t>10</w:t>
      </w:r>
      <w:r w:rsidRPr="00E03994">
        <w:rPr>
          <w:rFonts w:ascii="Times New Roman" w:eastAsia="Times New Roman" w:hAnsi="Times New Roman" w:cs="Times New Roman"/>
          <w:sz w:val="24"/>
          <w:szCs w:val="24"/>
          <w:vertAlign w:val="superscript"/>
          <w:lang w:val="vi-VN"/>
        </w:rPr>
        <w:t>1</w:t>
      </w:r>
      <w:r w:rsidRPr="00E03994">
        <w:rPr>
          <w:rFonts w:ascii="Times New Roman" w:eastAsia="Times New Roman" w:hAnsi="Times New Roman" w:cs="Times New Roman"/>
          <w:sz w:val="24"/>
          <w:szCs w:val="24"/>
          <w:vertAlign w:val="superscript"/>
        </w:rPr>
        <w:t>0</w:t>
      </w:r>
      <w:r w:rsidRPr="00E03994">
        <w:rPr>
          <w:rFonts w:ascii="Times New Roman" w:eastAsia="Times New Roman" w:hAnsi="Times New Roman" w:cs="Times New Roman"/>
          <w:sz w:val="24"/>
          <w:szCs w:val="24"/>
          <w:lang w:val="vi-VN"/>
        </w:rPr>
        <w:t>Bq)</w:t>
      </w:r>
      <w:r w:rsidRPr="00E03994">
        <w:rPr>
          <w:rFonts w:ascii="Times New Roman" w:eastAsia="Times New Roman" w:hAnsi="Times New Roman" w:cs="Times New Roman"/>
          <w:sz w:val="24"/>
          <w:szCs w:val="24"/>
        </w:rPr>
        <w:t>. Tính thể tích nước trong hồ bơi.</w:t>
      </w:r>
    </w:p>
    <w:p w14:paraId="54DF41B9" w14:textId="77777777" w:rsidR="00375275" w:rsidRPr="00E03994" w:rsidRDefault="00375275" w:rsidP="00E03994">
      <w:pPr>
        <w:spacing w:after="0" w:line="276" w:lineRule="auto"/>
        <w:jc w:val="center"/>
        <w:rPr>
          <w:rFonts w:ascii="Times New Roman" w:hAnsi="Times New Roman" w:cs="Times New Roman"/>
          <w:b/>
          <w:bCs/>
          <w:sz w:val="24"/>
          <w:szCs w:val="24"/>
        </w:rPr>
      </w:pPr>
      <w:r w:rsidRPr="00E03994">
        <w:rPr>
          <w:rFonts w:ascii="Times New Roman" w:hAnsi="Times New Roman" w:cs="Times New Roman"/>
          <w:b/>
          <w:bCs/>
          <w:sz w:val="24"/>
          <w:szCs w:val="24"/>
        </w:rPr>
        <w:t>Hướng dẫn giải</w:t>
      </w:r>
    </w:p>
    <w:p w14:paraId="13E9264F" w14:textId="77777777" w:rsidR="00375275" w:rsidRPr="00E03994" w:rsidRDefault="00375275" w:rsidP="00E03994">
      <w:pPr>
        <w:spacing w:after="0" w:line="276" w:lineRule="auto"/>
        <w:jc w:val="both"/>
        <w:rPr>
          <w:rStyle w:val="fontstyle01"/>
          <w:rFonts w:ascii="Times New Roman" w:hAnsi="Times New Roman" w:cs="Times New Roman"/>
        </w:rPr>
      </w:pPr>
      <w:r w:rsidRPr="00E03994">
        <w:rPr>
          <w:rStyle w:val="fontstyle01"/>
          <w:rFonts w:ascii="Times New Roman" w:hAnsi="Times New Roman" w:cs="Times New Roman"/>
        </w:rPr>
        <w:t xml:space="preserve">Do lượng </w:t>
      </w:r>
      <w:r w:rsidRPr="00E03994">
        <w:rPr>
          <w:rStyle w:val="fontstyle01"/>
          <w:rFonts w:ascii="Times New Roman" w:hAnsi="Times New Roman" w:cs="Times New Roman"/>
          <w:vertAlign w:val="superscript"/>
        </w:rPr>
        <w:t>32</w:t>
      </w:r>
      <w:r w:rsidRPr="00E03994">
        <w:rPr>
          <w:rStyle w:val="fontstyle01"/>
          <w:rFonts w:ascii="Times New Roman" w:hAnsi="Times New Roman" w:cs="Times New Roman"/>
        </w:rPr>
        <w:t>P trước và sau khi đưa vào dung dịch đều không đổi</w:t>
      </w:r>
    </w:p>
    <w:p w14:paraId="726F5ED7" w14:textId="77777777" w:rsidR="00375275" w:rsidRPr="00E03994" w:rsidRDefault="00375275" w:rsidP="00E03994">
      <w:pPr>
        <w:spacing w:after="0" w:line="276" w:lineRule="auto"/>
        <w:ind w:firstLine="426"/>
        <w:jc w:val="both"/>
        <w:rPr>
          <w:rStyle w:val="fontstyle01"/>
          <w:rFonts w:ascii="Times New Roman" w:hAnsi="Times New Roman" w:cs="Times New Roman"/>
        </w:rPr>
      </w:pPr>
      <w:r w:rsidRPr="00E03994">
        <w:rPr>
          <w:rFonts w:ascii="Times New Roman" w:hAnsi="Times New Roman" w:cs="Times New Roman"/>
          <w:color w:val="000000"/>
          <w:sz w:val="24"/>
          <w:szCs w:val="24"/>
        </w:rPr>
        <w:object w:dxaOrig="300" w:dyaOrig="240" w14:anchorId="6EF2A5EB">
          <v:shape id="_x0000_i2251" type="#_x0000_t75" style="width:15pt;height:12pt" o:ole="">
            <v:imagedata r:id="rId2300" o:title=""/>
          </v:shape>
          <o:OLEObject Type="Embed" ProgID="Equation.DSMT4" ShapeID="_x0000_i2251" DrawAspect="Content" ObjectID="_1797799048" r:id="rId2301"/>
        </w:object>
      </w:r>
      <w:r w:rsidRPr="00E03994">
        <w:rPr>
          <w:rStyle w:val="fontstyle01"/>
          <w:rFonts w:ascii="Times New Roman" w:hAnsi="Times New Roman" w:cs="Times New Roman"/>
        </w:rPr>
        <w:t xml:space="preserve">Độ phóng xạ của </w:t>
      </w:r>
      <w:r w:rsidRPr="00E03994">
        <w:rPr>
          <w:rStyle w:val="fontstyle01"/>
          <w:rFonts w:ascii="Times New Roman" w:hAnsi="Times New Roman" w:cs="Times New Roman"/>
          <w:vertAlign w:val="superscript"/>
        </w:rPr>
        <w:t>32</w:t>
      </w:r>
      <w:r w:rsidRPr="00E03994">
        <w:rPr>
          <w:rStyle w:val="fontstyle01"/>
          <w:rFonts w:ascii="Times New Roman" w:hAnsi="Times New Roman" w:cs="Times New Roman"/>
        </w:rPr>
        <w:t xml:space="preserve">P trong 2 ml bằng độ phóng xạ của </w:t>
      </w:r>
      <w:r w:rsidRPr="00E03994">
        <w:rPr>
          <w:rStyle w:val="fontstyle01"/>
          <w:rFonts w:ascii="Times New Roman" w:hAnsi="Times New Roman" w:cs="Times New Roman"/>
          <w:vertAlign w:val="superscript"/>
        </w:rPr>
        <w:t>32</w:t>
      </w:r>
      <w:r w:rsidRPr="00E03994">
        <w:rPr>
          <w:rStyle w:val="fontstyle01"/>
          <w:rFonts w:ascii="Times New Roman" w:hAnsi="Times New Roman" w:cs="Times New Roman"/>
        </w:rPr>
        <w:t>P trong cả hồ bơi:</w:t>
      </w:r>
    </w:p>
    <w:p w14:paraId="35965C83" w14:textId="77777777" w:rsidR="00375275" w:rsidRPr="00E03994" w:rsidRDefault="00375275" w:rsidP="00E03994">
      <w:pPr>
        <w:spacing w:after="0" w:line="276" w:lineRule="auto"/>
        <w:ind w:firstLine="426"/>
        <w:jc w:val="both"/>
        <w:rPr>
          <w:rStyle w:val="fontstyle01"/>
          <w:rFonts w:ascii="Times New Roman" w:hAnsi="Times New Roman" w:cs="Times New Roman"/>
        </w:rPr>
      </w:pPr>
      <w:r w:rsidRPr="00E03994">
        <w:rPr>
          <w:rFonts w:ascii="Times New Roman" w:hAnsi="Times New Roman" w:cs="Times New Roman"/>
          <w:color w:val="000000"/>
          <w:sz w:val="24"/>
          <w:szCs w:val="24"/>
        </w:rPr>
        <w:object w:dxaOrig="300" w:dyaOrig="240" w14:anchorId="6DD42B32">
          <v:shape id="_x0000_i2252" type="#_x0000_t75" style="width:15pt;height:12pt" o:ole="">
            <v:imagedata r:id="rId2300" o:title=""/>
          </v:shape>
          <o:OLEObject Type="Embed" ProgID="Equation.DSMT4" ShapeID="_x0000_i2252" DrawAspect="Content" ObjectID="_1797799049" r:id="rId2302"/>
        </w:object>
      </w:r>
      <w:r w:rsidRPr="00E03994">
        <w:rPr>
          <w:rStyle w:val="fontstyle01"/>
          <w:rFonts w:ascii="Times New Roman" w:hAnsi="Times New Roman" w:cs="Times New Roman"/>
        </w:rPr>
        <w:t>A</w:t>
      </w:r>
      <w:r w:rsidRPr="00E03994">
        <w:rPr>
          <w:rStyle w:val="fontstyle01"/>
          <w:rFonts w:ascii="Times New Roman" w:hAnsi="Times New Roman" w:cs="Times New Roman"/>
          <w:vertAlign w:val="subscript"/>
        </w:rPr>
        <w:t>o</w:t>
      </w:r>
      <w:r w:rsidRPr="00E03994">
        <w:rPr>
          <w:rStyle w:val="fontstyle01"/>
          <w:rFonts w:ascii="Times New Roman" w:hAnsi="Times New Roman" w:cs="Times New Roman"/>
        </w:rPr>
        <w:t>.V</w:t>
      </w:r>
      <w:r w:rsidRPr="00E03994">
        <w:rPr>
          <w:rStyle w:val="fontstyle01"/>
          <w:rFonts w:ascii="Times New Roman" w:hAnsi="Times New Roman" w:cs="Times New Roman"/>
          <w:vertAlign w:val="subscript"/>
        </w:rPr>
        <w:t>o</w:t>
      </w:r>
      <w:r w:rsidRPr="00E03994">
        <w:rPr>
          <w:rStyle w:val="fontstyle01"/>
          <w:rFonts w:ascii="Times New Roman" w:hAnsi="Times New Roman" w:cs="Times New Roman"/>
        </w:rPr>
        <w:t xml:space="preserve"> = A</w:t>
      </w:r>
      <w:r w:rsidRPr="00E03994">
        <w:rPr>
          <w:rStyle w:val="fontstyle01"/>
          <w:rFonts w:ascii="Times New Roman" w:hAnsi="Times New Roman" w:cs="Times New Roman"/>
          <w:vertAlign w:val="subscript"/>
        </w:rPr>
        <w:t>x</w:t>
      </w:r>
      <w:r w:rsidRPr="00E03994">
        <w:rPr>
          <w:rStyle w:val="fontstyle01"/>
          <w:rFonts w:ascii="Times New Roman" w:hAnsi="Times New Roman" w:cs="Times New Roman"/>
        </w:rPr>
        <w:t>. V</w:t>
      </w:r>
      <w:r w:rsidRPr="00E03994">
        <w:rPr>
          <w:rStyle w:val="fontstyle01"/>
          <w:rFonts w:ascii="Times New Roman" w:hAnsi="Times New Roman" w:cs="Times New Roman"/>
          <w:vertAlign w:val="subscript"/>
        </w:rPr>
        <w:t>x</w:t>
      </w:r>
      <w:r w:rsidRPr="00E03994">
        <w:rPr>
          <w:rStyle w:val="fontstyle01"/>
          <w:rFonts w:ascii="Times New Roman" w:hAnsi="Times New Roman" w:cs="Times New Roman"/>
        </w:rPr>
        <w:t xml:space="preserve">    </w:t>
      </w:r>
    </w:p>
    <w:p w14:paraId="6467D18C" w14:textId="77777777" w:rsidR="00375275" w:rsidRPr="00E03994" w:rsidRDefault="00375275" w:rsidP="00E03994">
      <w:pPr>
        <w:spacing w:after="0" w:line="276" w:lineRule="auto"/>
        <w:ind w:firstLine="426"/>
        <w:jc w:val="both"/>
        <w:rPr>
          <w:rFonts w:ascii="Times New Roman" w:hAnsi="Times New Roman" w:cs="Times New Roman"/>
          <w:b/>
          <w:bCs/>
          <w:color w:val="000000"/>
          <w:sz w:val="24"/>
          <w:szCs w:val="24"/>
        </w:rPr>
      </w:pPr>
      <w:r w:rsidRPr="00E03994">
        <w:rPr>
          <w:rFonts w:ascii="Times New Roman" w:hAnsi="Times New Roman" w:cs="Times New Roman"/>
          <w:color w:val="000000"/>
          <w:sz w:val="24"/>
          <w:szCs w:val="24"/>
        </w:rPr>
        <w:object w:dxaOrig="3615" w:dyaOrig="1035" w14:anchorId="7F89FC8B">
          <v:shape id="_x0000_i2253" type="#_x0000_t75" style="width:180.75pt;height:51.75pt" o:ole="">
            <v:imagedata r:id="rId2303" o:title=""/>
          </v:shape>
          <o:OLEObject Type="Embed" ProgID="Equation.DSMT4" ShapeID="_x0000_i2253" DrawAspect="Content" ObjectID="_1797799050" r:id="rId2304"/>
        </w:object>
      </w:r>
    </w:p>
    <w:p w14:paraId="7DDEDE64" w14:textId="77777777" w:rsidR="00375275" w:rsidRPr="00E03994" w:rsidRDefault="00375275" w:rsidP="00E03994">
      <w:pPr>
        <w:tabs>
          <w:tab w:val="left" w:pos="1935"/>
        </w:tabs>
        <w:spacing w:after="0" w:line="276" w:lineRule="auto"/>
        <w:rPr>
          <w:rFonts w:ascii="Times New Roman" w:hAnsi="Times New Roman" w:cs="Times New Roman"/>
          <w:b/>
          <w:sz w:val="24"/>
          <w:szCs w:val="24"/>
        </w:rPr>
      </w:pPr>
      <w:r w:rsidRPr="00E03994">
        <w:rPr>
          <w:rFonts w:ascii="Times New Roman" w:hAnsi="Times New Roman" w:cs="Times New Roman"/>
          <w:b/>
          <w:sz w:val="24"/>
          <w:szCs w:val="24"/>
        </w:rPr>
        <w:t>Phần V: BÀI TẬP TRẮC NGHIỆM (ÍT NHẤT 20 CÂU)</w:t>
      </w:r>
    </w:p>
    <w:p w14:paraId="6A06B02A" w14:textId="77777777" w:rsidR="00375275" w:rsidRPr="00E03994" w:rsidRDefault="00375275" w:rsidP="00E03994">
      <w:pPr>
        <w:spacing w:after="0" w:line="276" w:lineRule="auto"/>
        <w:jc w:val="center"/>
        <w:rPr>
          <w:rFonts w:ascii="Times New Roman" w:eastAsia="Calibri" w:hAnsi="Times New Roman" w:cs="Times New Roman"/>
          <w:b/>
          <w:bCs/>
          <w:sz w:val="24"/>
          <w:szCs w:val="24"/>
        </w:rPr>
      </w:pPr>
    </w:p>
    <w:p w14:paraId="1DA1359E"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bCs/>
          <w:color w:val="0000FF"/>
          <w:sz w:val="24"/>
          <w:szCs w:val="24"/>
        </w:rPr>
      </w:pPr>
      <w:r w:rsidRPr="00E03994">
        <w:rPr>
          <w:rFonts w:ascii="Times New Roman" w:hAnsi="Times New Roman" w:cs="Times New Roman"/>
          <w:bCs/>
          <w:sz w:val="24"/>
          <w:szCs w:val="24"/>
        </w:rPr>
        <w:t>Một hợp chất ion cấu tạo từ ion M</w:t>
      </w:r>
      <w:r w:rsidRPr="00E03994">
        <w:rPr>
          <w:rFonts w:ascii="Times New Roman" w:hAnsi="Times New Roman" w:cs="Times New Roman"/>
          <w:bCs/>
          <w:sz w:val="24"/>
          <w:szCs w:val="24"/>
          <w:vertAlign w:val="superscript"/>
        </w:rPr>
        <w:t>2+</w:t>
      </w:r>
      <w:r w:rsidRPr="00E03994">
        <w:rPr>
          <w:rFonts w:ascii="Times New Roman" w:hAnsi="Times New Roman" w:cs="Times New Roman"/>
          <w:bCs/>
          <w:sz w:val="24"/>
          <w:szCs w:val="24"/>
        </w:rPr>
        <w:t xml:space="preserve"> và X</w:t>
      </w:r>
      <w:r w:rsidRPr="00E03994">
        <w:rPr>
          <w:rFonts w:ascii="Times New Roman" w:hAnsi="Times New Roman" w:cs="Times New Roman"/>
          <w:bCs/>
          <w:sz w:val="24"/>
          <w:szCs w:val="24"/>
          <w:vertAlign w:val="superscript"/>
        </w:rPr>
        <w:t>–</w:t>
      </w:r>
      <w:r w:rsidRPr="00E03994">
        <w:rPr>
          <w:rFonts w:ascii="Times New Roman" w:hAnsi="Times New Roman" w:cs="Times New Roman"/>
          <w:bCs/>
          <w:sz w:val="24"/>
          <w:szCs w:val="24"/>
        </w:rPr>
        <w:t>, tổng số hạt cơ bản trong phân tử MX</w:t>
      </w:r>
      <w:r w:rsidRPr="00E03994">
        <w:rPr>
          <w:rFonts w:ascii="Times New Roman" w:hAnsi="Times New Roman" w:cs="Times New Roman"/>
          <w:bCs/>
          <w:sz w:val="24"/>
          <w:szCs w:val="24"/>
          <w:vertAlign w:val="subscript"/>
        </w:rPr>
        <w:t>2</w:t>
      </w:r>
      <w:r w:rsidRPr="00E03994">
        <w:rPr>
          <w:rFonts w:ascii="Times New Roman" w:hAnsi="Times New Roman" w:cs="Times New Roman"/>
          <w:bCs/>
          <w:sz w:val="24"/>
          <w:szCs w:val="24"/>
        </w:rPr>
        <w:t xml:space="preserve"> là 186 hạt trong đó số hạt mang đicện nhiều hơn số hạt không mang điện là 54 hạt.Số khối của ion M</w:t>
      </w:r>
      <w:r w:rsidRPr="00E03994">
        <w:rPr>
          <w:rFonts w:ascii="Times New Roman" w:hAnsi="Times New Roman" w:cs="Times New Roman"/>
          <w:bCs/>
          <w:sz w:val="24"/>
          <w:szCs w:val="24"/>
          <w:vertAlign w:val="superscript"/>
        </w:rPr>
        <w:t>2+</w:t>
      </w:r>
      <w:r w:rsidRPr="00E03994">
        <w:rPr>
          <w:rFonts w:ascii="Times New Roman" w:hAnsi="Times New Roman" w:cs="Times New Roman"/>
          <w:bCs/>
          <w:sz w:val="24"/>
          <w:szCs w:val="24"/>
        </w:rPr>
        <w:t xml:space="preserve"> nhiều hơn X</w:t>
      </w:r>
      <w:r w:rsidRPr="00E03994">
        <w:rPr>
          <w:rFonts w:ascii="Times New Roman" w:hAnsi="Times New Roman" w:cs="Times New Roman"/>
          <w:bCs/>
          <w:sz w:val="24"/>
          <w:szCs w:val="24"/>
          <w:vertAlign w:val="superscript"/>
        </w:rPr>
        <w:t>–</w:t>
      </w:r>
      <w:r w:rsidRPr="00E03994">
        <w:rPr>
          <w:rFonts w:ascii="Times New Roman" w:hAnsi="Times New Roman" w:cs="Times New Roman"/>
          <w:bCs/>
          <w:sz w:val="24"/>
          <w:szCs w:val="24"/>
        </w:rPr>
        <w:t xml:space="preserve"> là 21. Tổng số hạt M</w:t>
      </w:r>
      <w:r w:rsidRPr="00E03994">
        <w:rPr>
          <w:rFonts w:ascii="Times New Roman" w:hAnsi="Times New Roman" w:cs="Times New Roman"/>
          <w:bCs/>
          <w:sz w:val="24"/>
          <w:szCs w:val="24"/>
          <w:vertAlign w:val="superscript"/>
        </w:rPr>
        <w:t>2+</w:t>
      </w:r>
      <w:r w:rsidRPr="00E03994">
        <w:rPr>
          <w:rFonts w:ascii="Times New Roman" w:hAnsi="Times New Roman" w:cs="Times New Roman"/>
          <w:bCs/>
          <w:sz w:val="24"/>
          <w:szCs w:val="24"/>
        </w:rPr>
        <w:t xml:space="preserve"> nhiều hơn trong X</w:t>
      </w:r>
      <w:r w:rsidRPr="00E03994">
        <w:rPr>
          <w:rFonts w:ascii="Times New Roman" w:hAnsi="Times New Roman" w:cs="Times New Roman"/>
          <w:bCs/>
          <w:sz w:val="24"/>
          <w:szCs w:val="24"/>
          <w:vertAlign w:val="superscript"/>
        </w:rPr>
        <w:t>–</w:t>
      </w:r>
      <w:r w:rsidRPr="00E03994">
        <w:rPr>
          <w:rFonts w:ascii="Times New Roman" w:hAnsi="Times New Roman" w:cs="Times New Roman"/>
          <w:bCs/>
          <w:sz w:val="24"/>
          <w:szCs w:val="24"/>
        </w:rPr>
        <w:t xml:space="preserve"> là 27 hạt. M là </w:t>
      </w:r>
    </w:p>
    <w:p w14:paraId="4C92B9A0" w14:textId="77777777" w:rsidR="00375275" w:rsidRPr="00E03994" w:rsidRDefault="00375275" w:rsidP="00E03994">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sz w:val="24"/>
          <w:szCs w:val="24"/>
        </w:rPr>
      </w:pPr>
      <w:r w:rsidRPr="00E03994">
        <w:rPr>
          <w:rFonts w:ascii="Times New Roman" w:eastAsia="Calibri" w:hAnsi="Times New Roman" w:cs="Times New Roman"/>
          <w:b/>
          <w:bCs/>
          <w:color w:val="0000FF"/>
          <w:sz w:val="24"/>
          <w:szCs w:val="24"/>
          <w:u w:val="single"/>
        </w:rPr>
        <w:t>A</w:t>
      </w:r>
      <w:r w:rsidRPr="00E03994">
        <w:rPr>
          <w:rFonts w:ascii="Times New Roman" w:eastAsia="Calibri" w:hAnsi="Times New Roman" w:cs="Times New Roman"/>
          <w:b/>
          <w:bCs/>
          <w:color w:val="0000FF"/>
          <w:sz w:val="24"/>
          <w:szCs w:val="24"/>
        </w:rPr>
        <w:t xml:space="preserve">. </w:t>
      </w:r>
      <w:r w:rsidRPr="00E03994">
        <w:rPr>
          <w:rFonts w:ascii="Times New Roman" w:eastAsia="Calibri" w:hAnsi="Times New Roman" w:cs="Times New Roman"/>
          <w:bCs/>
          <w:sz w:val="24"/>
          <w:szCs w:val="24"/>
          <w:u w:val="single"/>
        </w:rPr>
        <w:t>Fe</w:t>
      </w:r>
      <w:r w:rsidRPr="00E03994">
        <w:rPr>
          <w:rFonts w:ascii="Times New Roman" w:eastAsia="Calibri" w:hAnsi="Times New Roman" w:cs="Times New Roman"/>
          <w:b/>
          <w:bCs/>
          <w:color w:val="0000FF"/>
          <w:sz w:val="24"/>
          <w:szCs w:val="24"/>
        </w:rPr>
        <w:tab/>
        <w:t>B.</w:t>
      </w:r>
      <w:r w:rsidRPr="00E03994">
        <w:rPr>
          <w:rFonts w:ascii="Times New Roman" w:eastAsia="Calibri" w:hAnsi="Times New Roman" w:cs="Times New Roman"/>
          <w:b/>
          <w:bCs/>
          <w:sz w:val="24"/>
          <w:szCs w:val="24"/>
        </w:rPr>
        <w:t xml:space="preserve"> </w:t>
      </w:r>
      <w:r w:rsidRPr="00E03994">
        <w:rPr>
          <w:rFonts w:ascii="Times New Roman" w:eastAsia="Calibri" w:hAnsi="Times New Roman" w:cs="Times New Roman"/>
          <w:bCs/>
          <w:sz w:val="24"/>
          <w:szCs w:val="24"/>
        </w:rPr>
        <w:t>Be</w:t>
      </w:r>
      <w:r w:rsidRPr="00E03994">
        <w:rPr>
          <w:rFonts w:ascii="Times New Roman" w:eastAsia="Calibri" w:hAnsi="Times New Roman" w:cs="Times New Roman"/>
          <w:b/>
          <w:bCs/>
          <w:color w:val="0000FF"/>
          <w:sz w:val="24"/>
          <w:szCs w:val="24"/>
        </w:rPr>
        <w:tab/>
        <w:t>C.</w:t>
      </w:r>
      <w:r w:rsidRPr="00E03994">
        <w:rPr>
          <w:rFonts w:ascii="Times New Roman" w:eastAsia="Calibri" w:hAnsi="Times New Roman" w:cs="Times New Roman"/>
          <w:b/>
          <w:bCs/>
          <w:sz w:val="24"/>
          <w:szCs w:val="24"/>
        </w:rPr>
        <w:t xml:space="preserve"> </w:t>
      </w:r>
      <w:r w:rsidRPr="00E03994">
        <w:rPr>
          <w:rFonts w:ascii="Times New Roman" w:eastAsia="Calibri" w:hAnsi="Times New Roman" w:cs="Times New Roman"/>
          <w:bCs/>
          <w:sz w:val="24"/>
          <w:szCs w:val="24"/>
        </w:rPr>
        <w:t>Mg</w:t>
      </w:r>
      <w:r w:rsidRPr="00E03994">
        <w:rPr>
          <w:rFonts w:ascii="Times New Roman" w:eastAsia="Calibri" w:hAnsi="Times New Roman" w:cs="Times New Roman"/>
          <w:b/>
          <w:bCs/>
          <w:color w:val="0000FF"/>
          <w:sz w:val="24"/>
          <w:szCs w:val="24"/>
        </w:rPr>
        <w:tab/>
        <w:t>D.</w:t>
      </w:r>
      <w:r w:rsidRPr="00E03994">
        <w:rPr>
          <w:rFonts w:ascii="Times New Roman" w:eastAsia="Calibri" w:hAnsi="Times New Roman" w:cs="Times New Roman"/>
          <w:b/>
          <w:bCs/>
          <w:sz w:val="24"/>
          <w:szCs w:val="24"/>
        </w:rPr>
        <w:t xml:space="preserve"> </w:t>
      </w:r>
      <w:r w:rsidRPr="00E03994">
        <w:rPr>
          <w:rFonts w:ascii="Times New Roman" w:eastAsia="Calibri" w:hAnsi="Times New Roman" w:cs="Times New Roman"/>
          <w:bCs/>
          <w:sz w:val="24"/>
          <w:szCs w:val="24"/>
        </w:rPr>
        <w:t>Ca</w:t>
      </w:r>
    </w:p>
    <w:p w14:paraId="33E8170D" w14:textId="77777777" w:rsidR="00375275" w:rsidRPr="00E03994" w:rsidRDefault="00375275" w:rsidP="00E03994">
      <w:pPr>
        <w:spacing w:after="0" w:line="276" w:lineRule="auto"/>
        <w:jc w:val="center"/>
        <w:rPr>
          <w:rFonts w:ascii="Times New Roman" w:hAnsi="Times New Roman" w:cs="Times New Roman"/>
          <w:b/>
          <w:bCs/>
          <w:sz w:val="24"/>
          <w:szCs w:val="24"/>
        </w:rPr>
      </w:pPr>
      <w:r w:rsidRPr="00E03994">
        <w:rPr>
          <w:rFonts w:ascii="Times New Roman" w:hAnsi="Times New Roman" w:cs="Times New Roman"/>
          <w:b/>
          <w:bCs/>
          <w:sz w:val="24"/>
          <w:szCs w:val="24"/>
        </w:rPr>
        <w:t>Hướng dẫn giải</w:t>
      </w:r>
    </w:p>
    <w:p w14:paraId="69C92516" w14:textId="77777777" w:rsidR="00375275" w:rsidRPr="00E03994" w:rsidRDefault="00375275" w:rsidP="00E03994">
      <w:pPr>
        <w:spacing w:after="0" w:line="276" w:lineRule="auto"/>
        <w:rPr>
          <w:rFonts w:ascii="Times New Roman" w:eastAsia="SimSun" w:hAnsi="Times New Roman" w:cs="Times New Roman"/>
          <w:sz w:val="24"/>
          <w:szCs w:val="24"/>
        </w:rPr>
      </w:pPr>
      <w:r w:rsidRPr="00E03994">
        <w:rPr>
          <w:rFonts w:ascii="Times New Roman" w:eastAsia="SimSun" w:hAnsi="Times New Roman" w:cs="Times New Roman"/>
          <w:position w:val="-142"/>
          <w:sz w:val="24"/>
          <w:szCs w:val="24"/>
        </w:rPr>
        <w:object w:dxaOrig="7280" w:dyaOrig="2960" w14:anchorId="6BAA698A">
          <v:shape id="_x0000_i2254" type="#_x0000_t75" style="width:362.25pt;height:149.25pt" o:ole="">
            <v:imagedata r:id="rId2305" o:title=""/>
          </v:shape>
          <o:OLEObject Type="Embed" ProgID="Equation.DSMT4" ShapeID="_x0000_i2254" DrawAspect="Content" ObjectID="_1797799051" r:id="rId2306"/>
        </w:object>
      </w:r>
    </w:p>
    <w:p w14:paraId="64A0B540"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eastAsia="SimSun" w:hAnsi="Times New Roman" w:cs="Times New Roman"/>
          <w:b/>
          <w:bCs/>
          <w:color w:val="0000FF"/>
          <w:sz w:val="24"/>
          <w:szCs w:val="24"/>
          <w:lang w:val="pt-BR"/>
        </w:rPr>
      </w:pPr>
      <w:r w:rsidRPr="00E03994">
        <w:rPr>
          <w:rFonts w:ascii="Times New Roman" w:eastAsia="SimSun" w:hAnsi="Times New Roman" w:cs="Times New Roman"/>
          <w:bCs/>
          <w:sz w:val="24"/>
          <w:szCs w:val="24"/>
          <w:lang w:val="pt-BR"/>
        </w:rPr>
        <w:t>Tổng số hạt trong phân tử MX là 108 hạt, trong đó số hạt mang điện nhiều hơn số hạt không mang điện là 36. Số khối của M nhiều hơn số khối của X là 8 đơn vị. Số hạt trong M</w:t>
      </w:r>
      <w:r w:rsidRPr="00E03994">
        <w:rPr>
          <w:rFonts w:ascii="Times New Roman" w:eastAsia="SimSun" w:hAnsi="Times New Roman" w:cs="Times New Roman"/>
          <w:bCs/>
          <w:sz w:val="24"/>
          <w:szCs w:val="24"/>
          <w:vertAlign w:val="superscript"/>
          <w:lang w:val="pt-BR"/>
        </w:rPr>
        <w:t xml:space="preserve">2+ </w:t>
      </w:r>
      <w:r w:rsidRPr="00E03994">
        <w:rPr>
          <w:rFonts w:ascii="Times New Roman" w:eastAsia="SimSun" w:hAnsi="Times New Roman" w:cs="Times New Roman"/>
          <w:bCs/>
          <w:sz w:val="24"/>
          <w:szCs w:val="24"/>
          <w:lang w:val="pt-BR"/>
        </w:rPr>
        <w:t>lớn hơn số hạt trong X</w:t>
      </w:r>
      <w:r w:rsidRPr="00E03994">
        <w:rPr>
          <w:rFonts w:ascii="Times New Roman" w:eastAsia="SimSun" w:hAnsi="Times New Roman" w:cs="Times New Roman"/>
          <w:bCs/>
          <w:sz w:val="24"/>
          <w:szCs w:val="24"/>
          <w:vertAlign w:val="superscript"/>
          <w:lang w:val="pt-BR"/>
        </w:rPr>
        <w:t>2-</w:t>
      </w:r>
      <w:r w:rsidRPr="00E03994">
        <w:rPr>
          <w:rFonts w:ascii="Times New Roman" w:eastAsia="SimSun" w:hAnsi="Times New Roman" w:cs="Times New Roman"/>
          <w:bCs/>
          <w:sz w:val="24"/>
          <w:szCs w:val="24"/>
          <w:lang w:val="pt-BR"/>
        </w:rPr>
        <w:t xml:space="preserve"> là 8 hạt. Phần trăm khối lượng của M trong MX là </w:t>
      </w:r>
    </w:p>
    <w:p w14:paraId="0456468C" w14:textId="77777777" w:rsidR="00375275" w:rsidRPr="00E03994" w:rsidRDefault="00375275" w:rsidP="00E03994">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4"/>
          <w:szCs w:val="24"/>
        </w:rPr>
      </w:pPr>
      <w:r w:rsidRPr="00E03994">
        <w:rPr>
          <w:rFonts w:ascii="Times New Roman" w:eastAsia="Calibri" w:hAnsi="Times New Roman" w:cs="Times New Roman"/>
          <w:b/>
          <w:bCs/>
          <w:color w:val="0000FF"/>
          <w:sz w:val="24"/>
          <w:szCs w:val="24"/>
        </w:rPr>
        <w:t>A.</w:t>
      </w:r>
      <w:r w:rsidRPr="00E03994">
        <w:rPr>
          <w:rFonts w:ascii="Times New Roman" w:eastAsia="Calibri" w:hAnsi="Times New Roman" w:cs="Times New Roman"/>
          <w:bCs/>
          <w:sz w:val="24"/>
          <w:szCs w:val="24"/>
        </w:rPr>
        <w:t xml:space="preserve"> 44,44%.</w:t>
      </w:r>
      <w:r w:rsidRPr="00E03994">
        <w:rPr>
          <w:rFonts w:ascii="Times New Roman" w:eastAsia="Calibri" w:hAnsi="Times New Roman" w:cs="Times New Roman"/>
          <w:b/>
          <w:bCs/>
          <w:color w:val="0000FF"/>
          <w:sz w:val="24"/>
          <w:szCs w:val="24"/>
        </w:rPr>
        <w:tab/>
      </w:r>
      <w:r w:rsidRPr="00E03994">
        <w:rPr>
          <w:rFonts w:ascii="Times New Roman" w:eastAsia="Calibri" w:hAnsi="Times New Roman" w:cs="Times New Roman"/>
          <w:b/>
          <w:bCs/>
          <w:color w:val="0000FF"/>
          <w:sz w:val="24"/>
          <w:szCs w:val="24"/>
          <w:u w:val="single"/>
        </w:rPr>
        <w:t>B</w:t>
      </w:r>
      <w:r w:rsidRPr="00E03994">
        <w:rPr>
          <w:rFonts w:ascii="Times New Roman" w:eastAsia="Calibri" w:hAnsi="Times New Roman" w:cs="Times New Roman"/>
          <w:b/>
          <w:bCs/>
          <w:color w:val="0000FF"/>
          <w:sz w:val="24"/>
          <w:szCs w:val="24"/>
        </w:rPr>
        <w:t xml:space="preserve">. </w:t>
      </w:r>
      <w:r w:rsidRPr="00E03994">
        <w:rPr>
          <w:rFonts w:ascii="Times New Roman" w:eastAsia="Calibri" w:hAnsi="Times New Roman" w:cs="Times New Roman"/>
          <w:bCs/>
          <w:sz w:val="24"/>
          <w:szCs w:val="24"/>
          <w:u w:val="single"/>
        </w:rPr>
        <w:t>55,56%.</w:t>
      </w:r>
      <w:r w:rsidRPr="00E03994">
        <w:rPr>
          <w:rFonts w:ascii="Times New Roman" w:eastAsia="Calibri" w:hAnsi="Times New Roman" w:cs="Times New Roman"/>
          <w:bCs/>
          <w:sz w:val="24"/>
          <w:szCs w:val="24"/>
        </w:rPr>
        <w:t xml:space="preserve"> </w:t>
      </w:r>
      <w:r w:rsidRPr="00E03994">
        <w:rPr>
          <w:rFonts w:ascii="Times New Roman" w:eastAsia="Calibri" w:hAnsi="Times New Roman" w:cs="Times New Roman"/>
          <w:b/>
          <w:bCs/>
          <w:color w:val="0000FF"/>
          <w:sz w:val="24"/>
          <w:szCs w:val="24"/>
        </w:rPr>
        <w:tab/>
        <w:t>C.</w:t>
      </w:r>
      <w:r w:rsidRPr="00E03994">
        <w:rPr>
          <w:rFonts w:ascii="Times New Roman" w:eastAsia="Calibri" w:hAnsi="Times New Roman" w:cs="Times New Roman"/>
          <w:bCs/>
          <w:sz w:val="24"/>
          <w:szCs w:val="24"/>
        </w:rPr>
        <w:t xml:space="preserve"> 71,43%.</w:t>
      </w:r>
      <w:r w:rsidRPr="00E03994">
        <w:rPr>
          <w:rFonts w:ascii="Times New Roman" w:eastAsia="Calibri" w:hAnsi="Times New Roman" w:cs="Times New Roman"/>
          <w:b/>
          <w:bCs/>
          <w:color w:val="0000FF"/>
          <w:sz w:val="24"/>
          <w:szCs w:val="24"/>
        </w:rPr>
        <w:tab/>
        <w:t>D.</w:t>
      </w:r>
      <w:r w:rsidRPr="00E03994">
        <w:rPr>
          <w:rFonts w:ascii="Times New Roman" w:eastAsia="Calibri" w:hAnsi="Times New Roman" w:cs="Times New Roman"/>
          <w:bCs/>
          <w:sz w:val="24"/>
          <w:szCs w:val="24"/>
        </w:rPr>
        <w:t xml:space="preserve"> 28,57%.</w:t>
      </w:r>
    </w:p>
    <w:p w14:paraId="7CDD2AB8" w14:textId="77777777" w:rsidR="00375275" w:rsidRPr="00E03994" w:rsidRDefault="00375275" w:rsidP="00E03994">
      <w:pPr>
        <w:spacing w:after="0" w:line="276" w:lineRule="auto"/>
        <w:jc w:val="center"/>
        <w:rPr>
          <w:rFonts w:ascii="Times New Roman" w:hAnsi="Times New Roman" w:cs="Times New Roman"/>
          <w:b/>
          <w:bCs/>
          <w:sz w:val="24"/>
          <w:szCs w:val="24"/>
        </w:rPr>
      </w:pPr>
      <w:r w:rsidRPr="00E03994">
        <w:rPr>
          <w:rFonts w:ascii="Times New Roman" w:hAnsi="Times New Roman" w:cs="Times New Roman"/>
          <w:b/>
          <w:bCs/>
          <w:sz w:val="24"/>
          <w:szCs w:val="24"/>
        </w:rPr>
        <w:t>Hướng dẫn giải</w:t>
      </w:r>
    </w:p>
    <w:p w14:paraId="4BBCC815" w14:textId="77777777" w:rsidR="00375275" w:rsidRPr="00E03994" w:rsidRDefault="00375275" w:rsidP="00E03994">
      <w:pPr>
        <w:spacing w:after="0" w:line="276" w:lineRule="auto"/>
        <w:rPr>
          <w:rFonts w:ascii="Times New Roman" w:hAnsi="Times New Roman" w:cs="Times New Roman"/>
          <w:bCs/>
          <w:sz w:val="24"/>
          <w:szCs w:val="24"/>
        </w:rPr>
      </w:pPr>
      <w:r w:rsidRPr="00E03994">
        <w:rPr>
          <w:rFonts w:ascii="Times New Roman" w:hAnsi="Times New Roman" w:cs="Times New Roman"/>
          <w:position w:val="-100"/>
          <w:sz w:val="24"/>
          <w:szCs w:val="24"/>
        </w:rPr>
        <w:object w:dxaOrig="10040" w:dyaOrig="2120" w14:anchorId="039FB585">
          <v:shape id="_x0000_i2255" type="#_x0000_t75" style="width:501.75pt;height:105.75pt" o:ole="">
            <v:imagedata r:id="rId2307" o:title=""/>
          </v:shape>
          <o:OLEObject Type="Embed" ProgID="Equation.DSMT4" ShapeID="_x0000_i2255" DrawAspect="Content" ObjectID="_1797799052" r:id="rId2308"/>
        </w:object>
      </w:r>
    </w:p>
    <w:p w14:paraId="2454B568"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rPr>
      </w:pPr>
      <w:r w:rsidRPr="00E03994">
        <w:rPr>
          <w:rFonts w:ascii="Times New Roman" w:hAnsi="Times New Roman" w:cs="Times New Roman"/>
          <w:b/>
          <w:sz w:val="24"/>
          <w:szCs w:val="24"/>
        </w:rPr>
        <w:t xml:space="preserve"> (B.11):</w:t>
      </w:r>
      <w:r w:rsidRPr="00E03994">
        <w:rPr>
          <w:rFonts w:ascii="Times New Roman" w:hAnsi="Times New Roman" w:cs="Times New Roman"/>
          <w:sz w:val="24"/>
          <w:szCs w:val="24"/>
        </w:rPr>
        <w:t xml:space="preserve"> Trong tự nhiên chlorine có hai đồng vị bền: </w:t>
      </w:r>
      <w:r w:rsidRPr="00E03994">
        <w:rPr>
          <w:rFonts w:ascii="Times New Roman" w:hAnsi="Times New Roman" w:cs="Times New Roman"/>
          <w:position w:val="-12"/>
          <w:sz w:val="24"/>
          <w:szCs w:val="24"/>
        </w:rPr>
        <w:object w:dxaOrig="460" w:dyaOrig="380" w14:anchorId="21034F76">
          <v:shape id="_x0000_i2256" type="#_x0000_t75" style="width:24pt;height:17.25pt" o:ole="">
            <v:imagedata r:id="rId2309" o:title=""/>
          </v:shape>
          <o:OLEObject Type="Embed" ProgID="Equation.DSMT4" ShapeID="_x0000_i2256" DrawAspect="Content" ObjectID="_1797799053" r:id="rId2310"/>
        </w:object>
      </w:r>
      <w:r w:rsidRPr="00E03994">
        <w:rPr>
          <w:rFonts w:ascii="Times New Roman" w:hAnsi="Times New Roman" w:cs="Times New Roman"/>
          <w:sz w:val="24"/>
          <w:szCs w:val="24"/>
        </w:rPr>
        <w:t xml:space="preserve"> chiếm 24,23% tổng số nguyên tử, còn lại là </w:t>
      </w:r>
      <w:r w:rsidRPr="00E03994">
        <w:rPr>
          <w:rFonts w:ascii="Times New Roman" w:hAnsi="Times New Roman" w:cs="Times New Roman"/>
          <w:position w:val="-12"/>
          <w:sz w:val="24"/>
          <w:szCs w:val="24"/>
        </w:rPr>
        <w:object w:dxaOrig="460" w:dyaOrig="380" w14:anchorId="170C38C9">
          <v:shape id="_x0000_i2257" type="#_x0000_t75" style="width:24pt;height:17.25pt" o:ole="">
            <v:imagedata r:id="rId2311" o:title=""/>
          </v:shape>
          <o:OLEObject Type="Embed" ProgID="Equation.DSMT4" ShapeID="_x0000_i2257" DrawAspect="Content" ObjectID="_1797799054" r:id="rId2312"/>
        </w:object>
      </w:r>
      <w:r w:rsidRPr="00E03994">
        <w:rPr>
          <w:rFonts w:ascii="Times New Roman" w:hAnsi="Times New Roman" w:cs="Times New Roman"/>
          <w:sz w:val="24"/>
          <w:szCs w:val="24"/>
        </w:rPr>
        <w:t xml:space="preserve">. Thành phần % theo khối lượng của </w:t>
      </w:r>
      <w:r w:rsidRPr="00E03994">
        <w:rPr>
          <w:rFonts w:ascii="Times New Roman" w:hAnsi="Times New Roman" w:cs="Times New Roman"/>
          <w:position w:val="-12"/>
          <w:sz w:val="24"/>
          <w:szCs w:val="24"/>
        </w:rPr>
        <w:object w:dxaOrig="460" w:dyaOrig="380" w14:anchorId="4AEB4578">
          <v:shape id="_x0000_i2258" type="#_x0000_t75" style="width:24pt;height:17.25pt" o:ole="">
            <v:imagedata r:id="rId2313" o:title=""/>
          </v:shape>
          <o:OLEObject Type="Embed" ProgID="Equation.DSMT4" ShapeID="_x0000_i2258" DrawAspect="Content" ObjectID="_1797799055" r:id="rId2314"/>
        </w:object>
      </w:r>
      <w:r w:rsidRPr="00E03994">
        <w:rPr>
          <w:rFonts w:ascii="Times New Roman" w:hAnsi="Times New Roman" w:cs="Times New Roman"/>
          <w:sz w:val="24"/>
          <w:szCs w:val="24"/>
        </w:rPr>
        <w:t xml:space="preserve"> trong HClO</w:t>
      </w:r>
      <w:r w:rsidRPr="00E03994">
        <w:rPr>
          <w:rFonts w:ascii="Times New Roman" w:hAnsi="Times New Roman" w:cs="Times New Roman"/>
          <w:sz w:val="24"/>
          <w:szCs w:val="24"/>
          <w:vertAlign w:val="subscript"/>
        </w:rPr>
        <w:t>4</w:t>
      </w:r>
      <w:r w:rsidRPr="00E03994">
        <w:rPr>
          <w:rFonts w:ascii="Times New Roman" w:hAnsi="Times New Roman" w:cs="Times New Roman"/>
          <w:sz w:val="24"/>
          <w:szCs w:val="24"/>
        </w:rPr>
        <w:t xml:space="preserve"> là</w:t>
      </w:r>
    </w:p>
    <w:p w14:paraId="60C02036" w14:textId="77777777" w:rsidR="00375275" w:rsidRPr="00E03994" w:rsidRDefault="00375275" w:rsidP="00E03994">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03994">
        <w:rPr>
          <w:rFonts w:ascii="Times New Roman" w:eastAsia="Calibri" w:hAnsi="Times New Roman" w:cs="Times New Roman"/>
          <w:b/>
          <w:color w:val="0000FF"/>
          <w:sz w:val="24"/>
          <w:szCs w:val="24"/>
        </w:rPr>
        <w:t>A.</w:t>
      </w:r>
      <w:r w:rsidRPr="00E03994">
        <w:rPr>
          <w:rFonts w:ascii="Times New Roman" w:eastAsia="Calibri" w:hAnsi="Times New Roman" w:cs="Times New Roman"/>
          <w:b/>
          <w:sz w:val="24"/>
          <w:szCs w:val="24"/>
        </w:rPr>
        <w:t xml:space="preserve"> </w:t>
      </w:r>
      <w:r w:rsidRPr="00E03994">
        <w:rPr>
          <w:rFonts w:ascii="Times New Roman" w:eastAsia="Calibri" w:hAnsi="Times New Roman" w:cs="Times New Roman"/>
          <w:sz w:val="24"/>
          <w:szCs w:val="24"/>
        </w:rPr>
        <w:t>8,43%.</w:t>
      </w:r>
      <w:r w:rsidRPr="00E03994">
        <w:rPr>
          <w:rFonts w:ascii="Times New Roman" w:eastAsia="Calibri" w:hAnsi="Times New Roman" w:cs="Times New Roman"/>
          <w:b/>
          <w:color w:val="0000FF"/>
          <w:sz w:val="24"/>
          <w:szCs w:val="24"/>
        </w:rPr>
        <w:tab/>
        <w:t>B.</w:t>
      </w:r>
      <w:r w:rsidRPr="00E03994">
        <w:rPr>
          <w:rFonts w:ascii="Times New Roman" w:eastAsia="Calibri" w:hAnsi="Times New Roman" w:cs="Times New Roman"/>
          <w:b/>
          <w:sz w:val="24"/>
          <w:szCs w:val="24"/>
        </w:rPr>
        <w:t xml:space="preserve"> </w:t>
      </w:r>
      <w:r w:rsidRPr="00E03994">
        <w:rPr>
          <w:rFonts w:ascii="Times New Roman" w:eastAsia="Calibri" w:hAnsi="Times New Roman" w:cs="Times New Roman"/>
          <w:sz w:val="24"/>
          <w:szCs w:val="24"/>
        </w:rPr>
        <w:t>8,79%.</w:t>
      </w:r>
      <w:r w:rsidRPr="00E03994">
        <w:rPr>
          <w:rFonts w:ascii="Times New Roman" w:eastAsia="Calibri" w:hAnsi="Times New Roman" w:cs="Times New Roman"/>
          <w:b/>
          <w:color w:val="0000FF"/>
          <w:sz w:val="24"/>
          <w:szCs w:val="24"/>
        </w:rPr>
        <w:tab/>
      </w:r>
      <w:r w:rsidRPr="00E03994">
        <w:rPr>
          <w:rFonts w:ascii="Times New Roman" w:eastAsia="Calibri" w:hAnsi="Times New Roman" w:cs="Times New Roman"/>
          <w:b/>
          <w:color w:val="0000FF"/>
          <w:sz w:val="24"/>
          <w:szCs w:val="24"/>
          <w:u w:val="single"/>
        </w:rPr>
        <w:t>C</w:t>
      </w:r>
      <w:r w:rsidRPr="00E03994">
        <w:rPr>
          <w:rFonts w:ascii="Times New Roman" w:eastAsia="Calibri" w:hAnsi="Times New Roman" w:cs="Times New Roman"/>
          <w:b/>
          <w:color w:val="0000FF"/>
          <w:sz w:val="24"/>
          <w:szCs w:val="24"/>
        </w:rPr>
        <w:t xml:space="preserve">. </w:t>
      </w:r>
      <w:r w:rsidRPr="00E03994">
        <w:rPr>
          <w:rFonts w:ascii="Times New Roman" w:eastAsia="Calibri" w:hAnsi="Times New Roman" w:cs="Times New Roman"/>
          <w:sz w:val="24"/>
          <w:szCs w:val="24"/>
          <w:u w:val="single"/>
        </w:rPr>
        <w:t>8,92%.</w:t>
      </w:r>
      <w:r w:rsidRPr="00E03994">
        <w:rPr>
          <w:rFonts w:ascii="Times New Roman" w:eastAsia="Calibri" w:hAnsi="Times New Roman" w:cs="Times New Roman"/>
          <w:b/>
          <w:color w:val="0000FF"/>
          <w:sz w:val="24"/>
          <w:szCs w:val="24"/>
        </w:rPr>
        <w:tab/>
        <w:t>D.</w:t>
      </w:r>
      <w:r w:rsidRPr="00E03994">
        <w:rPr>
          <w:rFonts w:ascii="Times New Roman" w:eastAsia="Calibri" w:hAnsi="Times New Roman" w:cs="Times New Roman"/>
          <w:b/>
          <w:sz w:val="24"/>
          <w:szCs w:val="24"/>
        </w:rPr>
        <w:t xml:space="preserve"> </w:t>
      </w:r>
      <w:r w:rsidRPr="00E03994">
        <w:rPr>
          <w:rFonts w:ascii="Times New Roman" w:eastAsia="Calibri" w:hAnsi="Times New Roman" w:cs="Times New Roman"/>
          <w:sz w:val="24"/>
          <w:szCs w:val="24"/>
        </w:rPr>
        <w:t>8,56%.</w:t>
      </w:r>
    </w:p>
    <w:p w14:paraId="45A091C2" w14:textId="77777777" w:rsidR="00375275" w:rsidRPr="00E03994" w:rsidRDefault="00375275" w:rsidP="00E03994">
      <w:pPr>
        <w:spacing w:after="0" w:line="276" w:lineRule="auto"/>
        <w:jc w:val="center"/>
        <w:rPr>
          <w:rFonts w:ascii="Times New Roman" w:hAnsi="Times New Roman" w:cs="Times New Roman"/>
          <w:b/>
          <w:bCs/>
          <w:sz w:val="24"/>
          <w:szCs w:val="24"/>
          <w:lang w:val="fr-FR"/>
        </w:rPr>
      </w:pPr>
      <w:r w:rsidRPr="00E03994">
        <w:rPr>
          <w:rFonts w:ascii="Times New Roman" w:hAnsi="Times New Roman" w:cs="Times New Roman"/>
          <w:b/>
          <w:bCs/>
          <w:sz w:val="24"/>
          <w:szCs w:val="24"/>
          <w:lang w:val="fr-FR"/>
        </w:rPr>
        <w:t>Hướng dẫn giải</w:t>
      </w:r>
    </w:p>
    <w:p w14:paraId="3C0486A9"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position w:val="-24"/>
          <w:sz w:val="24"/>
          <w:szCs w:val="24"/>
        </w:rPr>
        <w:object w:dxaOrig="4120" w:dyaOrig="620" w14:anchorId="3ED4ED40">
          <v:shape id="_x0000_i2259" type="#_x0000_t75" style="width:206.25pt;height:30.75pt" o:ole="">
            <v:imagedata r:id="rId2315" o:title=""/>
          </v:shape>
          <o:OLEObject Type="Embed" ProgID="Equation.DSMT4" ShapeID="_x0000_i2259" DrawAspect="Content" ObjectID="_1797799056" r:id="rId2316"/>
        </w:object>
      </w:r>
    </w:p>
    <w:p w14:paraId="14AECA4D" w14:textId="77777777" w:rsidR="00375275" w:rsidRPr="00E03994" w:rsidRDefault="00375275" w:rsidP="00E03994">
      <w:pPr>
        <w:spacing w:after="0" w:line="276" w:lineRule="auto"/>
        <w:rPr>
          <w:rFonts w:ascii="Times New Roman" w:hAnsi="Times New Roman" w:cs="Times New Roman"/>
          <w:sz w:val="24"/>
          <w:szCs w:val="24"/>
        </w:rPr>
      </w:pPr>
      <w:r w:rsidRPr="00E03994">
        <w:rPr>
          <w:rFonts w:ascii="Times New Roman" w:hAnsi="Times New Roman" w:cs="Times New Roman"/>
          <w:sz w:val="24"/>
          <w:szCs w:val="24"/>
        </w:rPr>
        <w:t>1 mol HClO</w:t>
      </w:r>
      <w:r w:rsidRPr="00E03994">
        <w:rPr>
          <w:rFonts w:ascii="Times New Roman" w:hAnsi="Times New Roman" w:cs="Times New Roman"/>
          <w:sz w:val="24"/>
          <w:szCs w:val="24"/>
          <w:vertAlign w:val="subscript"/>
        </w:rPr>
        <w:t>4</w:t>
      </w:r>
      <w:r w:rsidRPr="00E03994">
        <w:rPr>
          <w:rFonts w:ascii="Times New Roman" w:hAnsi="Times New Roman" w:cs="Times New Roman"/>
          <w:sz w:val="24"/>
          <w:szCs w:val="24"/>
        </w:rPr>
        <w:t xml:space="preserve"> có 1 mol Cl </w:t>
      </w:r>
      <w:r w:rsidRPr="00E03994">
        <w:rPr>
          <w:rFonts w:ascii="Cambria Math" w:eastAsia="MS Mincho" w:hAnsi="Cambria Math" w:cs="Cambria Math"/>
          <w:sz w:val="24"/>
          <w:szCs w:val="24"/>
        </w:rPr>
        <w:t>⇒</w:t>
      </w:r>
      <w:r w:rsidRPr="00E03994">
        <w:rPr>
          <w:rFonts w:ascii="Times New Roman" w:hAnsi="Times New Roman" w:cs="Times New Roman"/>
          <w:position w:val="-38"/>
          <w:sz w:val="24"/>
          <w:szCs w:val="24"/>
        </w:rPr>
        <w:object w:dxaOrig="6220" w:dyaOrig="880" w14:anchorId="099E963B">
          <v:shape id="_x0000_i2260" type="#_x0000_t75" style="width:311.25pt;height:43.5pt" o:ole="">
            <v:imagedata r:id="rId2317" o:title=""/>
          </v:shape>
          <o:OLEObject Type="Embed" ProgID="Equation.DSMT4" ShapeID="_x0000_i2260" DrawAspect="Content" ObjectID="_1797799057" r:id="rId2318"/>
        </w:object>
      </w:r>
    </w:p>
    <w:p w14:paraId="1093BBB3"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rPr>
      </w:pPr>
      <w:r w:rsidRPr="00E03994">
        <w:rPr>
          <w:rFonts w:ascii="Times New Roman" w:hAnsi="Times New Roman" w:cs="Times New Roman"/>
          <w:sz w:val="24"/>
          <w:szCs w:val="24"/>
        </w:rPr>
        <w:lastRenderedPageBreak/>
        <w:t xml:space="preserve">Nguyên tử </w:t>
      </w:r>
      <w:r w:rsidRPr="00E03994">
        <w:rPr>
          <w:rFonts w:ascii="Times New Roman" w:hAnsi="Times New Roman" w:cs="Times New Roman"/>
          <w:color w:val="FF0000"/>
          <w:sz w:val="24"/>
          <w:szCs w:val="24"/>
        </w:rPr>
        <w:t>zinc</w:t>
      </w:r>
      <w:r w:rsidRPr="00E03994">
        <w:rPr>
          <w:rFonts w:ascii="Times New Roman" w:hAnsi="Times New Roman" w:cs="Times New Roman"/>
          <w:sz w:val="24"/>
          <w:szCs w:val="24"/>
        </w:rPr>
        <w:t xml:space="preserve"> (Zn) có bán kính r = 1,35.10</w:t>
      </w:r>
      <w:r w:rsidRPr="00E03994">
        <w:rPr>
          <w:rFonts w:ascii="Times New Roman" w:hAnsi="Times New Roman" w:cs="Times New Roman"/>
          <w:sz w:val="24"/>
          <w:szCs w:val="24"/>
          <w:vertAlign w:val="superscript"/>
        </w:rPr>
        <w:t>-8</w:t>
      </w:r>
      <w:r w:rsidRPr="00E03994">
        <w:rPr>
          <w:rFonts w:ascii="Times New Roman" w:hAnsi="Times New Roman" w:cs="Times New Roman"/>
          <w:sz w:val="24"/>
          <w:szCs w:val="24"/>
        </w:rPr>
        <w:t xml:space="preserve"> cm, nguyên tử khối 65 amu. Biết thể tích thật chiếm bởi các nguyên tử Zn chỉ bằng 74% thể tích của tinh thể, còn lại là các khe trống. Khối lượng riêng của Zn là</w:t>
      </w:r>
    </w:p>
    <w:p w14:paraId="0E947FB2"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E03994">
        <w:rPr>
          <w:rFonts w:ascii="Times New Roman" w:hAnsi="Times New Roman" w:cs="Times New Roman"/>
          <w:b/>
          <w:color w:val="0000FF"/>
          <w:sz w:val="24"/>
          <w:szCs w:val="24"/>
        </w:rPr>
        <w:t xml:space="preserve">A. </w:t>
      </w:r>
      <w:r w:rsidRPr="00E03994">
        <w:rPr>
          <w:rFonts w:ascii="Times New Roman" w:hAnsi="Times New Roman" w:cs="Times New Roman"/>
          <w:sz w:val="24"/>
          <w:szCs w:val="24"/>
        </w:rPr>
        <w:t>8,96 g/cm</w:t>
      </w:r>
      <w:r w:rsidRPr="00E03994">
        <w:rPr>
          <w:rFonts w:ascii="Times New Roman" w:hAnsi="Times New Roman" w:cs="Times New Roman"/>
          <w:sz w:val="24"/>
          <w:szCs w:val="24"/>
          <w:vertAlign w:val="superscript"/>
        </w:rPr>
        <w:t>3</w:t>
      </w:r>
      <w:r w:rsidRPr="00E03994">
        <w:rPr>
          <w:rFonts w:ascii="Times New Roman" w:hAnsi="Times New Roman" w:cs="Times New Roman"/>
          <w:sz w:val="24"/>
          <w:szCs w:val="24"/>
        </w:rPr>
        <w:t>.</w:t>
      </w:r>
      <w:r w:rsidRPr="00E03994">
        <w:rPr>
          <w:rFonts w:ascii="Times New Roman" w:hAnsi="Times New Roman" w:cs="Times New Roman"/>
          <w:sz w:val="24"/>
          <w:szCs w:val="24"/>
        </w:rPr>
        <w:tab/>
      </w:r>
      <w:r w:rsidRPr="00E03994">
        <w:rPr>
          <w:rFonts w:ascii="Times New Roman" w:hAnsi="Times New Roman" w:cs="Times New Roman"/>
          <w:b/>
          <w:color w:val="0000FF"/>
          <w:sz w:val="24"/>
          <w:szCs w:val="24"/>
        </w:rPr>
        <w:t xml:space="preserve">B. </w:t>
      </w:r>
      <w:r w:rsidRPr="00E03994">
        <w:rPr>
          <w:rFonts w:ascii="Times New Roman" w:hAnsi="Times New Roman" w:cs="Times New Roman"/>
          <w:sz w:val="24"/>
          <w:szCs w:val="24"/>
        </w:rPr>
        <w:t>6,98 g/cm3.</w:t>
      </w:r>
      <w:r w:rsidRPr="00E03994">
        <w:rPr>
          <w:rFonts w:ascii="Times New Roman" w:hAnsi="Times New Roman" w:cs="Times New Roman"/>
          <w:sz w:val="24"/>
          <w:szCs w:val="24"/>
        </w:rPr>
        <w:tab/>
      </w:r>
      <w:r w:rsidRPr="00E03994">
        <w:rPr>
          <w:rFonts w:ascii="Times New Roman" w:hAnsi="Times New Roman" w:cs="Times New Roman"/>
          <w:b/>
          <w:color w:val="FF0000"/>
          <w:sz w:val="24"/>
          <w:szCs w:val="24"/>
          <w:u w:val="single"/>
        </w:rPr>
        <w:t>C</w:t>
      </w:r>
      <w:r w:rsidRPr="00E03994">
        <w:rPr>
          <w:rFonts w:ascii="Times New Roman" w:hAnsi="Times New Roman" w:cs="Times New Roman"/>
          <w:b/>
          <w:color w:val="0000FF"/>
          <w:sz w:val="24"/>
          <w:szCs w:val="24"/>
        </w:rPr>
        <w:t xml:space="preserve">. </w:t>
      </w:r>
      <w:r w:rsidRPr="00E03994">
        <w:rPr>
          <w:rFonts w:ascii="Times New Roman" w:hAnsi="Times New Roman" w:cs="Times New Roman"/>
          <w:sz w:val="24"/>
          <w:szCs w:val="24"/>
        </w:rPr>
        <w:t>7,75 g/cm</w:t>
      </w:r>
      <w:r w:rsidRPr="00E03994">
        <w:rPr>
          <w:rFonts w:ascii="Times New Roman" w:hAnsi="Times New Roman" w:cs="Times New Roman"/>
          <w:sz w:val="24"/>
          <w:szCs w:val="24"/>
          <w:vertAlign w:val="superscript"/>
        </w:rPr>
        <w:t>3</w:t>
      </w:r>
      <w:r w:rsidRPr="00E03994">
        <w:rPr>
          <w:rFonts w:ascii="Times New Roman" w:hAnsi="Times New Roman" w:cs="Times New Roman"/>
          <w:sz w:val="24"/>
          <w:szCs w:val="24"/>
        </w:rPr>
        <w:t>.</w:t>
      </w:r>
      <w:r w:rsidRPr="00E03994">
        <w:rPr>
          <w:rFonts w:ascii="Times New Roman" w:hAnsi="Times New Roman" w:cs="Times New Roman"/>
          <w:sz w:val="24"/>
          <w:szCs w:val="24"/>
        </w:rPr>
        <w:tab/>
      </w:r>
      <w:r w:rsidRPr="00E03994">
        <w:rPr>
          <w:rFonts w:ascii="Times New Roman" w:hAnsi="Times New Roman" w:cs="Times New Roman"/>
          <w:b/>
          <w:color w:val="0000FF"/>
          <w:sz w:val="24"/>
          <w:szCs w:val="24"/>
        </w:rPr>
        <w:t xml:space="preserve">D. </w:t>
      </w:r>
      <w:r w:rsidRPr="00E03994">
        <w:rPr>
          <w:rFonts w:ascii="Times New Roman" w:hAnsi="Times New Roman" w:cs="Times New Roman"/>
          <w:sz w:val="24"/>
          <w:szCs w:val="24"/>
        </w:rPr>
        <w:t>7,06 g/cm</w:t>
      </w:r>
      <w:r w:rsidRPr="00E03994">
        <w:rPr>
          <w:rFonts w:ascii="Times New Roman" w:hAnsi="Times New Roman" w:cs="Times New Roman"/>
          <w:sz w:val="24"/>
          <w:szCs w:val="24"/>
          <w:vertAlign w:val="superscript"/>
        </w:rPr>
        <w:t>3</w:t>
      </w:r>
      <w:r w:rsidRPr="00E03994">
        <w:rPr>
          <w:rFonts w:ascii="Times New Roman" w:hAnsi="Times New Roman" w:cs="Times New Roman"/>
          <w:sz w:val="24"/>
          <w:szCs w:val="24"/>
        </w:rPr>
        <w:t>.</w:t>
      </w:r>
    </w:p>
    <w:p w14:paraId="71F395F2" w14:textId="77777777" w:rsidR="00375275" w:rsidRPr="00E03994" w:rsidRDefault="00375275" w:rsidP="00E03994">
      <w:pPr>
        <w:spacing w:after="0" w:line="276" w:lineRule="auto"/>
        <w:ind w:left="992"/>
        <w:jc w:val="center"/>
        <w:rPr>
          <w:rFonts w:ascii="Times New Roman" w:eastAsia="Calibri" w:hAnsi="Times New Roman" w:cs="Times New Roman"/>
          <w:b/>
          <w:sz w:val="24"/>
          <w:szCs w:val="24"/>
          <w:lang w:val="pt-BR"/>
        </w:rPr>
      </w:pPr>
      <w:r w:rsidRPr="00E03994">
        <w:rPr>
          <w:rFonts w:ascii="Times New Roman" w:eastAsia="Calibri" w:hAnsi="Times New Roman" w:cs="Times New Roman"/>
          <w:b/>
          <w:color w:val="0000FF"/>
          <w:sz w:val="24"/>
          <w:szCs w:val="24"/>
          <w:lang w:val="pt-BR"/>
        </w:rPr>
        <w:t>Hướng dẫn giải</w:t>
      </w:r>
      <w:r w:rsidRPr="00E03994">
        <w:rPr>
          <w:rFonts w:ascii="Times New Roman" w:eastAsia="Calibri" w:hAnsi="Times New Roman" w:cs="Times New Roman"/>
          <w:b/>
          <w:sz w:val="24"/>
          <w:szCs w:val="24"/>
          <w:lang w:val="pt-BR"/>
        </w:rPr>
        <w:t>:</w:t>
      </w:r>
    </w:p>
    <w:p w14:paraId="28CC4D4A" w14:textId="77777777" w:rsidR="00375275" w:rsidRPr="00E03994" w:rsidRDefault="00375275" w:rsidP="00E03994">
      <w:pPr>
        <w:spacing w:after="0" w:line="276" w:lineRule="auto"/>
        <w:ind w:left="992"/>
        <w:rPr>
          <w:rFonts w:ascii="Times New Roman" w:hAnsi="Times New Roman" w:cs="Times New Roman"/>
          <w:bCs/>
          <w:sz w:val="24"/>
          <w:szCs w:val="24"/>
          <w:lang w:val="pt-BR"/>
        </w:rPr>
      </w:pPr>
      <w:r w:rsidRPr="00E03994">
        <w:rPr>
          <w:rFonts w:ascii="Times New Roman" w:hAnsi="Times New Roman" w:cs="Times New Roman"/>
          <w:bCs/>
          <w:sz w:val="24"/>
          <w:szCs w:val="24"/>
          <w:lang w:val="pt-BR"/>
        </w:rPr>
        <w:object w:dxaOrig="2110" w:dyaOrig="430" w14:anchorId="23F61114">
          <v:shape id="_x0000_i2261" type="#_x0000_t75" style="width:105.75pt;height:21.75pt" o:ole="">
            <v:imagedata r:id="rId2319" o:title=""/>
          </v:shape>
          <o:OLEObject Type="Embed" ProgID="Equation.DSMT4" ShapeID="_x0000_i2261" DrawAspect="Content" ObjectID="_1797799058" r:id="rId2320"/>
        </w:object>
      </w:r>
      <w:r w:rsidRPr="00E03994">
        <w:rPr>
          <w:rFonts w:ascii="Times New Roman" w:hAnsi="Times New Roman" w:cs="Times New Roman"/>
          <w:bCs/>
          <w:sz w:val="24"/>
          <w:szCs w:val="24"/>
          <w:lang w:val="pt-BR"/>
        </w:rPr>
        <w:t>cm</w:t>
      </w:r>
    </w:p>
    <w:p w14:paraId="40BDEAC5" w14:textId="77777777" w:rsidR="00375275" w:rsidRPr="00E03994" w:rsidRDefault="00375275" w:rsidP="00E03994">
      <w:pPr>
        <w:spacing w:after="0" w:line="276" w:lineRule="auto"/>
        <w:ind w:left="992"/>
        <w:rPr>
          <w:rFonts w:ascii="Times New Roman" w:hAnsi="Times New Roman" w:cs="Times New Roman"/>
          <w:bCs/>
          <w:sz w:val="24"/>
          <w:szCs w:val="24"/>
          <w:lang w:val="pt-BR"/>
        </w:rPr>
      </w:pPr>
      <w:r w:rsidRPr="00E03994">
        <w:rPr>
          <w:rFonts w:ascii="Times New Roman" w:hAnsi="Times New Roman" w:cs="Times New Roman"/>
          <w:bCs/>
          <w:sz w:val="24"/>
          <w:szCs w:val="24"/>
          <w:lang w:val="pt-BR"/>
        </w:rPr>
        <w:t>V</w:t>
      </w:r>
      <w:r w:rsidRPr="00E03994">
        <w:rPr>
          <w:rFonts w:ascii="Times New Roman" w:hAnsi="Times New Roman" w:cs="Times New Roman"/>
          <w:bCs/>
          <w:sz w:val="24"/>
          <w:szCs w:val="24"/>
          <w:vertAlign w:val="subscript"/>
          <w:lang w:val="pt-BR"/>
        </w:rPr>
        <w:t>nguyên tử Zn</w:t>
      </w:r>
      <w:r w:rsidRPr="00E03994">
        <w:rPr>
          <w:rFonts w:ascii="Times New Roman" w:hAnsi="Times New Roman" w:cs="Times New Roman"/>
          <w:bCs/>
          <w:sz w:val="24"/>
          <w:szCs w:val="24"/>
          <w:lang w:val="pt-BR"/>
        </w:rPr>
        <w:t xml:space="preserve"> </w:t>
      </w:r>
      <w:r w:rsidRPr="00E03994">
        <w:rPr>
          <w:rFonts w:ascii="Times New Roman" w:hAnsi="Times New Roman" w:cs="Times New Roman"/>
          <w:bCs/>
          <w:sz w:val="24"/>
          <w:szCs w:val="24"/>
          <w:lang w:val="pt-BR"/>
        </w:rPr>
        <w:object w:dxaOrig="2200" w:dyaOrig="680" w14:anchorId="31F9F639">
          <v:shape id="_x0000_i2262" type="#_x0000_t75" style="width:109.5pt;height:34.5pt" o:ole="">
            <v:imagedata r:id="rId2321" o:title=""/>
          </v:shape>
          <o:OLEObject Type="Embed" ProgID="Equation.DSMT4" ShapeID="_x0000_i2262" DrawAspect="Content" ObjectID="_1797799059" r:id="rId2322"/>
        </w:object>
      </w:r>
      <w:r w:rsidRPr="00E03994">
        <w:rPr>
          <w:rFonts w:ascii="Times New Roman" w:hAnsi="Times New Roman" w:cs="Times New Roman"/>
          <w:bCs/>
          <w:sz w:val="24"/>
          <w:szCs w:val="24"/>
          <w:lang w:val="pt-BR"/>
        </w:rPr>
        <w:t>= 10,3.10</w:t>
      </w:r>
      <w:r w:rsidRPr="00E03994">
        <w:rPr>
          <w:rFonts w:ascii="Times New Roman" w:hAnsi="Times New Roman" w:cs="Times New Roman"/>
          <w:bCs/>
          <w:sz w:val="24"/>
          <w:szCs w:val="24"/>
          <w:vertAlign w:val="superscript"/>
          <w:lang w:val="pt-BR"/>
        </w:rPr>
        <w:t>-24</w:t>
      </w:r>
      <w:r w:rsidRPr="00E03994">
        <w:rPr>
          <w:rFonts w:ascii="Times New Roman" w:hAnsi="Times New Roman" w:cs="Times New Roman"/>
          <w:bCs/>
          <w:sz w:val="24"/>
          <w:szCs w:val="24"/>
          <w:lang w:val="pt-BR"/>
        </w:rPr>
        <w:t xml:space="preserve"> cm</w:t>
      </w:r>
      <w:r w:rsidRPr="00E03994">
        <w:rPr>
          <w:rFonts w:ascii="Times New Roman" w:hAnsi="Times New Roman" w:cs="Times New Roman"/>
          <w:bCs/>
          <w:sz w:val="24"/>
          <w:szCs w:val="24"/>
          <w:vertAlign w:val="superscript"/>
          <w:lang w:val="pt-BR"/>
        </w:rPr>
        <w:t>3</w:t>
      </w:r>
    </w:p>
    <w:p w14:paraId="50E46E11" w14:textId="77777777" w:rsidR="00375275" w:rsidRPr="00E03994" w:rsidRDefault="00375275" w:rsidP="00E03994">
      <w:pPr>
        <w:spacing w:after="0" w:line="276" w:lineRule="auto"/>
        <w:ind w:left="992"/>
        <w:rPr>
          <w:rFonts w:ascii="Times New Roman" w:hAnsi="Times New Roman" w:cs="Times New Roman"/>
          <w:bCs/>
          <w:sz w:val="24"/>
          <w:szCs w:val="24"/>
          <w:lang w:val="pt-BR"/>
        </w:rPr>
      </w:pPr>
      <w:r w:rsidRPr="00E03994">
        <w:rPr>
          <w:rFonts w:ascii="Times New Roman" w:hAnsi="Times New Roman" w:cs="Times New Roman"/>
          <w:bCs/>
          <w:sz w:val="24"/>
          <w:szCs w:val="24"/>
          <w:lang w:val="pt-BR"/>
        </w:rPr>
        <w:t xml:space="preserve">M </w:t>
      </w:r>
      <w:r w:rsidRPr="00E03994">
        <w:rPr>
          <w:rFonts w:ascii="Times New Roman" w:hAnsi="Times New Roman" w:cs="Times New Roman"/>
          <w:bCs/>
          <w:sz w:val="24"/>
          <w:szCs w:val="24"/>
          <w:vertAlign w:val="subscript"/>
          <w:lang w:val="pt-BR"/>
        </w:rPr>
        <w:t>nguyên tử Zn</w:t>
      </w:r>
      <w:r w:rsidRPr="00E03994">
        <w:rPr>
          <w:rFonts w:ascii="Times New Roman" w:hAnsi="Times New Roman" w:cs="Times New Roman"/>
          <w:bCs/>
          <w:sz w:val="24"/>
          <w:szCs w:val="24"/>
          <w:lang w:val="pt-BR"/>
        </w:rPr>
        <w:t xml:space="preserve"> </w:t>
      </w:r>
      <w:r w:rsidRPr="00E03994">
        <w:rPr>
          <w:rFonts w:ascii="Times New Roman" w:hAnsi="Times New Roman" w:cs="Times New Roman"/>
          <w:bCs/>
          <w:sz w:val="24"/>
          <w:szCs w:val="24"/>
          <w:lang w:val="pt-BR"/>
        </w:rPr>
        <w:object w:dxaOrig="2310" w:dyaOrig="370" w14:anchorId="5D67A6E5">
          <v:shape id="_x0000_i2263" type="#_x0000_t75" style="width:115.5pt;height:18.75pt" o:ole="">
            <v:imagedata r:id="rId2323" o:title=""/>
          </v:shape>
          <o:OLEObject Type="Embed" ProgID="Equation.DSMT4" ShapeID="_x0000_i2263" DrawAspect="Content" ObjectID="_1797799060" r:id="rId2324"/>
        </w:object>
      </w:r>
    </w:p>
    <w:p w14:paraId="665F6E98" w14:textId="77777777" w:rsidR="00375275" w:rsidRPr="00E03994" w:rsidRDefault="00375275" w:rsidP="00E03994">
      <w:pPr>
        <w:spacing w:after="0" w:line="276" w:lineRule="auto"/>
        <w:ind w:left="992"/>
        <w:rPr>
          <w:rFonts w:ascii="Times New Roman" w:hAnsi="Times New Roman" w:cs="Times New Roman"/>
          <w:bCs/>
          <w:sz w:val="24"/>
          <w:szCs w:val="24"/>
          <w:lang w:val="nl-NL"/>
        </w:rPr>
      </w:pPr>
      <w:r w:rsidRPr="00E03994">
        <w:rPr>
          <w:rFonts w:ascii="Times New Roman" w:hAnsi="Times New Roman" w:cs="Times New Roman"/>
          <w:bCs/>
          <w:sz w:val="24"/>
          <w:szCs w:val="24"/>
          <w:lang w:val="pt-BR"/>
        </w:rPr>
        <w:t xml:space="preserve">d </w:t>
      </w:r>
      <w:r w:rsidRPr="00E03994">
        <w:rPr>
          <w:rFonts w:ascii="Times New Roman" w:hAnsi="Times New Roman" w:cs="Times New Roman"/>
          <w:bCs/>
          <w:sz w:val="24"/>
          <w:szCs w:val="24"/>
          <w:vertAlign w:val="subscript"/>
          <w:lang w:val="pt-BR"/>
        </w:rPr>
        <w:t xml:space="preserve">nguyên tử Zn </w:t>
      </w:r>
      <w:r w:rsidRPr="00E03994">
        <w:rPr>
          <w:rFonts w:ascii="Times New Roman" w:hAnsi="Times New Roman" w:cs="Times New Roman"/>
          <w:bCs/>
          <w:sz w:val="24"/>
          <w:szCs w:val="24"/>
          <w:lang w:val="pt-BR"/>
        </w:rPr>
        <w:object w:dxaOrig="3480" w:dyaOrig="730" w14:anchorId="6C7A9640">
          <v:shape id="_x0000_i2264" type="#_x0000_t75" style="width:174pt;height:36pt" o:ole="">
            <v:imagedata r:id="rId2325" o:title=""/>
          </v:shape>
          <o:OLEObject Type="Embed" ProgID="Equation.DSMT4" ShapeID="_x0000_i2264" DrawAspect="Content" ObjectID="_1797799061" r:id="rId2326"/>
        </w:object>
      </w:r>
    </w:p>
    <w:p w14:paraId="7622B70D" w14:textId="77777777" w:rsidR="00375275" w:rsidRPr="00E03994" w:rsidRDefault="00375275" w:rsidP="00E03994">
      <w:pPr>
        <w:spacing w:after="0" w:line="276" w:lineRule="auto"/>
        <w:ind w:left="992"/>
        <w:rPr>
          <w:rFonts w:ascii="Times New Roman" w:hAnsi="Times New Roman" w:cs="Times New Roman"/>
          <w:bCs/>
          <w:sz w:val="24"/>
          <w:szCs w:val="24"/>
          <w:lang w:val="pt-BR"/>
        </w:rPr>
      </w:pPr>
      <w:r w:rsidRPr="00E03994">
        <w:rPr>
          <w:rFonts w:ascii="Times New Roman" w:hAnsi="Times New Roman" w:cs="Times New Roman"/>
          <w:bCs/>
          <w:sz w:val="24"/>
          <w:szCs w:val="24"/>
          <w:lang w:val="pt-BR"/>
        </w:rPr>
        <w:t>Thực tế V</w:t>
      </w:r>
      <w:r w:rsidRPr="00E03994">
        <w:rPr>
          <w:rFonts w:ascii="Times New Roman" w:hAnsi="Times New Roman" w:cs="Times New Roman"/>
          <w:bCs/>
          <w:sz w:val="24"/>
          <w:szCs w:val="24"/>
          <w:vertAlign w:val="subscript"/>
          <w:lang w:val="pt-BR"/>
        </w:rPr>
        <w:t>nguyên tử</w:t>
      </w:r>
      <w:r w:rsidRPr="00E03994">
        <w:rPr>
          <w:rFonts w:ascii="Times New Roman" w:hAnsi="Times New Roman" w:cs="Times New Roman"/>
          <w:bCs/>
          <w:sz w:val="24"/>
          <w:szCs w:val="24"/>
          <w:lang w:val="pt-BR"/>
        </w:rPr>
        <w:t xml:space="preserve"> chiếm 74% thể tích tinh thể. Vậy d thực tế của Zn là</w:t>
      </w:r>
    </w:p>
    <w:p w14:paraId="2CD554E7" w14:textId="77777777" w:rsidR="00375275" w:rsidRPr="00E03994" w:rsidRDefault="00375275" w:rsidP="00E03994">
      <w:pPr>
        <w:spacing w:after="0" w:line="276" w:lineRule="auto"/>
        <w:ind w:left="992"/>
        <w:rPr>
          <w:rFonts w:ascii="Times New Roman" w:hAnsi="Times New Roman" w:cs="Times New Roman"/>
          <w:bCs/>
          <w:sz w:val="24"/>
          <w:szCs w:val="24"/>
          <w:lang w:val="pt-BR"/>
        </w:rPr>
      </w:pPr>
      <w:r w:rsidRPr="00E03994">
        <w:rPr>
          <w:rFonts w:ascii="Times New Roman" w:hAnsi="Times New Roman" w:cs="Times New Roman"/>
          <w:bCs/>
          <w:sz w:val="24"/>
          <w:szCs w:val="24"/>
          <w:lang w:val="pt-BR"/>
        </w:rPr>
        <w:object w:dxaOrig="2950" w:dyaOrig="680" w14:anchorId="35E30724">
          <v:shape id="_x0000_i2265" type="#_x0000_t75" style="width:147.75pt;height:34.5pt" o:ole="">
            <v:imagedata r:id="rId2327" o:title=""/>
          </v:shape>
          <o:OLEObject Type="Embed" ProgID="Equation.DSMT4" ShapeID="_x0000_i2265" DrawAspect="Content" ObjectID="_1797799062" r:id="rId2328"/>
        </w:object>
      </w:r>
      <w:r w:rsidRPr="00E03994">
        <w:rPr>
          <w:rFonts w:ascii="Times New Roman" w:hAnsi="Times New Roman" w:cs="Times New Roman"/>
          <w:bCs/>
          <w:sz w:val="24"/>
          <w:szCs w:val="24"/>
          <w:lang w:val="pt-BR"/>
        </w:rPr>
        <w:t>.</w:t>
      </w:r>
    </w:p>
    <w:p w14:paraId="0F26DA0B"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rPr>
      </w:pPr>
      <w:r w:rsidRPr="00E03994">
        <w:rPr>
          <w:rFonts w:ascii="Times New Roman" w:hAnsi="Times New Roman" w:cs="Times New Roman"/>
          <w:sz w:val="24"/>
          <w:szCs w:val="24"/>
          <w:lang w:val="fr-FR"/>
        </w:rPr>
        <w:t xml:space="preserve">Trong tinh thể, các nguyên tử </w:t>
      </w:r>
      <w:r w:rsidRPr="00E03994">
        <w:rPr>
          <w:rFonts w:ascii="Times New Roman" w:hAnsi="Times New Roman" w:cs="Times New Roman"/>
          <w:color w:val="FF0000"/>
          <w:sz w:val="24"/>
          <w:szCs w:val="24"/>
          <w:lang w:val="fr-FR"/>
        </w:rPr>
        <w:t>iron</w:t>
      </w:r>
      <w:r w:rsidRPr="00E03994">
        <w:rPr>
          <w:rFonts w:ascii="Times New Roman" w:hAnsi="Times New Roman" w:cs="Times New Roman"/>
          <w:sz w:val="24"/>
          <w:szCs w:val="24"/>
          <w:lang w:val="fr-FR"/>
        </w:rPr>
        <w:t xml:space="preserve"> là những hình cầu chiếm 74% thể tích tinh thể, phần còn lại là các khe rỗng giữa các quả cầu, cho biết bán kính nguyên tử gần đúng của Fe là 1,28 </w:t>
      </w:r>
      <w:r w:rsidRPr="00E03994">
        <w:rPr>
          <w:rFonts w:ascii="Times New Roman" w:hAnsi="Times New Roman" w:cs="Times New Roman"/>
          <w:b/>
          <w:color w:val="0000FF"/>
          <w:position w:val="-4"/>
          <w:sz w:val="24"/>
          <w:szCs w:val="24"/>
          <w:lang w:val="fr-FR"/>
        </w:rPr>
        <w:object w:dxaOrig="260" w:dyaOrig="420" w14:anchorId="6195CD83">
          <v:shape id="_x0000_i2266" type="#_x0000_t75" style="width:13.5pt;height:21pt" o:ole="">
            <v:imagedata r:id="rId2329" o:title=""/>
          </v:shape>
          <o:OLEObject Type="Embed" ProgID="Equation.DSMT4" ShapeID="_x0000_i2266" DrawAspect="Content" ObjectID="_1797799063" r:id="rId2330"/>
        </w:object>
      </w:r>
      <w:r w:rsidRPr="00E03994">
        <w:rPr>
          <w:rFonts w:ascii="Times New Roman" w:hAnsi="Times New Roman" w:cs="Times New Roman"/>
          <w:sz w:val="24"/>
          <w:szCs w:val="24"/>
          <w:lang w:val="fr-FR"/>
        </w:rPr>
        <w:t>, khối lượng riêng của Fe là 7,87g/cm</w:t>
      </w:r>
      <w:r w:rsidRPr="00E03994">
        <w:rPr>
          <w:rFonts w:ascii="Times New Roman" w:hAnsi="Times New Roman" w:cs="Times New Roman"/>
          <w:sz w:val="24"/>
          <w:szCs w:val="24"/>
          <w:vertAlign w:val="superscript"/>
          <w:lang w:val="fr-FR"/>
        </w:rPr>
        <w:t>3</w:t>
      </w:r>
      <w:r w:rsidRPr="00E03994">
        <w:rPr>
          <w:rFonts w:ascii="Times New Roman" w:hAnsi="Times New Roman" w:cs="Times New Roman"/>
          <w:sz w:val="24"/>
          <w:szCs w:val="24"/>
          <w:lang w:val="fr-FR"/>
        </w:rPr>
        <w:t xml:space="preserve">. </w:t>
      </w:r>
      <w:r w:rsidRPr="00E03994">
        <w:rPr>
          <w:rFonts w:ascii="Times New Roman" w:hAnsi="Times New Roman" w:cs="Times New Roman"/>
          <w:sz w:val="24"/>
          <w:szCs w:val="24"/>
        </w:rPr>
        <w:t>Nguyên tử khối của Fe là là</w:t>
      </w:r>
    </w:p>
    <w:p w14:paraId="60878D58"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E03994">
        <w:rPr>
          <w:rFonts w:ascii="Times New Roman" w:hAnsi="Times New Roman" w:cs="Times New Roman"/>
          <w:b/>
          <w:color w:val="0000FF"/>
          <w:sz w:val="24"/>
          <w:szCs w:val="24"/>
        </w:rPr>
        <w:t xml:space="preserve">A. </w:t>
      </w:r>
      <w:r w:rsidRPr="00E03994">
        <w:rPr>
          <w:rFonts w:ascii="Times New Roman" w:hAnsi="Times New Roman" w:cs="Times New Roman"/>
          <w:sz w:val="24"/>
          <w:szCs w:val="24"/>
        </w:rPr>
        <w:t>55,85.</w:t>
      </w:r>
      <w:r w:rsidRPr="00E03994">
        <w:rPr>
          <w:rFonts w:ascii="Times New Roman" w:hAnsi="Times New Roman" w:cs="Times New Roman"/>
          <w:sz w:val="24"/>
          <w:szCs w:val="24"/>
        </w:rPr>
        <w:tab/>
      </w:r>
      <w:r w:rsidRPr="00E03994">
        <w:rPr>
          <w:rFonts w:ascii="Times New Roman" w:hAnsi="Times New Roman" w:cs="Times New Roman"/>
          <w:b/>
          <w:color w:val="0000FF"/>
          <w:sz w:val="24"/>
          <w:szCs w:val="24"/>
        </w:rPr>
        <w:t xml:space="preserve">B. </w:t>
      </w:r>
      <w:r w:rsidRPr="00E03994">
        <w:rPr>
          <w:rFonts w:ascii="Times New Roman" w:hAnsi="Times New Roman" w:cs="Times New Roman"/>
          <w:sz w:val="24"/>
          <w:szCs w:val="24"/>
        </w:rPr>
        <w:t>56,02.</w:t>
      </w:r>
      <w:r w:rsidRPr="00E03994">
        <w:rPr>
          <w:rFonts w:ascii="Times New Roman" w:hAnsi="Times New Roman" w:cs="Times New Roman"/>
          <w:sz w:val="24"/>
          <w:szCs w:val="24"/>
        </w:rPr>
        <w:tab/>
      </w:r>
      <w:r w:rsidRPr="00E03994">
        <w:rPr>
          <w:rFonts w:ascii="Times New Roman" w:hAnsi="Times New Roman" w:cs="Times New Roman"/>
          <w:b/>
          <w:color w:val="FF0000"/>
          <w:sz w:val="24"/>
          <w:szCs w:val="24"/>
          <w:u w:val="single"/>
        </w:rPr>
        <w:t>C</w:t>
      </w:r>
      <w:r w:rsidRPr="00E03994">
        <w:rPr>
          <w:rFonts w:ascii="Times New Roman" w:hAnsi="Times New Roman" w:cs="Times New Roman"/>
          <w:b/>
          <w:color w:val="0000FF"/>
          <w:sz w:val="24"/>
          <w:szCs w:val="24"/>
        </w:rPr>
        <w:t xml:space="preserve">. </w:t>
      </w:r>
      <w:r w:rsidRPr="00E03994">
        <w:rPr>
          <w:rFonts w:ascii="Times New Roman" w:hAnsi="Times New Roman" w:cs="Times New Roman"/>
          <w:sz w:val="24"/>
          <w:szCs w:val="24"/>
        </w:rPr>
        <w:t>56,25.</w:t>
      </w:r>
      <w:r w:rsidRPr="00E03994">
        <w:rPr>
          <w:rFonts w:ascii="Times New Roman" w:hAnsi="Times New Roman" w:cs="Times New Roman"/>
          <w:sz w:val="24"/>
          <w:szCs w:val="24"/>
        </w:rPr>
        <w:tab/>
      </w:r>
      <w:r w:rsidRPr="00E03994">
        <w:rPr>
          <w:rFonts w:ascii="Times New Roman" w:hAnsi="Times New Roman" w:cs="Times New Roman"/>
          <w:b/>
          <w:color w:val="0000FF"/>
          <w:sz w:val="24"/>
          <w:szCs w:val="24"/>
        </w:rPr>
        <w:t xml:space="preserve">D. </w:t>
      </w:r>
      <w:r w:rsidRPr="00E03994">
        <w:rPr>
          <w:rFonts w:ascii="Times New Roman" w:hAnsi="Times New Roman" w:cs="Times New Roman"/>
          <w:sz w:val="24"/>
          <w:szCs w:val="24"/>
        </w:rPr>
        <w:t>55,65.</w:t>
      </w:r>
    </w:p>
    <w:p w14:paraId="4B464F65" w14:textId="77777777" w:rsidR="00375275" w:rsidRPr="00E03994" w:rsidRDefault="00375275" w:rsidP="00E03994">
      <w:pPr>
        <w:spacing w:after="0" w:line="276" w:lineRule="auto"/>
        <w:ind w:left="992"/>
        <w:jc w:val="center"/>
        <w:rPr>
          <w:rFonts w:ascii="Times New Roman" w:eastAsia="Calibri" w:hAnsi="Times New Roman" w:cs="Times New Roman"/>
          <w:b/>
          <w:sz w:val="24"/>
          <w:szCs w:val="24"/>
          <w:lang w:val="pt-BR"/>
        </w:rPr>
      </w:pPr>
      <w:r w:rsidRPr="00E03994">
        <w:rPr>
          <w:rFonts w:ascii="Times New Roman" w:eastAsia="Calibri" w:hAnsi="Times New Roman" w:cs="Times New Roman"/>
          <w:b/>
          <w:color w:val="0000FF"/>
          <w:sz w:val="24"/>
          <w:szCs w:val="24"/>
          <w:lang w:val="pt-BR"/>
        </w:rPr>
        <w:t>Hướng dẫn giải</w:t>
      </w:r>
      <w:r w:rsidRPr="00E03994">
        <w:rPr>
          <w:rFonts w:ascii="Times New Roman" w:eastAsia="Calibri" w:hAnsi="Times New Roman" w:cs="Times New Roman"/>
          <w:b/>
          <w:sz w:val="24"/>
          <w:szCs w:val="24"/>
          <w:lang w:val="pt-BR"/>
        </w:rPr>
        <w:t>:</w:t>
      </w:r>
    </w:p>
    <w:p w14:paraId="6360BB24" w14:textId="77777777" w:rsidR="00375275" w:rsidRPr="00E03994" w:rsidRDefault="00375275" w:rsidP="00E03994">
      <w:pPr>
        <w:spacing w:after="0" w:line="276" w:lineRule="auto"/>
        <w:ind w:left="992"/>
        <w:contextualSpacing/>
        <w:jc w:val="both"/>
        <w:rPr>
          <w:rFonts w:ascii="Times New Roman" w:hAnsi="Times New Roman" w:cs="Times New Roman"/>
          <w:sz w:val="24"/>
          <w:szCs w:val="24"/>
        </w:rPr>
      </w:pPr>
      <w:r w:rsidRPr="00E03994">
        <w:rPr>
          <w:rFonts w:ascii="Times New Roman" w:hAnsi="Times New Roman" w:cs="Times New Roman"/>
          <w:sz w:val="24"/>
          <w:szCs w:val="24"/>
        </w:rPr>
        <w:t>+ Lấy 1 mẫu Fe có thể tích là 1 cm</w:t>
      </w:r>
      <w:r w:rsidRPr="00E03994">
        <w:rPr>
          <w:rFonts w:ascii="Times New Roman" w:hAnsi="Times New Roman" w:cs="Times New Roman"/>
          <w:sz w:val="24"/>
          <w:szCs w:val="24"/>
          <w:vertAlign w:val="superscript"/>
        </w:rPr>
        <w:t>3</w:t>
      </w:r>
      <w:r w:rsidRPr="00E03994">
        <w:rPr>
          <w:rFonts w:ascii="Times New Roman" w:hAnsi="Times New Roman" w:cs="Times New Roman"/>
          <w:sz w:val="24"/>
          <w:szCs w:val="24"/>
        </w:rPr>
        <w:t xml:space="preserve"> </w:t>
      </w:r>
      <w:r w:rsidRPr="00E03994">
        <w:rPr>
          <w:rFonts w:ascii="Times New Roman" w:hAnsi="Times New Roman" w:cs="Times New Roman"/>
          <w:sz w:val="24"/>
          <w:szCs w:val="24"/>
        </w:rPr>
        <w:object w:dxaOrig="300" w:dyaOrig="240" w14:anchorId="4AFA07D6">
          <v:shape id="_x0000_i2267" type="#_x0000_t75" style="width:15pt;height:12pt" o:ole="">
            <v:imagedata r:id="rId2331" o:title=""/>
          </v:shape>
          <o:OLEObject Type="Embed" ProgID="Equation.DSMT4" ShapeID="_x0000_i2267" DrawAspect="Content" ObjectID="_1797799064" r:id="rId2332"/>
        </w:object>
      </w:r>
      <w:r w:rsidRPr="00E03994">
        <w:rPr>
          <w:rFonts w:ascii="Times New Roman" w:hAnsi="Times New Roman" w:cs="Times New Roman"/>
          <w:sz w:val="24"/>
          <w:szCs w:val="24"/>
        </w:rPr>
        <w:t>m</w:t>
      </w:r>
      <w:r w:rsidRPr="00E03994">
        <w:rPr>
          <w:rFonts w:ascii="Times New Roman" w:hAnsi="Times New Roman" w:cs="Times New Roman"/>
          <w:sz w:val="24"/>
          <w:szCs w:val="24"/>
          <w:vertAlign w:val="subscript"/>
        </w:rPr>
        <w:t>Fe</w:t>
      </w:r>
      <w:r w:rsidRPr="00E03994">
        <w:rPr>
          <w:rFonts w:ascii="Times New Roman" w:hAnsi="Times New Roman" w:cs="Times New Roman"/>
          <w:sz w:val="24"/>
          <w:szCs w:val="24"/>
        </w:rPr>
        <w:t xml:space="preserve"> = 7,87 gam</w:t>
      </w:r>
    </w:p>
    <w:p w14:paraId="10F85209" w14:textId="77777777" w:rsidR="00375275" w:rsidRPr="00E03994" w:rsidRDefault="00375275" w:rsidP="00E03994">
      <w:pPr>
        <w:spacing w:after="0" w:line="276" w:lineRule="auto"/>
        <w:ind w:left="992"/>
        <w:contextualSpacing/>
        <w:jc w:val="both"/>
        <w:rPr>
          <w:rFonts w:ascii="Times New Roman" w:hAnsi="Times New Roman" w:cs="Times New Roman"/>
          <w:sz w:val="24"/>
          <w:szCs w:val="24"/>
        </w:rPr>
      </w:pPr>
      <w:r w:rsidRPr="00E03994">
        <w:rPr>
          <w:rFonts w:ascii="Times New Roman" w:hAnsi="Times New Roman" w:cs="Times New Roman"/>
          <w:sz w:val="24"/>
          <w:szCs w:val="24"/>
        </w:rPr>
        <w:t>+ Tổng thể tích của các nguyên tử Fe là: 0,74 cm</w:t>
      </w:r>
      <w:r w:rsidRPr="00E03994">
        <w:rPr>
          <w:rFonts w:ascii="Times New Roman" w:hAnsi="Times New Roman" w:cs="Times New Roman"/>
          <w:sz w:val="24"/>
          <w:szCs w:val="24"/>
          <w:vertAlign w:val="superscript"/>
        </w:rPr>
        <w:t>3</w:t>
      </w:r>
      <w:r w:rsidRPr="00E03994">
        <w:rPr>
          <w:rFonts w:ascii="Times New Roman" w:hAnsi="Times New Roman" w:cs="Times New Roman"/>
          <w:sz w:val="24"/>
          <w:szCs w:val="24"/>
        </w:rPr>
        <w:t>.</w:t>
      </w:r>
    </w:p>
    <w:p w14:paraId="216FE3B6" w14:textId="77777777" w:rsidR="00375275" w:rsidRPr="00E03994" w:rsidRDefault="00375275" w:rsidP="00E03994">
      <w:pPr>
        <w:spacing w:after="0" w:line="276" w:lineRule="auto"/>
        <w:ind w:left="992"/>
        <w:contextualSpacing/>
        <w:jc w:val="both"/>
        <w:rPr>
          <w:rFonts w:ascii="Times New Roman" w:hAnsi="Times New Roman" w:cs="Times New Roman"/>
          <w:sz w:val="24"/>
          <w:szCs w:val="24"/>
        </w:rPr>
      </w:pPr>
      <w:r w:rsidRPr="00E03994">
        <w:rPr>
          <w:rFonts w:ascii="Times New Roman" w:hAnsi="Times New Roman" w:cs="Times New Roman"/>
          <w:sz w:val="24"/>
          <w:szCs w:val="24"/>
        </w:rPr>
        <w:t>+ Thể tích của 1 nguyên tử Fe là: V</w:t>
      </w:r>
      <w:r w:rsidRPr="00E03994">
        <w:rPr>
          <w:rFonts w:ascii="Times New Roman" w:hAnsi="Times New Roman" w:cs="Times New Roman"/>
          <w:sz w:val="24"/>
          <w:szCs w:val="24"/>
          <w:vertAlign w:val="subscript"/>
        </w:rPr>
        <w:t>Fe</w:t>
      </w:r>
      <w:r w:rsidRPr="00E03994">
        <w:rPr>
          <w:rFonts w:ascii="Times New Roman" w:hAnsi="Times New Roman" w:cs="Times New Roman"/>
          <w:sz w:val="24"/>
          <w:szCs w:val="24"/>
        </w:rPr>
        <w:t xml:space="preserve"> = </w:t>
      </w:r>
      <w:r w:rsidRPr="00E03994">
        <w:rPr>
          <w:rFonts w:ascii="Times New Roman" w:hAnsi="Times New Roman" w:cs="Times New Roman"/>
          <w:position w:val="-24"/>
          <w:sz w:val="24"/>
          <w:szCs w:val="24"/>
        </w:rPr>
        <w:object w:dxaOrig="3480" w:dyaOrig="639" w14:anchorId="750B7022">
          <v:shape id="_x0000_i2268" type="#_x0000_t75" style="width:174pt;height:32.25pt" o:ole="">
            <v:imagedata r:id="rId2333" o:title=""/>
          </v:shape>
          <o:OLEObject Type="Embed" ProgID="Equation.DSMT4" ShapeID="_x0000_i2268" DrawAspect="Content" ObjectID="_1797799065" r:id="rId2334"/>
        </w:object>
      </w:r>
    </w:p>
    <w:p w14:paraId="5C7F78AF" w14:textId="77777777" w:rsidR="00375275" w:rsidRPr="00E03994" w:rsidRDefault="00375275" w:rsidP="00E03994">
      <w:pPr>
        <w:spacing w:after="0" w:line="276" w:lineRule="auto"/>
        <w:ind w:left="992"/>
        <w:contextualSpacing/>
        <w:jc w:val="both"/>
        <w:rPr>
          <w:rFonts w:ascii="Times New Roman" w:hAnsi="Times New Roman" w:cs="Times New Roman"/>
          <w:sz w:val="24"/>
          <w:szCs w:val="24"/>
        </w:rPr>
      </w:pPr>
      <w:r w:rsidRPr="00E03994">
        <w:rPr>
          <w:rFonts w:ascii="Times New Roman" w:hAnsi="Times New Roman" w:cs="Times New Roman"/>
          <w:sz w:val="24"/>
          <w:szCs w:val="24"/>
        </w:rPr>
        <w:object w:dxaOrig="300" w:dyaOrig="240" w14:anchorId="52D9CEEC">
          <v:shape id="_x0000_i2269" type="#_x0000_t75" style="width:15pt;height:12pt" o:ole="">
            <v:imagedata r:id="rId2335" o:title=""/>
          </v:shape>
          <o:OLEObject Type="Embed" ProgID="Equation.DSMT4" ShapeID="_x0000_i2269" DrawAspect="Content" ObjectID="_1797799066" r:id="rId2336"/>
        </w:object>
      </w:r>
      <w:r w:rsidRPr="00E03994">
        <w:rPr>
          <w:rFonts w:ascii="Times New Roman" w:hAnsi="Times New Roman" w:cs="Times New Roman"/>
          <w:sz w:val="24"/>
          <w:szCs w:val="24"/>
        </w:rPr>
        <w:t xml:space="preserve">số nguyên tử Fe là: </w:t>
      </w:r>
      <w:r w:rsidRPr="00E03994">
        <w:rPr>
          <w:rFonts w:ascii="Times New Roman" w:hAnsi="Times New Roman" w:cs="Times New Roman"/>
          <w:position w:val="-28"/>
          <w:sz w:val="24"/>
          <w:szCs w:val="24"/>
        </w:rPr>
        <w:object w:dxaOrig="2420" w:dyaOrig="680" w14:anchorId="08E41645">
          <v:shape id="_x0000_i2270" type="#_x0000_t75" style="width:120.75pt;height:34.5pt" o:ole="">
            <v:imagedata r:id="rId2337" o:title=""/>
          </v:shape>
          <o:OLEObject Type="Embed" ProgID="Equation.DSMT4" ShapeID="_x0000_i2270" DrawAspect="Content" ObjectID="_1797799067" r:id="rId2338"/>
        </w:object>
      </w:r>
      <w:r w:rsidRPr="00E03994">
        <w:rPr>
          <w:rFonts w:ascii="Times New Roman" w:hAnsi="Times New Roman" w:cs="Times New Roman"/>
          <w:sz w:val="24"/>
          <w:szCs w:val="24"/>
        </w:rPr>
        <w:t>(nguyên tử)</w:t>
      </w:r>
    </w:p>
    <w:p w14:paraId="2145BAED" w14:textId="77777777" w:rsidR="00375275" w:rsidRPr="00E03994" w:rsidRDefault="00375275" w:rsidP="00E03994">
      <w:pPr>
        <w:spacing w:after="0" w:line="276" w:lineRule="auto"/>
        <w:ind w:left="992"/>
        <w:contextualSpacing/>
        <w:jc w:val="both"/>
        <w:rPr>
          <w:rFonts w:ascii="Times New Roman" w:hAnsi="Times New Roman" w:cs="Times New Roman"/>
          <w:sz w:val="24"/>
          <w:szCs w:val="24"/>
          <w:lang w:val="fr-FR"/>
        </w:rPr>
      </w:pPr>
      <w:r w:rsidRPr="00E03994">
        <w:rPr>
          <w:rFonts w:ascii="Times New Roman" w:hAnsi="Times New Roman" w:cs="Times New Roman"/>
          <w:sz w:val="24"/>
          <w:szCs w:val="24"/>
        </w:rPr>
        <w:object w:dxaOrig="300" w:dyaOrig="240" w14:anchorId="31370313">
          <v:shape id="_x0000_i2271" type="#_x0000_t75" style="width:15pt;height:12pt" o:ole="">
            <v:imagedata r:id="rId2339" o:title=""/>
          </v:shape>
          <o:OLEObject Type="Embed" ProgID="Equation.DSMT4" ShapeID="_x0000_i2271" DrawAspect="Content" ObjectID="_1797799068" r:id="rId2340"/>
        </w:object>
      </w:r>
      <w:r w:rsidRPr="00E03994">
        <w:rPr>
          <w:rFonts w:ascii="Times New Roman" w:hAnsi="Times New Roman" w:cs="Times New Roman"/>
          <w:sz w:val="24"/>
          <w:szCs w:val="24"/>
          <w:lang w:val="fr-FR"/>
        </w:rPr>
        <w:t xml:space="preserve">số mol Fe là: </w:t>
      </w:r>
      <w:r w:rsidRPr="00E03994">
        <w:rPr>
          <w:rFonts w:ascii="Times New Roman" w:hAnsi="Times New Roman" w:cs="Times New Roman"/>
          <w:position w:val="-28"/>
          <w:sz w:val="24"/>
          <w:szCs w:val="24"/>
        </w:rPr>
        <w:object w:dxaOrig="2680" w:dyaOrig="700" w14:anchorId="267DB79C">
          <v:shape id="_x0000_i2272" type="#_x0000_t75" style="width:134.25pt;height:35.25pt" o:ole="">
            <v:imagedata r:id="rId2341" o:title=""/>
          </v:shape>
          <o:OLEObject Type="Embed" ProgID="Equation.DSMT4" ShapeID="_x0000_i2272" DrawAspect="Content" ObjectID="_1797799069" r:id="rId2342"/>
        </w:object>
      </w:r>
    </w:p>
    <w:p w14:paraId="0B20D86A" w14:textId="77777777" w:rsidR="00375275" w:rsidRPr="00E03994" w:rsidRDefault="00375275" w:rsidP="00E03994">
      <w:pPr>
        <w:spacing w:after="0" w:line="276" w:lineRule="auto"/>
        <w:ind w:left="992"/>
        <w:contextualSpacing/>
        <w:jc w:val="both"/>
        <w:rPr>
          <w:rFonts w:ascii="Times New Roman" w:hAnsi="Times New Roman" w:cs="Times New Roman"/>
          <w:sz w:val="24"/>
          <w:szCs w:val="24"/>
        </w:rPr>
      </w:pPr>
      <w:r w:rsidRPr="00E03994">
        <w:rPr>
          <w:rFonts w:ascii="Times New Roman" w:hAnsi="Times New Roman" w:cs="Times New Roman"/>
          <w:sz w:val="24"/>
          <w:szCs w:val="24"/>
          <w:lang w:val="fr-FR"/>
        </w:rPr>
        <w:t xml:space="preserve">Nguyên tử khối của Fe là: </w:t>
      </w:r>
      <w:r w:rsidRPr="00E03994">
        <w:rPr>
          <w:rFonts w:ascii="Times New Roman" w:hAnsi="Times New Roman" w:cs="Times New Roman"/>
          <w:color w:val="000000"/>
          <w:position w:val="-26"/>
          <w:sz w:val="24"/>
          <w:szCs w:val="24"/>
        </w:rPr>
        <w:object w:dxaOrig="2540" w:dyaOrig="680" w14:anchorId="3FF9AEFE">
          <v:shape id="_x0000_i2273" type="#_x0000_t75" style="width:126pt;height:34.5pt" o:ole="">
            <v:imagedata r:id="rId2343" o:title=""/>
          </v:shape>
          <o:OLEObject Type="Embed" ProgID="Equation.DSMT4" ShapeID="_x0000_i2273" DrawAspect="Content" ObjectID="_1797799070" r:id="rId2344"/>
        </w:object>
      </w:r>
      <w:r w:rsidRPr="00E03994">
        <w:rPr>
          <w:rFonts w:ascii="Times New Roman" w:hAnsi="Times New Roman" w:cs="Times New Roman"/>
          <w:sz w:val="24"/>
          <w:szCs w:val="24"/>
          <w:lang w:val="fr-FR"/>
        </w:rPr>
        <w:t>.</w:t>
      </w:r>
    </w:p>
    <w:p w14:paraId="061B0479"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sz w:val="24"/>
          <w:szCs w:val="24"/>
        </w:rPr>
      </w:pPr>
      <w:r w:rsidRPr="00E03994">
        <w:rPr>
          <w:rFonts w:ascii="Times New Roman" w:hAnsi="Times New Roman" w:cs="Times New Roman"/>
          <w:sz w:val="24"/>
          <w:szCs w:val="24"/>
          <w:lang w:val="pt-BR"/>
        </w:rPr>
        <w:t xml:space="preserve">Nếu thực nghiệm nhận rằng nguyên tử </w:t>
      </w:r>
      <w:r w:rsidRPr="00E03994">
        <w:rPr>
          <w:rFonts w:ascii="Times New Roman" w:hAnsi="Times New Roman" w:cs="Times New Roman"/>
          <w:color w:val="FF0000"/>
          <w:sz w:val="24"/>
          <w:szCs w:val="24"/>
          <w:lang w:val="pt-BR"/>
        </w:rPr>
        <w:t>copper</w:t>
      </w:r>
      <w:r w:rsidRPr="00E03994">
        <w:rPr>
          <w:rFonts w:ascii="Times New Roman" w:hAnsi="Times New Roman" w:cs="Times New Roman"/>
          <w:sz w:val="24"/>
          <w:szCs w:val="24"/>
          <w:lang w:val="pt-BR"/>
        </w:rPr>
        <w:t xml:space="preserve"> (Cu) đều có dạng hình cầu, sắp xếp đặt khít bên cạnh nhau thì thể tích chiếm bởi các nguyên tử kim loại chỉ bằng 74% so với toàn thể tích khối tinh thể. Khối lượng riêng ở điều kiện tiêu chuẩn của chúng ở thể rắn tương ứng là 8,9g/cm3 và nguyên tử khối của của </w:t>
      </w:r>
      <w:r w:rsidRPr="00E03994">
        <w:rPr>
          <w:rFonts w:ascii="Times New Roman" w:hAnsi="Times New Roman" w:cs="Times New Roman"/>
          <w:color w:val="FF0000"/>
          <w:sz w:val="24"/>
          <w:szCs w:val="24"/>
          <w:lang w:val="pt-BR"/>
        </w:rPr>
        <w:t>copper</w:t>
      </w:r>
      <w:r w:rsidRPr="00E03994">
        <w:rPr>
          <w:rFonts w:ascii="Times New Roman" w:hAnsi="Times New Roman" w:cs="Times New Roman"/>
          <w:sz w:val="24"/>
          <w:szCs w:val="24"/>
          <w:lang w:val="pt-BR"/>
        </w:rPr>
        <w:t xml:space="preserve"> là 63,546</w:t>
      </w:r>
      <w:r w:rsidRPr="00E03994">
        <w:rPr>
          <w:rFonts w:ascii="Times New Roman" w:hAnsi="Times New Roman" w:cs="Times New Roman"/>
          <w:color w:val="FF0000"/>
          <w:sz w:val="24"/>
          <w:szCs w:val="24"/>
          <w:lang w:val="pt-BR"/>
        </w:rPr>
        <w:t>amu</w:t>
      </w:r>
      <w:r w:rsidRPr="00E03994">
        <w:rPr>
          <w:rFonts w:ascii="Times New Roman" w:hAnsi="Times New Roman" w:cs="Times New Roman"/>
          <w:sz w:val="24"/>
          <w:szCs w:val="24"/>
          <w:lang w:val="pt-BR"/>
        </w:rPr>
        <w:t xml:space="preserve">. </w:t>
      </w:r>
      <w:r w:rsidRPr="00E03994">
        <w:rPr>
          <w:rFonts w:ascii="Times New Roman" w:hAnsi="Times New Roman" w:cs="Times New Roman"/>
          <w:sz w:val="24"/>
          <w:szCs w:val="24"/>
        </w:rPr>
        <w:t>Hãy tính bán kính nguyên tử nguyên tử Cu.</w:t>
      </w:r>
    </w:p>
    <w:p w14:paraId="55873EA4"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E03994">
        <w:rPr>
          <w:rFonts w:ascii="Times New Roman" w:hAnsi="Times New Roman" w:cs="Times New Roman"/>
          <w:b/>
          <w:color w:val="0000FF"/>
          <w:sz w:val="24"/>
          <w:szCs w:val="24"/>
        </w:rPr>
        <w:t xml:space="preserve">A. </w:t>
      </w:r>
      <w:r w:rsidRPr="00E03994">
        <w:rPr>
          <w:rFonts w:ascii="Times New Roman" w:hAnsi="Times New Roman" w:cs="Times New Roman"/>
          <w:sz w:val="24"/>
          <w:szCs w:val="24"/>
        </w:rPr>
        <w:t xml:space="preserve">1,33 </w:t>
      </w:r>
      <w:r w:rsidRPr="00E03994">
        <w:rPr>
          <w:rFonts w:ascii="Times New Roman" w:hAnsi="Times New Roman" w:cs="Times New Roman"/>
          <w:b/>
          <w:color w:val="0000FF"/>
          <w:position w:val="-4"/>
          <w:sz w:val="24"/>
          <w:szCs w:val="24"/>
          <w:lang w:val="fr-FR"/>
        </w:rPr>
        <w:object w:dxaOrig="260" w:dyaOrig="420" w14:anchorId="68BB1F83">
          <v:shape id="_x0000_i2274" type="#_x0000_t75" style="width:13.5pt;height:21pt" o:ole="">
            <v:imagedata r:id="rId2329" o:title=""/>
          </v:shape>
          <o:OLEObject Type="Embed" ProgID="Equation.DSMT4" ShapeID="_x0000_i2274" DrawAspect="Content" ObjectID="_1797799071" r:id="rId2345"/>
        </w:object>
      </w:r>
      <w:r w:rsidRPr="00E03994">
        <w:rPr>
          <w:rFonts w:ascii="Times New Roman" w:hAnsi="Times New Roman" w:cs="Times New Roman"/>
          <w:sz w:val="24"/>
          <w:szCs w:val="24"/>
        </w:rPr>
        <w:t>.</w:t>
      </w:r>
      <w:r w:rsidRPr="00E03994">
        <w:rPr>
          <w:rFonts w:ascii="Times New Roman" w:hAnsi="Times New Roman" w:cs="Times New Roman"/>
          <w:sz w:val="24"/>
          <w:szCs w:val="24"/>
        </w:rPr>
        <w:tab/>
      </w:r>
      <w:r w:rsidRPr="00E03994">
        <w:rPr>
          <w:rFonts w:ascii="Times New Roman" w:hAnsi="Times New Roman" w:cs="Times New Roman"/>
          <w:b/>
          <w:color w:val="FF0000"/>
          <w:sz w:val="24"/>
          <w:szCs w:val="24"/>
          <w:u w:val="single"/>
        </w:rPr>
        <w:t>B</w:t>
      </w:r>
      <w:r w:rsidRPr="00E03994">
        <w:rPr>
          <w:rFonts w:ascii="Times New Roman" w:hAnsi="Times New Roman" w:cs="Times New Roman"/>
          <w:b/>
          <w:color w:val="0000FF"/>
          <w:sz w:val="24"/>
          <w:szCs w:val="24"/>
        </w:rPr>
        <w:t xml:space="preserve">. </w:t>
      </w:r>
      <w:r w:rsidRPr="00E03994">
        <w:rPr>
          <w:rFonts w:ascii="Times New Roman" w:hAnsi="Times New Roman" w:cs="Times New Roman"/>
          <w:sz w:val="24"/>
          <w:szCs w:val="24"/>
        </w:rPr>
        <w:t xml:space="preserve">1,28 </w:t>
      </w:r>
      <w:r w:rsidRPr="00E03994">
        <w:rPr>
          <w:rFonts w:ascii="Times New Roman" w:hAnsi="Times New Roman" w:cs="Times New Roman"/>
          <w:b/>
          <w:color w:val="0000FF"/>
          <w:position w:val="-4"/>
          <w:sz w:val="24"/>
          <w:szCs w:val="24"/>
          <w:lang w:val="fr-FR"/>
        </w:rPr>
        <w:object w:dxaOrig="260" w:dyaOrig="420" w14:anchorId="6DB4CB3D">
          <v:shape id="_x0000_i2275" type="#_x0000_t75" style="width:13.5pt;height:21pt" o:ole="">
            <v:imagedata r:id="rId2329" o:title=""/>
          </v:shape>
          <o:OLEObject Type="Embed" ProgID="Equation.DSMT4" ShapeID="_x0000_i2275" DrawAspect="Content" ObjectID="_1797799072" r:id="rId2346"/>
        </w:object>
      </w:r>
      <w:r w:rsidRPr="00E03994">
        <w:rPr>
          <w:rFonts w:ascii="Times New Roman" w:hAnsi="Times New Roman" w:cs="Times New Roman"/>
          <w:sz w:val="24"/>
          <w:szCs w:val="24"/>
        </w:rPr>
        <w:t>.</w:t>
      </w:r>
      <w:r w:rsidRPr="00E03994">
        <w:rPr>
          <w:rFonts w:ascii="Times New Roman" w:hAnsi="Times New Roman" w:cs="Times New Roman"/>
          <w:sz w:val="24"/>
          <w:szCs w:val="24"/>
        </w:rPr>
        <w:tab/>
      </w:r>
      <w:r w:rsidRPr="00E03994">
        <w:rPr>
          <w:rFonts w:ascii="Times New Roman" w:hAnsi="Times New Roman" w:cs="Times New Roman"/>
          <w:b/>
          <w:color w:val="0000FF"/>
          <w:sz w:val="24"/>
          <w:szCs w:val="24"/>
        </w:rPr>
        <w:t xml:space="preserve">C. </w:t>
      </w:r>
      <w:r w:rsidRPr="00E03994">
        <w:rPr>
          <w:rFonts w:ascii="Times New Roman" w:hAnsi="Times New Roman" w:cs="Times New Roman"/>
          <w:sz w:val="24"/>
          <w:szCs w:val="24"/>
        </w:rPr>
        <w:t xml:space="preserve">1,44 </w:t>
      </w:r>
      <w:r w:rsidRPr="00E03994">
        <w:rPr>
          <w:rFonts w:ascii="Times New Roman" w:hAnsi="Times New Roman" w:cs="Times New Roman"/>
          <w:b/>
          <w:color w:val="0000FF"/>
          <w:position w:val="-4"/>
          <w:sz w:val="24"/>
          <w:szCs w:val="24"/>
          <w:lang w:val="fr-FR"/>
        </w:rPr>
        <w:object w:dxaOrig="260" w:dyaOrig="420" w14:anchorId="4BE5DD85">
          <v:shape id="_x0000_i2276" type="#_x0000_t75" style="width:13.5pt;height:21pt" o:ole="">
            <v:imagedata r:id="rId2329" o:title=""/>
          </v:shape>
          <o:OLEObject Type="Embed" ProgID="Equation.DSMT4" ShapeID="_x0000_i2276" DrawAspect="Content" ObjectID="_1797799073" r:id="rId2347"/>
        </w:object>
      </w:r>
      <w:r w:rsidRPr="00E03994">
        <w:rPr>
          <w:rFonts w:ascii="Times New Roman" w:hAnsi="Times New Roman" w:cs="Times New Roman"/>
          <w:sz w:val="24"/>
          <w:szCs w:val="24"/>
        </w:rPr>
        <w:t>.</w:t>
      </w:r>
      <w:r w:rsidRPr="00E03994">
        <w:rPr>
          <w:rFonts w:ascii="Times New Roman" w:hAnsi="Times New Roman" w:cs="Times New Roman"/>
          <w:sz w:val="24"/>
          <w:szCs w:val="24"/>
        </w:rPr>
        <w:tab/>
      </w:r>
      <w:r w:rsidRPr="00E03994">
        <w:rPr>
          <w:rFonts w:ascii="Times New Roman" w:hAnsi="Times New Roman" w:cs="Times New Roman"/>
          <w:b/>
          <w:color w:val="0000FF"/>
          <w:sz w:val="24"/>
          <w:szCs w:val="24"/>
        </w:rPr>
        <w:t xml:space="preserve">D. </w:t>
      </w:r>
      <w:r w:rsidRPr="00E03994">
        <w:rPr>
          <w:rFonts w:ascii="Times New Roman" w:hAnsi="Times New Roman" w:cs="Times New Roman"/>
          <w:sz w:val="24"/>
          <w:szCs w:val="24"/>
        </w:rPr>
        <w:t xml:space="preserve">1,66 </w:t>
      </w:r>
      <w:r w:rsidRPr="00E03994">
        <w:rPr>
          <w:rFonts w:ascii="Times New Roman" w:hAnsi="Times New Roman" w:cs="Times New Roman"/>
          <w:b/>
          <w:color w:val="0000FF"/>
          <w:position w:val="-4"/>
          <w:sz w:val="24"/>
          <w:szCs w:val="24"/>
          <w:lang w:val="fr-FR"/>
        </w:rPr>
        <w:object w:dxaOrig="260" w:dyaOrig="420" w14:anchorId="4C70029E">
          <v:shape id="_x0000_i2277" type="#_x0000_t75" style="width:13.5pt;height:21pt" o:ole="">
            <v:imagedata r:id="rId2329" o:title=""/>
          </v:shape>
          <o:OLEObject Type="Embed" ProgID="Equation.DSMT4" ShapeID="_x0000_i2277" DrawAspect="Content" ObjectID="_1797799074" r:id="rId2348"/>
        </w:object>
      </w:r>
      <w:r w:rsidRPr="00E03994">
        <w:rPr>
          <w:rFonts w:ascii="Times New Roman" w:hAnsi="Times New Roman" w:cs="Times New Roman"/>
          <w:sz w:val="24"/>
          <w:szCs w:val="24"/>
        </w:rPr>
        <w:t>.</w:t>
      </w:r>
    </w:p>
    <w:p w14:paraId="407B0B9F" w14:textId="77777777" w:rsidR="00375275" w:rsidRPr="00E03994" w:rsidRDefault="00375275" w:rsidP="00E03994">
      <w:pPr>
        <w:spacing w:after="0" w:line="276" w:lineRule="auto"/>
        <w:ind w:left="992"/>
        <w:jc w:val="center"/>
        <w:rPr>
          <w:rFonts w:ascii="Times New Roman" w:eastAsia="Calibri" w:hAnsi="Times New Roman" w:cs="Times New Roman"/>
          <w:b/>
          <w:sz w:val="24"/>
          <w:szCs w:val="24"/>
          <w:lang w:val="pt-BR"/>
        </w:rPr>
      </w:pPr>
      <w:r w:rsidRPr="00E03994">
        <w:rPr>
          <w:rFonts w:ascii="Times New Roman" w:eastAsia="Calibri" w:hAnsi="Times New Roman" w:cs="Times New Roman"/>
          <w:b/>
          <w:color w:val="0000FF"/>
          <w:sz w:val="24"/>
          <w:szCs w:val="24"/>
          <w:lang w:val="pt-BR"/>
        </w:rPr>
        <w:t>Hướng dẫn giải</w:t>
      </w:r>
      <w:r w:rsidRPr="00E03994">
        <w:rPr>
          <w:rFonts w:ascii="Times New Roman" w:eastAsia="Calibri" w:hAnsi="Times New Roman" w:cs="Times New Roman"/>
          <w:b/>
          <w:sz w:val="24"/>
          <w:szCs w:val="24"/>
          <w:lang w:val="pt-BR"/>
        </w:rPr>
        <w:t>:</w:t>
      </w:r>
    </w:p>
    <w:p w14:paraId="4B7997C5"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p>
    <w:p w14:paraId="12C04593" w14:textId="77777777" w:rsidR="00375275" w:rsidRPr="00E03994" w:rsidRDefault="00375275" w:rsidP="00E03994">
      <w:pPr>
        <w:spacing w:after="0" w:line="276" w:lineRule="auto"/>
        <w:ind w:left="992"/>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V</w:t>
      </w:r>
      <w:r w:rsidRPr="00E03994">
        <w:rPr>
          <w:rFonts w:ascii="Times New Roman" w:eastAsia="Times New Roman" w:hAnsi="Times New Roman" w:cs="Times New Roman"/>
          <w:sz w:val="24"/>
          <w:szCs w:val="24"/>
          <w:vertAlign w:val="subscript"/>
        </w:rPr>
        <w:t xml:space="preserve"> 1 nguyên tử Cu</w:t>
      </w:r>
      <w:r w:rsidRPr="00E03994">
        <w:rPr>
          <w:rFonts w:ascii="Times New Roman" w:eastAsia="Times New Roman" w:hAnsi="Times New Roman" w:cs="Times New Roman"/>
          <w:sz w:val="24"/>
          <w:szCs w:val="24"/>
        </w:rPr>
        <w:t xml:space="preserve"> =</w:t>
      </w:r>
      <w:r w:rsidRPr="00E03994">
        <w:rPr>
          <w:rFonts w:ascii="Times New Roman" w:eastAsia="Times New Roman" w:hAnsi="Times New Roman" w:cs="Times New Roman"/>
          <w:position w:val="-26"/>
          <w:sz w:val="24"/>
          <w:szCs w:val="24"/>
        </w:rPr>
        <w:object w:dxaOrig="3280" w:dyaOrig="680" w14:anchorId="0021564C">
          <v:shape id="_x0000_i2278" type="#_x0000_t75" style="width:165pt;height:34.5pt" o:ole="">
            <v:imagedata r:id="rId2349" o:title=""/>
          </v:shape>
          <o:OLEObject Type="Embed" ProgID="Equation.DSMT4" ShapeID="_x0000_i2278" DrawAspect="Content" ObjectID="_1797799075" r:id="rId2350"/>
        </w:object>
      </w:r>
      <w:r w:rsidRPr="00E03994">
        <w:rPr>
          <w:rFonts w:ascii="Times New Roman" w:eastAsia="Times New Roman" w:hAnsi="Times New Roman" w:cs="Times New Roman"/>
          <w:sz w:val="24"/>
          <w:szCs w:val="24"/>
        </w:rPr>
        <w:t>.</w:t>
      </w:r>
    </w:p>
    <w:p w14:paraId="7539C62E" w14:textId="77777777" w:rsidR="00375275" w:rsidRPr="00E03994" w:rsidRDefault="00375275" w:rsidP="00E03994">
      <w:pPr>
        <w:spacing w:after="0" w:line="276" w:lineRule="auto"/>
        <w:ind w:left="992"/>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V</w:t>
      </w:r>
      <w:r w:rsidRPr="00E03994">
        <w:rPr>
          <w:rFonts w:ascii="Times New Roman" w:eastAsia="Times New Roman" w:hAnsi="Times New Roman" w:cs="Times New Roman"/>
          <w:sz w:val="24"/>
          <w:szCs w:val="24"/>
          <w:vertAlign w:val="subscript"/>
        </w:rPr>
        <w:t xml:space="preserve"> 1 mol nguyên tử Cu</w:t>
      </w:r>
      <w:r w:rsidRPr="00E03994">
        <w:rPr>
          <w:rFonts w:ascii="Times New Roman" w:eastAsia="Times New Roman" w:hAnsi="Times New Roman" w:cs="Times New Roman"/>
          <w:sz w:val="24"/>
          <w:szCs w:val="24"/>
        </w:rPr>
        <w:t xml:space="preserve"> = </w:t>
      </w:r>
      <w:r w:rsidRPr="00E03994">
        <w:rPr>
          <w:rFonts w:ascii="Times New Roman" w:eastAsia="Times New Roman" w:hAnsi="Times New Roman" w:cs="Times New Roman"/>
          <w:position w:val="-26"/>
          <w:sz w:val="24"/>
          <w:szCs w:val="24"/>
        </w:rPr>
        <w:object w:dxaOrig="2280" w:dyaOrig="639" w14:anchorId="19F84E7E">
          <v:shape id="_x0000_i2279" type="#_x0000_t75" style="width:113.25pt;height:32.25pt" o:ole="">
            <v:imagedata r:id="rId2351" o:title=""/>
          </v:shape>
          <o:OLEObject Type="Embed" ProgID="Equation.DSMT4" ShapeID="_x0000_i2279" DrawAspect="Content" ObjectID="_1797799076" r:id="rId2352"/>
        </w:object>
      </w:r>
      <w:r w:rsidRPr="00E03994">
        <w:rPr>
          <w:rFonts w:ascii="Times New Roman" w:eastAsia="Times New Roman" w:hAnsi="Times New Roman" w:cs="Times New Roman"/>
          <w:sz w:val="24"/>
          <w:szCs w:val="24"/>
        </w:rPr>
        <w:t>.</w:t>
      </w:r>
    </w:p>
    <w:p w14:paraId="4474D23D" w14:textId="77777777" w:rsidR="00375275" w:rsidRPr="00E03994" w:rsidRDefault="00375275" w:rsidP="00E03994">
      <w:pPr>
        <w:spacing w:after="0" w:line="276" w:lineRule="auto"/>
        <w:ind w:left="992"/>
        <w:rPr>
          <w:rFonts w:ascii="Times New Roman" w:hAnsi="Times New Roman" w:cs="Times New Roman"/>
          <w:bCs/>
          <w:sz w:val="24"/>
          <w:szCs w:val="24"/>
          <w:lang w:val="pt-BR"/>
        </w:rPr>
      </w:pPr>
      <w:r w:rsidRPr="00E03994">
        <w:rPr>
          <w:rFonts w:ascii="Times New Roman" w:eastAsia="Times New Roman" w:hAnsi="Times New Roman" w:cs="Times New Roman"/>
          <w:sz w:val="24"/>
          <w:szCs w:val="24"/>
        </w:rPr>
        <w:lastRenderedPageBreak/>
        <w:t>Mặt khác: V</w:t>
      </w:r>
      <w:r w:rsidRPr="00E03994">
        <w:rPr>
          <w:rFonts w:ascii="Times New Roman" w:eastAsia="Times New Roman" w:hAnsi="Times New Roman" w:cs="Times New Roman"/>
          <w:sz w:val="24"/>
          <w:szCs w:val="24"/>
          <w:vertAlign w:val="subscript"/>
        </w:rPr>
        <w:t>1 nguyên tử Cu</w:t>
      </w:r>
      <w:r w:rsidRPr="00E03994">
        <w:rPr>
          <w:rFonts w:ascii="Times New Roman" w:eastAsia="Times New Roman" w:hAnsi="Times New Roman" w:cs="Times New Roman"/>
          <w:sz w:val="24"/>
          <w:szCs w:val="24"/>
        </w:rPr>
        <w:t xml:space="preserve"> = </w:t>
      </w:r>
      <w:r w:rsidRPr="00E03994">
        <w:rPr>
          <w:rFonts w:ascii="Times New Roman" w:eastAsia="Times New Roman" w:hAnsi="Times New Roman" w:cs="Times New Roman"/>
          <w:color w:val="000000"/>
          <w:position w:val="-26"/>
          <w:sz w:val="24"/>
          <w:szCs w:val="24"/>
        </w:rPr>
        <w:object w:dxaOrig="6000" w:dyaOrig="999" w14:anchorId="65E80A0B">
          <v:shape id="_x0000_i2280" type="#_x0000_t75" style="width:299.25pt;height:51pt" o:ole="">
            <v:imagedata r:id="rId2353" o:title=""/>
          </v:shape>
          <o:OLEObject Type="Embed" ProgID="Equation.DSMT4" ShapeID="_x0000_i2280" DrawAspect="Content" ObjectID="_1797799077" r:id="rId2354"/>
        </w:object>
      </w:r>
    </w:p>
    <w:p w14:paraId="50B24DD8"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sz w:val="24"/>
          <w:szCs w:val="24"/>
          <w:lang w:val="fr-FR"/>
        </w:rPr>
      </w:pPr>
      <w:r w:rsidRPr="00E03994">
        <w:rPr>
          <w:rFonts w:ascii="Times New Roman" w:hAnsi="Times New Roman" w:cs="Times New Roman"/>
          <w:w w:val="105"/>
          <w:sz w:val="24"/>
          <w:szCs w:val="24"/>
          <w:lang w:val="fr-FR"/>
        </w:rPr>
        <w:t>Tổng số electron trong phân tử X</w:t>
      </w:r>
      <w:r w:rsidRPr="00E03994">
        <w:rPr>
          <w:rFonts w:ascii="Times New Roman" w:hAnsi="Times New Roman" w:cs="Times New Roman"/>
          <w:w w:val="105"/>
          <w:sz w:val="24"/>
          <w:szCs w:val="24"/>
          <w:vertAlign w:val="subscript"/>
          <w:lang w:val="fr-FR"/>
        </w:rPr>
        <w:t>2</w:t>
      </w:r>
      <w:r w:rsidRPr="00E03994">
        <w:rPr>
          <w:rFonts w:ascii="Times New Roman" w:hAnsi="Times New Roman" w:cs="Times New Roman"/>
          <w:w w:val="105"/>
          <w:sz w:val="24"/>
          <w:szCs w:val="24"/>
          <w:lang w:val="fr-FR"/>
        </w:rPr>
        <w:t>Y</w:t>
      </w:r>
      <w:r w:rsidRPr="00E03994">
        <w:rPr>
          <w:rFonts w:ascii="Times New Roman" w:hAnsi="Times New Roman" w:cs="Times New Roman"/>
          <w:w w:val="105"/>
          <w:sz w:val="24"/>
          <w:szCs w:val="24"/>
          <w:vertAlign w:val="subscript"/>
          <w:lang w:val="fr-FR"/>
        </w:rPr>
        <w:t xml:space="preserve">3 </w:t>
      </w:r>
      <w:r w:rsidRPr="00E03994">
        <w:rPr>
          <w:rFonts w:ascii="Times New Roman" w:hAnsi="Times New Roman" w:cs="Times New Roman"/>
          <w:w w:val="105"/>
          <w:sz w:val="24"/>
          <w:szCs w:val="24"/>
          <w:lang w:val="fr-FR"/>
        </w:rPr>
        <w:t xml:space="preserve">là 76 trong đó số proton của X nhiều hơn </w:t>
      </w:r>
      <w:r w:rsidRPr="00E03994">
        <w:rPr>
          <w:rFonts w:ascii="Times New Roman" w:hAnsi="Times New Roman" w:cs="Times New Roman"/>
          <w:sz w:val="24"/>
          <w:szCs w:val="24"/>
          <w:lang w:val="fr-FR"/>
        </w:rPr>
        <w:t>Y là 28</w:t>
      </w:r>
      <w:r w:rsidRPr="00E03994">
        <w:rPr>
          <w:rFonts w:ascii="Times New Roman" w:hAnsi="Times New Roman" w:cs="Times New Roman"/>
          <w:w w:val="105"/>
          <w:sz w:val="24"/>
          <w:szCs w:val="24"/>
          <w:lang w:val="fr-FR"/>
        </w:rPr>
        <w:t>. Tổng số electron trong các phân tử XY và X</w:t>
      </w:r>
      <w:r w:rsidRPr="00E03994">
        <w:rPr>
          <w:rFonts w:ascii="Times New Roman" w:hAnsi="Times New Roman" w:cs="Times New Roman"/>
          <w:w w:val="105"/>
          <w:sz w:val="24"/>
          <w:szCs w:val="24"/>
          <w:vertAlign w:val="subscript"/>
          <w:lang w:val="fr-FR"/>
        </w:rPr>
        <w:t>3</w:t>
      </w:r>
      <w:r w:rsidRPr="00E03994">
        <w:rPr>
          <w:rFonts w:ascii="Times New Roman" w:hAnsi="Times New Roman" w:cs="Times New Roman"/>
          <w:w w:val="105"/>
          <w:sz w:val="24"/>
          <w:szCs w:val="24"/>
          <w:lang w:val="fr-FR"/>
        </w:rPr>
        <w:t>Y</w:t>
      </w:r>
      <w:r w:rsidRPr="00E03994">
        <w:rPr>
          <w:rFonts w:ascii="Times New Roman" w:hAnsi="Times New Roman" w:cs="Times New Roman"/>
          <w:w w:val="105"/>
          <w:sz w:val="24"/>
          <w:szCs w:val="24"/>
          <w:vertAlign w:val="subscript"/>
          <w:lang w:val="fr-FR"/>
        </w:rPr>
        <w:t xml:space="preserve">4 </w:t>
      </w:r>
      <w:r w:rsidRPr="00E03994">
        <w:rPr>
          <w:rFonts w:ascii="Times New Roman" w:hAnsi="Times New Roman" w:cs="Times New Roman"/>
          <w:w w:val="105"/>
          <w:sz w:val="24"/>
          <w:szCs w:val="24"/>
          <w:lang w:val="fr-FR"/>
        </w:rPr>
        <w:t>lần lượt là</w:t>
      </w:r>
    </w:p>
    <w:p w14:paraId="63612F95"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hAnsi="Times New Roman" w:cs="Times New Roman"/>
          <w:sz w:val="24"/>
          <w:szCs w:val="24"/>
          <w:lang w:val="fr-FR"/>
        </w:rPr>
      </w:pPr>
      <w:r w:rsidRPr="00E03994">
        <w:rPr>
          <w:rFonts w:ascii="Times New Roman" w:hAnsi="Times New Roman" w:cs="Times New Roman"/>
          <w:b/>
          <w:color w:val="0000FF"/>
          <w:sz w:val="24"/>
          <w:szCs w:val="24"/>
          <w:lang w:val="fr-FR"/>
        </w:rPr>
        <w:t xml:space="preserve">A. </w:t>
      </w:r>
      <w:r w:rsidRPr="00E03994">
        <w:rPr>
          <w:rFonts w:ascii="Times New Roman" w:hAnsi="Times New Roman" w:cs="Times New Roman"/>
          <w:sz w:val="24"/>
          <w:szCs w:val="24"/>
          <w:lang w:val="fr-FR"/>
        </w:rPr>
        <w:t xml:space="preserve">68 và </w:t>
      </w:r>
      <w:r w:rsidRPr="00E03994">
        <w:rPr>
          <w:rFonts w:ascii="Times New Roman" w:hAnsi="Times New Roman" w:cs="Times New Roman"/>
          <w:spacing w:val="-4"/>
          <w:sz w:val="24"/>
          <w:szCs w:val="24"/>
          <w:lang w:val="fr-FR"/>
        </w:rPr>
        <w:t>110</w:t>
      </w:r>
      <w:r w:rsidRPr="00E03994">
        <w:rPr>
          <w:rFonts w:ascii="Times New Roman" w:hAnsi="Times New Roman" w:cs="Times New Roman"/>
          <w:spacing w:val="-4"/>
          <w:sz w:val="24"/>
          <w:szCs w:val="24"/>
          <w:lang w:val="fr-FR"/>
        </w:rPr>
        <w:tab/>
      </w:r>
      <w:r w:rsidRPr="00E03994">
        <w:rPr>
          <w:rFonts w:ascii="Times New Roman" w:hAnsi="Times New Roman" w:cs="Times New Roman"/>
          <w:b/>
          <w:color w:val="FF0000"/>
          <w:sz w:val="24"/>
          <w:szCs w:val="24"/>
          <w:u w:val="single"/>
          <w:lang w:val="fr-FR"/>
        </w:rPr>
        <w:t>B</w:t>
      </w:r>
      <w:r w:rsidRPr="00E03994">
        <w:rPr>
          <w:rFonts w:ascii="Times New Roman" w:hAnsi="Times New Roman" w:cs="Times New Roman"/>
          <w:b/>
          <w:color w:val="0000FF"/>
          <w:sz w:val="24"/>
          <w:szCs w:val="24"/>
          <w:lang w:val="fr-FR"/>
        </w:rPr>
        <w:t xml:space="preserve">. </w:t>
      </w:r>
      <w:r w:rsidRPr="00E03994">
        <w:rPr>
          <w:rFonts w:ascii="Times New Roman" w:hAnsi="Times New Roman" w:cs="Times New Roman"/>
          <w:sz w:val="24"/>
          <w:szCs w:val="24"/>
          <w:lang w:val="fr-FR"/>
        </w:rPr>
        <w:t xml:space="preserve">34 và </w:t>
      </w:r>
      <w:r w:rsidRPr="00E03994">
        <w:rPr>
          <w:rFonts w:ascii="Times New Roman" w:hAnsi="Times New Roman" w:cs="Times New Roman"/>
          <w:spacing w:val="-4"/>
          <w:sz w:val="24"/>
          <w:szCs w:val="24"/>
          <w:lang w:val="fr-FR"/>
        </w:rPr>
        <w:t>110</w:t>
      </w:r>
      <w:r w:rsidRPr="00E03994">
        <w:rPr>
          <w:rFonts w:ascii="Times New Roman" w:hAnsi="Times New Roman" w:cs="Times New Roman"/>
          <w:spacing w:val="-4"/>
          <w:sz w:val="24"/>
          <w:szCs w:val="24"/>
          <w:lang w:val="fr-FR"/>
        </w:rPr>
        <w:tab/>
      </w:r>
      <w:r w:rsidRPr="00E03994">
        <w:rPr>
          <w:rFonts w:ascii="Times New Roman" w:hAnsi="Times New Roman" w:cs="Times New Roman"/>
          <w:b/>
          <w:color w:val="0000FF"/>
          <w:sz w:val="24"/>
          <w:szCs w:val="24"/>
          <w:lang w:val="fr-FR"/>
        </w:rPr>
        <w:t xml:space="preserve">C. </w:t>
      </w:r>
      <w:r w:rsidRPr="00E03994">
        <w:rPr>
          <w:rFonts w:ascii="Times New Roman" w:hAnsi="Times New Roman" w:cs="Times New Roman"/>
          <w:sz w:val="24"/>
          <w:szCs w:val="24"/>
          <w:lang w:val="fr-FR"/>
        </w:rPr>
        <w:t>68 và 96</w:t>
      </w:r>
      <w:r w:rsidRPr="00E03994">
        <w:rPr>
          <w:rFonts w:ascii="Times New Roman" w:hAnsi="Times New Roman" w:cs="Times New Roman"/>
          <w:sz w:val="24"/>
          <w:szCs w:val="24"/>
          <w:lang w:val="fr-FR"/>
        </w:rPr>
        <w:tab/>
      </w:r>
      <w:r w:rsidRPr="00E03994">
        <w:rPr>
          <w:rFonts w:ascii="Times New Roman" w:hAnsi="Times New Roman" w:cs="Times New Roman"/>
          <w:b/>
          <w:color w:val="0000FF"/>
          <w:sz w:val="24"/>
          <w:szCs w:val="24"/>
          <w:lang w:val="fr-FR"/>
        </w:rPr>
        <w:t xml:space="preserve">D. </w:t>
      </w:r>
      <w:r w:rsidRPr="00E03994">
        <w:rPr>
          <w:rFonts w:ascii="Times New Roman" w:hAnsi="Times New Roman" w:cs="Times New Roman"/>
          <w:sz w:val="24"/>
          <w:szCs w:val="24"/>
          <w:lang w:val="fr-FR"/>
        </w:rPr>
        <w:t>34 và 96</w:t>
      </w:r>
    </w:p>
    <w:p w14:paraId="226B5859" w14:textId="77777777" w:rsidR="00375275" w:rsidRPr="00E03994" w:rsidRDefault="00375275" w:rsidP="00E03994">
      <w:pPr>
        <w:spacing w:after="0" w:line="276" w:lineRule="auto"/>
        <w:ind w:left="992"/>
        <w:jc w:val="center"/>
        <w:rPr>
          <w:rFonts w:ascii="Times New Roman" w:eastAsia="Calibri" w:hAnsi="Times New Roman" w:cs="Times New Roman"/>
          <w:b/>
          <w:sz w:val="24"/>
          <w:szCs w:val="24"/>
          <w:lang w:val="pt-BR"/>
        </w:rPr>
      </w:pPr>
      <w:r w:rsidRPr="00E03994">
        <w:rPr>
          <w:rFonts w:ascii="Times New Roman" w:hAnsi="Times New Roman" w:cs="Times New Roman"/>
          <w:b/>
          <w:color w:val="0000FF"/>
          <w:sz w:val="24"/>
          <w:szCs w:val="24"/>
          <w:lang w:val="fr-FR"/>
        </w:rPr>
        <w:tab/>
      </w:r>
      <w:r w:rsidRPr="00E03994">
        <w:rPr>
          <w:rFonts w:ascii="Times New Roman" w:eastAsia="Calibri" w:hAnsi="Times New Roman" w:cs="Times New Roman"/>
          <w:b/>
          <w:color w:val="0000FF"/>
          <w:sz w:val="24"/>
          <w:szCs w:val="24"/>
          <w:lang w:val="pt-BR"/>
        </w:rPr>
        <w:t>Hướng dẫn giải</w:t>
      </w:r>
      <w:r w:rsidRPr="00E03994">
        <w:rPr>
          <w:rFonts w:ascii="Times New Roman" w:eastAsia="Calibri" w:hAnsi="Times New Roman" w:cs="Times New Roman"/>
          <w:b/>
          <w:sz w:val="24"/>
          <w:szCs w:val="24"/>
          <w:lang w:val="pt-BR"/>
        </w:rPr>
        <w:t>:</w:t>
      </w:r>
    </w:p>
    <w:p w14:paraId="0B29136B" w14:textId="77777777" w:rsidR="00375275" w:rsidRPr="00E03994" w:rsidRDefault="00375275" w:rsidP="00E03994">
      <w:pPr>
        <w:spacing w:after="0" w:line="276" w:lineRule="auto"/>
        <w:ind w:left="992"/>
        <w:rPr>
          <w:rFonts w:ascii="Times New Roman" w:eastAsia="Calibri" w:hAnsi="Times New Roman" w:cs="Times New Roman"/>
          <w:color w:val="000000"/>
          <w:sz w:val="24"/>
          <w:szCs w:val="24"/>
          <w:lang w:val="pt-BR"/>
        </w:rPr>
      </w:pPr>
      <w:r w:rsidRPr="00E03994">
        <w:rPr>
          <w:rFonts w:ascii="Times New Roman" w:eastAsia="Calibri" w:hAnsi="Times New Roman" w:cs="Times New Roman"/>
          <w:color w:val="000000"/>
          <w:position w:val="-90"/>
          <w:sz w:val="24"/>
          <w:szCs w:val="24"/>
          <w:lang w:val="pt-BR"/>
        </w:rPr>
        <w:object w:dxaOrig="4760" w:dyaOrig="1920" w14:anchorId="11D64124">
          <v:shape id="_x0000_i2281" type="#_x0000_t75" style="width:237pt;height:96pt" o:ole="">
            <v:imagedata r:id="rId2355" o:title=""/>
          </v:shape>
          <o:OLEObject Type="Embed" ProgID="Equation.DSMT4" ShapeID="_x0000_i2281" DrawAspect="Content" ObjectID="_1797799078" r:id="rId2356"/>
        </w:object>
      </w:r>
    </w:p>
    <w:p w14:paraId="41DAB57B"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lang w:val="fr-FR"/>
        </w:rPr>
      </w:pPr>
      <w:r w:rsidRPr="00E03994">
        <w:rPr>
          <w:rFonts w:ascii="Times New Roman" w:hAnsi="Times New Roman" w:cs="Times New Roman"/>
          <w:sz w:val="24"/>
          <w:szCs w:val="24"/>
          <w:lang w:val="fr-FR"/>
        </w:rPr>
        <w:t xml:space="preserve">Nguyên tử của nguyên tố </w:t>
      </w:r>
      <w:r w:rsidRPr="00E03994">
        <w:rPr>
          <w:rFonts w:ascii="Times New Roman" w:eastAsia="Times New Roman" w:hAnsi="Times New Roman" w:cs="Times New Roman"/>
          <w:sz w:val="24"/>
          <w:szCs w:val="24"/>
        </w:rPr>
        <w:t>o</w:t>
      </w:r>
      <w:r w:rsidRPr="00E03994">
        <w:rPr>
          <w:rFonts w:ascii="Times New Roman" w:eastAsia="Times New Roman" w:hAnsi="Times New Roman" w:cs="Times New Roman"/>
          <w:spacing w:val="4"/>
          <w:sz w:val="24"/>
          <w:szCs w:val="24"/>
        </w:rPr>
        <w:t>x</w:t>
      </w:r>
      <w:r w:rsidRPr="00E03994">
        <w:rPr>
          <w:rFonts w:ascii="Times New Roman" w:eastAsia="Times New Roman" w:hAnsi="Times New Roman" w:cs="Times New Roman"/>
          <w:spacing w:val="-5"/>
          <w:sz w:val="24"/>
          <w:szCs w:val="24"/>
        </w:rPr>
        <w:t>y</w:t>
      </w:r>
      <w:r w:rsidRPr="00E03994">
        <w:rPr>
          <w:rFonts w:ascii="Times New Roman" w:eastAsia="Times New Roman" w:hAnsi="Times New Roman" w:cs="Times New Roman"/>
          <w:sz w:val="24"/>
          <w:szCs w:val="24"/>
        </w:rPr>
        <w:t>g</w:t>
      </w:r>
      <w:r w:rsidRPr="00E03994">
        <w:rPr>
          <w:rFonts w:ascii="Times New Roman" w:eastAsia="Times New Roman" w:hAnsi="Times New Roman" w:cs="Times New Roman"/>
          <w:spacing w:val="-1"/>
          <w:sz w:val="24"/>
          <w:szCs w:val="24"/>
        </w:rPr>
        <w:t>e</w:t>
      </w:r>
      <w:r w:rsidRPr="00E03994">
        <w:rPr>
          <w:rFonts w:ascii="Times New Roman" w:eastAsia="Times New Roman" w:hAnsi="Times New Roman" w:cs="Times New Roman"/>
          <w:sz w:val="24"/>
          <w:szCs w:val="24"/>
        </w:rPr>
        <w:t>n</w:t>
      </w:r>
      <w:r w:rsidRPr="00E03994">
        <w:rPr>
          <w:rFonts w:ascii="Times New Roman" w:hAnsi="Times New Roman" w:cs="Times New Roman"/>
          <w:sz w:val="24"/>
          <w:szCs w:val="24"/>
          <w:lang w:val="fr-FR"/>
        </w:rPr>
        <w:t xml:space="preserve"> (</w:t>
      </w:r>
      <w:r w:rsidRPr="00E03994">
        <w:rPr>
          <w:rFonts w:ascii="Times New Roman" w:hAnsi="Times New Roman" w:cs="Times New Roman"/>
          <w:color w:val="FF0000"/>
          <w:sz w:val="24"/>
          <w:szCs w:val="24"/>
          <w:lang w:val="fr-FR"/>
        </w:rPr>
        <w:t>oxygen</w:t>
      </w:r>
      <w:r w:rsidRPr="00E03994">
        <w:rPr>
          <w:rFonts w:ascii="Times New Roman" w:hAnsi="Times New Roman" w:cs="Times New Roman"/>
          <w:sz w:val="24"/>
          <w:szCs w:val="24"/>
          <w:lang w:val="fr-FR"/>
        </w:rPr>
        <w:t xml:space="preserve">) có ba đồng vị là : </w:t>
      </w:r>
      <w:r w:rsidRPr="00E03994">
        <w:rPr>
          <w:rFonts w:ascii="Times New Roman" w:hAnsi="Times New Roman" w:cs="Times New Roman"/>
          <w:position w:val="-12"/>
          <w:sz w:val="24"/>
          <w:szCs w:val="24"/>
          <w:lang w:val="pt-BR"/>
        </w:rPr>
        <w:object w:dxaOrig="200" w:dyaOrig="380" w14:anchorId="638DB268">
          <v:shape id="_x0000_i2282" type="#_x0000_t75" style="width:9.75pt;height:18.75pt" o:ole="">
            <v:imagedata r:id="rId2357" o:title=""/>
          </v:shape>
          <o:OLEObject Type="Embed" ProgID="Equation.3" ShapeID="_x0000_i2282" DrawAspect="Content" ObjectID="_1797799079" r:id="rId2358"/>
        </w:object>
      </w:r>
      <w:r w:rsidRPr="00E03994">
        <w:rPr>
          <w:rFonts w:ascii="Times New Roman" w:hAnsi="Times New Roman" w:cs="Times New Roman"/>
          <w:sz w:val="24"/>
          <w:szCs w:val="24"/>
          <w:lang w:val="fr-FR"/>
        </w:rPr>
        <w:t xml:space="preserve">O; </w:t>
      </w:r>
      <w:r w:rsidRPr="00E03994">
        <w:rPr>
          <w:rFonts w:ascii="Times New Roman" w:hAnsi="Times New Roman" w:cs="Times New Roman"/>
          <w:position w:val="-12"/>
          <w:sz w:val="24"/>
          <w:szCs w:val="24"/>
          <w:lang w:val="pt-BR"/>
        </w:rPr>
        <w:object w:dxaOrig="200" w:dyaOrig="380" w14:anchorId="4E021FB0">
          <v:shape id="_x0000_i2283" type="#_x0000_t75" style="width:9.75pt;height:18.75pt" o:ole="">
            <v:imagedata r:id="rId2359" o:title=""/>
          </v:shape>
          <o:OLEObject Type="Embed" ProgID="Equation.3" ShapeID="_x0000_i2283" DrawAspect="Content" ObjectID="_1797799080" r:id="rId2360"/>
        </w:object>
      </w:r>
      <w:r w:rsidRPr="00E03994">
        <w:rPr>
          <w:rFonts w:ascii="Times New Roman" w:hAnsi="Times New Roman" w:cs="Times New Roman"/>
          <w:sz w:val="24"/>
          <w:szCs w:val="24"/>
          <w:lang w:val="fr-FR"/>
        </w:rPr>
        <w:t xml:space="preserve">O và </w:t>
      </w:r>
      <w:r w:rsidRPr="00E03994">
        <w:rPr>
          <w:rFonts w:ascii="Times New Roman" w:hAnsi="Times New Roman" w:cs="Times New Roman"/>
          <w:position w:val="-12"/>
          <w:sz w:val="24"/>
          <w:szCs w:val="24"/>
          <w:lang w:val="pt-BR"/>
        </w:rPr>
        <w:object w:dxaOrig="200" w:dyaOrig="380" w14:anchorId="42868FF5">
          <v:shape id="_x0000_i2284" type="#_x0000_t75" style="width:9.75pt;height:18.75pt" o:ole="">
            <v:imagedata r:id="rId2361" o:title=""/>
          </v:shape>
          <o:OLEObject Type="Embed" ProgID="Equation.3" ShapeID="_x0000_i2284" DrawAspect="Content" ObjectID="_1797799081" r:id="rId2362"/>
        </w:object>
      </w:r>
      <w:r w:rsidRPr="00E03994">
        <w:rPr>
          <w:rFonts w:ascii="Times New Roman" w:hAnsi="Times New Roman" w:cs="Times New Roman"/>
          <w:sz w:val="24"/>
          <w:szCs w:val="24"/>
          <w:lang w:val="fr-FR"/>
        </w:rPr>
        <w:t>O với % số nguyên tử tương ứng là a, b, c. Trong đó a = 15b và a – b= 21c. Số khối trung bình của các đồng vị trên là</w:t>
      </w:r>
    </w:p>
    <w:p w14:paraId="7E70FFB4" w14:textId="77777777" w:rsidR="00375275" w:rsidRPr="00E03994" w:rsidRDefault="00375275" w:rsidP="00E03994">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E03994">
        <w:rPr>
          <w:rFonts w:ascii="Times New Roman" w:hAnsi="Times New Roman" w:cs="Times New Roman"/>
          <w:b/>
          <w:color w:val="0000FF"/>
          <w:sz w:val="24"/>
          <w:szCs w:val="24"/>
          <w:lang w:val="fr-FR"/>
        </w:rPr>
        <w:t xml:space="preserve">A. </w:t>
      </w:r>
      <w:r w:rsidRPr="00E03994">
        <w:rPr>
          <w:rFonts w:ascii="Times New Roman" w:hAnsi="Times New Roman" w:cs="Times New Roman"/>
          <w:sz w:val="24"/>
          <w:szCs w:val="24"/>
          <w:lang w:val="fr-FR"/>
        </w:rPr>
        <w:t>17,4.</w:t>
      </w:r>
      <w:r w:rsidRPr="00E03994">
        <w:rPr>
          <w:rFonts w:ascii="Times New Roman" w:hAnsi="Times New Roman" w:cs="Times New Roman"/>
          <w:sz w:val="24"/>
          <w:szCs w:val="24"/>
          <w:lang w:val="fr-FR"/>
        </w:rPr>
        <w:tab/>
      </w:r>
      <w:r w:rsidRPr="00E03994">
        <w:rPr>
          <w:rFonts w:ascii="Times New Roman" w:hAnsi="Times New Roman" w:cs="Times New Roman"/>
          <w:b/>
          <w:color w:val="FF0000"/>
          <w:sz w:val="24"/>
          <w:szCs w:val="24"/>
          <w:u w:val="single"/>
          <w:lang w:val="fr-FR"/>
        </w:rPr>
        <w:t>B</w:t>
      </w:r>
      <w:r w:rsidRPr="00E03994">
        <w:rPr>
          <w:rFonts w:ascii="Times New Roman" w:hAnsi="Times New Roman" w:cs="Times New Roman"/>
          <w:b/>
          <w:color w:val="0000FF"/>
          <w:sz w:val="24"/>
          <w:szCs w:val="24"/>
          <w:lang w:val="fr-FR"/>
        </w:rPr>
        <w:t xml:space="preserve">. </w:t>
      </w:r>
      <w:r w:rsidRPr="00E03994">
        <w:rPr>
          <w:rFonts w:ascii="Times New Roman" w:hAnsi="Times New Roman" w:cs="Times New Roman"/>
          <w:sz w:val="24"/>
          <w:szCs w:val="24"/>
          <w:lang w:val="fr-FR"/>
        </w:rPr>
        <w:t>16,14.</w:t>
      </w:r>
      <w:r w:rsidRPr="00E03994">
        <w:rPr>
          <w:rFonts w:ascii="Times New Roman" w:hAnsi="Times New Roman" w:cs="Times New Roman"/>
          <w:sz w:val="24"/>
          <w:szCs w:val="24"/>
          <w:lang w:val="fr-FR"/>
        </w:rPr>
        <w:tab/>
      </w:r>
      <w:r w:rsidRPr="00E03994">
        <w:rPr>
          <w:rFonts w:ascii="Times New Roman" w:hAnsi="Times New Roman" w:cs="Times New Roman"/>
          <w:b/>
          <w:color w:val="0000FF"/>
          <w:sz w:val="24"/>
          <w:szCs w:val="24"/>
          <w:lang w:val="fr-FR"/>
        </w:rPr>
        <w:t xml:space="preserve">C. </w:t>
      </w:r>
      <w:r w:rsidRPr="00E03994">
        <w:rPr>
          <w:rFonts w:ascii="Times New Roman" w:hAnsi="Times New Roman" w:cs="Times New Roman"/>
          <w:sz w:val="24"/>
          <w:szCs w:val="24"/>
          <w:lang w:val="fr-FR"/>
        </w:rPr>
        <w:t>17,41.</w:t>
      </w:r>
      <w:r w:rsidRPr="00E03994">
        <w:rPr>
          <w:rFonts w:ascii="Times New Roman" w:hAnsi="Times New Roman" w:cs="Times New Roman"/>
          <w:sz w:val="24"/>
          <w:szCs w:val="24"/>
          <w:lang w:val="fr-FR"/>
        </w:rPr>
        <w:tab/>
      </w:r>
      <w:r w:rsidRPr="00E03994">
        <w:rPr>
          <w:rFonts w:ascii="Times New Roman" w:hAnsi="Times New Roman" w:cs="Times New Roman"/>
          <w:b/>
          <w:color w:val="0000FF"/>
          <w:sz w:val="24"/>
          <w:szCs w:val="24"/>
          <w:lang w:val="fr-FR"/>
        </w:rPr>
        <w:t xml:space="preserve">D. </w:t>
      </w:r>
      <w:r w:rsidRPr="00E03994">
        <w:rPr>
          <w:rFonts w:ascii="Times New Roman" w:hAnsi="Times New Roman" w:cs="Times New Roman"/>
          <w:sz w:val="24"/>
          <w:szCs w:val="24"/>
          <w:lang w:val="fr-FR"/>
        </w:rPr>
        <w:t>16,41.</w:t>
      </w:r>
    </w:p>
    <w:p w14:paraId="500E9C4B" w14:textId="77777777" w:rsidR="00375275" w:rsidRPr="00E03994" w:rsidRDefault="00375275" w:rsidP="00E03994">
      <w:pPr>
        <w:spacing w:after="0" w:line="276" w:lineRule="auto"/>
        <w:ind w:left="992"/>
        <w:jc w:val="center"/>
        <w:rPr>
          <w:rFonts w:ascii="Times New Roman" w:eastAsia="Calibri" w:hAnsi="Times New Roman" w:cs="Times New Roman"/>
          <w:b/>
          <w:sz w:val="24"/>
          <w:szCs w:val="24"/>
          <w:lang w:val="pt-BR"/>
        </w:rPr>
      </w:pPr>
      <w:r w:rsidRPr="00E03994">
        <w:rPr>
          <w:rFonts w:ascii="Times New Roman" w:eastAsia="Calibri" w:hAnsi="Times New Roman" w:cs="Times New Roman"/>
          <w:b/>
          <w:color w:val="0000FF"/>
          <w:sz w:val="24"/>
          <w:szCs w:val="24"/>
          <w:lang w:val="pt-BR"/>
        </w:rPr>
        <w:t>Hướng dẫn giải</w:t>
      </w:r>
      <w:r w:rsidRPr="00E03994">
        <w:rPr>
          <w:rFonts w:ascii="Times New Roman" w:eastAsia="Calibri" w:hAnsi="Times New Roman" w:cs="Times New Roman"/>
          <w:b/>
          <w:sz w:val="24"/>
          <w:szCs w:val="24"/>
          <w:lang w:val="pt-BR"/>
        </w:rPr>
        <w:t>:</w:t>
      </w:r>
    </w:p>
    <w:p w14:paraId="5B8EC57B" w14:textId="77777777" w:rsidR="00375275" w:rsidRPr="00E03994" w:rsidRDefault="00375275" w:rsidP="00E03994">
      <w:pPr>
        <w:spacing w:after="0" w:line="276" w:lineRule="auto"/>
        <w:ind w:left="992"/>
        <w:jc w:val="both"/>
        <w:rPr>
          <w:rFonts w:ascii="Times New Roman" w:eastAsia="Calibri" w:hAnsi="Times New Roman" w:cs="Times New Roman"/>
          <w:bCs/>
          <w:sz w:val="24"/>
          <w:szCs w:val="24"/>
          <w:lang w:val="pt-BR"/>
        </w:rPr>
      </w:pPr>
      <w:r w:rsidRPr="00E03994">
        <w:rPr>
          <w:rFonts w:ascii="Times New Roman" w:eastAsia="Calibri" w:hAnsi="Times New Roman" w:cs="Times New Roman"/>
          <w:bCs/>
          <w:position w:val="-50"/>
          <w:sz w:val="24"/>
          <w:szCs w:val="24"/>
          <w:lang w:val="pt-BR"/>
        </w:rPr>
        <w:object w:dxaOrig="6979" w:dyaOrig="1120" w14:anchorId="3F4D8EDC">
          <v:shape id="_x0000_i2285" type="#_x0000_t75" style="width:348.75pt;height:55.5pt" o:ole="">
            <v:imagedata r:id="rId2363" o:title=""/>
          </v:shape>
          <o:OLEObject Type="Embed" ProgID="Equation.DSMT4" ShapeID="_x0000_i2285" DrawAspect="Content" ObjectID="_1797799082" r:id="rId2364"/>
        </w:object>
      </w:r>
      <w:r w:rsidRPr="00E03994">
        <w:rPr>
          <w:rFonts w:ascii="Times New Roman" w:eastAsia="Calibri" w:hAnsi="Times New Roman" w:cs="Times New Roman"/>
          <w:bCs/>
          <w:sz w:val="24"/>
          <w:szCs w:val="24"/>
          <w:lang w:val="pt-BR"/>
        </w:rPr>
        <w:t>.</w:t>
      </w:r>
    </w:p>
    <w:p w14:paraId="0F3AF087"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color w:val="000000"/>
          <w:sz w:val="24"/>
          <w:szCs w:val="24"/>
          <w:lang w:val="nl-NL"/>
        </w:rPr>
      </w:pPr>
      <w:r w:rsidRPr="00E03994">
        <w:rPr>
          <w:rFonts w:ascii="Times New Roman" w:hAnsi="Times New Roman" w:cs="Times New Roman"/>
          <w:color w:val="000000"/>
          <w:sz w:val="24"/>
          <w:szCs w:val="24"/>
          <w:lang w:val="nl-NL"/>
        </w:rPr>
        <w:t>Trong phân tử MX</w:t>
      </w:r>
      <w:r w:rsidRPr="00E03994">
        <w:rPr>
          <w:rFonts w:ascii="Times New Roman" w:hAnsi="Times New Roman" w:cs="Times New Roman"/>
          <w:color w:val="000000"/>
          <w:sz w:val="24"/>
          <w:szCs w:val="24"/>
          <w:vertAlign w:val="subscript"/>
          <w:lang w:val="nl-NL"/>
        </w:rPr>
        <w:t>2</w:t>
      </w:r>
      <w:r w:rsidRPr="00E03994">
        <w:rPr>
          <w:rFonts w:ascii="Times New Roman" w:hAnsi="Times New Roman" w:cs="Times New Roman"/>
          <w:color w:val="000000"/>
          <w:sz w:val="24"/>
          <w:szCs w:val="24"/>
          <w:lang w:val="nl-NL"/>
        </w:rPr>
        <w:t xml:space="preserve">, M chiếm 46,67% về khối lượng. Hạt nhân M có số </w:t>
      </w:r>
      <w:r w:rsidRPr="00E03994">
        <w:rPr>
          <w:rFonts w:ascii="Times New Roman" w:hAnsi="Times New Roman" w:cs="Times New Roman"/>
          <w:color w:val="FF0000"/>
          <w:sz w:val="24"/>
          <w:szCs w:val="24"/>
          <w:lang w:val="nl-NL"/>
        </w:rPr>
        <w:t>neutron</w:t>
      </w:r>
      <w:r w:rsidRPr="00E03994">
        <w:rPr>
          <w:rFonts w:ascii="Times New Roman" w:hAnsi="Times New Roman" w:cs="Times New Roman"/>
          <w:color w:val="000000"/>
          <w:sz w:val="24"/>
          <w:szCs w:val="24"/>
          <w:lang w:val="nl-NL"/>
        </w:rPr>
        <w:t xml:space="preserve"> nhiều hơn số proton là 4 hạt. Trong nhân X số </w:t>
      </w:r>
      <w:r w:rsidRPr="00E03994">
        <w:rPr>
          <w:rFonts w:ascii="Times New Roman" w:hAnsi="Times New Roman" w:cs="Times New Roman"/>
          <w:color w:val="FF0000"/>
          <w:sz w:val="24"/>
          <w:szCs w:val="24"/>
          <w:lang w:val="nl-NL"/>
        </w:rPr>
        <w:t>neutron</w:t>
      </w:r>
      <w:r w:rsidRPr="00E03994">
        <w:rPr>
          <w:rFonts w:ascii="Times New Roman" w:hAnsi="Times New Roman" w:cs="Times New Roman"/>
          <w:color w:val="000000"/>
          <w:sz w:val="24"/>
          <w:szCs w:val="24"/>
          <w:lang w:val="nl-NL"/>
        </w:rPr>
        <w:t xml:space="preserve"> bằng số proton. Tổng số proton trong phân tử MX</w:t>
      </w:r>
      <w:r w:rsidRPr="00E03994">
        <w:rPr>
          <w:rFonts w:ascii="Times New Roman" w:hAnsi="Times New Roman" w:cs="Times New Roman"/>
          <w:color w:val="000000"/>
          <w:sz w:val="24"/>
          <w:szCs w:val="24"/>
          <w:vertAlign w:val="subscript"/>
          <w:lang w:val="nl-NL"/>
        </w:rPr>
        <w:t>2</w:t>
      </w:r>
      <w:r w:rsidRPr="00E03994">
        <w:rPr>
          <w:rFonts w:ascii="Times New Roman" w:hAnsi="Times New Roman" w:cs="Times New Roman"/>
          <w:color w:val="000000"/>
          <w:sz w:val="24"/>
          <w:szCs w:val="24"/>
          <w:lang w:val="nl-NL"/>
        </w:rPr>
        <w:t xml:space="preserve"> là 58. CTPT của MX</w:t>
      </w:r>
      <w:r w:rsidRPr="00E03994">
        <w:rPr>
          <w:rFonts w:ascii="Times New Roman" w:hAnsi="Times New Roman" w:cs="Times New Roman"/>
          <w:color w:val="000000"/>
          <w:sz w:val="24"/>
          <w:szCs w:val="24"/>
          <w:vertAlign w:val="subscript"/>
          <w:lang w:val="nl-NL"/>
        </w:rPr>
        <w:t>2</w:t>
      </w:r>
      <w:r w:rsidRPr="00E03994">
        <w:rPr>
          <w:rFonts w:ascii="Times New Roman" w:hAnsi="Times New Roman" w:cs="Times New Roman"/>
          <w:color w:val="000000"/>
          <w:sz w:val="24"/>
          <w:szCs w:val="24"/>
          <w:lang w:val="nl-NL"/>
        </w:rPr>
        <w:t xml:space="preserve"> là</w:t>
      </w:r>
    </w:p>
    <w:p w14:paraId="632A33A6"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rPr>
      </w:pPr>
      <w:r w:rsidRPr="00E03994">
        <w:rPr>
          <w:rFonts w:ascii="Times New Roman" w:eastAsia="Calibri" w:hAnsi="Times New Roman" w:cs="Times New Roman"/>
          <w:b/>
          <w:bCs/>
          <w:color w:val="0000FF"/>
          <w:sz w:val="24"/>
          <w:szCs w:val="24"/>
          <w:u w:val="single"/>
          <w:lang w:val="nl-NL"/>
        </w:rPr>
        <w:t>A</w:t>
      </w:r>
      <w:r w:rsidRPr="00E03994">
        <w:rPr>
          <w:rFonts w:ascii="Times New Roman" w:eastAsia="Calibri" w:hAnsi="Times New Roman" w:cs="Times New Roman"/>
          <w:b/>
          <w:bCs/>
          <w:color w:val="0000FF"/>
          <w:sz w:val="24"/>
          <w:szCs w:val="24"/>
          <w:lang w:val="nl-NL"/>
        </w:rPr>
        <w:t xml:space="preserve">. </w:t>
      </w:r>
      <w:r w:rsidRPr="00E03994">
        <w:rPr>
          <w:rFonts w:ascii="Times New Roman" w:eastAsia="Calibri" w:hAnsi="Times New Roman" w:cs="Times New Roman"/>
          <w:color w:val="000000"/>
          <w:sz w:val="24"/>
          <w:szCs w:val="24"/>
          <w:lang w:val="nl-NL"/>
        </w:rPr>
        <w:t>FeS</w:t>
      </w:r>
      <w:r w:rsidRPr="00E03994">
        <w:rPr>
          <w:rFonts w:ascii="Times New Roman" w:eastAsia="Calibri" w:hAnsi="Times New Roman" w:cs="Times New Roman"/>
          <w:color w:val="000000"/>
          <w:sz w:val="24"/>
          <w:szCs w:val="24"/>
          <w:vertAlign w:val="subscript"/>
          <w:lang w:val="nl-NL"/>
        </w:rPr>
        <w:t>2</w:t>
      </w:r>
      <w:r w:rsidRPr="00E03994">
        <w:rPr>
          <w:rFonts w:ascii="Times New Roman" w:eastAsia="Calibri" w:hAnsi="Times New Roman" w:cs="Times New Roman"/>
          <w:color w:val="000000"/>
          <w:sz w:val="24"/>
          <w:szCs w:val="24"/>
        </w:rPr>
        <w:t>.</w:t>
      </w:r>
      <w:r w:rsidRPr="00E03994">
        <w:rPr>
          <w:rFonts w:ascii="Times New Roman" w:eastAsia="Calibri" w:hAnsi="Times New Roman" w:cs="Times New Roman"/>
          <w:color w:val="000000"/>
          <w:sz w:val="24"/>
          <w:szCs w:val="24"/>
          <w:vertAlign w:val="subscript"/>
          <w:lang w:val="nl-NL"/>
        </w:rPr>
        <w:tab/>
      </w:r>
      <w:r w:rsidRPr="00E03994">
        <w:rPr>
          <w:rFonts w:ascii="Times New Roman" w:eastAsia="Calibri" w:hAnsi="Times New Roman" w:cs="Times New Roman"/>
          <w:b/>
          <w:bCs/>
          <w:color w:val="0000FF"/>
          <w:sz w:val="24"/>
          <w:szCs w:val="24"/>
          <w:lang w:val="nl-NL"/>
        </w:rPr>
        <w:t xml:space="preserve">B. </w:t>
      </w:r>
      <w:r w:rsidRPr="00E03994">
        <w:rPr>
          <w:rFonts w:ascii="Times New Roman" w:eastAsia="Calibri" w:hAnsi="Times New Roman" w:cs="Times New Roman"/>
          <w:color w:val="000000"/>
          <w:sz w:val="24"/>
          <w:szCs w:val="24"/>
          <w:lang w:val="nl-NL"/>
        </w:rPr>
        <w:t>NO</w:t>
      </w:r>
      <w:r w:rsidRPr="00E03994">
        <w:rPr>
          <w:rFonts w:ascii="Times New Roman" w:eastAsia="Calibri" w:hAnsi="Times New Roman" w:cs="Times New Roman"/>
          <w:color w:val="000000"/>
          <w:sz w:val="24"/>
          <w:szCs w:val="24"/>
          <w:vertAlign w:val="subscript"/>
          <w:lang w:val="nl-NL"/>
        </w:rPr>
        <w:t>2</w:t>
      </w:r>
      <w:r w:rsidRPr="00E03994">
        <w:rPr>
          <w:rFonts w:ascii="Times New Roman" w:eastAsia="Calibri" w:hAnsi="Times New Roman" w:cs="Times New Roman"/>
          <w:color w:val="000000"/>
          <w:sz w:val="24"/>
          <w:szCs w:val="24"/>
        </w:rPr>
        <w:t>.</w:t>
      </w:r>
      <w:r w:rsidRPr="00E03994">
        <w:rPr>
          <w:rFonts w:ascii="Times New Roman" w:eastAsia="Calibri" w:hAnsi="Times New Roman" w:cs="Times New Roman"/>
          <w:color w:val="000000"/>
          <w:sz w:val="24"/>
          <w:szCs w:val="24"/>
          <w:vertAlign w:val="subscript"/>
          <w:lang w:val="nl-NL"/>
        </w:rPr>
        <w:tab/>
      </w:r>
      <w:r w:rsidRPr="00E03994">
        <w:rPr>
          <w:rFonts w:ascii="Times New Roman" w:eastAsia="Calibri" w:hAnsi="Times New Roman" w:cs="Times New Roman"/>
          <w:b/>
          <w:bCs/>
          <w:color w:val="0000FF"/>
          <w:sz w:val="24"/>
          <w:szCs w:val="24"/>
          <w:lang w:val="nl-NL"/>
        </w:rPr>
        <w:t xml:space="preserve">C. </w:t>
      </w:r>
      <w:r w:rsidRPr="00E03994">
        <w:rPr>
          <w:rFonts w:ascii="Times New Roman" w:eastAsia="Calibri" w:hAnsi="Times New Roman" w:cs="Times New Roman"/>
          <w:color w:val="000000"/>
          <w:sz w:val="24"/>
          <w:szCs w:val="24"/>
          <w:lang w:val="nl-NL"/>
        </w:rPr>
        <w:t>SO</w:t>
      </w:r>
      <w:r w:rsidRPr="00E03994">
        <w:rPr>
          <w:rFonts w:ascii="Times New Roman" w:eastAsia="Calibri" w:hAnsi="Times New Roman" w:cs="Times New Roman"/>
          <w:color w:val="000000"/>
          <w:sz w:val="24"/>
          <w:szCs w:val="24"/>
          <w:vertAlign w:val="subscript"/>
          <w:lang w:val="nl-NL"/>
        </w:rPr>
        <w:t>2</w:t>
      </w:r>
      <w:r w:rsidRPr="00E03994">
        <w:rPr>
          <w:rFonts w:ascii="Times New Roman" w:eastAsia="Calibri" w:hAnsi="Times New Roman" w:cs="Times New Roman"/>
          <w:color w:val="000000"/>
          <w:sz w:val="24"/>
          <w:szCs w:val="24"/>
        </w:rPr>
        <w:t>.</w:t>
      </w:r>
      <w:r w:rsidRPr="00E03994">
        <w:rPr>
          <w:rFonts w:ascii="Times New Roman" w:eastAsia="Calibri" w:hAnsi="Times New Roman" w:cs="Times New Roman"/>
          <w:color w:val="000000"/>
          <w:sz w:val="24"/>
          <w:szCs w:val="24"/>
          <w:vertAlign w:val="subscript"/>
          <w:lang w:val="nl-NL"/>
        </w:rPr>
        <w:tab/>
      </w:r>
      <w:r w:rsidRPr="00E03994">
        <w:rPr>
          <w:rFonts w:ascii="Times New Roman" w:eastAsia="Calibri" w:hAnsi="Times New Roman" w:cs="Times New Roman"/>
          <w:b/>
          <w:bCs/>
          <w:color w:val="0000FF"/>
          <w:sz w:val="24"/>
          <w:szCs w:val="24"/>
          <w:lang w:val="nl-NL"/>
        </w:rPr>
        <w:t xml:space="preserve">D. </w:t>
      </w:r>
      <w:r w:rsidRPr="00E03994">
        <w:rPr>
          <w:rFonts w:ascii="Times New Roman" w:eastAsia="Calibri" w:hAnsi="Times New Roman" w:cs="Times New Roman"/>
          <w:color w:val="000000"/>
          <w:sz w:val="24"/>
          <w:szCs w:val="24"/>
          <w:lang w:val="nl-NL"/>
        </w:rPr>
        <w:t>CO</w:t>
      </w:r>
      <w:r w:rsidRPr="00E03994">
        <w:rPr>
          <w:rFonts w:ascii="Times New Roman" w:eastAsia="Calibri" w:hAnsi="Times New Roman" w:cs="Times New Roman"/>
          <w:color w:val="000000"/>
          <w:sz w:val="24"/>
          <w:szCs w:val="24"/>
          <w:vertAlign w:val="subscript"/>
          <w:lang w:val="nl-NL"/>
        </w:rPr>
        <w:t>2</w:t>
      </w:r>
      <w:r w:rsidRPr="00E03994">
        <w:rPr>
          <w:rFonts w:ascii="Times New Roman" w:eastAsia="Calibri" w:hAnsi="Times New Roman" w:cs="Times New Roman"/>
          <w:color w:val="000000"/>
          <w:sz w:val="24"/>
          <w:szCs w:val="24"/>
        </w:rPr>
        <w:t>.</w:t>
      </w:r>
    </w:p>
    <w:p w14:paraId="650C4184" w14:textId="77777777" w:rsidR="00375275" w:rsidRPr="00E03994" w:rsidRDefault="00375275" w:rsidP="00E03994">
      <w:pPr>
        <w:spacing w:after="0" w:line="276" w:lineRule="auto"/>
        <w:ind w:left="992"/>
        <w:jc w:val="center"/>
        <w:rPr>
          <w:rFonts w:ascii="Times New Roman" w:eastAsia="Calibri" w:hAnsi="Times New Roman" w:cs="Times New Roman"/>
          <w:b/>
          <w:sz w:val="24"/>
          <w:szCs w:val="24"/>
          <w:lang w:val="pt-BR"/>
        </w:rPr>
      </w:pPr>
      <w:r w:rsidRPr="00E03994">
        <w:rPr>
          <w:rFonts w:ascii="Times New Roman" w:eastAsia="Calibri" w:hAnsi="Times New Roman" w:cs="Times New Roman"/>
          <w:b/>
          <w:color w:val="0000FF"/>
          <w:sz w:val="24"/>
          <w:szCs w:val="24"/>
          <w:lang w:val="pt-BR"/>
        </w:rPr>
        <w:t>Hướng dẫn giải</w:t>
      </w:r>
      <w:r w:rsidRPr="00E03994">
        <w:rPr>
          <w:rFonts w:ascii="Times New Roman" w:eastAsia="Calibri" w:hAnsi="Times New Roman" w:cs="Times New Roman"/>
          <w:b/>
          <w:sz w:val="24"/>
          <w:szCs w:val="24"/>
          <w:lang w:val="pt-BR"/>
        </w:rPr>
        <w:t>:</w:t>
      </w:r>
    </w:p>
    <w:p w14:paraId="223A5978" w14:textId="77777777" w:rsidR="00375275" w:rsidRPr="00E03994" w:rsidRDefault="00375275" w:rsidP="00E03994">
      <w:pPr>
        <w:spacing w:after="0" w:line="276" w:lineRule="auto"/>
        <w:ind w:left="992"/>
        <w:contextualSpacing/>
        <w:rPr>
          <w:rFonts w:ascii="Times New Roman" w:eastAsia="Calibri" w:hAnsi="Times New Roman" w:cs="Times New Roman"/>
          <w:b/>
          <w:color w:val="FFC000"/>
          <w:sz w:val="24"/>
          <w:szCs w:val="24"/>
          <w:lang w:val="pt-BR"/>
        </w:rPr>
      </w:pPr>
      <w:r w:rsidRPr="00E03994">
        <w:rPr>
          <w:rFonts w:ascii="Times New Roman" w:eastAsia="Calibri" w:hAnsi="Times New Roman" w:cs="Times New Roman"/>
          <w:color w:val="000000"/>
          <w:position w:val="-86"/>
          <w:sz w:val="24"/>
          <w:szCs w:val="24"/>
        </w:rPr>
        <w:object w:dxaOrig="5980" w:dyaOrig="1840" w14:anchorId="1D6E5422">
          <v:shape id="_x0000_i2286" type="#_x0000_t75" style="width:299.25pt;height:92.25pt" o:ole="">
            <v:imagedata r:id="rId2365" o:title=""/>
          </v:shape>
          <o:OLEObject Type="Embed" ProgID="Equation.DSMT4" ShapeID="_x0000_i2286" DrawAspect="Content" ObjectID="_1797799083" r:id="rId2366"/>
        </w:object>
      </w:r>
    </w:p>
    <w:p w14:paraId="33871561" w14:textId="77777777" w:rsidR="00375275" w:rsidRPr="00E03994" w:rsidRDefault="00375275" w:rsidP="00E03994">
      <w:pPr>
        <w:pStyle w:val="ListParagraph"/>
        <w:numPr>
          <w:ilvl w:val="0"/>
          <w:numId w:val="15"/>
        </w:numPr>
        <w:tabs>
          <w:tab w:val="left" w:pos="992"/>
        </w:tabs>
        <w:autoSpaceDE w:val="0"/>
        <w:autoSpaceDN w:val="0"/>
        <w:adjustRightInd w:val="0"/>
        <w:spacing w:after="0" w:line="276" w:lineRule="auto"/>
        <w:jc w:val="both"/>
        <w:rPr>
          <w:rFonts w:ascii="Times New Roman" w:hAnsi="Times New Roman" w:cs="Times New Roman"/>
          <w:b/>
          <w:color w:val="0000FF"/>
          <w:sz w:val="24"/>
          <w:szCs w:val="24"/>
          <w:lang w:val="nl-NL"/>
        </w:rPr>
      </w:pPr>
      <w:r w:rsidRPr="00E03994">
        <w:rPr>
          <w:rFonts w:ascii="Times New Roman" w:hAnsi="Times New Roman" w:cs="Times New Roman"/>
          <w:sz w:val="24"/>
          <w:szCs w:val="24"/>
          <w:lang w:val="nl-NL"/>
        </w:rPr>
        <w:t>Hợp chất M được tạo thành từ các ion X</w:t>
      </w:r>
      <w:r w:rsidRPr="00E03994">
        <w:rPr>
          <w:rFonts w:ascii="Times New Roman" w:hAnsi="Times New Roman" w:cs="Times New Roman"/>
          <w:sz w:val="24"/>
          <w:szCs w:val="24"/>
          <w:vertAlign w:val="superscript"/>
          <w:lang w:val="nl-NL"/>
        </w:rPr>
        <w:t>+</w:t>
      </w:r>
      <w:r w:rsidRPr="00E03994">
        <w:rPr>
          <w:rFonts w:ascii="Times New Roman" w:hAnsi="Times New Roman" w:cs="Times New Roman"/>
          <w:sz w:val="24"/>
          <w:szCs w:val="24"/>
          <w:lang w:val="nl-NL"/>
        </w:rPr>
        <w:t xml:space="preserve"> và</w:t>
      </w:r>
      <w:r w:rsidRPr="00E03994">
        <w:rPr>
          <w:rFonts w:ascii="Times New Roman" w:hAnsi="Times New Roman" w:cs="Times New Roman"/>
          <w:position w:val="-10"/>
          <w:sz w:val="24"/>
          <w:szCs w:val="24"/>
          <w:lang w:val="nl-NL"/>
        </w:rPr>
        <w:object w:dxaOrig="380" w:dyaOrig="340" w14:anchorId="2C9E5766">
          <v:shape id="_x0000_i2287" type="#_x0000_t75" style="width:18.75pt;height:17.25pt" o:ole="">
            <v:imagedata r:id="rId2367" o:title=""/>
          </v:shape>
          <o:OLEObject Type="Embed" ProgID="Equation.DSMT4" ShapeID="_x0000_i2287" DrawAspect="Content" ObjectID="_1797799084" r:id="rId2368"/>
        </w:object>
      </w:r>
      <w:r w:rsidRPr="00E03994">
        <w:rPr>
          <w:rFonts w:ascii="Times New Roman" w:hAnsi="Times New Roman" w:cs="Times New Roman"/>
          <w:sz w:val="24"/>
          <w:szCs w:val="24"/>
          <w:lang w:val="nl-NL"/>
        </w:rPr>
        <w:t xml:space="preserve">(X, Y là kí hiệu các nguyên tố chưa biết). Tổng số hạt proton, </w:t>
      </w:r>
      <w:r w:rsidRPr="00E03994">
        <w:rPr>
          <w:rFonts w:ascii="Times New Roman" w:hAnsi="Times New Roman" w:cs="Times New Roman"/>
          <w:color w:val="FF0000"/>
          <w:sz w:val="24"/>
          <w:szCs w:val="24"/>
          <w:lang w:val="nl-NL"/>
        </w:rPr>
        <w:t>neutron</w:t>
      </w:r>
      <w:r w:rsidRPr="00E03994">
        <w:rPr>
          <w:rFonts w:ascii="Times New Roman" w:hAnsi="Times New Roman" w:cs="Times New Roman"/>
          <w:sz w:val="24"/>
          <w:szCs w:val="24"/>
          <w:lang w:val="nl-NL"/>
        </w:rPr>
        <w:t xml:space="preserve">, electron trong một phân tử M bằng 116, trong đó số hạt mang điện nhiều hơn số hạt không mang điện là 36 hạt. Số khối của X lớn hơn số khối của Y là 7 đơn vị. Tổng số hạt proton, </w:t>
      </w:r>
      <w:r w:rsidRPr="00E03994">
        <w:rPr>
          <w:rFonts w:ascii="Times New Roman" w:hAnsi="Times New Roman" w:cs="Times New Roman"/>
          <w:color w:val="FF0000"/>
          <w:sz w:val="24"/>
          <w:szCs w:val="24"/>
          <w:lang w:val="nl-NL"/>
        </w:rPr>
        <w:t>neutron</w:t>
      </w:r>
      <w:r w:rsidRPr="00E03994">
        <w:rPr>
          <w:rFonts w:ascii="Times New Roman" w:hAnsi="Times New Roman" w:cs="Times New Roman"/>
          <w:sz w:val="24"/>
          <w:szCs w:val="24"/>
          <w:lang w:val="nl-NL"/>
        </w:rPr>
        <w:t>, electron trong X</w:t>
      </w:r>
      <w:r w:rsidRPr="00E03994">
        <w:rPr>
          <w:rFonts w:ascii="Times New Roman" w:hAnsi="Times New Roman" w:cs="Times New Roman"/>
          <w:sz w:val="24"/>
          <w:szCs w:val="24"/>
          <w:vertAlign w:val="superscript"/>
          <w:lang w:val="nl-NL"/>
        </w:rPr>
        <w:t>+</w:t>
      </w:r>
      <w:r w:rsidRPr="00E03994">
        <w:rPr>
          <w:rFonts w:ascii="Times New Roman" w:hAnsi="Times New Roman" w:cs="Times New Roman"/>
          <w:sz w:val="24"/>
          <w:szCs w:val="24"/>
          <w:lang w:val="nl-NL"/>
        </w:rPr>
        <w:t xml:space="preserve"> ít hơn trong</w:t>
      </w:r>
      <w:r w:rsidRPr="00E03994">
        <w:rPr>
          <w:rFonts w:ascii="Times New Roman" w:hAnsi="Times New Roman" w:cs="Times New Roman"/>
          <w:position w:val="-10"/>
          <w:sz w:val="24"/>
          <w:szCs w:val="24"/>
          <w:lang w:val="nl-NL"/>
        </w:rPr>
        <w:object w:dxaOrig="380" w:dyaOrig="340" w14:anchorId="518B9CA0">
          <v:shape id="_x0000_i2288" type="#_x0000_t75" style="width:18.75pt;height:17.25pt" o:ole="">
            <v:imagedata r:id="rId2367" o:title=""/>
          </v:shape>
          <o:OLEObject Type="Embed" ProgID="Equation.DSMT4" ShapeID="_x0000_i2288" DrawAspect="Content" ObjectID="_1797799085" r:id="rId2369"/>
        </w:object>
      </w:r>
      <w:r w:rsidRPr="00E03994">
        <w:rPr>
          <w:rFonts w:ascii="Times New Roman" w:hAnsi="Times New Roman" w:cs="Times New Roman"/>
          <w:sz w:val="24"/>
          <w:szCs w:val="24"/>
          <w:lang w:val="nl-NL"/>
        </w:rPr>
        <w:t>là 17 hạt. Công thức phân tử của M là</w:t>
      </w:r>
    </w:p>
    <w:p w14:paraId="604BFA56" w14:textId="77777777" w:rsidR="00375275" w:rsidRPr="00E03994" w:rsidRDefault="00375275" w:rsidP="00E03994">
      <w:pPr>
        <w:tabs>
          <w:tab w:val="left" w:pos="3402"/>
          <w:tab w:val="left" w:pos="5669"/>
          <w:tab w:val="left" w:pos="7937"/>
        </w:tabs>
        <w:autoSpaceDE w:val="0"/>
        <w:autoSpaceDN w:val="0"/>
        <w:adjustRightInd w:val="0"/>
        <w:spacing w:after="0" w:line="276" w:lineRule="auto"/>
        <w:ind w:left="992"/>
        <w:jc w:val="both"/>
        <w:rPr>
          <w:rFonts w:ascii="Times New Roman" w:eastAsia="Calibri" w:hAnsi="Times New Roman" w:cs="Times New Roman"/>
          <w:sz w:val="24"/>
          <w:szCs w:val="24"/>
          <w:lang w:val="pt-BR"/>
        </w:rPr>
      </w:pPr>
      <w:r w:rsidRPr="00E03994">
        <w:rPr>
          <w:rFonts w:ascii="Times New Roman" w:eastAsia="Calibri" w:hAnsi="Times New Roman" w:cs="Times New Roman"/>
          <w:b/>
          <w:color w:val="0000FF"/>
          <w:sz w:val="24"/>
          <w:szCs w:val="24"/>
          <w:lang w:val="pt-BR"/>
        </w:rPr>
        <w:t xml:space="preserve">A. </w:t>
      </w:r>
      <w:r w:rsidRPr="00E03994">
        <w:rPr>
          <w:rFonts w:ascii="Times New Roman" w:eastAsia="Calibri" w:hAnsi="Times New Roman" w:cs="Times New Roman"/>
          <w:sz w:val="24"/>
          <w:szCs w:val="24"/>
          <w:lang w:val="pt-BR"/>
        </w:rPr>
        <w:t>K</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O</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vertAlign w:val="subscript"/>
          <w:lang w:val="pt-BR"/>
        </w:rPr>
        <w:tab/>
      </w:r>
      <w:r w:rsidRPr="00E03994">
        <w:rPr>
          <w:rFonts w:ascii="Times New Roman" w:eastAsia="Calibri" w:hAnsi="Times New Roman" w:cs="Times New Roman"/>
          <w:b/>
          <w:color w:val="0000FF"/>
          <w:sz w:val="24"/>
          <w:szCs w:val="24"/>
          <w:lang w:val="pt-BR"/>
        </w:rPr>
        <w:t xml:space="preserve">B. </w:t>
      </w:r>
      <w:r w:rsidRPr="00E03994">
        <w:rPr>
          <w:rFonts w:ascii="Times New Roman" w:eastAsia="Calibri" w:hAnsi="Times New Roman" w:cs="Times New Roman"/>
          <w:sz w:val="24"/>
          <w:szCs w:val="24"/>
          <w:lang w:val="pt-BR"/>
        </w:rPr>
        <w:t>BaO</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FF0000"/>
          <w:sz w:val="24"/>
          <w:szCs w:val="24"/>
          <w:u w:val="single"/>
          <w:lang w:val="pt-BR"/>
        </w:rPr>
        <w:t>C</w:t>
      </w:r>
      <w:r w:rsidRPr="00E03994">
        <w:rPr>
          <w:rFonts w:ascii="Times New Roman" w:eastAsia="Calibri" w:hAnsi="Times New Roman" w:cs="Times New Roman"/>
          <w:b/>
          <w:color w:val="0000FF"/>
          <w:sz w:val="24"/>
          <w:szCs w:val="24"/>
          <w:lang w:val="pt-BR"/>
        </w:rPr>
        <w:t xml:space="preserve">. </w:t>
      </w:r>
      <w:r w:rsidRPr="00E03994">
        <w:rPr>
          <w:rFonts w:ascii="Times New Roman" w:eastAsia="Calibri" w:hAnsi="Times New Roman" w:cs="Times New Roman"/>
          <w:sz w:val="24"/>
          <w:szCs w:val="24"/>
          <w:lang w:val="pt-BR"/>
        </w:rPr>
        <w:t>Na</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O</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vertAlign w:val="subscript"/>
          <w:lang w:val="pt-BR"/>
        </w:rPr>
        <w:tab/>
      </w:r>
      <w:r w:rsidRPr="00E03994">
        <w:rPr>
          <w:rFonts w:ascii="Times New Roman" w:eastAsia="Calibri" w:hAnsi="Times New Roman" w:cs="Times New Roman"/>
          <w:b/>
          <w:color w:val="0000FF"/>
          <w:sz w:val="24"/>
          <w:szCs w:val="24"/>
          <w:lang w:val="pt-BR"/>
        </w:rPr>
        <w:t xml:space="preserve">D. </w:t>
      </w:r>
      <w:r w:rsidRPr="00E03994">
        <w:rPr>
          <w:rFonts w:ascii="Times New Roman" w:eastAsia="Calibri" w:hAnsi="Times New Roman" w:cs="Times New Roman"/>
          <w:sz w:val="24"/>
          <w:szCs w:val="24"/>
          <w:lang w:val="pt-BR"/>
        </w:rPr>
        <w:t>KO</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p>
    <w:p w14:paraId="5DCF95C0"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7FB0BECA" w14:textId="77777777" w:rsidR="00375275" w:rsidRPr="00E03994" w:rsidRDefault="00375275" w:rsidP="00E03994">
      <w:pPr>
        <w:widowControl w:val="0"/>
        <w:autoSpaceDE w:val="0"/>
        <w:autoSpaceDN w:val="0"/>
        <w:adjustRightInd w:val="0"/>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position w:val="-106"/>
          <w:sz w:val="24"/>
          <w:szCs w:val="24"/>
        </w:rPr>
        <w:object w:dxaOrig="8900" w:dyaOrig="2220" w14:anchorId="74048548">
          <v:shape id="_x0000_i2289" type="#_x0000_t75" style="width:444.75pt;height:111pt" o:ole="">
            <v:imagedata r:id="rId2370" o:title=""/>
          </v:shape>
          <o:OLEObject Type="Embed" ProgID="Equation.DSMT4" ShapeID="_x0000_i2289" DrawAspect="Content" ObjectID="_1797799086" r:id="rId2371"/>
        </w:object>
      </w:r>
      <w:r w:rsidRPr="00E03994">
        <w:rPr>
          <w:rFonts w:ascii="Times New Roman" w:eastAsia="Calibri" w:hAnsi="Times New Roman" w:cs="Times New Roman"/>
          <w:sz w:val="24"/>
          <w:szCs w:val="24"/>
        </w:rPr>
        <w:t>.</w:t>
      </w:r>
    </w:p>
    <w:p w14:paraId="3A9435A2" w14:textId="77777777" w:rsidR="00375275" w:rsidRPr="00E03994" w:rsidRDefault="00375275" w:rsidP="00E03994">
      <w:pPr>
        <w:pStyle w:val="ListParagraph"/>
        <w:numPr>
          <w:ilvl w:val="0"/>
          <w:numId w:val="15"/>
        </w:numPr>
        <w:tabs>
          <w:tab w:val="left" w:pos="992"/>
        </w:tabs>
        <w:autoSpaceDE w:val="0"/>
        <w:autoSpaceDN w:val="0"/>
        <w:adjustRightInd w:val="0"/>
        <w:spacing w:after="0" w:line="276" w:lineRule="auto"/>
        <w:jc w:val="both"/>
        <w:rPr>
          <w:rFonts w:ascii="Times New Roman" w:hAnsi="Times New Roman" w:cs="Times New Roman"/>
          <w:b/>
          <w:color w:val="0000FF"/>
          <w:sz w:val="24"/>
          <w:szCs w:val="24"/>
          <w:lang w:val="pt-BR"/>
        </w:rPr>
      </w:pPr>
      <w:r w:rsidRPr="00E03994">
        <w:rPr>
          <w:rFonts w:ascii="Times New Roman" w:hAnsi="Times New Roman" w:cs="Times New Roman"/>
          <w:sz w:val="24"/>
          <w:szCs w:val="24"/>
          <w:lang w:val="nl-NL"/>
        </w:rPr>
        <w:lastRenderedPageBreak/>
        <w:t>Một hợp chất được tạo thành từ các ion X</w:t>
      </w:r>
      <w:r w:rsidRPr="00E03994">
        <w:rPr>
          <w:rFonts w:ascii="Times New Roman" w:hAnsi="Times New Roman" w:cs="Times New Roman"/>
          <w:sz w:val="24"/>
          <w:szCs w:val="24"/>
          <w:vertAlign w:val="superscript"/>
          <w:lang w:val="nl-NL"/>
        </w:rPr>
        <w:t>+</w:t>
      </w:r>
      <w:r w:rsidRPr="00E03994">
        <w:rPr>
          <w:rFonts w:ascii="Times New Roman" w:hAnsi="Times New Roman" w:cs="Times New Roman"/>
          <w:sz w:val="24"/>
          <w:szCs w:val="24"/>
          <w:lang w:val="nl-NL"/>
        </w:rPr>
        <w:t xml:space="preserve"> và </w:t>
      </w:r>
      <w:r w:rsidRPr="00E03994">
        <w:rPr>
          <w:rFonts w:ascii="Times New Roman" w:hAnsi="Times New Roman" w:cs="Times New Roman"/>
          <w:position w:val="-12"/>
          <w:sz w:val="24"/>
          <w:szCs w:val="24"/>
          <w:lang w:val="nl-NL"/>
        </w:rPr>
        <w:object w:dxaOrig="420" w:dyaOrig="380" w14:anchorId="6C7A0F38">
          <v:shape id="_x0000_i2290" type="#_x0000_t75" style="width:21pt;height:18.75pt" o:ole="">
            <v:imagedata r:id="rId2372" o:title=""/>
          </v:shape>
          <o:OLEObject Type="Embed" ProgID="Equation.DSMT4" ShapeID="_x0000_i2290" DrawAspect="Content" ObjectID="_1797799087" r:id="rId2373"/>
        </w:object>
      </w:r>
      <w:r w:rsidRPr="00E03994">
        <w:rPr>
          <w:rFonts w:ascii="Times New Roman" w:hAnsi="Times New Roman" w:cs="Times New Roman"/>
          <w:sz w:val="24"/>
          <w:szCs w:val="24"/>
          <w:lang w:val="nl-NL"/>
        </w:rPr>
        <w:t>. Trong phân tử của X</w:t>
      </w:r>
      <w:r w:rsidRPr="00E03994">
        <w:rPr>
          <w:rFonts w:ascii="Times New Roman" w:hAnsi="Times New Roman" w:cs="Times New Roman"/>
          <w:sz w:val="24"/>
          <w:szCs w:val="24"/>
          <w:vertAlign w:val="subscript"/>
          <w:lang w:val="nl-NL"/>
        </w:rPr>
        <w:t>2</w:t>
      </w:r>
      <w:r w:rsidRPr="00E03994">
        <w:rPr>
          <w:rFonts w:ascii="Times New Roman" w:hAnsi="Times New Roman" w:cs="Times New Roman"/>
          <w:sz w:val="24"/>
          <w:szCs w:val="24"/>
          <w:lang w:val="nl-NL"/>
        </w:rPr>
        <w:t>Y</w:t>
      </w:r>
      <w:r w:rsidRPr="00E03994">
        <w:rPr>
          <w:rFonts w:ascii="Times New Roman" w:hAnsi="Times New Roman" w:cs="Times New Roman"/>
          <w:sz w:val="24"/>
          <w:szCs w:val="24"/>
          <w:vertAlign w:val="subscript"/>
          <w:lang w:val="nl-NL"/>
        </w:rPr>
        <w:t>2</w:t>
      </w:r>
      <w:r w:rsidRPr="00E03994">
        <w:rPr>
          <w:rFonts w:ascii="Times New Roman" w:hAnsi="Times New Roman" w:cs="Times New Roman"/>
          <w:sz w:val="24"/>
          <w:szCs w:val="24"/>
          <w:lang w:val="nl-NL"/>
        </w:rPr>
        <w:t xml:space="preserve"> có tổng số hạt proton, </w:t>
      </w:r>
      <w:r w:rsidRPr="00E03994">
        <w:rPr>
          <w:rFonts w:ascii="Times New Roman" w:hAnsi="Times New Roman" w:cs="Times New Roman"/>
          <w:color w:val="FF0000"/>
          <w:sz w:val="24"/>
          <w:szCs w:val="24"/>
          <w:lang w:val="nl-NL"/>
        </w:rPr>
        <w:t>neutron</w:t>
      </w:r>
      <w:r w:rsidRPr="00E03994">
        <w:rPr>
          <w:rFonts w:ascii="Times New Roman" w:hAnsi="Times New Roman" w:cs="Times New Roman"/>
          <w:sz w:val="24"/>
          <w:szCs w:val="24"/>
          <w:lang w:val="nl-NL"/>
        </w:rPr>
        <w:t xml:space="preserve"> và electron là 164, trong đó số hạt mang điện nhiều hơn hạt không mang điện là 52. Số khối của X lớn hơn số khối của Y là 23 đơn vị. Tổng số hạt electron trong X</w:t>
      </w:r>
      <w:r w:rsidRPr="00E03994">
        <w:rPr>
          <w:rFonts w:ascii="Times New Roman" w:hAnsi="Times New Roman" w:cs="Times New Roman"/>
          <w:sz w:val="24"/>
          <w:szCs w:val="24"/>
          <w:vertAlign w:val="superscript"/>
          <w:lang w:val="nl-NL"/>
        </w:rPr>
        <w:t>+</w:t>
      </w:r>
      <w:r w:rsidRPr="00E03994">
        <w:rPr>
          <w:rFonts w:ascii="Times New Roman" w:hAnsi="Times New Roman" w:cs="Times New Roman"/>
          <w:sz w:val="24"/>
          <w:szCs w:val="24"/>
          <w:lang w:val="nl-NL"/>
        </w:rPr>
        <w:t xml:space="preserve"> nhiều hơn trong </w:t>
      </w:r>
      <w:r w:rsidRPr="00E03994">
        <w:rPr>
          <w:rFonts w:ascii="Times New Roman" w:hAnsi="Times New Roman" w:cs="Times New Roman"/>
          <w:position w:val="-12"/>
          <w:sz w:val="24"/>
          <w:szCs w:val="24"/>
          <w:lang w:val="nl-NL"/>
        </w:rPr>
        <w:object w:dxaOrig="420" w:dyaOrig="380" w14:anchorId="21A6BF1F">
          <v:shape id="_x0000_i2291" type="#_x0000_t75" style="width:21pt;height:18.75pt" o:ole="">
            <v:imagedata r:id="rId2374" o:title=""/>
          </v:shape>
          <o:OLEObject Type="Embed" ProgID="Equation.DSMT4" ShapeID="_x0000_i2291" DrawAspect="Content" ObjectID="_1797799088" r:id="rId2375"/>
        </w:object>
      </w:r>
      <w:r w:rsidRPr="00E03994">
        <w:rPr>
          <w:rFonts w:ascii="Times New Roman" w:hAnsi="Times New Roman" w:cs="Times New Roman"/>
          <w:sz w:val="24"/>
          <w:szCs w:val="24"/>
          <w:lang w:val="nl-NL"/>
        </w:rPr>
        <w:t xml:space="preserve"> là 7 hạt. Xác định các nguyên tố X, Y?</w:t>
      </w:r>
    </w:p>
    <w:p w14:paraId="62DA510E" w14:textId="77777777" w:rsidR="00375275" w:rsidRPr="00E03994" w:rsidRDefault="00375275" w:rsidP="00E03994">
      <w:pPr>
        <w:tabs>
          <w:tab w:val="left" w:pos="3402"/>
          <w:tab w:val="left" w:pos="5669"/>
          <w:tab w:val="left" w:pos="7937"/>
        </w:tabs>
        <w:autoSpaceDE w:val="0"/>
        <w:autoSpaceDN w:val="0"/>
        <w:adjustRightInd w:val="0"/>
        <w:spacing w:after="0" w:line="276" w:lineRule="auto"/>
        <w:ind w:left="992"/>
        <w:jc w:val="both"/>
        <w:rPr>
          <w:rFonts w:ascii="Times New Roman" w:eastAsia="Calibri" w:hAnsi="Times New Roman" w:cs="Times New Roman"/>
          <w:sz w:val="24"/>
          <w:szCs w:val="24"/>
          <w:lang w:val="pt-BR"/>
        </w:rPr>
      </w:pPr>
      <w:r w:rsidRPr="00E03994">
        <w:rPr>
          <w:rFonts w:ascii="Times New Roman" w:eastAsia="Calibri" w:hAnsi="Times New Roman" w:cs="Times New Roman"/>
          <w:b/>
          <w:color w:val="FF0000"/>
          <w:sz w:val="24"/>
          <w:szCs w:val="24"/>
          <w:u w:val="single"/>
          <w:lang w:val="pt-BR"/>
        </w:rPr>
        <w:t>A</w:t>
      </w:r>
      <w:r w:rsidRPr="00E03994">
        <w:rPr>
          <w:rFonts w:ascii="Times New Roman" w:eastAsia="Calibri" w:hAnsi="Times New Roman" w:cs="Times New Roman"/>
          <w:b/>
          <w:color w:val="0000FF"/>
          <w:sz w:val="24"/>
          <w:szCs w:val="24"/>
          <w:lang w:val="pt-BR"/>
        </w:rPr>
        <w:t xml:space="preserve">. </w:t>
      </w:r>
      <w:r w:rsidRPr="00E03994">
        <w:rPr>
          <w:rFonts w:ascii="Times New Roman" w:eastAsia="Calibri" w:hAnsi="Times New Roman" w:cs="Times New Roman"/>
          <w:sz w:val="24"/>
          <w:szCs w:val="24"/>
          <w:lang w:val="pt-BR"/>
        </w:rPr>
        <w:t>K</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O</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0000FF"/>
          <w:sz w:val="24"/>
          <w:szCs w:val="24"/>
          <w:lang w:val="pt-BR"/>
        </w:rPr>
        <w:t xml:space="preserve">B. </w:t>
      </w:r>
      <w:r w:rsidRPr="00E03994">
        <w:rPr>
          <w:rFonts w:ascii="Times New Roman" w:eastAsia="Calibri" w:hAnsi="Times New Roman" w:cs="Times New Roman"/>
          <w:sz w:val="24"/>
          <w:szCs w:val="24"/>
          <w:lang w:val="pt-BR"/>
        </w:rPr>
        <w:t>BaO</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0000FF"/>
          <w:sz w:val="24"/>
          <w:szCs w:val="24"/>
          <w:lang w:val="pt-BR"/>
        </w:rPr>
        <w:t xml:space="preserve">C. </w:t>
      </w:r>
      <w:r w:rsidRPr="00E03994">
        <w:rPr>
          <w:rFonts w:ascii="Times New Roman" w:eastAsia="Calibri" w:hAnsi="Times New Roman" w:cs="Times New Roman"/>
          <w:sz w:val="24"/>
          <w:szCs w:val="24"/>
          <w:lang w:val="pt-BR"/>
        </w:rPr>
        <w:t>H</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O</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0000FF"/>
          <w:sz w:val="24"/>
          <w:szCs w:val="24"/>
          <w:lang w:val="pt-BR"/>
        </w:rPr>
        <w:t xml:space="preserve">D. </w:t>
      </w:r>
      <w:r w:rsidRPr="00E03994">
        <w:rPr>
          <w:rFonts w:ascii="Times New Roman" w:eastAsia="Calibri" w:hAnsi="Times New Roman" w:cs="Times New Roman"/>
          <w:sz w:val="24"/>
          <w:szCs w:val="24"/>
          <w:lang w:val="pt-BR"/>
        </w:rPr>
        <w:t>Na</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O</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p>
    <w:p w14:paraId="6C6471AE"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646A1A1E" w14:textId="77777777" w:rsidR="00375275" w:rsidRPr="00E03994" w:rsidRDefault="00375275" w:rsidP="00E03994">
      <w:pPr>
        <w:widowControl w:val="0"/>
        <w:autoSpaceDE w:val="0"/>
        <w:autoSpaceDN w:val="0"/>
        <w:adjustRightInd w:val="0"/>
        <w:spacing w:after="0" w:line="276" w:lineRule="auto"/>
        <w:ind w:left="992"/>
        <w:rPr>
          <w:rFonts w:ascii="Times New Roman" w:eastAsia="Calibri" w:hAnsi="Times New Roman" w:cs="Times New Roman"/>
          <w:b/>
          <w:bCs/>
          <w:color w:val="0000FF"/>
          <w:sz w:val="24"/>
          <w:szCs w:val="24"/>
        </w:rPr>
      </w:pPr>
      <w:r w:rsidRPr="00E03994">
        <w:rPr>
          <w:rFonts w:ascii="Times New Roman" w:eastAsia="Calibri" w:hAnsi="Times New Roman" w:cs="Times New Roman"/>
          <w:position w:val="-106"/>
          <w:sz w:val="24"/>
          <w:szCs w:val="24"/>
        </w:rPr>
        <w:object w:dxaOrig="8919" w:dyaOrig="2220" w14:anchorId="14FED1C5">
          <v:shape id="_x0000_i2292" type="#_x0000_t75" style="width:446.25pt;height:111pt" o:ole="">
            <v:imagedata r:id="rId2376" o:title=""/>
          </v:shape>
          <o:OLEObject Type="Embed" ProgID="Equation.DSMT4" ShapeID="_x0000_i2292" DrawAspect="Content" ObjectID="_1797799089" r:id="rId2377"/>
        </w:object>
      </w:r>
    </w:p>
    <w:p w14:paraId="5578DF1E"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eastAsia="Times New Roman" w:hAnsi="Times New Roman" w:cs="Times New Roman"/>
          <w:sz w:val="24"/>
          <w:szCs w:val="24"/>
        </w:rPr>
      </w:pPr>
      <w:r w:rsidRPr="00E03994">
        <w:rPr>
          <w:rFonts w:ascii="Times New Roman" w:eastAsia="Times New Roman" w:hAnsi="Times New Roman" w:cs="Times New Roman"/>
          <w:sz w:val="24"/>
          <w:szCs w:val="24"/>
        </w:rPr>
        <w:t>Hợp chất H có công thức MX</w:t>
      </w:r>
      <w:r w:rsidRPr="00E03994">
        <w:rPr>
          <w:rFonts w:ascii="Times New Roman" w:eastAsia="Times New Roman" w:hAnsi="Times New Roman" w:cs="Times New Roman"/>
          <w:sz w:val="24"/>
          <w:szCs w:val="24"/>
          <w:vertAlign w:val="subscript"/>
        </w:rPr>
        <w:t>2</w:t>
      </w:r>
      <w:r w:rsidRPr="00E03994">
        <w:rPr>
          <w:rFonts w:ascii="Times New Roman" w:eastAsia="Times New Roman" w:hAnsi="Times New Roman" w:cs="Times New Roman"/>
          <w:sz w:val="24"/>
          <w:szCs w:val="24"/>
        </w:rPr>
        <w:t xml:space="preserve"> trong đó M chiếm 140/3% về khối lượng, X là phi kim ở chu kỳ 3, trong hạt nhân của M có số proton ít hơn số </w:t>
      </w:r>
      <w:r w:rsidRPr="00E03994">
        <w:rPr>
          <w:rFonts w:ascii="Times New Roman" w:eastAsia="Times New Roman" w:hAnsi="Times New Roman" w:cs="Times New Roman"/>
          <w:color w:val="FF0000"/>
          <w:sz w:val="24"/>
          <w:szCs w:val="24"/>
        </w:rPr>
        <w:t>neutron</w:t>
      </w:r>
      <w:r w:rsidRPr="00E03994">
        <w:rPr>
          <w:rFonts w:ascii="Times New Roman" w:eastAsia="Times New Roman" w:hAnsi="Times New Roman" w:cs="Times New Roman"/>
          <w:sz w:val="24"/>
          <w:szCs w:val="24"/>
        </w:rPr>
        <w:t xml:space="preserve"> là 4; trong hạt nhân của X có số proton bằng số </w:t>
      </w:r>
      <w:r w:rsidRPr="00E03994">
        <w:rPr>
          <w:rFonts w:ascii="Times New Roman" w:eastAsia="Times New Roman" w:hAnsi="Times New Roman" w:cs="Times New Roman"/>
          <w:color w:val="FF0000"/>
          <w:sz w:val="24"/>
          <w:szCs w:val="24"/>
        </w:rPr>
        <w:t>neutron</w:t>
      </w:r>
      <w:r w:rsidRPr="00E03994">
        <w:rPr>
          <w:rFonts w:ascii="Times New Roman" w:eastAsia="Times New Roman" w:hAnsi="Times New Roman" w:cs="Times New Roman"/>
          <w:sz w:val="24"/>
          <w:szCs w:val="24"/>
        </w:rPr>
        <w:t>. Tổng số proton trong 1 phân tử A là 58. Cấu hình electron ngoài cùng của M là.</w:t>
      </w:r>
    </w:p>
    <w:p w14:paraId="19146328"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E03994">
        <w:rPr>
          <w:rFonts w:ascii="Times New Roman" w:eastAsia="Calibri" w:hAnsi="Times New Roman" w:cs="Times New Roman"/>
          <w:b/>
          <w:color w:val="0000FF"/>
          <w:sz w:val="24"/>
          <w:szCs w:val="24"/>
        </w:rPr>
        <w:t xml:space="preserve">A. </w:t>
      </w:r>
      <w:r w:rsidRPr="00E03994">
        <w:rPr>
          <w:rFonts w:ascii="Times New Roman" w:eastAsia="Calibri" w:hAnsi="Times New Roman" w:cs="Times New Roman"/>
          <w:sz w:val="24"/>
          <w:szCs w:val="24"/>
        </w:rPr>
        <w:t>3d</w:t>
      </w:r>
      <w:r w:rsidRPr="00E03994">
        <w:rPr>
          <w:rFonts w:ascii="Times New Roman" w:eastAsia="Calibri" w:hAnsi="Times New Roman" w:cs="Times New Roman"/>
          <w:sz w:val="24"/>
          <w:szCs w:val="24"/>
          <w:vertAlign w:val="superscript"/>
        </w:rPr>
        <w:t>10</w:t>
      </w:r>
      <w:r w:rsidRPr="00E03994">
        <w:rPr>
          <w:rFonts w:ascii="Times New Roman" w:eastAsia="Calibri" w:hAnsi="Times New Roman" w:cs="Times New Roman"/>
          <w:sz w:val="24"/>
          <w:szCs w:val="24"/>
        </w:rPr>
        <w:t>4s</w:t>
      </w:r>
      <w:r w:rsidRPr="00E03994">
        <w:rPr>
          <w:rFonts w:ascii="Times New Roman" w:eastAsia="Calibri" w:hAnsi="Times New Roman" w:cs="Times New Roman"/>
          <w:sz w:val="24"/>
          <w:szCs w:val="24"/>
          <w:vertAlign w:val="superscript"/>
        </w:rPr>
        <w:t>1</w:t>
      </w:r>
      <w:r w:rsidRPr="00E03994">
        <w:rPr>
          <w:rFonts w:ascii="Times New Roman" w:eastAsia="Calibri" w:hAnsi="Times New Roman" w:cs="Times New Roman"/>
          <w:sz w:val="24"/>
          <w:szCs w:val="24"/>
        </w:rPr>
        <w:t>.</w:t>
      </w:r>
      <w:r w:rsidRPr="00E03994">
        <w:rPr>
          <w:rFonts w:ascii="Times New Roman" w:eastAsia="Calibri" w:hAnsi="Times New Roman" w:cs="Times New Roman"/>
          <w:sz w:val="24"/>
          <w:szCs w:val="24"/>
        </w:rPr>
        <w:tab/>
      </w:r>
      <w:r w:rsidRPr="00E03994">
        <w:rPr>
          <w:rFonts w:ascii="Times New Roman" w:eastAsia="Calibri" w:hAnsi="Times New Roman" w:cs="Times New Roman"/>
          <w:b/>
          <w:color w:val="0000FF"/>
          <w:sz w:val="24"/>
          <w:szCs w:val="24"/>
        </w:rPr>
        <w:t xml:space="preserve">B. </w:t>
      </w:r>
      <w:r w:rsidRPr="00E03994">
        <w:rPr>
          <w:rFonts w:ascii="Times New Roman" w:eastAsia="Calibri" w:hAnsi="Times New Roman" w:cs="Times New Roman"/>
          <w:sz w:val="24"/>
          <w:szCs w:val="24"/>
        </w:rPr>
        <w:t>3s</w:t>
      </w:r>
      <w:r w:rsidRPr="00E03994">
        <w:rPr>
          <w:rFonts w:ascii="Times New Roman" w:eastAsia="Calibri" w:hAnsi="Times New Roman" w:cs="Times New Roman"/>
          <w:sz w:val="24"/>
          <w:szCs w:val="24"/>
          <w:vertAlign w:val="superscript"/>
        </w:rPr>
        <w:t>2</w:t>
      </w:r>
      <w:r w:rsidRPr="00E03994">
        <w:rPr>
          <w:rFonts w:ascii="Times New Roman" w:eastAsia="Calibri" w:hAnsi="Times New Roman" w:cs="Times New Roman"/>
          <w:sz w:val="24"/>
          <w:szCs w:val="24"/>
        </w:rPr>
        <w:t>3p</w:t>
      </w:r>
      <w:r w:rsidRPr="00E03994">
        <w:rPr>
          <w:rFonts w:ascii="Times New Roman" w:eastAsia="Calibri" w:hAnsi="Times New Roman" w:cs="Times New Roman"/>
          <w:sz w:val="24"/>
          <w:szCs w:val="24"/>
          <w:vertAlign w:val="superscript"/>
        </w:rPr>
        <w:t>4</w:t>
      </w:r>
      <w:r w:rsidRPr="00E03994">
        <w:rPr>
          <w:rFonts w:ascii="Times New Roman" w:eastAsia="Calibri" w:hAnsi="Times New Roman" w:cs="Times New Roman"/>
          <w:sz w:val="24"/>
          <w:szCs w:val="24"/>
        </w:rPr>
        <w:t>.</w:t>
      </w:r>
      <w:r w:rsidRPr="00E03994">
        <w:rPr>
          <w:rFonts w:ascii="Times New Roman" w:eastAsia="Calibri" w:hAnsi="Times New Roman" w:cs="Times New Roman"/>
          <w:sz w:val="24"/>
          <w:szCs w:val="24"/>
        </w:rPr>
        <w:tab/>
      </w:r>
      <w:r w:rsidRPr="00E03994">
        <w:rPr>
          <w:rFonts w:ascii="Times New Roman" w:eastAsia="Calibri" w:hAnsi="Times New Roman" w:cs="Times New Roman"/>
          <w:b/>
          <w:color w:val="FF0000"/>
          <w:sz w:val="24"/>
          <w:szCs w:val="24"/>
          <w:u w:val="single"/>
        </w:rPr>
        <w:t>C</w:t>
      </w:r>
      <w:r w:rsidRPr="00E03994">
        <w:rPr>
          <w:rFonts w:ascii="Times New Roman" w:eastAsia="Calibri" w:hAnsi="Times New Roman" w:cs="Times New Roman"/>
          <w:b/>
          <w:color w:val="0000FF"/>
          <w:sz w:val="24"/>
          <w:szCs w:val="24"/>
        </w:rPr>
        <w:t xml:space="preserve">. </w:t>
      </w:r>
      <w:r w:rsidRPr="00E03994">
        <w:rPr>
          <w:rFonts w:ascii="Times New Roman" w:eastAsia="Calibri" w:hAnsi="Times New Roman" w:cs="Times New Roman"/>
          <w:sz w:val="24"/>
          <w:szCs w:val="24"/>
        </w:rPr>
        <w:t>3d</w:t>
      </w:r>
      <w:r w:rsidRPr="00E03994">
        <w:rPr>
          <w:rFonts w:ascii="Times New Roman" w:eastAsia="Calibri" w:hAnsi="Times New Roman" w:cs="Times New Roman"/>
          <w:sz w:val="24"/>
          <w:szCs w:val="24"/>
          <w:vertAlign w:val="superscript"/>
        </w:rPr>
        <w:t>6</w:t>
      </w:r>
      <w:r w:rsidRPr="00E03994">
        <w:rPr>
          <w:rFonts w:ascii="Times New Roman" w:eastAsia="Calibri" w:hAnsi="Times New Roman" w:cs="Times New Roman"/>
          <w:sz w:val="24"/>
          <w:szCs w:val="24"/>
        </w:rPr>
        <w:t>4s</w:t>
      </w:r>
      <w:r w:rsidRPr="00E03994">
        <w:rPr>
          <w:rFonts w:ascii="Times New Roman" w:eastAsia="Calibri" w:hAnsi="Times New Roman" w:cs="Times New Roman"/>
          <w:sz w:val="24"/>
          <w:szCs w:val="24"/>
          <w:vertAlign w:val="superscript"/>
        </w:rPr>
        <w:t>2</w:t>
      </w:r>
      <w:r w:rsidRPr="00E03994">
        <w:rPr>
          <w:rFonts w:ascii="Times New Roman" w:eastAsia="Calibri" w:hAnsi="Times New Roman" w:cs="Times New Roman"/>
          <w:sz w:val="24"/>
          <w:szCs w:val="24"/>
        </w:rPr>
        <w:t>.</w:t>
      </w:r>
      <w:r w:rsidRPr="00E03994">
        <w:rPr>
          <w:rFonts w:ascii="Times New Roman" w:eastAsia="Calibri" w:hAnsi="Times New Roman" w:cs="Times New Roman"/>
          <w:sz w:val="24"/>
          <w:szCs w:val="24"/>
        </w:rPr>
        <w:tab/>
      </w:r>
      <w:r w:rsidRPr="00E03994">
        <w:rPr>
          <w:rFonts w:ascii="Times New Roman" w:eastAsia="Calibri" w:hAnsi="Times New Roman" w:cs="Times New Roman"/>
          <w:b/>
          <w:color w:val="0000FF"/>
          <w:sz w:val="24"/>
          <w:szCs w:val="24"/>
        </w:rPr>
        <w:t xml:space="preserve">D. </w:t>
      </w:r>
      <w:r w:rsidRPr="00E03994">
        <w:rPr>
          <w:rFonts w:ascii="Times New Roman" w:eastAsia="Calibri" w:hAnsi="Times New Roman" w:cs="Times New Roman"/>
          <w:sz w:val="24"/>
          <w:szCs w:val="24"/>
        </w:rPr>
        <w:t>2s</w:t>
      </w:r>
      <w:r w:rsidRPr="00E03994">
        <w:rPr>
          <w:rFonts w:ascii="Times New Roman" w:eastAsia="Calibri" w:hAnsi="Times New Roman" w:cs="Times New Roman"/>
          <w:sz w:val="24"/>
          <w:szCs w:val="24"/>
          <w:vertAlign w:val="superscript"/>
        </w:rPr>
        <w:t>2</w:t>
      </w:r>
      <w:r w:rsidRPr="00E03994">
        <w:rPr>
          <w:rFonts w:ascii="Times New Roman" w:eastAsia="Calibri" w:hAnsi="Times New Roman" w:cs="Times New Roman"/>
          <w:sz w:val="24"/>
          <w:szCs w:val="24"/>
        </w:rPr>
        <w:t>2p</w:t>
      </w:r>
      <w:r w:rsidRPr="00E03994">
        <w:rPr>
          <w:rFonts w:ascii="Times New Roman" w:eastAsia="Calibri" w:hAnsi="Times New Roman" w:cs="Times New Roman"/>
          <w:sz w:val="24"/>
          <w:szCs w:val="24"/>
          <w:vertAlign w:val="superscript"/>
        </w:rPr>
        <w:t>4</w:t>
      </w:r>
      <w:r w:rsidRPr="00E03994">
        <w:rPr>
          <w:rFonts w:ascii="Times New Roman" w:eastAsia="Calibri" w:hAnsi="Times New Roman" w:cs="Times New Roman"/>
          <w:sz w:val="24"/>
          <w:szCs w:val="24"/>
        </w:rPr>
        <w:t>.</w:t>
      </w:r>
    </w:p>
    <w:p w14:paraId="3E2CC687"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56C91071" w14:textId="77777777" w:rsidR="00375275" w:rsidRPr="00E03994" w:rsidRDefault="00375275" w:rsidP="00E03994">
      <w:pPr>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color w:val="000000"/>
          <w:position w:val="-156"/>
          <w:sz w:val="24"/>
          <w:szCs w:val="24"/>
          <w:lang w:val="vi-VN" w:eastAsia="zh-CN"/>
        </w:rPr>
        <w:object w:dxaOrig="8960" w:dyaOrig="2960" w14:anchorId="0EC22D50">
          <v:shape id="_x0000_i2293" type="#_x0000_t75" style="width:448.5pt;height:147.75pt" o:ole="">
            <v:imagedata r:id="rId2378" o:title=""/>
          </v:shape>
          <o:OLEObject Type="Embed" ProgID="Equation.DSMT4" ShapeID="_x0000_i2293" DrawAspect="Content" ObjectID="_1797799090" r:id="rId2379"/>
        </w:object>
      </w:r>
      <w:r w:rsidRPr="00E03994">
        <w:rPr>
          <w:rFonts w:ascii="Times New Roman" w:eastAsia="Calibri" w:hAnsi="Times New Roman" w:cs="Times New Roman"/>
          <w:sz w:val="24"/>
          <w:szCs w:val="24"/>
        </w:rPr>
        <w:t>.</w:t>
      </w:r>
    </w:p>
    <w:p w14:paraId="7A88B25D" w14:textId="77777777" w:rsidR="00375275" w:rsidRPr="00E03994" w:rsidRDefault="00375275" w:rsidP="00E03994">
      <w:pPr>
        <w:pStyle w:val="ListParagraph"/>
        <w:widowControl w:val="0"/>
        <w:numPr>
          <w:ilvl w:val="0"/>
          <w:numId w:val="15"/>
        </w:numPr>
        <w:tabs>
          <w:tab w:val="left" w:pos="992"/>
        </w:tabs>
        <w:autoSpaceDE w:val="0"/>
        <w:autoSpaceDN w:val="0"/>
        <w:adjustRightInd w:val="0"/>
        <w:spacing w:after="0" w:line="276" w:lineRule="auto"/>
        <w:jc w:val="both"/>
        <w:rPr>
          <w:rFonts w:ascii="Times New Roman" w:hAnsi="Times New Roman" w:cs="Times New Roman"/>
          <w:b/>
          <w:color w:val="0000FF"/>
          <w:sz w:val="24"/>
          <w:szCs w:val="24"/>
        </w:rPr>
      </w:pPr>
      <w:r w:rsidRPr="00E03994">
        <w:rPr>
          <w:rFonts w:ascii="Times New Roman" w:hAnsi="Times New Roman" w:cs="Times New Roman"/>
          <w:sz w:val="24"/>
          <w:szCs w:val="24"/>
        </w:rPr>
        <w:t>Phân tử M</w:t>
      </w:r>
      <w:r w:rsidRPr="00E03994">
        <w:rPr>
          <w:rFonts w:ascii="Times New Roman" w:hAnsi="Times New Roman" w:cs="Times New Roman"/>
          <w:sz w:val="24"/>
          <w:szCs w:val="24"/>
          <w:vertAlign w:val="subscript"/>
        </w:rPr>
        <w:t>3</w:t>
      </w:r>
      <w:r w:rsidRPr="00E03994">
        <w:rPr>
          <w:rFonts w:ascii="Times New Roman" w:hAnsi="Times New Roman" w:cs="Times New Roman"/>
          <w:sz w:val="24"/>
          <w:szCs w:val="24"/>
        </w:rPr>
        <w:t>X</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 xml:space="preserve"> có tổng số hạt cơ bản là 222, trong đó số hạt mang điện nhiều hơn số hạt không mang điện là 74. Tổng số hạt mang điện trong M</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nhiều hơn tổng số hạt mang điện trong X</w:t>
      </w:r>
      <w:r w:rsidRPr="00E03994">
        <w:rPr>
          <w:rFonts w:ascii="Times New Roman" w:hAnsi="Times New Roman" w:cs="Times New Roman"/>
          <w:sz w:val="24"/>
          <w:szCs w:val="24"/>
          <w:vertAlign w:val="superscript"/>
        </w:rPr>
        <w:t>3-</w:t>
      </w:r>
      <w:r w:rsidRPr="00E03994">
        <w:rPr>
          <w:rFonts w:ascii="Times New Roman" w:hAnsi="Times New Roman" w:cs="Times New Roman"/>
          <w:sz w:val="24"/>
          <w:szCs w:val="24"/>
        </w:rPr>
        <w:t xml:space="preserve"> là 21. Công thức phân tử M</w:t>
      </w:r>
      <w:r w:rsidRPr="00E03994">
        <w:rPr>
          <w:rFonts w:ascii="Times New Roman" w:hAnsi="Times New Roman" w:cs="Times New Roman"/>
          <w:sz w:val="24"/>
          <w:szCs w:val="24"/>
          <w:vertAlign w:val="subscript"/>
        </w:rPr>
        <w:t>3</w:t>
      </w:r>
      <w:r w:rsidRPr="00E03994">
        <w:rPr>
          <w:rFonts w:ascii="Times New Roman" w:hAnsi="Times New Roman" w:cs="Times New Roman"/>
          <w:sz w:val="24"/>
          <w:szCs w:val="24"/>
        </w:rPr>
        <w:t>X</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 xml:space="preserve"> là</w:t>
      </w:r>
    </w:p>
    <w:p w14:paraId="692F8887" w14:textId="77777777" w:rsidR="00375275" w:rsidRPr="00E03994" w:rsidRDefault="00375275" w:rsidP="00E03994">
      <w:pPr>
        <w:widowControl w:val="0"/>
        <w:tabs>
          <w:tab w:val="left" w:pos="3402"/>
          <w:tab w:val="left" w:pos="5669"/>
          <w:tab w:val="left" w:pos="7937"/>
        </w:tabs>
        <w:autoSpaceDE w:val="0"/>
        <w:autoSpaceDN w:val="0"/>
        <w:adjustRightInd w:val="0"/>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b/>
          <w:color w:val="0000FF"/>
          <w:sz w:val="24"/>
          <w:szCs w:val="24"/>
        </w:rPr>
        <w:t xml:space="preserve">A. </w:t>
      </w:r>
      <w:r w:rsidRPr="00E03994">
        <w:rPr>
          <w:rFonts w:ascii="Times New Roman" w:eastAsia="Calibri" w:hAnsi="Times New Roman" w:cs="Times New Roman"/>
          <w:sz w:val="24"/>
          <w:szCs w:val="24"/>
        </w:rPr>
        <w:t>Ca</w:t>
      </w:r>
      <w:r w:rsidRPr="00E03994">
        <w:rPr>
          <w:rFonts w:ascii="Times New Roman" w:eastAsia="Calibri" w:hAnsi="Times New Roman" w:cs="Times New Roman"/>
          <w:sz w:val="24"/>
          <w:szCs w:val="24"/>
          <w:vertAlign w:val="subscript"/>
        </w:rPr>
        <w:t>3</w:t>
      </w:r>
      <w:r w:rsidRPr="00E03994">
        <w:rPr>
          <w:rFonts w:ascii="Times New Roman" w:eastAsia="Calibri" w:hAnsi="Times New Roman" w:cs="Times New Roman"/>
          <w:sz w:val="24"/>
          <w:szCs w:val="24"/>
        </w:rPr>
        <w:t>P</w:t>
      </w:r>
      <w:r w:rsidRPr="00E03994">
        <w:rPr>
          <w:rFonts w:ascii="Times New Roman" w:eastAsia="Calibri" w:hAnsi="Times New Roman" w:cs="Times New Roman"/>
          <w:sz w:val="24"/>
          <w:szCs w:val="24"/>
          <w:vertAlign w:val="subscript"/>
        </w:rPr>
        <w:t>2</w:t>
      </w:r>
      <w:r w:rsidRPr="00E03994">
        <w:rPr>
          <w:rFonts w:ascii="Times New Roman" w:eastAsia="Calibri" w:hAnsi="Times New Roman" w:cs="Times New Roman"/>
          <w:sz w:val="24"/>
          <w:szCs w:val="24"/>
        </w:rPr>
        <w:t>.</w:t>
      </w:r>
      <w:r w:rsidRPr="00E03994">
        <w:rPr>
          <w:rFonts w:ascii="Times New Roman" w:eastAsia="Calibri" w:hAnsi="Times New Roman" w:cs="Times New Roman"/>
          <w:sz w:val="24"/>
          <w:szCs w:val="24"/>
        </w:rPr>
        <w:tab/>
      </w:r>
      <w:r w:rsidRPr="00E03994">
        <w:rPr>
          <w:rFonts w:ascii="Times New Roman" w:eastAsia="Calibri" w:hAnsi="Times New Roman" w:cs="Times New Roman"/>
          <w:b/>
          <w:color w:val="0000FF"/>
          <w:sz w:val="24"/>
          <w:szCs w:val="24"/>
        </w:rPr>
        <w:t xml:space="preserve">B. </w:t>
      </w:r>
      <w:r w:rsidRPr="00E03994">
        <w:rPr>
          <w:rFonts w:ascii="Times New Roman" w:eastAsia="Calibri" w:hAnsi="Times New Roman" w:cs="Times New Roman"/>
          <w:sz w:val="24"/>
          <w:szCs w:val="24"/>
        </w:rPr>
        <w:t>Mg</w:t>
      </w:r>
      <w:r w:rsidRPr="00E03994">
        <w:rPr>
          <w:rFonts w:ascii="Times New Roman" w:eastAsia="Calibri" w:hAnsi="Times New Roman" w:cs="Times New Roman"/>
          <w:sz w:val="24"/>
          <w:szCs w:val="24"/>
          <w:vertAlign w:val="subscript"/>
        </w:rPr>
        <w:t>3</w:t>
      </w:r>
      <w:r w:rsidRPr="00E03994">
        <w:rPr>
          <w:rFonts w:ascii="Times New Roman" w:eastAsia="Calibri" w:hAnsi="Times New Roman" w:cs="Times New Roman"/>
          <w:sz w:val="24"/>
          <w:szCs w:val="24"/>
        </w:rPr>
        <w:t>P</w:t>
      </w:r>
      <w:r w:rsidRPr="00E03994">
        <w:rPr>
          <w:rFonts w:ascii="Times New Roman" w:eastAsia="Calibri" w:hAnsi="Times New Roman" w:cs="Times New Roman"/>
          <w:sz w:val="24"/>
          <w:szCs w:val="24"/>
          <w:vertAlign w:val="subscript"/>
        </w:rPr>
        <w:t>2</w:t>
      </w:r>
      <w:r w:rsidRPr="00E03994">
        <w:rPr>
          <w:rFonts w:ascii="Times New Roman" w:eastAsia="Calibri" w:hAnsi="Times New Roman" w:cs="Times New Roman"/>
          <w:sz w:val="24"/>
          <w:szCs w:val="24"/>
        </w:rPr>
        <w:t>.</w:t>
      </w:r>
      <w:r w:rsidRPr="00E03994">
        <w:rPr>
          <w:rFonts w:ascii="Times New Roman" w:eastAsia="Calibri" w:hAnsi="Times New Roman" w:cs="Times New Roman"/>
          <w:sz w:val="24"/>
          <w:szCs w:val="24"/>
        </w:rPr>
        <w:tab/>
      </w:r>
      <w:r w:rsidRPr="00E03994">
        <w:rPr>
          <w:rFonts w:ascii="Times New Roman" w:eastAsia="Calibri" w:hAnsi="Times New Roman" w:cs="Times New Roman"/>
          <w:b/>
          <w:color w:val="0000FF"/>
          <w:sz w:val="24"/>
          <w:szCs w:val="24"/>
        </w:rPr>
        <w:t xml:space="preserve">C. </w:t>
      </w:r>
      <w:r w:rsidRPr="00E03994">
        <w:rPr>
          <w:rFonts w:ascii="Times New Roman" w:eastAsia="Calibri" w:hAnsi="Times New Roman" w:cs="Times New Roman"/>
          <w:sz w:val="24"/>
          <w:szCs w:val="24"/>
        </w:rPr>
        <w:t>Mg</w:t>
      </w:r>
      <w:r w:rsidRPr="00E03994">
        <w:rPr>
          <w:rFonts w:ascii="Times New Roman" w:eastAsia="Calibri" w:hAnsi="Times New Roman" w:cs="Times New Roman"/>
          <w:sz w:val="24"/>
          <w:szCs w:val="24"/>
          <w:vertAlign w:val="subscript"/>
        </w:rPr>
        <w:t>3</w:t>
      </w:r>
      <w:r w:rsidRPr="00E03994">
        <w:rPr>
          <w:rFonts w:ascii="Times New Roman" w:eastAsia="Calibri" w:hAnsi="Times New Roman" w:cs="Times New Roman"/>
          <w:sz w:val="24"/>
          <w:szCs w:val="24"/>
        </w:rPr>
        <w:t>N</w:t>
      </w:r>
      <w:r w:rsidRPr="00E03994">
        <w:rPr>
          <w:rFonts w:ascii="Times New Roman" w:eastAsia="Calibri" w:hAnsi="Times New Roman" w:cs="Times New Roman"/>
          <w:sz w:val="24"/>
          <w:szCs w:val="24"/>
          <w:vertAlign w:val="subscript"/>
        </w:rPr>
        <w:t>2</w:t>
      </w:r>
      <w:r w:rsidRPr="00E03994">
        <w:rPr>
          <w:rFonts w:ascii="Times New Roman" w:eastAsia="Calibri" w:hAnsi="Times New Roman" w:cs="Times New Roman"/>
          <w:sz w:val="24"/>
          <w:szCs w:val="24"/>
        </w:rPr>
        <w:t>.</w:t>
      </w:r>
      <w:r w:rsidRPr="00E03994">
        <w:rPr>
          <w:rFonts w:ascii="Times New Roman" w:eastAsia="Calibri" w:hAnsi="Times New Roman" w:cs="Times New Roman"/>
          <w:sz w:val="24"/>
          <w:szCs w:val="24"/>
        </w:rPr>
        <w:tab/>
      </w:r>
      <w:r w:rsidRPr="00E03994">
        <w:rPr>
          <w:rFonts w:ascii="Times New Roman" w:eastAsia="Calibri" w:hAnsi="Times New Roman" w:cs="Times New Roman"/>
          <w:b/>
          <w:color w:val="FF0000"/>
          <w:sz w:val="24"/>
          <w:szCs w:val="24"/>
          <w:u w:val="single"/>
        </w:rPr>
        <w:t>D</w:t>
      </w:r>
      <w:r w:rsidRPr="00E03994">
        <w:rPr>
          <w:rFonts w:ascii="Times New Roman" w:eastAsia="Calibri" w:hAnsi="Times New Roman" w:cs="Times New Roman"/>
          <w:b/>
          <w:color w:val="0000FF"/>
          <w:sz w:val="24"/>
          <w:szCs w:val="24"/>
        </w:rPr>
        <w:t xml:space="preserve">. </w:t>
      </w:r>
      <w:r w:rsidRPr="00E03994">
        <w:rPr>
          <w:rFonts w:ascii="Times New Roman" w:eastAsia="Calibri" w:hAnsi="Times New Roman" w:cs="Times New Roman"/>
          <w:sz w:val="24"/>
          <w:szCs w:val="24"/>
        </w:rPr>
        <w:t>Ca</w:t>
      </w:r>
      <w:r w:rsidRPr="00E03994">
        <w:rPr>
          <w:rFonts w:ascii="Times New Roman" w:eastAsia="Calibri" w:hAnsi="Times New Roman" w:cs="Times New Roman"/>
          <w:sz w:val="24"/>
          <w:szCs w:val="24"/>
          <w:vertAlign w:val="subscript"/>
        </w:rPr>
        <w:t>3</w:t>
      </w:r>
      <w:r w:rsidRPr="00E03994">
        <w:rPr>
          <w:rFonts w:ascii="Times New Roman" w:eastAsia="Calibri" w:hAnsi="Times New Roman" w:cs="Times New Roman"/>
          <w:sz w:val="24"/>
          <w:szCs w:val="24"/>
        </w:rPr>
        <w:t>N</w:t>
      </w:r>
      <w:r w:rsidRPr="00E03994">
        <w:rPr>
          <w:rFonts w:ascii="Times New Roman" w:eastAsia="Calibri" w:hAnsi="Times New Roman" w:cs="Times New Roman"/>
          <w:sz w:val="24"/>
          <w:szCs w:val="24"/>
          <w:vertAlign w:val="subscript"/>
        </w:rPr>
        <w:t>2</w:t>
      </w:r>
      <w:r w:rsidRPr="00E03994">
        <w:rPr>
          <w:rFonts w:ascii="Times New Roman" w:eastAsia="Calibri" w:hAnsi="Times New Roman" w:cs="Times New Roman"/>
          <w:sz w:val="24"/>
          <w:szCs w:val="24"/>
        </w:rPr>
        <w:t>.</w:t>
      </w:r>
    </w:p>
    <w:p w14:paraId="5F958EB7"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0790DCFF" w14:textId="77777777" w:rsidR="00375275" w:rsidRPr="00E03994" w:rsidRDefault="00375275" w:rsidP="00E03994">
      <w:pPr>
        <w:widowControl w:val="0"/>
        <w:autoSpaceDE w:val="0"/>
        <w:autoSpaceDN w:val="0"/>
        <w:adjustRightInd w:val="0"/>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position w:val="-42"/>
          <w:sz w:val="24"/>
          <w:szCs w:val="24"/>
        </w:rPr>
        <w:object w:dxaOrig="5160" w:dyaOrig="960" w14:anchorId="4A51191F">
          <v:shape id="_x0000_i2294" type="#_x0000_t75" style="width:258pt;height:48pt" o:ole="">
            <v:imagedata r:id="rId2380" o:title=""/>
          </v:shape>
          <o:OLEObject Type="Embed" ProgID="Equation.DSMT4" ShapeID="_x0000_i2294" DrawAspect="Content" ObjectID="_1797799091" r:id="rId2381"/>
        </w:object>
      </w:r>
      <w:r w:rsidRPr="00E03994">
        <w:rPr>
          <w:rFonts w:ascii="Times New Roman" w:eastAsia="Calibri" w:hAnsi="Times New Roman" w:cs="Times New Roman"/>
          <w:sz w:val="24"/>
          <w:szCs w:val="24"/>
        </w:rPr>
        <w:t>.</w:t>
      </w:r>
    </w:p>
    <w:p w14:paraId="5B7AE64C"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rPr>
      </w:pPr>
      <w:r w:rsidRPr="00E03994">
        <w:rPr>
          <w:rFonts w:ascii="Times New Roman" w:hAnsi="Times New Roman" w:cs="Times New Roman"/>
          <w:sz w:val="24"/>
          <w:szCs w:val="24"/>
        </w:rPr>
        <w:t>Hợp chất M</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X có tổng số các hạt trong phân tử là 116, trong đó số hạt mang điện nhiều hơn số hạt không mang điện là 36. Khối lượng nguyên tử X lớn hơn M là 9. Tổng số hạt trong X</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nhiều hơn M</w:t>
      </w:r>
      <w:r w:rsidRPr="00E03994">
        <w:rPr>
          <w:rFonts w:ascii="Times New Roman" w:hAnsi="Times New Roman" w:cs="Times New Roman"/>
          <w:sz w:val="24"/>
          <w:szCs w:val="24"/>
          <w:vertAlign w:val="superscript"/>
        </w:rPr>
        <w:t>+</w:t>
      </w:r>
      <w:r w:rsidRPr="00E03994">
        <w:rPr>
          <w:rFonts w:ascii="Times New Roman" w:hAnsi="Times New Roman" w:cs="Times New Roman"/>
          <w:sz w:val="24"/>
          <w:szCs w:val="24"/>
        </w:rPr>
        <w:t xml:space="preserve"> là 17 hạt. Công thức phân tử của M</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X là</w:t>
      </w:r>
    </w:p>
    <w:p w14:paraId="14E1CC47" w14:textId="77777777" w:rsidR="00375275" w:rsidRPr="00E03994" w:rsidRDefault="00375275" w:rsidP="00E0399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E03994">
        <w:rPr>
          <w:rFonts w:ascii="Times New Roman" w:eastAsia="Calibri" w:hAnsi="Times New Roman" w:cs="Times New Roman"/>
          <w:b/>
          <w:color w:val="FF0000"/>
          <w:sz w:val="24"/>
          <w:szCs w:val="24"/>
          <w:u w:val="single"/>
          <w:lang w:val="pt-BR"/>
        </w:rPr>
        <w:t>A</w:t>
      </w:r>
      <w:r w:rsidRPr="00E03994">
        <w:rPr>
          <w:rFonts w:ascii="Times New Roman" w:eastAsia="Calibri" w:hAnsi="Times New Roman" w:cs="Times New Roman"/>
          <w:b/>
          <w:color w:val="0000FF"/>
          <w:sz w:val="24"/>
          <w:szCs w:val="24"/>
          <w:lang w:val="pt-BR"/>
        </w:rPr>
        <w:t xml:space="preserve">. </w:t>
      </w:r>
      <w:r w:rsidRPr="00E03994">
        <w:rPr>
          <w:rFonts w:ascii="Times New Roman" w:eastAsia="Calibri" w:hAnsi="Times New Roman" w:cs="Times New Roman"/>
          <w:sz w:val="24"/>
          <w:szCs w:val="24"/>
          <w:lang w:val="pt-BR"/>
        </w:rPr>
        <w:t>Na</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S.</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0000FF"/>
          <w:sz w:val="24"/>
          <w:szCs w:val="24"/>
          <w:lang w:val="pt-BR"/>
        </w:rPr>
        <w:t xml:space="preserve">B. </w:t>
      </w:r>
      <w:r w:rsidRPr="00E03994">
        <w:rPr>
          <w:rFonts w:ascii="Times New Roman" w:eastAsia="Calibri" w:hAnsi="Times New Roman" w:cs="Times New Roman"/>
          <w:sz w:val="24"/>
          <w:szCs w:val="24"/>
          <w:lang w:val="pt-BR"/>
        </w:rPr>
        <w:t>K</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S.</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0000FF"/>
          <w:sz w:val="24"/>
          <w:szCs w:val="24"/>
          <w:lang w:val="pt-BR"/>
        </w:rPr>
        <w:t xml:space="preserve">C. </w:t>
      </w:r>
      <w:r w:rsidRPr="00E03994">
        <w:rPr>
          <w:rFonts w:ascii="Times New Roman" w:eastAsia="Calibri" w:hAnsi="Times New Roman" w:cs="Times New Roman"/>
          <w:sz w:val="24"/>
          <w:szCs w:val="24"/>
          <w:lang w:val="pt-BR"/>
        </w:rPr>
        <w:t>Na</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O.</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0000FF"/>
          <w:sz w:val="24"/>
          <w:szCs w:val="24"/>
          <w:lang w:val="pt-BR"/>
        </w:rPr>
        <w:t xml:space="preserve">D. </w:t>
      </w:r>
      <w:r w:rsidRPr="00E03994">
        <w:rPr>
          <w:rFonts w:ascii="Times New Roman" w:eastAsia="Calibri" w:hAnsi="Times New Roman" w:cs="Times New Roman"/>
          <w:sz w:val="24"/>
          <w:szCs w:val="24"/>
          <w:lang w:val="pt-BR"/>
        </w:rPr>
        <w:t>K</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O.</w:t>
      </w:r>
    </w:p>
    <w:p w14:paraId="35666B07"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3524BDF7" w14:textId="77777777" w:rsidR="00375275" w:rsidRPr="00E03994" w:rsidRDefault="00375275" w:rsidP="00E03994">
      <w:pPr>
        <w:widowControl w:val="0"/>
        <w:autoSpaceDE w:val="0"/>
        <w:autoSpaceDN w:val="0"/>
        <w:adjustRightInd w:val="0"/>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position w:val="-72"/>
          <w:sz w:val="24"/>
          <w:szCs w:val="24"/>
        </w:rPr>
        <w:object w:dxaOrig="8620" w:dyaOrig="1560" w14:anchorId="243DA9E8">
          <v:shape id="_x0000_i2295" type="#_x0000_t75" style="width:430.5pt;height:78pt" o:ole="">
            <v:imagedata r:id="rId2382" o:title=""/>
          </v:shape>
          <o:OLEObject Type="Embed" ProgID="Equation.DSMT4" ShapeID="_x0000_i2295" DrawAspect="Content" ObjectID="_1797799092" r:id="rId2383"/>
        </w:object>
      </w:r>
      <w:r w:rsidRPr="00E03994">
        <w:rPr>
          <w:rFonts w:ascii="Times New Roman" w:eastAsia="Calibri" w:hAnsi="Times New Roman" w:cs="Times New Roman"/>
          <w:sz w:val="24"/>
          <w:szCs w:val="24"/>
        </w:rPr>
        <w:t>.</w:t>
      </w:r>
    </w:p>
    <w:p w14:paraId="5D987F13"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lang w:val="vi-VN"/>
        </w:rPr>
      </w:pPr>
      <w:r w:rsidRPr="00E03994">
        <w:rPr>
          <w:rFonts w:ascii="Times New Roman" w:hAnsi="Times New Roman" w:cs="Times New Roman"/>
          <w:sz w:val="24"/>
          <w:szCs w:val="24"/>
          <w:lang w:val="vi-VN"/>
        </w:rPr>
        <w:lastRenderedPageBreak/>
        <w:t xml:space="preserve">Tổng số hạt proton, </w:t>
      </w:r>
      <w:r w:rsidRPr="00E03994">
        <w:rPr>
          <w:rFonts w:ascii="Times New Roman" w:hAnsi="Times New Roman" w:cs="Times New Roman"/>
          <w:color w:val="FF0000"/>
          <w:sz w:val="24"/>
          <w:szCs w:val="24"/>
          <w:lang w:val="vi-VN"/>
        </w:rPr>
        <w:t>neutron</w:t>
      </w:r>
      <w:r w:rsidRPr="00E03994">
        <w:rPr>
          <w:rFonts w:ascii="Times New Roman" w:hAnsi="Times New Roman" w:cs="Times New Roman"/>
          <w:sz w:val="24"/>
          <w:szCs w:val="24"/>
          <w:lang w:val="vi-VN"/>
        </w:rPr>
        <w:t>, electron trong phân tử MX</w:t>
      </w:r>
      <w:r w:rsidRPr="00E03994">
        <w:rPr>
          <w:rFonts w:ascii="Times New Roman" w:hAnsi="Times New Roman" w:cs="Times New Roman"/>
          <w:sz w:val="24"/>
          <w:szCs w:val="24"/>
          <w:vertAlign w:val="subscript"/>
          <w:lang w:val="vi-VN"/>
        </w:rPr>
        <w:t>3</w:t>
      </w:r>
      <w:r w:rsidRPr="00E03994">
        <w:rPr>
          <w:rFonts w:ascii="Times New Roman" w:hAnsi="Times New Roman" w:cs="Times New Roman"/>
          <w:sz w:val="24"/>
          <w:szCs w:val="24"/>
          <w:lang w:val="vi-VN"/>
        </w:rPr>
        <w:t> là 196, trong đó số hạt mang điện nhiều hơn số hạt không mang điện là 60. Số hạt không mang điện của X lớn hơn của M là 4. Tổng số hạt trong X</w:t>
      </w:r>
      <w:r w:rsidRPr="00E03994">
        <w:rPr>
          <w:rFonts w:ascii="Times New Roman" w:hAnsi="Times New Roman" w:cs="Times New Roman"/>
          <w:sz w:val="24"/>
          <w:szCs w:val="24"/>
          <w:vertAlign w:val="superscript"/>
          <w:lang w:val="vi-VN"/>
        </w:rPr>
        <w:t>-</w:t>
      </w:r>
      <w:r w:rsidRPr="00E03994">
        <w:rPr>
          <w:rFonts w:ascii="Times New Roman" w:hAnsi="Times New Roman" w:cs="Times New Roman"/>
          <w:sz w:val="24"/>
          <w:szCs w:val="24"/>
          <w:lang w:val="vi-VN"/>
        </w:rPr>
        <w:t> nhiều hơn trong M</w:t>
      </w:r>
      <w:r w:rsidRPr="00E03994">
        <w:rPr>
          <w:rFonts w:ascii="Times New Roman" w:hAnsi="Times New Roman" w:cs="Times New Roman"/>
          <w:sz w:val="24"/>
          <w:szCs w:val="24"/>
          <w:vertAlign w:val="superscript"/>
          <w:lang w:val="vi-VN"/>
        </w:rPr>
        <w:t>3+</w:t>
      </w:r>
      <w:r w:rsidRPr="00E03994">
        <w:rPr>
          <w:rFonts w:ascii="Times New Roman" w:hAnsi="Times New Roman" w:cs="Times New Roman"/>
          <w:sz w:val="24"/>
          <w:szCs w:val="24"/>
          <w:lang w:val="vi-VN"/>
        </w:rPr>
        <w:t xml:space="preserve"> là </w:t>
      </w:r>
      <w:r w:rsidRPr="00E03994">
        <w:rPr>
          <w:rFonts w:ascii="Times New Roman" w:hAnsi="Times New Roman" w:cs="Times New Roman"/>
          <w:sz w:val="24"/>
          <w:szCs w:val="24"/>
        </w:rPr>
        <w:t>16</w:t>
      </w:r>
      <w:r w:rsidRPr="00E03994">
        <w:rPr>
          <w:rFonts w:ascii="Times New Roman" w:hAnsi="Times New Roman" w:cs="Times New Roman"/>
          <w:sz w:val="24"/>
          <w:szCs w:val="24"/>
          <w:lang w:val="vi-VN"/>
        </w:rPr>
        <w:t>. Công thức phân tử của MX</w:t>
      </w:r>
      <w:r w:rsidRPr="00E03994">
        <w:rPr>
          <w:rFonts w:ascii="Times New Roman" w:hAnsi="Times New Roman" w:cs="Times New Roman"/>
          <w:sz w:val="24"/>
          <w:szCs w:val="24"/>
          <w:vertAlign w:val="subscript"/>
          <w:lang w:val="vi-VN"/>
        </w:rPr>
        <w:t>3</w:t>
      </w:r>
      <w:r w:rsidRPr="00E03994">
        <w:rPr>
          <w:rFonts w:ascii="Times New Roman" w:hAnsi="Times New Roman" w:cs="Times New Roman"/>
          <w:sz w:val="24"/>
          <w:szCs w:val="24"/>
          <w:lang w:val="vi-VN"/>
        </w:rPr>
        <w:t xml:space="preserve"> là</w:t>
      </w:r>
    </w:p>
    <w:p w14:paraId="3E4FEDA5" w14:textId="77777777" w:rsidR="00375275" w:rsidRPr="00E03994" w:rsidRDefault="00375275" w:rsidP="00E03994">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b/>
          <w:color w:val="0000FF"/>
          <w:sz w:val="24"/>
          <w:szCs w:val="24"/>
          <w:lang w:val="vi-VN"/>
        </w:rPr>
        <w:t xml:space="preserve">A. </w:t>
      </w:r>
      <w:r w:rsidRPr="00E03994">
        <w:rPr>
          <w:rFonts w:ascii="Times New Roman" w:eastAsia="Calibri" w:hAnsi="Times New Roman" w:cs="Times New Roman"/>
          <w:sz w:val="24"/>
          <w:szCs w:val="24"/>
          <w:lang w:val="vi-VN"/>
        </w:rPr>
        <w:t>AlBr</w:t>
      </w:r>
      <w:r w:rsidRPr="00E03994">
        <w:rPr>
          <w:rFonts w:ascii="Times New Roman" w:eastAsia="Calibri" w:hAnsi="Times New Roman" w:cs="Times New Roman"/>
          <w:sz w:val="24"/>
          <w:szCs w:val="24"/>
          <w:vertAlign w:val="subscript"/>
          <w:lang w:val="vi-VN"/>
        </w:rPr>
        <w:t>3</w:t>
      </w:r>
      <w:r w:rsidRPr="00E03994">
        <w:rPr>
          <w:rFonts w:ascii="Times New Roman" w:eastAsia="Calibri" w:hAnsi="Times New Roman" w:cs="Times New Roman"/>
          <w:sz w:val="24"/>
          <w:szCs w:val="24"/>
          <w:lang w:val="vi-VN"/>
        </w:rPr>
        <w:t>.</w:t>
      </w:r>
      <w:r w:rsidRPr="00E03994">
        <w:rPr>
          <w:rFonts w:ascii="Times New Roman" w:eastAsia="Calibri" w:hAnsi="Times New Roman" w:cs="Times New Roman"/>
          <w:sz w:val="24"/>
          <w:szCs w:val="24"/>
          <w:lang w:val="vi-VN"/>
        </w:rPr>
        <w:tab/>
      </w:r>
      <w:r w:rsidRPr="00E03994">
        <w:rPr>
          <w:rFonts w:ascii="Times New Roman" w:eastAsia="Calibri" w:hAnsi="Times New Roman" w:cs="Times New Roman"/>
          <w:b/>
          <w:color w:val="FF0000"/>
          <w:sz w:val="24"/>
          <w:szCs w:val="24"/>
          <w:u w:val="single"/>
          <w:lang w:val="vi-VN"/>
        </w:rPr>
        <w:t>B</w:t>
      </w:r>
      <w:r w:rsidRPr="00E03994">
        <w:rPr>
          <w:rFonts w:ascii="Times New Roman" w:eastAsia="Calibri" w:hAnsi="Times New Roman" w:cs="Times New Roman"/>
          <w:b/>
          <w:color w:val="0000FF"/>
          <w:sz w:val="24"/>
          <w:szCs w:val="24"/>
          <w:lang w:val="vi-VN"/>
        </w:rPr>
        <w:t xml:space="preserve">. </w:t>
      </w:r>
      <w:r w:rsidRPr="00E03994">
        <w:rPr>
          <w:rFonts w:ascii="Times New Roman" w:eastAsia="Calibri" w:hAnsi="Times New Roman" w:cs="Times New Roman"/>
          <w:sz w:val="24"/>
          <w:szCs w:val="24"/>
          <w:lang w:val="vi-VN"/>
        </w:rPr>
        <w:t>AlCl</w:t>
      </w:r>
      <w:r w:rsidRPr="00E03994">
        <w:rPr>
          <w:rFonts w:ascii="Times New Roman" w:eastAsia="Calibri" w:hAnsi="Times New Roman" w:cs="Times New Roman"/>
          <w:sz w:val="24"/>
          <w:szCs w:val="24"/>
          <w:vertAlign w:val="subscript"/>
          <w:lang w:val="vi-VN"/>
        </w:rPr>
        <w:t>3</w:t>
      </w:r>
      <w:r w:rsidRPr="00E03994">
        <w:rPr>
          <w:rFonts w:ascii="Times New Roman" w:eastAsia="Calibri" w:hAnsi="Times New Roman" w:cs="Times New Roman"/>
          <w:sz w:val="24"/>
          <w:szCs w:val="24"/>
          <w:lang w:val="vi-VN"/>
        </w:rPr>
        <w:t>.</w:t>
      </w:r>
      <w:r w:rsidRPr="00E03994">
        <w:rPr>
          <w:rFonts w:ascii="Times New Roman" w:eastAsia="Calibri" w:hAnsi="Times New Roman" w:cs="Times New Roman"/>
          <w:sz w:val="24"/>
          <w:szCs w:val="24"/>
          <w:lang w:val="vi-VN"/>
        </w:rPr>
        <w:tab/>
      </w:r>
      <w:r w:rsidRPr="00E03994">
        <w:rPr>
          <w:rFonts w:ascii="Times New Roman" w:eastAsia="Calibri" w:hAnsi="Times New Roman" w:cs="Times New Roman"/>
          <w:b/>
          <w:color w:val="0000FF"/>
          <w:sz w:val="24"/>
          <w:szCs w:val="24"/>
        </w:rPr>
        <w:t xml:space="preserve">C. </w:t>
      </w:r>
      <w:r w:rsidRPr="00E03994">
        <w:rPr>
          <w:rFonts w:ascii="Times New Roman" w:eastAsia="Calibri" w:hAnsi="Times New Roman" w:cs="Times New Roman"/>
          <w:sz w:val="24"/>
          <w:szCs w:val="24"/>
        </w:rPr>
        <w:t>CrCl</w:t>
      </w:r>
      <w:r w:rsidRPr="00E03994">
        <w:rPr>
          <w:rFonts w:ascii="Times New Roman" w:eastAsia="Calibri" w:hAnsi="Times New Roman" w:cs="Times New Roman"/>
          <w:sz w:val="24"/>
          <w:szCs w:val="24"/>
          <w:vertAlign w:val="subscript"/>
        </w:rPr>
        <w:t>3</w:t>
      </w:r>
      <w:r w:rsidRPr="00E03994">
        <w:rPr>
          <w:rFonts w:ascii="Times New Roman" w:eastAsia="Calibri" w:hAnsi="Times New Roman" w:cs="Times New Roman"/>
          <w:sz w:val="24"/>
          <w:szCs w:val="24"/>
        </w:rPr>
        <w:t>.</w:t>
      </w:r>
      <w:r w:rsidRPr="00E03994">
        <w:rPr>
          <w:rFonts w:ascii="Times New Roman" w:eastAsia="Calibri" w:hAnsi="Times New Roman" w:cs="Times New Roman"/>
          <w:sz w:val="24"/>
          <w:szCs w:val="24"/>
        </w:rPr>
        <w:tab/>
      </w:r>
      <w:r w:rsidRPr="00E03994">
        <w:rPr>
          <w:rFonts w:ascii="Times New Roman" w:eastAsia="Calibri" w:hAnsi="Times New Roman" w:cs="Times New Roman"/>
          <w:b/>
          <w:color w:val="0000FF"/>
          <w:sz w:val="24"/>
          <w:szCs w:val="24"/>
        </w:rPr>
        <w:t xml:space="preserve">D. </w:t>
      </w:r>
      <w:r w:rsidRPr="00E03994">
        <w:rPr>
          <w:rFonts w:ascii="Times New Roman" w:eastAsia="Calibri" w:hAnsi="Times New Roman" w:cs="Times New Roman"/>
          <w:sz w:val="24"/>
          <w:szCs w:val="24"/>
        </w:rPr>
        <w:t>CrBr</w:t>
      </w:r>
      <w:r w:rsidRPr="00E03994">
        <w:rPr>
          <w:rFonts w:ascii="Times New Roman" w:eastAsia="Calibri" w:hAnsi="Times New Roman" w:cs="Times New Roman"/>
          <w:sz w:val="24"/>
          <w:szCs w:val="24"/>
          <w:vertAlign w:val="subscript"/>
        </w:rPr>
        <w:t>3</w:t>
      </w:r>
    </w:p>
    <w:p w14:paraId="1B5CA271"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4BD0982D" w14:textId="77777777" w:rsidR="00375275" w:rsidRPr="00E03994" w:rsidRDefault="00375275" w:rsidP="00E03994">
      <w:pPr>
        <w:widowControl w:val="0"/>
        <w:autoSpaceDE w:val="0"/>
        <w:autoSpaceDN w:val="0"/>
        <w:adjustRightInd w:val="0"/>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position w:val="-72"/>
          <w:sz w:val="24"/>
          <w:szCs w:val="24"/>
        </w:rPr>
        <w:object w:dxaOrig="7600" w:dyaOrig="1560" w14:anchorId="6CABF57B">
          <v:shape id="_x0000_i2296" type="#_x0000_t75" style="width:380.25pt;height:78pt" o:ole="">
            <v:imagedata r:id="rId2384" o:title=""/>
          </v:shape>
          <o:OLEObject Type="Embed" ProgID="Equation.DSMT4" ShapeID="_x0000_i2296" DrawAspect="Content" ObjectID="_1797799093" r:id="rId2385"/>
        </w:object>
      </w:r>
      <w:r w:rsidRPr="00E03994">
        <w:rPr>
          <w:rFonts w:ascii="Times New Roman" w:eastAsia="Calibri" w:hAnsi="Times New Roman" w:cs="Times New Roman"/>
          <w:sz w:val="24"/>
          <w:szCs w:val="24"/>
        </w:rPr>
        <w:t>.</w:t>
      </w:r>
    </w:p>
    <w:p w14:paraId="1C6AC8FF"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rPr>
      </w:pPr>
      <w:r w:rsidRPr="00E03994">
        <w:rPr>
          <w:rFonts w:ascii="Times New Roman" w:hAnsi="Times New Roman" w:cs="Times New Roman"/>
          <w:sz w:val="24"/>
          <w:szCs w:val="24"/>
        </w:rPr>
        <w:t>Tổng số hạt trong phân tử M</w:t>
      </w:r>
      <w:r w:rsidRPr="00E03994">
        <w:rPr>
          <w:rFonts w:ascii="Times New Roman" w:hAnsi="Times New Roman" w:cs="Times New Roman"/>
          <w:sz w:val="24"/>
          <w:szCs w:val="24"/>
          <w:vertAlign w:val="subscript"/>
        </w:rPr>
        <w:t>3</w:t>
      </w:r>
      <w:r w:rsidRPr="00E03994">
        <w:rPr>
          <w:rFonts w:ascii="Times New Roman" w:hAnsi="Times New Roman" w:cs="Times New Roman"/>
          <w:sz w:val="24"/>
          <w:szCs w:val="24"/>
        </w:rPr>
        <w:t>X</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 xml:space="preserve"> là 206 hạt, trong đó số hạt mang điện nhiều hơn số hạt không mang điện là 58. Số </w:t>
      </w:r>
      <w:r w:rsidRPr="00E03994">
        <w:rPr>
          <w:rFonts w:ascii="Times New Roman" w:hAnsi="Times New Roman" w:cs="Times New Roman"/>
          <w:color w:val="FF0000"/>
          <w:sz w:val="24"/>
          <w:szCs w:val="24"/>
        </w:rPr>
        <w:t>neutron</w:t>
      </w:r>
      <w:r w:rsidRPr="00E03994">
        <w:rPr>
          <w:rFonts w:ascii="Times New Roman" w:hAnsi="Times New Roman" w:cs="Times New Roman"/>
          <w:sz w:val="24"/>
          <w:szCs w:val="24"/>
        </w:rPr>
        <w:t xml:space="preserve"> của X nhiều hơn số </w:t>
      </w:r>
      <w:r w:rsidRPr="00E03994">
        <w:rPr>
          <w:rFonts w:ascii="Times New Roman" w:hAnsi="Times New Roman" w:cs="Times New Roman"/>
          <w:color w:val="FF0000"/>
          <w:sz w:val="24"/>
          <w:szCs w:val="24"/>
        </w:rPr>
        <w:t>neutron</w:t>
      </w:r>
      <w:r w:rsidRPr="00E03994">
        <w:rPr>
          <w:rFonts w:ascii="Times New Roman" w:hAnsi="Times New Roman" w:cs="Times New Roman"/>
          <w:sz w:val="24"/>
          <w:szCs w:val="24"/>
        </w:rPr>
        <w:t xml:space="preserve"> của M là 2 đơn vị. Số hạt trong X</w:t>
      </w:r>
      <w:r w:rsidRPr="00E03994">
        <w:rPr>
          <w:rFonts w:ascii="Times New Roman" w:hAnsi="Times New Roman" w:cs="Times New Roman"/>
          <w:sz w:val="24"/>
          <w:szCs w:val="24"/>
          <w:vertAlign w:val="superscript"/>
        </w:rPr>
        <w:t xml:space="preserve">3- </w:t>
      </w:r>
      <w:r w:rsidRPr="00E03994">
        <w:rPr>
          <w:rFonts w:ascii="Times New Roman" w:hAnsi="Times New Roman" w:cs="Times New Roman"/>
          <w:sz w:val="24"/>
          <w:szCs w:val="24"/>
        </w:rPr>
        <w:t>lớn hơn số hạt trong M</w:t>
      </w:r>
      <w:r w:rsidRPr="00E03994">
        <w:rPr>
          <w:rFonts w:ascii="Times New Roman" w:hAnsi="Times New Roman" w:cs="Times New Roman"/>
          <w:sz w:val="24"/>
          <w:szCs w:val="24"/>
          <w:vertAlign w:val="superscript"/>
        </w:rPr>
        <w:t>2+</w:t>
      </w:r>
      <w:r w:rsidRPr="00E03994">
        <w:rPr>
          <w:rFonts w:ascii="Times New Roman" w:hAnsi="Times New Roman" w:cs="Times New Roman"/>
          <w:sz w:val="24"/>
          <w:szCs w:val="24"/>
        </w:rPr>
        <w:t xml:space="preserve"> là 13 hạt. Công thức phân tử của M</w:t>
      </w:r>
      <w:r w:rsidRPr="00E03994">
        <w:rPr>
          <w:rFonts w:ascii="Times New Roman" w:hAnsi="Times New Roman" w:cs="Times New Roman"/>
          <w:sz w:val="24"/>
          <w:szCs w:val="24"/>
          <w:vertAlign w:val="subscript"/>
        </w:rPr>
        <w:t>3</w:t>
      </w:r>
      <w:r w:rsidRPr="00E03994">
        <w:rPr>
          <w:rFonts w:ascii="Times New Roman" w:hAnsi="Times New Roman" w:cs="Times New Roman"/>
          <w:sz w:val="24"/>
          <w:szCs w:val="24"/>
        </w:rPr>
        <w:t>X</w:t>
      </w:r>
      <w:r w:rsidRPr="00E03994">
        <w:rPr>
          <w:rFonts w:ascii="Times New Roman" w:hAnsi="Times New Roman" w:cs="Times New Roman"/>
          <w:sz w:val="24"/>
          <w:szCs w:val="24"/>
          <w:vertAlign w:val="subscript"/>
        </w:rPr>
        <w:t>2</w:t>
      </w:r>
      <w:r w:rsidRPr="00E03994">
        <w:rPr>
          <w:rFonts w:ascii="Times New Roman" w:hAnsi="Times New Roman" w:cs="Times New Roman"/>
          <w:sz w:val="24"/>
          <w:szCs w:val="24"/>
        </w:rPr>
        <w:t xml:space="preserve"> là</w:t>
      </w:r>
    </w:p>
    <w:p w14:paraId="47AD9F86" w14:textId="77777777" w:rsidR="00375275" w:rsidRPr="00E03994" w:rsidRDefault="00375275" w:rsidP="00E03994">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b/>
          <w:color w:val="0000FF"/>
          <w:sz w:val="24"/>
          <w:szCs w:val="24"/>
          <w:lang w:val="pt-BR"/>
        </w:rPr>
        <w:t xml:space="preserve">A. </w:t>
      </w:r>
      <w:r w:rsidRPr="00E03994">
        <w:rPr>
          <w:rFonts w:ascii="Times New Roman" w:eastAsia="Calibri" w:hAnsi="Times New Roman" w:cs="Times New Roman"/>
          <w:sz w:val="24"/>
          <w:szCs w:val="24"/>
          <w:lang w:val="pt-BR"/>
        </w:rPr>
        <w:t>Ca</w:t>
      </w:r>
      <w:r w:rsidRPr="00E03994">
        <w:rPr>
          <w:rFonts w:ascii="Times New Roman" w:eastAsia="Calibri" w:hAnsi="Times New Roman" w:cs="Times New Roman"/>
          <w:sz w:val="24"/>
          <w:szCs w:val="24"/>
          <w:vertAlign w:val="subscript"/>
          <w:lang w:val="pt-BR"/>
        </w:rPr>
        <w:t>3</w:t>
      </w:r>
      <w:r w:rsidRPr="00E03994">
        <w:rPr>
          <w:rFonts w:ascii="Times New Roman" w:eastAsia="Calibri" w:hAnsi="Times New Roman" w:cs="Times New Roman"/>
          <w:sz w:val="24"/>
          <w:szCs w:val="24"/>
          <w:lang w:val="pt-BR"/>
        </w:rPr>
        <w:t>P</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0000FF"/>
          <w:sz w:val="24"/>
          <w:szCs w:val="24"/>
          <w:lang w:val="pt-BR"/>
        </w:rPr>
        <w:t xml:space="preserve">B. </w:t>
      </w:r>
      <w:r w:rsidRPr="00E03994">
        <w:rPr>
          <w:rFonts w:ascii="Times New Roman" w:eastAsia="Calibri" w:hAnsi="Times New Roman" w:cs="Times New Roman"/>
          <w:sz w:val="24"/>
          <w:szCs w:val="24"/>
          <w:lang w:val="pt-BR"/>
        </w:rPr>
        <w:t>Ca</w:t>
      </w:r>
      <w:r w:rsidRPr="00E03994">
        <w:rPr>
          <w:rFonts w:ascii="Times New Roman" w:eastAsia="Calibri" w:hAnsi="Times New Roman" w:cs="Times New Roman"/>
          <w:sz w:val="24"/>
          <w:szCs w:val="24"/>
          <w:vertAlign w:val="subscript"/>
          <w:lang w:val="pt-BR"/>
        </w:rPr>
        <w:t>3</w:t>
      </w:r>
      <w:r w:rsidRPr="00E03994">
        <w:rPr>
          <w:rFonts w:ascii="Times New Roman" w:eastAsia="Calibri" w:hAnsi="Times New Roman" w:cs="Times New Roman"/>
          <w:sz w:val="24"/>
          <w:szCs w:val="24"/>
          <w:lang w:val="pt-BR"/>
        </w:rPr>
        <w:t>N</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FF0000"/>
          <w:sz w:val="24"/>
          <w:szCs w:val="24"/>
          <w:u w:val="single"/>
          <w:lang w:val="pt-BR"/>
        </w:rPr>
        <w:t>C</w:t>
      </w:r>
      <w:r w:rsidRPr="00E03994">
        <w:rPr>
          <w:rFonts w:ascii="Times New Roman" w:eastAsia="Calibri" w:hAnsi="Times New Roman" w:cs="Times New Roman"/>
          <w:b/>
          <w:color w:val="0000FF"/>
          <w:sz w:val="24"/>
          <w:szCs w:val="24"/>
          <w:lang w:val="pt-BR"/>
        </w:rPr>
        <w:t xml:space="preserve">. </w:t>
      </w:r>
      <w:r w:rsidRPr="00E03994">
        <w:rPr>
          <w:rFonts w:ascii="Times New Roman" w:eastAsia="Calibri" w:hAnsi="Times New Roman" w:cs="Times New Roman"/>
          <w:sz w:val="24"/>
          <w:szCs w:val="24"/>
          <w:lang w:val="pt-BR"/>
        </w:rPr>
        <w:t>Mg</w:t>
      </w:r>
      <w:r w:rsidRPr="00E03994">
        <w:rPr>
          <w:rFonts w:ascii="Times New Roman" w:eastAsia="Calibri" w:hAnsi="Times New Roman" w:cs="Times New Roman"/>
          <w:sz w:val="24"/>
          <w:szCs w:val="24"/>
          <w:vertAlign w:val="subscript"/>
          <w:lang w:val="pt-BR"/>
        </w:rPr>
        <w:t>3</w:t>
      </w:r>
      <w:r w:rsidRPr="00E03994">
        <w:rPr>
          <w:rFonts w:ascii="Times New Roman" w:eastAsia="Calibri" w:hAnsi="Times New Roman" w:cs="Times New Roman"/>
          <w:sz w:val="24"/>
          <w:szCs w:val="24"/>
          <w:lang w:val="pt-BR"/>
        </w:rPr>
        <w:t>P</w:t>
      </w:r>
      <w:r w:rsidRPr="00E03994">
        <w:rPr>
          <w:rFonts w:ascii="Times New Roman" w:eastAsia="Calibri" w:hAnsi="Times New Roman" w:cs="Times New Roman"/>
          <w:sz w:val="24"/>
          <w:szCs w:val="24"/>
          <w:vertAlign w:val="subscript"/>
          <w:lang w:val="pt-BR"/>
        </w:rPr>
        <w:t>2</w:t>
      </w:r>
      <w:r w:rsidRPr="00E03994">
        <w:rPr>
          <w:rFonts w:ascii="Times New Roman" w:eastAsia="Calibri" w:hAnsi="Times New Roman" w:cs="Times New Roman"/>
          <w:sz w:val="24"/>
          <w:szCs w:val="24"/>
          <w:lang w:val="pt-BR"/>
        </w:rPr>
        <w:t>.</w:t>
      </w:r>
      <w:r w:rsidRPr="00E03994">
        <w:rPr>
          <w:rFonts w:ascii="Times New Roman" w:eastAsia="Calibri" w:hAnsi="Times New Roman" w:cs="Times New Roman"/>
          <w:sz w:val="24"/>
          <w:szCs w:val="24"/>
          <w:lang w:val="pt-BR"/>
        </w:rPr>
        <w:tab/>
      </w:r>
      <w:r w:rsidRPr="00E03994">
        <w:rPr>
          <w:rFonts w:ascii="Times New Roman" w:eastAsia="Calibri" w:hAnsi="Times New Roman" w:cs="Times New Roman"/>
          <w:b/>
          <w:color w:val="0000FF"/>
          <w:sz w:val="24"/>
          <w:szCs w:val="24"/>
        </w:rPr>
        <w:t xml:space="preserve">D. </w:t>
      </w:r>
      <w:r w:rsidRPr="00E03994">
        <w:rPr>
          <w:rFonts w:ascii="Times New Roman" w:eastAsia="Calibri" w:hAnsi="Times New Roman" w:cs="Times New Roman"/>
          <w:sz w:val="24"/>
          <w:szCs w:val="24"/>
        </w:rPr>
        <w:t>Mg</w:t>
      </w:r>
      <w:r w:rsidRPr="00E03994">
        <w:rPr>
          <w:rFonts w:ascii="Times New Roman" w:eastAsia="Calibri" w:hAnsi="Times New Roman" w:cs="Times New Roman"/>
          <w:sz w:val="24"/>
          <w:szCs w:val="24"/>
          <w:vertAlign w:val="subscript"/>
        </w:rPr>
        <w:t>3</w:t>
      </w:r>
      <w:r w:rsidRPr="00E03994">
        <w:rPr>
          <w:rFonts w:ascii="Times New Roman" w:eastAsia="Calibri" w:hAnsi="Times New Roman" w:cs="Times New Roman"/>
          <w:sz w:val="24"/>
          <w:szCs w:val="24"/>
        </w:rPr>
        <w:t>N</w:t>
      </w:r>
      <w:r w:rsidRPr="00E03994">
        <w:rPr>
          <w:rFonts w:ascii="Times New Roman" w:eastAsia="Calibri" w:hAnsi="Times New Roman" w:cs="Times New Roman"/>
          <w:sz w:val="24"/>
          <w:szCs w:val="24"/>
          <w:vertAlign w:val="subscript"/>
        </w:rPr>
        <w:t>2</w:t>
      </w:r>
      <w:r w:rsidRPr="00E03994">
        <w:rPr>
          <w:rFonts w:ascii="Times New Roman" w:eastAsia="Calibri" w:hAnsi="Times New Roman" w:cs="Times New Roman"/>
          <w:sz w:val="24"/>
          <w:szCs w:val="24"/>
        </w:rPr>
        <w:t>.</w:t>
      </w:r>
    </w:p>
    <w:p w14:paraId="6ACDBD0E"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71DAB912" w14:textId="77777777" w:rsidR="00375275" w:rsidRPr="00E03994" w:rsidRDefault="00375275" w:rsidP="00E03994">
      <w:pPr>
        <w:widowControl w:val="0"/>
        <w:autoSpaceDE w:val="0"/>
        <w:autoSpaceDN w:val="0"/>
        <w:adjustRightInd w:val="0"/>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position w:val="-72"/>
          <w:sz w:val="24"/>
          <w:szCs w:val="24"/>
        </w:rPr>
        <w:object w:dxaOrig="7900" w:dyaOrig="1560" w14:anchorId="1BF56579">
          <v:shape id="_x0000_i2297" type="#_x0000_t75" style="width:395.25pt;height:78pt" o:ole="">
            <v:imagedata r:id="rId2386" o:title=""/>
          </v:shape>
          <o:OLEObject Type="Embed" ProgID="Equation.DSMT4" ShapeID="_x0000_i2297" DrawAspect="Content" ObjectID="_1797799094" r:id="rId2387"/>
        </w:object>
      </w:r>
      <w:r w:rsidRPr="00E03994">
        <w:rPr>
          <w:rFonts w:ascii="Times New Roman" w:eastAsia="Calibri" w:hAnsi="Times New Roman" w:cs="Times New Roman"/>
          <w:sz w:val="24"/>
          <w:szCs w:val="24"/>
        </w:rPr>
        <w:t>.</w:t>
      </w:r>
    </w:p>
    <w:p w14:paraId="6EFAD276"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rPr>
      </w:pPr>
      <w:r w:rsidRPr="00E03994">
        <w:rPr>
          <w:rFonts w:ascii="Times New Roman" w:hAnsi="Times New Roman" w:cs="Times New Roman"/>
          <w:color w:val="000000"/>
          <w:sz w:val="24"/>
          <w:szCs w:val="24"/>
          <w:lang w:val="pt-BR"/>
        </w:rPr>
        <w:t>Tổng số hạt mang điện</w:t>
      </w:r>
      <w:r w:rsidRPr="00E03994">
        <w:rPr>
          <w:rFonts w:ascii="Times New Roman" w:hAnsi="Times New Roman" w:cs="Times New Roman"/>
          <w:color w:val="000000"/>
          <w:sz w:val="24"/>
          <w:szCs w:val="24"/>
          <w:lang w:val="vi-VN"/>
        </w:rPr>
        <w:t xml:space="preserve"> âm</w:t>
      </w:r>
      <w:r w:rsidRPr="00E03994">
        <w:rPr>
          <w:rFonts w:ascii="Times New Roman" w:hAnsi="Times New Roman" w:cs="Times New Roman"/>
          <w:color w:val="000000"/>
          <w:sz w:val="24"/>
          <w:szCs w:val="24"/>
          <w:lang w:val="pt-BR"/>
        </w:rPr>
        <w:t xml:space="preserve"> trong ion </w:t>
      </w:r>
      <w:r w:rsidRPr="00E03994">
        <w:rPr>
          <w:rFonts w:ascii="Times New Roman" w:hAnsi="Times New Roman" w:cs="Times New Roman"/>
          <w:position w:val="-12"/>
          <w:sz w:val="24"/>
          <w:szCs w:val="24"/>
          <w:lang w:val="pt-BR"/>
        </w:rPr>
        <w:object w:dxaOrig="520" w:dyaOrig="380" w14:anchorId="30429B1D">
          <v:shape id="_x0000_i2298" type="#_x0000_t75" style="width:25.5pt;height:18.75pt" o:ole="">
            <v:imagedata r:id="rId2388" o:title=""/>
          </v:shape>
          <o:OLEObject Type="Embed" ProgID="Equation.DSMT4" ShapeID="_x0000_i2298" DrawAspect="Content" ObjectID="_1797799095" r:id="rId2389"/>
        </w:object>
      </w:r>
      <w:r w:rsidRPr="00E03994">
        <w:rPr>
          <w:rFonts w:ascii="Times New Roman" w:hAnsi="Times New Roman" w:cs="Times New Roman"/>
          <w:color w:val="000000"/>
          <w:sz w:val="24"/>
          <w:szCs w:val="24"/>
          <w:lang w:val="pt-BR"/>
        </w:rPr>
        <w:t xml:space="preserve">là 50. Số hạt mang điện trong nguyên tử A nhiều hơn số hạt mang điện trong hạt nhân nguyên tử B là 22. </w:t>
      </w:r>
      <w:r w:rsidRPr="00E03994">
        <w:rPr>
          <w:rFonts w:ascii="Times New Roman" w:hAnsi="Times New Roman" w:cs="Times New Roman"/>
          <w:color w:val="000000"/>
          <w:sz w:val="24"/>
          <w:szCs w:val="24"/>
        </w:rPr>
        <w:t>Số hiệu nguyên tử A, B lần lượt là</w:t>
      </w:r>
    </w:p>
    <w:p w14:paraId="2768DA80"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vi-VN"/>
        </w:rPr>
      </w:pPr>
      <w:r w:rsidRPr="00E03994">
        <w:rPr>
          <w:rFonts w:ascii="Times New Roman" w:eastAsia="Calibri" w:hAnsi="Times New Roman" w:cs="Times New Roman"/>
          <w:b/>
          <w:color w:val="0000FF"/>
          <w:sz w:val="24"/>
          <w:szCs w:val="24"/>
          <w:lang w:val="fr-FR"/>
        </w:rPr>
        <w:t xml:space="preserve">A. </w:t>
      </w:r>
      <w:r w:rsidRPr="00E03994">
        <w:rPr>
          <w:rFonts w:ascii="Times New Roman" w:eastAsia="Calibri" w:hAnsi="Times New Roman" w:cs="Times New Roman"/>
          <w:color w:val="000000"/>
          <w:sz w:val="24"/>
          <w:szCs w:val="24"/>
          <w:lang w:val="fr-FR"/>
        </w:rPr>
        <w:t>16 và 7</w:t>
      </w:r>
      <w:r w:rsidRPr="00E03994">
        <w:rPr>
          <w:rFonts w:ascii="Times New Roman" w:eastAsia="Calibri" w:hAnsi="Times New Roman" w:cs="Times New Roman"/>
          <w:color w:val="000000"/>
          <w:sz w:val="24"/>
          <w:szCs w:val="24"/>
          <w:lang w:val="vi-VN"/>
        </w:rPr>
        <w:t>.</w:t>
      </w:r>
      <w:r w:rsidRPr="00E03994">
        <w:rPr>
          <w:rFonts w:ascii="Times New Roman" w:eastAsia="Calibri" w:hAnsi="Times New Roman" w:cs="Times New Roman"/>
          <w:sz w:val="24"/>
          <w:szCs w:val="24"/>
          <w:lang w:val="fr-FR"/>
        </w:rPr>
        <w:tab/>
      </w:r>
      <w:r w:rsidRPr="00E03994">
        <w:rPr>
          <w:rFonts w:ascii="Times New Roman" w:eastAsia="Calibri" w:hAnsi="Times New Roman" w:cs="Times New Roman"/>
          <w:b/>
          <w:color w:val="0000FF"/>
          <w:sz w:val="24"/>
          <w:szCs w:val="24"/>
          <w:lang w:val="fr-FR"/>
        </w:rPr>
        <w:t xml:space="preserve">B. </w:t>
      </w:r>
      <w:r w:rsidRPr="00E03994">
        <w:rPr>
          <w:rFonts w:ascii="Times New Roman" w:eastAsia="Calibri" w:hAnsi="Times New Roman" w:cs="Times New Roman"/>
          <w:color w:val="000000"/>
          <w:sz w:val="24"/>
          <w:szCs w:val="24"/>
          <w:lang w:val="fr-FR"/>
        </w:rPr>
        <w:t>7 và 16</w:t>
      </w:r>
      <w:r w:rsidRPr="00E03994">
        <w:rPr>
          <w:rFonts w:ascii="Times New Roman" w:eastAsia="Calibri" w:hAnsi="Times New Roman" w:cs="Times New Roman"/>
          <w:color w:val="000000"/>
          <w:sz w:val="24"/>
          <w:szCs w:val="24"/>
          <w:lang w:val="vi-VN"/>
        </w:rPr>
        <w:t>.</w:t>
      </w:r>
      <w:r w:rsidRPr="00E03994">
        <w:rPr>
          <w:rFonts w:ascii="Times New Roman" w:eastAsia="Calibri" w:hAnsi="Times New Roman" w:cs="Times New Roman"/>
          <w:sz w:val="24"/>
          <w:szCs w:val="24"/>
          <w:lang w:val="fr-FR"/>
        </w:rPr>
        <w:tab/>
      </w:r>
      <w:r w:rsidRPr="00E03994">
        <w:rPr>
          <w:rFonts w:ascii="Times New Roman" w:eastAsia="Calibri" w:hAnsi="Times New Roman" w:cs="Times New Roman"/>
          <w:b/>
          <w:color w:val="FF0000"/>
          <w:sz w:val="24"/>
          <w:szCs w:val="24"/>
          <w:u w:val="single"/>
          <w:lang w:val="fr-FR"/>
        </w:rPr>
        <w:t>C</w:t>
      </w:r>
      <w:r w:rsidRPr="00E03994">
        <w:rPr>
          <w:rFonts w:ascii="Times New Roman" w:eastAsia="Calibri" w:hAnsi="Times New Roman" w:cs="Times New Roman"/>
          <w:b/>
          <w:color w:val="0000FF"/>
          <w:sz w:val="24"/>
          <w:szCs w:val="24"/>
          <w:lang w:val="fr-FR"/>
        </w:rPr>
        <w:t xml:space="preserve">. </w:t>
      </w:r>
      <w:r w:rsidRPr="00E03994">
        <w:rPr>
          <w:rFonts w:ascii="Times New Roman" w:eastAsia="Calibri" w:hAnsi="Times New Roman" w:cs="Times New Roman"/>
          <w:color w:val="000000"/>
          <w:sz w:val="24"/>
          <w:szCs w:val="24"/>
          <w:lang w:val="fr-FR"/>
        </w:rPr>
        <w:t>15 và 8</w:t>
      </w:r>
      <w:r w:rsidRPr="00E03994">
        <w:rPr>
          <w:rFonts w:ascii="Times New Roman" w:eastAsia="Calibri" w:hAnsi="Times New Roman" w:cs="Times New Roman"/>
          <w:color w:val="000000"/>
          <w:sz w:val="24"/>
          <w:szCs w:val="24"/>
          <w:lang w:val="vi-VN"/>
        </w:rPr>
        <w:t>.</w:t>
      </w:r>
      <w:r w:rsidRPr="00E03994">
        <w:rPr>
          <w:rFonts w:ascii="Times New Roman" w:eastAsia="Calibri" w:hAnsi="Times New Roman" w:cs="Times New Roman"/>
          <w:sz w:val="24"/>
          <w:szCs w:val="24"/>
          <w:lang w:val="fr-FR"/>
        </w:rPr>
        <w:tab/>
      </w:r>
      <w:r w:rsidRPr="00E03994">
        <w:rPr>
          <w:rFonts w:ascii="Times New Roman" w:eastAsia="Calibri" w:hAnsi="Times New Roman" w:cs="Times New Roman"/>
          <w:b/>
          <w:color w:val="0000FF"/>
          <w:sz w:val="24"/>
          <w:szCs w:val="24"/>
          <w:lang w:val="fr-FR"/>
        </w:rPr>
        <w:t xml:space="preserve">D. </w:t>
      </w:r>
      <w:r w:rsidRPr="00E03994">
        <w:rPr>
          <w:rFonts w:ascii="Times New Roman" w:eastAsia="Calibri" w:hAnsi="Times New Roman" w:cs="Times New Roman"/>
          <w:color w:val="000000"/>
          <w:sz w:val="24"/>
          <w:szCs w:val="24"/>
          <w:lang w:val="fr-FR"/>
        </w:rPr>
        <w:t>8 và 15</w:t>
      </w:r>
      <w:r w:rsidRPr="00E03994">
        <w:rPr>
          <w:rFonts w:ascii="Times New Roman" w:eastAsia="Calibri" w:hAnsi="Times New Roman" w:cs="Times New Roman"/>
          <w:sz w:val="24"/>
          <w:szCs w:val="24"/>
          <w:lang w:val="vi-VN"/>
        </w:rPr>
        <w:t>.</w:t>
      </w:r>
    </w:p>
    <w:p w14:paraId="7C932E0C"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355A827D" w14:textId="77777777" w:rsidR="00375275" w:rsidRPr="00E03994" w:rsidRDefault="00375275" w:rsidP="00E03994">
      <w:pPr>
        <w:widowControl w:val="0"/>
        <w:autoSpaceDE w:val="0"/>
        <w:autoSpaceDN w:val="0"/>
        <w:adjustRightInd w:val="0"/>
        <w:spacing w:after="0" w:line="276" w:lineRule="auto"/>
        <w:ind w:left="992"/>
        <w:jc w:val="both"/>
        <w:rPr>
          <w:rFonts w:ascii="Times New Roman" w:eastAsia="Calibri" w:hAnsi="Times New Roman" w:cs="Times New Roman"/>
          <w:sz w:val="24"/>
          <w:szCs w:val="24"/>
          <w:lang w:val="fr-FR"/>
        </w:rPr>
      </w:pPr>
      <w:r w:rsidRPr="00E03994">
        <w:rPr>
          <w:rFonts w:ascii="Times New Roman" w:eastAsia="Calibri" w:hAnsi="Times New Roman" w:cs="Times New Roman"/>
          <w:sz w:val="24"/>
          <w:szCs w:val="24"/>
          <w:lang w:val="pt-BR"/>
        </w:rPr>
        <w:t>Tổng số hạt mang điện</w:t>
      </w:r>
      <w:r w:rsidRPr="00E03994">
        <w:rPr>
          <w:rFonts w:ascii="Times New Roman" w:eastAsia="Calibri" w:hAnsi="Times New Roman" w:cs="Times New Roman"/>
          <w:sz w:val="24"/>
          <w:szCs w:val="24"/>
          <w:lang w:val="vi-VN"/>
        </w:rPr>
        <w:t xml:space="preserve"> âm</w:t>
      </w:r>
      <w:r w:rsidRPr="00E03994">
        <w:rPr>
          <w:rFonts w:ascii="Times New Roman" w:eastAsia="Calibri" w:hAnsi="Times New Roman" w:cs="Times New Roman"/>
          <w:sz w:val="24"/>
          <w:szCs w:val="24"/>
          <w:lang w:val="pt-BR"/>
        </w:rPr>
        <w:t xml:space="preserve"> trong ion AB</w:t>
      </w:r>
      <w:r w:rsidRPr="00E03994">
        <w:rPr>
          <w:rFonts w:ascii="Times New Roman" w:eastAsia="Calibri" w:hAnsi="Times New Roman" w:cs="Times New Roman"/>
          <w:sz w:val="24"/>
          <w:szCs w:val="24"/>
          <w:vertAlign w:val="subscript"/>
          <w:lang w:val="pt-BR"/>
        </w:rPr>
        <w:t>4</w:t>
      </w:r>
      <w:r w:rsidRPr="00E03994">
        <w:rPr>
          <w:rFonts w:ascii="Times New Roman" w:eastAsia="Calibri" w:hAnsi="Times New Roman" w:cs="Times New Roman"/>
          <w:sz w:val="24"/>
          <w:szCs w:val="24"/>
          <w:vertAlign w:val="superscript"/>
          <w:lang w:val="pt-BR"/>
        </w:rPr>
        <w:t>3-</w:t>
      </w:r>
      <w:r w:rsidRPr="00E03994">
        <w:rPr>
          <w:rFonts w:ascii="Times New Roman" w:eastAsia="Calibri" w:hAnsi="Times New Roman" w:cs="Times New Roman"/>
          <w:sz w:val="24"/>
          <w:szCs w:val="24"/>
          <w:lang w:val="pt-BR"/>
        </w:rPr>
        <w:t xml:space="preserve"> là 50 </w:t>
      </w:r>
      <w:r w:rsidRPr="00E03994">
        <w:rPr>
          <w:rFonts w:ascii="Times New Roman" w:eastAsia="Calibri" w:hAnsi="Times New Roman" w:cs="Times New Roman"/>
          <w:sz w:val="24"/>
          <w:szCs w:val="24"/>
          <w:lang w:val="pt-BR"/>
        </w:rPr>
        <w:sym w:font="Symbol" w:char="F0AE"/>
      </w:r>
      <w:r w:rsidRPr="00E03994">
        <w:rPr>
          <w:rFonts w:ascii="Times New Roman" w:eastAsia="Calibri" w:hAnsi="Times New Roman" w:cs="Times New Roman"/>
          <w:sz w:val="24"/>
          <w:szCs w:val="24"/>
          <w:lang w:val="pt-BR"/>
        </w:rPr>
        <w:t xml:space="preserve"> </w:t>
      </w:r>
      <w:r w:rsidRPr="00E03994">
        <w:rPr>
          <w:rFonts w:ascii="Times New Roman" w:eastAsia="Calibri" w:hAnsi="Times New Roman" w:cs="Times New Roman"/>
          <w:sz w:val="24"/>
          <w:szCs w:val="24"/>
          <w:lang w:val="it-IT"/>
        </w:rPr>
        <w:t>(Z</w:t>
      </w:r>
      <w:r w:rsidRPr="00E03994">
        <w:rPr>
          <w:rFonts w:ascii="Times New Roman" w:eastAsia="Calibri" w:hAnsi="Times New Roman" w:cs="Times New Roman"/>
          <w:sz w:val="24"/>
          <w:szCs w:val="24"/>
          <w:vertAlign w:val="subscript"/>
          <w:lang w:val="it-IT"/>
        </w:rPr>
        <w:t>X</w:t>
      </w:r>
      <w:r w:rsidRPr="00E03994">
        <w:rPr>
          <w:rFonts w:ascii="Times New Roman" w:eastAsia="Calibri" w:hAnsi="Times New Roman" w:cs="Times New Roman"/>
          <w:sz w:val="24"/>
          <w:szCs w:val="24"/>
          <w:lang w:val="it-IT"/>
        </w:rPr>
        <w:t xml:space="preserve"> + 4Z</w:t>
      </w:r>
      <w:r w:rsidRPr="00E03994">
        <w:rPr>
          <w:rFonts w:ascii="Times New Roman" w:eastAsia="Calibri" w:hAnsi="Times New Roman" w:cs="Times New Roman"/>
          <w:sz w:val="24"/>
          <w:szCs w:val="24"/>
          <w:vertAlign w:val="subscript"/>
          <w:lang w:val="it-IT"/>
        </w:rPr>
        <w:t>Y</w:t>
      </w:r>
      <w:r w:rsidRPr="00E03994">
        <w:rPr>
          <w:rFonts w:ascii="Times New Roman" w:eastAsia="Calibri" w:hAnsi="Times New Roman" w:cs="Times New Roman"/>
          <w:sz w:val="24"/>
          <w:szCs w:val="24"/>
          <w:lang w:val="it-IT"/>
        </w:rPr>
        <w:t xml:space="preserve">) + 3 = 50 </w:t>
      </w:r>
      <w:r w:rsidRPr="00E03994">
        <w:rPr>
          <w:rFonts w:ascii="Times New Roman" w:eastAsia="Calibri" w:hAnsi="Times New Roman" w:cs="Times New Roman"/>
          <w:sz w:val="24"/>
          <w:szCs w:val="24"/>
          <w:lang w:val="it-IT"/>
        </w:rPr>
        <w:sym w:font="Symbol" w:char="F0AE"/>
      </w:r>
      <w:r w:rsidRPr="00E03994">
        <w:rPr>
          <w:rFonts w:ascii="Times New Roman" w:eastAsia="Calibri" w:hAnsi="Times New Roman" w:cs="Times New Roman"/>
          <w:sz w:val="24"/>
          <w:szCs w:val="24"/>
          <w:lang w:val="it-IT"/>
        </w:rPr>
        <w:t xml:space="preserve"> Z</w:t>
      </w:r>
      <w:r w:rsidRPr="00E03994">
        <w:rPr>
          <w:rFonts w:ascii="Times New Roman" w:eastAsia="Calibri" w:hAnsi="Times New Roman" w:cs="Times New Roman"/>
          <w:sz w:val="24"/>
          <w:szCs w:val="24"/>
          <w:vertAlign w:val="subscript"/>
          <w:lang w:val="it-IT"/>
        </w:rPr>
        <w:t>X</w:t>
      </w:r>
      <w:r w:rsidRPr="00E03994">
        <w:rPr>
          <w:rFonts w:ascii="Times New Roman" w:eastAsia="Calibri" w:hAnsi="Times New Roman" w:cs="Times New Roman"/>
          <w:sz w:val="24"/>
          <w:szCs w:val="24"/>
          <w:lang w:val="it-IT"/>
        </w:rPr>
        <w:t xml:space="preserve"> + 4Z</w:t>
      </w:r>
      <w:r w:rsidRPr="00E03994">
        <w:rPr>
          <w:rFonts w:ascii="Times New Roman" w:eastAsia="Calibri" w:hAnsi="Times New Roman" w:cs="Times New Roman"/>
          <w:sz w:val="24"/>
          <w:szCs w:val="24"/>
          <w:vertAlign w:val="subscript"/>
          <w:lang w:val="it-IT"/>
        </w:rPr>
        <w:t>Y</w:t>
      </w:r>
      <w:r w:rsidRPr="00E03994">
        <w:rPr>
          <w:rFonts w:ascii="Times New Roman" w:eastAsia="Calibri" w:hAnsi="Times New Roman" w:cs="Times New Roman"/>
          <w:sz w:val="24"/>
          <w:szCs w:val="24"/>
          <w:lang w:val="it-IT"/>
        </w:rPr>
        <w:t xml:space="preserve"> = 47 (1)</w:t>
      </w:r>
    </w:p>
    <w:p w14:paraId="6C4CC01C" w14:textId="77777777" w:rsidR="00375275" w:rsidRPr="00E03994" w:rsidRDefault="00375275" w:rsidP="00E03994">
      <w:pPr>
        <w:widowControl w:val="0"/>
        <w:autoSpaceDE w:val="0"/>
        <w:autoSpaceDN w:val="0"/>
        <w:adjustRightInd w:val="0"/>
        <w:spacing w:after="0" w:line="276" w:lineRule="auto"/>
        <w:ind w:left="992"/>
        <w:jc w:val="both"/>
        <w:rPr>
          <w:rFonts w:ascii="Times New Roman" w:eastAsia="Calibri" w:hAnsi="Times New Roman" w:cs="Times New Roman"/>
          <w:sz w:val="24"/>
          <w:szCs w:val="24"/>
          <w:lang w:val="it-IT"/>
        </w:rPr>
      </w:pPr>
      <w:r w:rsidRPr="00E03994">
        <w:rPr>
          <w:rFonts w:ascii="Times New Roman" w:eastAsia="Calibri" w:hAnsi="Times New Roman" w:cs="Times New Roman"/>
          <w:sz w:val="24"/>
          <w:szCs w:val="24"/>
          <w:lang w:val="pt-BR"/>
        </w:rPr>
        <w:t xml:space="preserve">Số hạt mang điện trong nguyên tử A nhiều hơn số hạt mang điện trong hạt nhân nguyên tử B là 22 </w:t>
      </w:r>
      <w:r w:rsidRPr="00E03994">
        <w:rPr>
          <w:rFonts w:ascii="Times New Roman" w:eastAsia="Calibri" w:hAnsi="Times New Roman" w:cs="Times New Roman"/>
          <w:sz w:val="24"/>
          <w:szCs w:val="24"/>
          <w:lang w:val="it-IT"/>
        </w:rPr>
        <w:sym w:font="Symbol" w:char="F0AE"/>
      </w:r>
      <w:r w:rsidRPr="00E03994">
        <w:rPr>
          <w:rFonts w:ascii="Times New Roman" w:eastAsia="Calibri" w:hAnsi="Times New Roman" w:cs="Times New Roman"/>
          <w:sz w:val="24"/>
          <w:szCs w:val="24"/>
          <w:lang w:val="it-IT"/>
        </w:rPr>
        <w:t xml:space="preserve"> 2Z</w:t>
      </w:r>
      <w:r w:rsidRPr="00E03994">
        <w:rPr>
          <w:rFonts w:ascii="Times New Roman" w:eastAsia="Calibri" w:hAnsi="Times New Roman" w:cs="Times New Roman"/>
          <w:sz w:val="24"/>
          <w:szCs w:val="24"/>
          <w:vertAlign w:val="subscript"/>
          <w:lang w:val="it-IT"/>
        </w:rPr>
        <w:t>X</w:t>
      </w:r>
      <w:r w:rsidRPr="00E03994">
        <w:rPr>
          <w:rFonts w:ascii="Times New Roman" w:eastAsia="Calibri" w:hAnsi="Times New Roman" w:cs="Times New Roman"/>
          <w:sz w:val="24"/>
          <w:szCs w:val="24"/>
          <w:lang w:val="it-IT"/>
        </w:rPr>
        <w:t xml:space="preserve"> – Z</w:t>
      </w:r>
      <w:r w:rsidRPr="00E03994">
        <w:rPr>
          <w:rFonts w:ascii="Times New Roman" w:eastAsia="Calibri" w:hAnsi="Times New Roman" w:cs="Times New Roman"/>
          <w:sz w:val="24"/>
          <w:szCs w:val="24"/>
          <w:vertAlign w:val="subscript"/>
          <w:lang w:val="it-IT"/>
        </w:rPr>
        <w:t>Y</w:t>
      </w:r>
      <w:r w:rsidRPr="00E03994">
        <w:rPr>
          <w:rFonts w:ascii="Times New Roman" w:eastAsia="Calibri" w:hAnsi="Times New Roman" w:cs="Times New Roman"/>
          <w:sz w:val="24"/>
          <w:szCs w:val="24"/>
          <w:lang w:val="it-IT"/>
        </w:rPr>
        <w:t xml:space="preserve"> = 22 (2)</w:t>
      </w:r>
    </w:p>
    <w:p w14:paraId="5772F60B" w14:textId="77777777" w:rsidR="00375275" w:rsidRPr="00E03994" w:rsidRDefault="00375275" w:rsidP="00E03994">
      <w:pPr>
        <w:widowControl w:val="0"/>
        <w:autoSpaceDE w:val="0"/>
        <w:autoSpaceDN w:val="0"/>
        <w:adjustRightInd w:val="0"/>
        <w:spacing w:after="0" w:line="276" w:lineRule="auto"/>
        <w:ind w:left="992"/>
        <w:jc w:val="both"/>
        <w:rPr>
          <w:rFonts w:ascii="Times New Roman" w:eastAsia="Calibri" w:hAnsi="Times New Roman" w:cs="Times New Roman"/>
          <w:sz w:val="24"/>
          <w:szCs w:val="24"/>
        </w:rPr>
      </w:pPr>
      <w:r w:rsidRPr="00E03994">
        <w:rPr>
          <w:rFonts w:ascii="Times New Roman" w:eastAsia="Calibri" w:hAnsi="Times New Roman" w:cs="Times New Roman"/>
          <w:sz w:val="24"/>
          <w:szCs w:val="24"/>
          <w:lang w:val="vi-VN"/>
        </w:rPr>
        <w:t xml:space="preserve">Từ (1) và (2): </w:t>
      </w:r>
      <w:r w:rsidRPr="00E03994">
        <w:rPr>
          <w:rFonts w:ascii="Times New Roman" w:eastAsia="Calibri" w:hAnsi="Times New Roman" w:cs="Times New Roman"/>
          <w:sz w:val="24"/>
          <w:szCs w:val="24"/>
        </w:rPr>
        <w:t>Z</w:t>
      </w:r>
      <w:r w:rsidRPr="00E03994">
        <w:rPr>
          <w:rFonts w:ascii="Times New Roman" w:eastAsia="Calibri" w:hAnsi="Times New Roman" w:cs="Times New Roman"/>
          <w:sz w:val="24"/>
          <w:szCs w:val="24"/>
          <w:vertAlign w:val="subscript"/>
        </w:rPr>
        <w:t>X</w:t>
      </w:r>
      <w:r w:rsidRPr="00E03994">
        <w:rPr>
          <w:rFonts w:ascii="Times New Roman" w:eastAsia="Calibri" w:hAnsi="Times New Roman" w:cs="Times New Roman"/>
          <w:sz w:val="24"/>
          <w:szCs w:val="24"/>
        </w:rPr>
        <w:t xml:space="preserve"> = 15, Z</w:t>
      </w:r>
      <w:r w:rsidRPr="00E03994">
        <w:rPr>
          <w:rFonts w:ascii="Times New Roman" w:eastAsia="Calibri" w:hAnsi="Times New Roman" w:cs="Times New Roman"/>
          <w:sz w:val="24"/>
          <w:szCs w:val="24"/>
          <w:vertAlign w:val="subscript"/>
        </w:rPr>
        <w:t>Y</w:t>
      </w:r>
      <w:r w:rsidRPr="00E03994">
        <w:rPr>
          <w:rFonts w:ascii="Times New Roman" w:eastAsia="Calibri" w:hAnsi="Times New Roman" w:cs="Times New Roman"/>
          <w:sz w:val="24"/>
          <w:szCs w:val="24"/>
        </w:rPr>
        <w:t xml:space="preserve"> = 8.</w:t>
      </w:r>
    </w:p>
    <w:p w14:paraId="7055F835"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rPr>
      </w:pPr>
      <w:r w:rsidRPr="00E03994">
        <w:rPr>
          <w:rFonts w:ascii="Times New Roman" w:hAnsi="Times New Roman" w:cs="Times New Roman"/>
          <w:color w:val="000000"/>
          <w:sz w:val="24"/>
          <w:szCs w:val="24"/>
          <w:lang w:val="pt-BR"/>
        </w:rPr>
        <w:t>Trong phân tử MX</w:t>
      </w:r>
      <w:r w:rsidRPr="00E03994">
        <w:rPr>
          <w:rFonts w:ascii="Times New Roman" w:hAnsi="Times New Roman" w:cs="Times New Roman"/>
          <w:color w:val="000000"/>
          <w:sz w:val="24"/>
          <w:szCs w:val="24"/>
          <w:vertAlign w:val="subscript"/>
          <w:lang w:val="pt-BR"/>
        </w:rPr>
        <w:t>2</w:t>
      </w:r>
      <w:r w:rsidRPr="00E03994">
        <w:rPr>
          <w:rFonts w:ascii="Times New Roman" w:hAnsi="Times New Roman" w:cs="Times New Roman"/>
          <w:color w:val="000000"/>
          <w:sz w:val="24"/>
          <w:szCs w:val="24"/>
          <w:lang w:val="pt-BR"/>
        </w:rPr>
        <w:t xml:space="preserve"> có tổng số hạt p, n, e bằng 164 hạt, trong đó số hạt mang điện nhiều hơn số hạt không mang điện là 52 hạt. Số khối của nguyên tử M lớn hơn số khối của nguyên tử X là 5. Tổng số hạt p, n, e trong nguyên tử M lớn hơn trong nguyên tử X là 8 hạt. Số hiệu nguyên tử của M là</w:t>
      </w:r>
    </w:p>
    <w:p w14:paraId="2D1FFEE5"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E03994">
        <w:rPr>
          <w:rFonts w:ascii="Times New Roman" w:eastAsia="Calibri" w:hAnsi="Times New Roman" w:cs="Times New Roman"/>
          <w:b/>
          <w:color w:val="0000FF"/>
          <w:sz w:val="24"/>
          <w:szCs w:val="24"/>
        </w:rPr>
        <w:t xml:space="preserve">A. </w:t>
      </w:r>
      <w:r w:rsidRPr="00E03994">
        <w:rPr>
          <w:rFonts w:ascii="Times New Roman" w:eastAsia="Calibri" w:hAnsi="Times New Roman" w:cs="Times New Roman"/>
          <w:color w:val="000000"/>
          <w:sz w:val="24"/>
          <w:szCs w:val="24"/>
          <w:lang w:val="pt-BR"/>
        </w:rPr>
        <w:t>12</w:t>
      </w:r>
      <w:r w:rsidRPr="00E03994">
        <w:rPr>
          <w:rFonts w:ascii="Times New Roman" w:eastAsia="Calibri" w:hAnsi="Times New Roman" w:cs="Times New Roman"/>
          <w:color w:val="000000"/>
          <w:sz w:val="24"/>
          <w:szCs w:val="24"/>
          <w:lang w:val="vi-VN"/>
        </w:rPr>
        <w:t>.</w:t>
      </w:r>
      <w:r w:rsidRPr="00E03994">
        <w:rPr>
          <w:rFonts w:ascii="Times New Roman" w:eastAsia="Calibri" w:hAnsi="Times New Roman" w:cs="Times New Roman"/>
          <w:sz w:val="24"/>
          <w:szCs w:val="24"/>
          <w:lang w:val="vi-VN"/>
        </w:rPr>
        <w:tab/>
      </w:r>
      <w:r w:rsidRPr="00E03994">
        <w:rPr>
          <w:rFonts w:ascii="Times New Roman" w:eastAsia="Calibri" w:hAnsi="Times New Roman" w:cs="Times New Roman"/>
          <w:b/>
          <w:color w:val="FF0000"/>
          <w:sz w:val="24"/>
          <w:szCs w:val="24"/>
          <w:u w:val="single"/>
        </w:rPr>
        <w:t>B</w:t>
      </w:r>
      <w:r w:rsidRPr="00E03994">
        <w:rPr>
          <w:rFonts w:ascii="Times New Roman" w:eastAsia="Calibri" w:hAnsi="Times New Roman" w:cs="Times New Roman"/>
          <w:b/>
          <w:color w:val="0000FF"/>
          <w:sz w:val="24"/>
          <w:szCs w:val="24"/>
        </w:rPr>
        <w:t xml:space="preserve">. </w:t>
      </w:r>
      <w:r w:rsidRPr="00E03994">
        <w:rPr>
          <w:rFonts w:ascii="Times New Roman" w:eastAsia="Calibri" w:hAnsi="Times New Roman" w:cs="Times New Roman"/>
          <w:color w:val="000000"/>
          <w:sz w:val="24"/>
          <w:szCs w:val="24"/>
          <w:lang w:val="pt-BR"/>
        </w:rPr>
        <w:t>20</w:t>
      </w:r>
      <w:r w:rsidRPr="00E03994">
        <w:rPr>
          <w:rFonts w:ascii="Times New Roman" w:eastAsia="Calibri" w:hAnsi="Times New Roman" w:cs="Times New Roman"/>
          <w:color w:val="000000"/>
          <w:sz w:val="24"/>
          <w:szCs w:val="24"/>
          <w:lang w:val="vi-VN"/>
        </w:rPr>
        <w:t>.</w:t>
      </w:r>
      <w:r w:rsidRPr="00E03994">
        <w:rPr>
          <w:rFonts w:ascii="Times New Roman" w:eastAsia="Calibri" w:hAnsi="Times New Roman" w:cs="Times New Roman"/>
          <w:sz w:val="24"/>
          <w:szCs w:val="24"/>
          <w:lang w:val="vi-VN"/>
        </w:rPr>
        <w:tab/>
      </w:r>
      <w:r w:rsidRPr="00E03994">
        <w:rPr>
          <w:rFonts w:ascii="Times New Roman" w:eastAsia="Calibri" w:hAnsi="Times New Roman" w:cs="Times New Roman"/>
          <w:b/>
          <w:color w:val="0000FF"/>
          <w:sz w:val="24"/>
          <w:szCs w:val="24"/>
        </w:rPr>
        <w:t xml:space="preserve">C. </w:t>
      </w:r>
      <w:r w:rsidRPr="00E03994">
        <w:rPr>
          <w:rFonts w:ascii="Times New Roman" w:eastAsia="Calibri" w:hAnsi="Times New Roman" w:cs="Times New Roman"/>
          <w:color w:val="000000"/>
          <w:sz w:val="24"/>
          <w:szCs w:val="24"/>
          <w:lang w:val="pt-BR"/>
        </w:rPr>
        <w:t>26</w:t>
      </w:r>
      <w:r w:rsidRPr="00E03994">
        <w:rPr>
          <w:rFonts w:ascii="Times New Roman" w:eastAsia="Calibri" w:hAnsi="Times New Roman" w:cs="Times New Roman"/>
          <w:color w:val="000000"/>
          <w:sz w:val="24"/>
          <w:szCs w:val="24"/>
          <w:lang w:val="vi-VN"/>
        </w:rPr>
        <w:t>.</w:t>
      </w:r>
      <w:r w:rsidRPr="00E03994">
        <w:rPr>
          <w:rFonts w:ascii="Times New Roman" w:eastAsia="Calibri" w:hAnsi="Times New Roman" w:cs="Times New Roman"/>
          <w:sz w:val="24"/>
          <w:szCs w:val="24"/>
          <w:lang w:val="vi-VN"/>
        </w:rPr>
        <w:tab/>
      </w:r>
      <w:r w:rsidRPr="00E03994">
        <w:rPr>
          <w:rFonts w:ascii="Times New Roman" w:eastAsia="Calibri" w:hAnsi="Times New Roman" w:cs="Times New Roman"/>
          <w:b/>
          <w:color w:val="0000FF"/>
          <w:sz w:val="24"/>
          <w:szCs w:val="24"/>
        </w:rPr>
        <w:t xml:space="preserve">D. </w:t>
      </w:r>
      <w:r w:rsidRPr="00E03994">
        <w:rPr>
          <w:rFonts w:ascii="Times New Roman" w:eastAsia="Calibri" w:hAnsi="Times New Roman" w:cs="Times New Roman"/>
          <w:color w:val="000000"/>
          <w:sz w:val="24"/>
          <w:szCs w:val="24"/>
          <w:lang w:val="pt-BR"/>
        </w:rPr>
        <w:t>9</w:t>
      </w:r>
      <w:r w:rsidRPr="00E03994">
        <w:rPr>
          <w:rFonts w:ascii="Times New Roman" w:eastAsia="Calibri" w:hAnsi="Times New Roman" w:cs="Times New Roman"/>
          <w:sz w:val="24"/>
          <w:szCs w:val="24"/>
          <w:lang w:val="vi-VN"/>
        </w:rPr>
        <w:t>.</w:t>
      </w:r>
    </w:p>
    <w:p w14:paraId="3F825169"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057A0828" w14:textId="77777777" w:rsidR="00375275" w:rsidRPr="00E03994" w:rsidRDefault="00375275" w:rsidP="00E03994">
      <w:pPr>
        <w:spacing w:after="0" w:line="276" w:lineRule="auto"/>
        <w:ind w:left="992"/>
        <w:jc w:val="both"/>
        <w:rPr>
          <w:rFonts w:ascii="Times New Roman" w:eastAsia="Calibri" w:hAnsi="Times New Roman" w:cs="Times New Roman"/>
          <w:sz w:val="24"/>
          <w:szCs w:val="24"/>
          <w:lang w:val="nl-NL"/>
        </w:rPr>
      </w:pPr>
      <w:r w:rsidRPr="00E03994">
        <w:rPr>
          <w:rFonts w:ascii="Times New Roman" w:eastAsia="Calibri" w:hAnsi="Times New Roman" w:cs="Times New Roman"/>
          <w:position w:val="-136"/>
          <w:sz w:val="24"/>
          <w:szCs w:val="24"/>
        </w:rPr>
        <w:object w:dxaOrig="5920" w:dyaOrig="2840" w14:anchorId="06457E4E">
          <v:shape id="_x0000_i2299" type="#_x0000_t75" style="width:296.25pt;height:142.5pt" o:ole="">
            <v:imagedata r:id="rId2390" o:title=""/>
          </v:shape>
          <o:OLEObject Type="Embed" ProgID="Equation.DSMT4" ShapeID="_x0000_i2299" DrawAspect="Content" ObjectID="_1797799096" r:id="rId2391"/>
        </w:object>
      </w:r>
      <w:r w:rsidRPr="00E03994">
        <w:rPr>
          <w:rFonts w:ascii="Times New Roman" w:eastAsia="Calibri" w:hAnsi="Times New Roman" w:cs="Times New Roman"/>
          <w:color w:val="000000"/>
          <w:sz w:val="24"/>
          <w:szCs w:val="24"/>
          <w:lang w:val="nl-NL"/>
        </w:rPr>
        <w:t>.</w:t>
      </w:r>
    </w:p>
    <w:p w14:paraId="3597A64C"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lang w:val="fr-FR"/>
        </w:rPr>
      </w:pPr>
      <w:r w:rsidRPr="00E03994">
        <w:rPr>
          <w:rFonts w:ascii="Times New Roman" w:hAnsi="Times New Roman" w:cs="Times New Roman"/>
          <w:color w:val="000000"/>
          <w:sz w:val="24"/>
          <w:szCs w:val="24"/>
        </w:rPr>
        <w:t xml:space="preserve">Tổng số hạt trong phân tử MX là 108 hạt, trong đó số hạt mang điện nhiều hơn số hạt không mang điện là 36. Số khối của M nhiều hơn số khối của X là 8 đơn vị. </w:t>
      </w:r>
      <w:r w:rsidRPr="00E03994">
        <w:rPr>
          <w:rFonts w:ascii="Times New Roman" w:hAnsi="Times New Roman" w:cs="Times New Roman"/>
          <w:color w:val="000000"/>
          <w:sz w:val="24"/>
          <w:szCs w:val="24"/>
          <w:lang w:val="fr-FR"/>
        </w:rPr>
        <w:t>Số hạt trong M</w:t>
      </w:r>
      <w:r w:rsidRPr="00E03994">
        <w:rPr>
          <w:rFonts w:ascii="Times New Roman" w:hAnsi="Times New Roman" w:cs="Times New Roman"/>
          <w:color w:val="000000"/>
          <w:sz w:val="24"/>
          <w:szCs w:val="24"/>
          <w:vertAlign w:val="superscript"/>
          <w:lang w:val="fr-FR"/>
        </w:rPr>
        <w:t>2+</w:t>
      </w:r>
      <w:r w:rsidRPr="00E03994">
        <w:rPr>
          <w:rFonts w:ascii="Times New Roman" w:hAnsi="Times New Roman" w:cs="Times New Roman"/>
          <w:color w:val="000000"/>
          <w:sz w:val="24"/>
          <w:szCs w:val="24"/>
          <w:lang w:val="fr-FR"/>
        </w:rPr>
        <w:t xml:space="preserve"> lớn hơn số hạt trong X</w:t>
      </w:r>
      <w:r w:rsidRPr="00E03994">
        <w:rPr>
          <w:rFonts w:ascii="Times New Roman" w:hAnsi="Times New Roman" w:cs="Times New Roman"/>
          <w:color w:val="000000"/>
          <w:sz w:val="24"/>
          <w:szCs w:val="24"/>
          <w:vertAlign w:val="superscript"/>
          <w:lang w:val="fr-FR"/>
        </w:rPr>
        <w:t>2-</w:t>
      </w:r>
      <w:r w:rsidRPr="00E03994">
        <w:rPr>
          <w:rFonts w:ascii="Times New Roman" w:hAnsi="Times New Roman" w:cs="Times New Roman"/>
          <w:color w:val="000000"/>
          <w:sz w:val="24"/>
          <w:szCs w:val="24"/>
          <w:lang w:val="fr-FR"/>
        </w:rPr>
        <w:t xml:space="preserve"> là 8 hạt. % khối lượng của M có trong hợp chất là</w:t>
      </w:r>
    </w:p>
    <w:p w14:paraId="15D37B31"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E03994">
        <w:rPr>
          <w:rFonts w:ascii="Times New Roman" w:eastAsia="Calibri" w:hAnsi="Times New Roman" w:cs="Times New Roman"/>
          <w:b/>
          <w:color w:val="FF0000"/>
          <w:sz w:val="24"/>
          <w:szCs w:val="24"/>
          <w:u w:val="single"/>
          <w:lang w:val="fr-FR"/>
        </w:rPr>
        <w:t>A</w:t>
      </w:r>
      <w:r w:rsidRPr="00E03994">
        <w:rPr>
          <w:rFonts w:ascii="Times New Roman" w:eastAsia="Calibri" w:hAnsi="Times New Roman" w:cs="Times New Roman"/>
          <w:b/>
          <w:color w:val="0000FF"/>
          <w:sz w:val="24"/>
          <w:szCs w:val="24"/>
          <w:lang w:val="fr-FR"/>
        </w:rPr>
        <w:t xml:space="preserve">. </w:t>
      </w:r>
      <w:r w:rsidRPr="00E03994">
        <w:rPr>
          <w:rFonts w:ascii="Times New Roman" w:eastAsia="Calibri" w:hAnsi="Times New Roman" w:cs="Times New Roman"/>
          <w:color w:val="000000"/>
          <w:sz w:val="24"/>
          <w:szCs w:val="24"/>
          <w:lang w:val="fr-FR"/>
        </w:rPr>
        <w:t>55,56%.</w:t>
      </w:r>
      <w:r w:rsidRPr="00E03994">
        <w:rPr>
          <w:rFonts w:ascii="Times New Roman" w:eastAsia="Calibri" w:hAnsi="Times New Roman" w:cs="Times New Roman"/>
          <w:sz w:val="24"/>
          <w:szCs w:val="24"/>
          <w:lang w:val="fr-FR"/>
        </w:rPr>
        <w:tab/>
      </w:r>
      <w:r w:rsidRPr="00E03994">
        <w:rPr>
          <w:rFonts w:ascii="Times New Roman" w:eastAsia="Calibri" w:hAnsi="Times New Roman" w:cs="Times New Roman"/>
          <w:b/>
          <w:color w:val="0000FF"/>
          <w:sz w:val="24"/>
          <w:szCs w:val="24"/>
          <w:lang w:val="fr-FR"/>
        </w:rPr>
        <w:t xml:space="preserve">B. </w:t>
      </w:r>
      <w:r w:rsidRPr="00E03994">
        <w:rPr>
          <w:rFonts w:ascii="Times New Roman" w:eastAsia="Calibri" w:hAnsi="Times New Roman" w:cs="Times New Roman"/>
          <w:color w:val="000000"/>
          <w:sz w:val="24"/>
          <w:szCs w:val="24"/>
          <w:lang w:val="fr-FR"/>
        </w:rPr>
        <w:t>44,44%.</w:t>
      </w:r>
      <w:r w:rsidRPr="00E03994">
        <w:rPr>
          <w:rFonts w:ascii="Times New Roman" w:eastAsia="Calibri" w:hAnsi="Times New Roman" w:cs="Times New Roman"/>
          <w:sz w:val="24"/>
          <w:szCs w:val="24"/>
          <w:lang w:val="fr-FR"/>
        </w:rPr>
        <w:tab/>
      </w:r>
      <w:r w:rsidRPr="00E03994">
        <w:rPr>
          <w:rFonts w:ascii="Times New Roman" w:eastAsia="Calibri" w:hAnsi="Times New Roman" w:cs="Times New Roman"/>
          <w:b/>
          <w:color w:val="0000FF"/>
          <w:sz w:val="24"/>
          <w:szCs w:val="24"/>
          <w:lang w:val="fr-FR"/>
        </w:rPr>
        <w:t xml:space="preserve">C. </w:t>
      </w:r>
      <w:r w:rsidRPr="00E03994">
        <w:rPr>
          <w:rFonts w:ascii="Times New Roman" w:eastAsia="Calibri" w:hAnsi="Times New Roman" w:cs="Times New Roman"/>
          <w:color w:val="000000"/>
          <w:sz w:val="24"/>
          <w:szCs w:val="24"/>
          <w:lang w:val="fr-FR"/>
        </w:rPr>
        <w:t>71,43%.</w:t>
      </w:r>
      <w:r w:rsidRPr="00E03994">
        <w:rPr>
          <w:rFonts w:ascii="Times New Roman" w:eastAsia="Calibri" w:hAnsi="Times New Roman" w:cs="Times New Roman"/>
          <w:sz w:val="24"/>
          <w:szCs w:val="24"/>
          <w:lang w:val="fr-FR"/>
        </w:rPr>
        <w:tab/>
      </w:r>
      <w:r w:rsidRPr="00E03994">
        <w:rPr>
          <w:rFonts w:ascii="Times New Roman" w:eastAsia="Calibri" w:hAnsi="Times New Roman" w:cs="Times New Roman"/>
          <w:b/>
          <w:color w:val="0000FF"/>
          <w:sz w:val="24"/>
          <w:szCs w:val="24"/>
          <w:lang w:val="fr-FR"/>
        </w:rPr>
        <w:t xml:space="preserve">D. </w:t>
      </w:r>
      <w:r w:rsidRPr="00E03994">
        <w:rPr>
          <w:rFonts w:ascii="Times New Roman" w:eastAsia="Calibri" w:hAnsi="Times New Roman" w:cs="Times New Roman"/>
          <w:color w:val="000000"/>
          <w:sz w:val="24"/>
          <w:szCs w:val="24"/>
          <w:lang w:val="fr-FR"/>
        </w:rPr>
        <w:t>28,57%</w:t>
      </w:r>
      <w:r w:rsidRPr="00E03994">
        <w:rPr>
          <w:rFonts w:ascii="Times New Roman" w:eastAsia="Calibri" w:hAnsi="Times New Roman" w:cs="Times New Roman"/>
          <w:sz w:val="24"/>
          <w:szCs w:val="24"/>
          <w:lang w:val="fr-FR"/>
        </w:rPr>
        <w:t>.</w:t>
      </w:r>
    </w:p>
    <w:p w14:paraId="6D29C883"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lastRenderedPageBreak/>
        <w:t>Hướng dẫn giải:</w:t>
      </w:r>
    </w:p>
    <w:p w14:paraId="76FE2EE4" w14:textId="77777777" w:rsidR="00375275" w:rsidRPr="00E03994" w:rsidRDefault="00375275" w:rsidP="00E03994">
      <w:pPr>
        <w:spacing w:after="0" w:line="276" w:lineRule="auto"/>
        <w:ind w:left="992"/>
        <w:jc w:val="both"/>
        <w:rPr>
          <w:rFonts w:ascii="Times New Roman" w:eastAsia="Calibri" w:hAnsi="Times New Roman" w:cs="Times New Roman"/>
          <w:sz w:val="24"/>
          <w:szCs w:val="24"/>
          <w:lang w:val="it-IT"/>
        </w:rPr>
      </w:pPr>
      <w:r w:rsidRPr="00E03994">
        <w:rPr>
          <w:rFonts w:ascii="Times New Roman" w:eastAsia="Times-N" w:hAnsi="Times New Roman" w:cs="Times New Roman"/>
          <w:position w:val="-102"/>
          <w:sz w:val="24"/>
          <w:szCs w:val="24"/>
        </w:rPr>
        <w:object w:dxaOrig="7860" w:dyaOrig="2160" w14:anchorId="330B36DA">
          <v:shape id="_x0000_i2300" type="#_x0000_t75" style="width:393.75pt;height:108pt" o:ole="">
            <v:imagedata r:id="rId2392" o:title=""/>
          </v:shape>
          <o:OLEObject Type="Embed" ProgID="Equation.DSMT4" ShapeID="_x0000_i2300" DrawAspect="Content" ObjectID="_1797799097" r:id="rId2393"/>
        </w:object>
      </w:r>
      <w:r w:rsidRPr="00E03994">
        <w:rPr>
          <w:rFonts w:ascii="Times New Roman" w:eastAsia="Calibri" w:hAnsi="Times New Roman" w:cs="Times New Roman"/>
          <w:sz w:val="24"/>
          <w:szCs w:val="24"/>
          <w:lang w:val="it-IT"/>
        </w:rPr>
        <w:t>.</w:t>
      </w:r>
    </w:p>
    <w:p w14:paraId="1059D0D9" w14:textId="77777777" w:rsidR="00375275" w:rsidRPr="00E03994" w:rsidRDefault="00375275" w:rsidP="00E03994">
      <w:pPr>
        <w:pStyle w:val="ListParagraph"/>
        <w:numPr>
          <w:ilvl w:val="0"/>
          <w:numId w:val="15"/>
        </w:numPr>
        <w:tabs>
          <w:tab w:val="left" w:pos="992"/>
        </w:tabs>
        <w:spacing w:after="0" w:line="276" w:lineRule="auto"/>
        <w:jc w:val="both"/>
        <w:rPr>
          <w:rFonts w:ascii="Times New Roman" w:hAnsi="Times New Roman" w:cs="Times New Roman"/>
          <w:b/>
          <w:color w:val="0000FF"/>
          <w:sz w:val="24"/>
          <w:szCs w:val="24"/>
          <w:lang w:val="it-IT"/>
        </w:rPr>
      </w:pPr>
      <w:r w:rsidRPr="00E03994">
        <w:rPr>
          <w:rFonts w:ascii="Times New Roman" w:hAnsi="Times New Roman" w:cs="Times New Roman"/>
          <w:color w:val="000000"/>
          <w:sz w:val="24"/>
          <w:szCs w:val="24"/>
          <w:lang w:val="it-IT"/>
        </w:rPr>
        <w:t>Một hợp chất Y được tạo thành từ ion A</w:t>
      </w:r>
      <w:r w:rsidRPr="00E03994">
        <w:rPr>
          <w:rFonts w:ascii="Times New Roman" w:hAnsi="Times New Roman" w:cs="Times New Roman"/>
          <w:color w:val="000000"/>
          <w:sz w:val="24"/>
          <w:szCs w:val="24"/>
          <w:vertAlign w:val="superscript"/>
          <w:lang w:val="it-IT"/>
        </w:rPr>
        <w:t>+</w:t>
      </w:r>
      <w:r w:rsidRPr="00E03994">
        <w:rPr>
          <w:rFonts w:ascii="Times New Roman" w:hAnsi="Times New Roman" w:cs="Times New Roman"/>
          <w:color w:val="000000"/>
          <w:sz w:val="24"/>
          <w:szCs w:val="24"/>
          <w:lang w:val="it-IT"/>
        </w:rPr>
        <w:t xml:space="preserve"> và B</w:t>
      </w:r>
      <w:r w:rsidRPr="00E03994">
        <w:rPr>
          <w:rFonts w:ascii="Times New Roman" w:hAnsi="Times New Roman" w:cs="Times New Roman"/>
          <w:color w:val="000000"/>
          <w:sz w:val="24"/>
          <w:szCs w:val="24"/>
          <w:vertAlign w:val="superscript"/>
          <w:lang w:val="it-IT"/>
        </w:rPr>
        <w:t>2-</w:t>
      </w:r>
      <w:r w:rsidRPr="00E03994">
        <w:rPr>
          <w:rFonts w:ascii="Times New Roman" w:hAnsi="Times New Roman" w:cs="Times New Roman"/>
          <w:color w:val="000000"/>
          <w:sz w:val="24"/>
          <w:szCs w:val="24"/>
          <w:lang w:val="it-IT"/>
        </w:rPr>
        <w:t>. Trong Y tổng số hạt bằng 164, trong đó số hạt mang điện nhiều hơn số hạt không mang điện là 52. Số khối của A lớn hơn số khối của B là 7, tổng số hạt trong ion A</w:t>
      </w:r>
      <w:r w:rsidRPr="00E03994">
        <w:rPr>
          <w:rFonts w:ascii="Times New Roman" w:hAnsi="Times New Roman" w:cs="Times New Roman"/>
          <w:color w:val="000000"/>
          <w:sz w:val="24"/>
          <w:szCs w:val="24"/>
          <w:vertAlign w:val="superscript"/>
          <w:lang w:val="it-IT"/>
        </w:rPr>
        <w:t>+</w:t>
      </w:r>
      <w:r w:rsidRPr="00E03994">
        <w:rPr>
          <w:rFonts w:ascii="Times New Roman" w:hAnsi="Times New Roman" w:cs="Times New Roman"/>
          <w:color w:val="000000"/>
          <w:sz w:val="24"/>
          <w:szCs w:val="24"/>
          <w:lang w:val="it-IT"/>
        </w:rPr>
        <w:t xml:space="preserve"> nhiều hơn số hạt trong ion B</w:t>
      </w:r>
      <w:r w:rsidRPr="00E03994">
        <w:rPr>
          <w:rFonts w:ascii="Times New Roman" w:hAnsi="Times New Roman" w:cs="Times New Roman"/>
          <w:color w:val="000000"/>
          <w:sz w:val="24"/>
          <w:szCs w:val="24"/>
          <w:vertAlign w:val="superscript"/>
          <w:lang w:val="it-IT"/>
        </w:rPr>
        <w:t>2-</w:t>
      </w:r>
      <w:r w:rsidRPr="00E03994">
        <w:rPr>
          <w:rFonts w:ascii="Times New Roman" w:hAnsi="Times New Roman" w:cs="Times New Roman"/>
          <w:color w:val="000000"/>
          <w:sz w:val="24"/>
          <w:szCs w:val="24"/>
          <w:lang w:val="it-IT"/>
        </w:rPr>
        <w:t xml:space="preserve"> là 7 hạt. Tổng số hiệu nguyên tử của nguyên tố A và B là</w:t>
      </w:r>
    </w:p>
    <w:p w14:paraId="60ADDD96" w14:textId="77777777" w:rsidR="00375275" w:rsidRPr="00E03994" w:rsidRDefault="00375275" w:rsidP="00E03994">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it-IT"/>
        </w:rPr>
      </w:pPr>
      <w:r w:rsidRPr="00E03994">
        <w:rPr>
          <w:rFonts w:ascii="Times New Roman" w:eastAsia="Calibri" w:hAnsi="Times New Roman" w:cs="Times New Roman"/>
          <w:b/>
          <w:color w:val="FF0000"/>
          <w:sz w:val="24"/>
          <w:szCs w:val="24"/>
          <w:u w:val="single"/>
          <w:lang w:val="it-IT"/>
        </w:rPr>
        <w:t>A</w:t>
      </w:r>
      <w:r w:rsidRPr="00E03994">
        <w:rPr>
          <w:rFonts w:ascii="Times New Roman" w:eastAsia="Calibri" w:hAnsi="Times New Roman" w:cs="Times New Roman"/>
          <w:b/>
          <w:color w:val="0000FF"/>
          <w:sz w:val="24"/>
          <w:szCs w:val="24"/>
          <w:lang w:val="it-IT"/>
        </w:rPr>
        <w:t xml:space="preserve">. </w:t>
      </w:r>
      <w:r w:rsidRPr="00E03994">
        <w:rPr>
          <w:rFonts w:ascii="Times New Roman" w:eastAsia="Calibri" w:hAnsi="Times New Roman" w:cs="Times New Roman"/>
          <w:color w:val="000000"/>
          <w:sz w:val="24"/>
          <w:szCs w:val="24"/>
          <w:lang w:val="it-IT"/>
        </w:rPr>
        <w:t>35.</w:t>
      </w:r>
      <w:r w:rsidRPr="00E03994">
        <w:rPr>
          <w:rFonts w:ascii="Times New Roman" w:eastAsia="Calibri" w:hAnsi="Times New Roman" w:cs="Times New Roman"/>
          <w:sz w:val="24"/>
          <w:szCs w:val="24"/>
          <w:lang w:val="it-IT"/>
        </w:rPr>
        <w:tab/>
      </w:r>
      <w:r w:rsidRPr="00E03994">
        <w:rPr>
          <w:rFonts w:ascii="Times New Roman" w:eastAsia="Calibri" w:hAnsi="Times New Roman" w:cs="Times New Roman"/>
          <w:b/>
          <w:color w:val="0000FF"/>
          <w:sz w:val="24"/>
          <w:szCs w:val="24"/>
          <w:lang w:val="it-IT"/>
        </w:rPr>
        <w:t xml:space="preserve">B. </w:t>
      </w:r>
      <w:r w:rsidRPr="00E03994">
        <w:rPr>
          <w:rFonts w:ascii="Times New Roman" w:eastAsia="Calibri" w:hAnsi="Times New Roman" w:cs="Times New Roman"/>
          <w:color w:val="000000"/>
          <w:sz w:val="24"/>
          <w:szCs w:val="24"/>
          <w:lang w:val="it-IT"/>
        </w:rPr>
        <w:t>54.</w:t>
      </w:r>
      <w:r w:rsidRPr="00E03994">
        <w:rPr>
          <w:rFonts w:ascii="Times New Roman" w:eastAsia="Calibri" w:hAnsi="Times New Roman" w:cs="Times New Roman"/>
          <w:sz w:val="24"/>
          <w:szCs w:val="24"/>
          <w:lang w:val="it-IT"/>
        </w:rPr>
        <w:tab/>
      </w:r>
      <w:r w:rsidRPr="00E03994">
        <w:rPr>
          <w:rFonts w:ascii="Times New Roman" w:eastAsia="Calibri" w:hAnsi="Times New Roman" w:cs="Times New Roman"/>
          <w:b/>
          <w:color w:val="0000FF"/>
          <w:sz w:val="24"/>
          <w:szCs w:val="24"/>
          <w:lang w:val="it-IT"/>
        </w:rPr>
        <w:t xml:space="preserve">C. </w:t>
      </w:r>
      <w:r w:rsidRPr="00E03994">
        <w:rPr>
          <w:rFonts w:ascii="Times New Roman" w:eastAsia="Calibri" w:hAnsi="Times New Roman" w:cs="Times New Roman"/>
          <w:color w:val="000000"/>
          <w:sz w:val="24"/>
          <w:szCs w:val="24"/>
          <w:lang w:val="it-IT"/>
        </w:rPr>
        <w:t>51.</w:t>
      </w:r>
      <w:r w:rsidRPr="00E03994">
        <w:rPr>
          <w:rFonts w:ascii="Times New Roman" w:eastAsia="Calibri" w:hAnsi="Times New Roman" w:cs="Times New Roman"/>
          <w:sz w:val="24"/>
          <w:szCs w:val="24"/>
          <w:lang w:val="it-IT"/>
        </w:rPr>
        <w:tab/>
      </w:r>
      <w:r w:rsidRPr="00E03994">
        <w:rPr>
          <w:rFonts w:ascii="Times New Roman" w:eastAsia="Calibri" w:hAnsi="Times New Roman" w:cs="Times New Roman"/>
          <w:b/>
          <w:color w:val="0000FF"/>
          <w:sz w:val="24"/>
          <w:szCs w:val="24"/>
          <w:lang w:val="it-IT"/>
        </w:rPr>
        <w:t xml:space="preserve">D. </w:t>
      </w:r>
      <w:r w:rsidRPr="00E03994">
        <w:rPr>
          <w:rFonts w:ascii="Times New Roman" w:eastAsia="Calibri" w:hAnsi="Times New Roman" w:cs="Times New Roman"/>
          <w:color w:val="000000"/>
          <w:sz w:val="24"/>
          <w:szCs w:val="24"/>
          <w:lang w:val="it-IT"/>
        </w:rPr>
        <w:t>48</w:t>
      </w:r>
      <w:r w:rsidRPr="00E03994">
        <w:rPr>
          <w:rFonts w:ascii="Times New Roman" w:eastAsia="Calibri" w:hAnsi="Times New Roman" w:cs="Times New Roman"/>
          <w:sz w:val="24"/>
          <w:szCs w:val="24"/>
          <w:lang w:val="it-IT"/>
        </w:rPr>
        <w:t>.</w:t>
      </w:r>
    </w:p>
    <w:p w14:paraId="091AABA5" w14:textId="77777777" w:rsidR="00375275" w:rsidRPr="00E03994" w:rsidRDefault="00375275" w:rsidP="00E03994">
      <w:pPr>
        <w:widowControl w:val="0"/>
        <w:autoSpaceDE w:val="0"/>
        <w:autoSpaceDN w:val="0"/>
        <w:adjustRightInd w:val="0"/>
        <w:spacing w:after="0" w:line="276" w:lineRule="auto"/>
        <w:ind w:left="992"/>
        <w:jc w:val="center"/>
        <w:rPr>
          <w:rFonts w:ascii="Times New Roman" w:eastAsia="Calibri" w:hAnsi="Times New Roman" w:cs="Times New Roman"/>
          <w:b/>
          <w:bCs/>
          <w:color w:val="0000FF"/>
          <w:sz w:val="24"/>
          <w:szCs w:val="24"/>
        </w:rPr>
      </w:pPr>
      <w:r w:rsidRPr="00E03994">
        <w:rPr>
          <w:rFonts w:ascii="Times New Roman" w:eastAsia="Calibri" w:hAnsi="Times New Roman" w:cs="Times New Roman"/>
          <w:b/>
          <w:bCs/>
          <w:color w:val="0000FF"/>
          <w:sz w:val="24"/>
          <w:szCs w:val="24"/>
        </w:rPr>
        <w:t>Hướng dẫn giải:</w:t>
      </w:r>
    </w:p>
    <w:p w14:paraId="6B2F1CCF" w14:textId="30093EAA" w:rsidR="00375275" w:rsidRPr="00E03994" w:rsidRDefault="00375275" w:rsidP="00E03994">
      <w:pPr>
        <w:spacing w:after="0" w:line="276" w:lineRule="auto"/>
        <w:ind w:left="992"/>
        <w:jc w:val="both"/>
        <w:rPr>
          <w:rFonts w:ascii="Times New Roman" w:eastAsia="Calibri" w:hAnsi="Times New Roman" w:cs="Times New Roman"/>
          <w:sz w:val="24"/>
          <w:szCs w:val="24"/>
        </w:rPr>
      </w:pPr>
      <w:r w:rsidRPr="00E03994">
        <w:rPr>
          <w:rFonts w:ascii="Times New Roman" w:eastAsia="Times-N" w:hAnsi="Times New Roman" w:cs="Times New Roman"/>
          <w:position w:val="-100"/>
          <w:sz w:val="24"/>
          <w:szCs w:val="24"/>
        </w:rPr>
        <w:object w:dxaOrig="8500" w:dyaOrig="2120" w14:anchorId="50440BBB">
          <v:shape id="_x0000_i2301" type="#_x0000_t75" style="width:425.25pt;height:106.5pt" o:ole="">
            <v:imagedata r:id="rId2394" o:title=""/>
          </v:shape>
          <o:OLEObject Type="Embed" ProgID="Equation.DSMT4" ShapeID="_x0000_i2301" DrawAspect="Content" ObjectID="_1797799098" r:id="rId2395"/>
        </w:object>
      </w:r>
    </w:p>
    <w:p w14:paraId="0D489A97" w14:textId="77777777" w:rsidR="0033642C" w:rsidRPr="0047275C" w:rsidRDefault="0033642C" w:rsidP="00E03994">
      <w:pPr>
        <w:spacing w:after="0" w:line="276" w:lineRule="auto"/>
      </w:pPr>
    </w:p>
    <w:sectPr w:rsidR="0033642C" w:rsidRPr="0047275C" w:rsidSect="00E03994">
      <w:headerReference w:type="default" r:id="rId2396"/>
      <w:footerReference w:type="default" r:id="rId2397"/>
      <w:pgSz w:w="11906" w:h="16838" w:code="9"/>
      <w:pgMar w:top="720" w:right="720" w:bottom="720" w:left="720" w:header="568" w:footer="30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631C78" w14:textId="77777777" w:rsidR="00E12629" w:rsidRDefault="00E12629" w:rsidP="00DC1044">
      <w:pPr>
        <w:spacing w:after="0" w:line="240" w:lineRule="auto"/>
      </w:pPr>
      <w:r>
        <w:separator/>
      </w:r>
    </w:p>
  </w:endnote>
  <w:endnote w:type="continuationSeparator" w:id="0">
    <w:p w14:paraId="5D782A07" w14:textId="77777777" w:rsidR="00E12629" w:rsidRDefault="00E12629" w:rsidP="00DC10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UTM Windsor BT">
    <w:charset w:val="00"/>
    <w:family w:val="roman"/>
    <w:pitch w:val="variable"/>
    <w:sig w:usb0="00000007" w:usb1="00000000" w:usb2="00000000" w:usb3="00000000" w:csb0="00000003"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New Roman Bold">
    <w:altName w:val="Times New Roman"/>
    <w:panose1 w:val="02020803070505020304"/>
    <w:charset w:val="00"/>
    <w:family w:val="roman"/>
    <w:pitch w:val="default"/>
  </w:font>
  <w:font w:name="TimesNewRoman,Bold">
    <w:altName w:val="Microsoft JhengHei"/>
    <w:panose1 w:val="00000000000000000000"/>
    <w:charset w:val="88"/>
    <w:family w:val="auto"/>
    <w:notTrueType/>
    <w:pitch w:val="default"/>
    <w:sig w:usb0="00000001" w:usb1="08080000" w:usb2="00000010" w:usb3="00000000" w:csb0="00100000" w:csb1="00000000"/>
  </w:font>
  <w:font w:name="Times-N">
    <w:altName w:val="Times New Roman"/>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2032CA" w14:textId="77777777" w:rsidR="00FB5D51" w:rsidRPr="00FB5D51" w:rsidRDefault="00FB5D51" w:rsidP="00FB5D51">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FB5D51">
      <w:rPr>
        <w:rFonts w:ascii="Times New Roman" w:eastAsia="SimSun" w:hAnsi="Times New Roman" w:cs="Times New Roman"/>
        <w:b/>
        <w:color w:val="000000"/>
        <w:sz w:val="24"/>
        <w:szCs w:val="24"/>
        <w:lang w:val="nl-NL" w:eastAsia="zh-CN"/>
        <w14:ligatures w14:val="none"/>
      </w:rPr>
      <w:t xml:space="preserve">                                                                       </w:t>
    </w:r>
    <w:r w:rsidRPr="00FB5D51">
      <w:rPr>
        <w:rFonts w:ascii="Times New Roman" w:eastAsia="SimSun" w:hAnsi="Times New Roman" w:cs="Times New Roman"/>
        <w:b/>
        <w:color w:val="00B0F0"/>
        <w:sz w:val="24"/>
        <w:szCs w:val="24"/>
        <w:lang w:val="nl-NL" w:eastAsia="zh-CN"/>
        <w14:ligatures w14:val="none"/>
      </w:rPr>
      <w:t/>
    </w:r>
    <w:r w:rsidRPr="00FB5D51">
      <w:rPr>
        <w:rFonts w:ascii="Times New Roman" w:eastAsia="SimSun" w:hAnsi="Times New Roman" w:cs="Times New Roman"/>
        <w:b/>
        <w:color w:val="FF0000"/>
        <w:sz w:val="24"/>
        <w:szCs w:val="24"/>
        <w:lang w:val="nl-NL" w:eastAsia="zh-CN"/>
        <w14:ligatures w14:val="none"/>
      </w:rPr>
      <w:t xml:space="preserve"/>
    </w:r>
    <w:r w:rsidRPr="00FB5D51">
      <w:rPr>
        <w:rFonts w:ascii="Times New Roman" w:eastAsia="SimSun" w:hAnsi="Times New Roman" w:cs="Times New Roman"/>
        <w:b/>
        <w:color w:val="000000"/>
        <w:sz w:val="24"/>
        <w:szCs w:val="24"/>
        <w:lang w:eastAsia="zh-CN"/>
        <w14:ligatures w14:val="none"/>
      </w:rPr>
      <w:t xml:space="preserve">                                </w:t>
    </w:r>
    <w:r w:rsidRPr="00FB5D51">
      <w:rPr>
        <w:rFonts w:ascii="Times New Roman" w:eastAsia="SimSun" w:hAnsi="Times New Roman" w:cs="Times New Roman"/>
        <w:b/>
        <w:color w:val="FF0000"/>
        <w:sz w:val="24"/>
        <w:szCs w:val="24"/>
        <w:lang w:eastAsia="zh-CN"/>
        <w14:ligatures w14:val="none"/>
      </w:rPr>
      <w:t>Trang</w:t>
    </w:r>
    <w:r w:rsidRPr="00FB5D51">
      <w:rPr>
        <w:rFonts w:ascii="Times New Roman" w:eastAsia="SimSun" w:hAnsi="Times New Roman" w:cs="Times New Roman"/>
        <w:b/>
        <w:color w:val="0070C0"/>
        <w:sz w:val="24"/>
        <w:szCs w:val="24"/>
        <w:lang w:eastAsia="zh-CN"/>
        <w14:ligatures w14:val="none"/>
      </w:rPr>
      <w:t xml:space="preserve"> </w:t>
    </w:r>
    <w:r w:rsidRPr="00FB5D51">
      <w:rPr>
        <w:rFonts w:ascii="Times New Roman" w:eastAsia="SimSun" w:hAnsi="Times New Roman" w:cs="Times New Roman"/>
        <w:b/>
        <w:color w:val="0070C0"/>
        <w:sz w:val="24"/>
        <w:szCs w:val="24"/>
        <w:lang w:eastAsia="zh-CN"/>
        <w14:ligatures w14:val="none"/>
      </w:rPr>
      <w:fldChar w:fldCharType="begin"/>
    </w:r>
    <w:r w:rsidRPr="00FB5D51">
      <w:rPr>
        <w:rFonts w:ascii="Times New Roman" w:eastAsia="SimSun" w:hAnsi="Times New Roman" w:cs="Times New Roman"/>
        <w:b/>
        <w:color w:val="0070C0"/>
        <w:sz w:val="24"/>
        <w:szCs w:val="24"/>
        <w:lang w:eastAsia="zh-CN"/>
        <w14:ligatures w14:val="none"/>
      </w:rPr>
      <w:instrText xml:space="preserve"> PAGE   \* MERGEFORMAT </w:instrText>
    </w:r>
    <w:r w:rsidRPr="00FB5D51">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FB5D51">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E1CD58" w14:textId="77777777" w:rsidR="00E12629" w:rsidRDefault="00E12629" w:rsidP="00DC1044">
      <w:pPr>
        <w:spacing w:after="0" w:line="240" w:lineRule="auto"/>
      </w:pPr>
      <w:r>
        <w:separator/>
      </w:r>
    </w:p>
  </w:footnote>
  <w:footnote w:type="continuationSeparator" w:id="0">
    <w:p w14:paraId="7DA612E1" w14:textId="77777777" w:rsidR="00E12629" w:rsidRDefault="00E12629" w:rsidP="00DC104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9C5304" w14:textId="77777777" w:rsidR="00FC529A" w:rsidRPr="00FC529A" w:rsidRDefault="00FC529A" w:rsidP="00FC529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FC529A">
      <w:rPr>
        <w:rFonts w:ascii="Times New Roman" w:eastAsia="Calibri" w:hAnsi="Times New Roman" w:cs="Times New Roman"/>
        <w:b/>
        <w:color w:val="00B0F0"/>
        <w:kern w:val="0"/>
        <w:sz w:val="24"/>
        <w:szCs w:val="24"/>
        <w:lang w:val="nl-NL"/>
        <w14:ligatures w14:val="none"/>
      </w:rPr>
      <w:t/>
    </w:r>
    <w:r w:rsidRPr="00FC529A">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FC481628"/>
    <w:lvl w:ilvl="0">
      <w:start w:val="1"/>
      <w:numFmt w:val="decimal"/>
      <w:pStyle w:val="ListNumber"/>
      <w:lvlText w:val="Câu %1:"/>
      <w:lvlJc w:val="left"/>
      <w:pPr>
        <w:tabs>
          <w:tab w:val="num" w:pos="360"/>
        </w:tabs>
        <w:ind w:left="360" w:hanging="360"/>
      </w:pPr>
      <w:rPr>
        <w:rFonts w:ascii="Times New Roman" w:hAnsi="Times New Roman" w:cs="Times New Roman" w:hint="default"/>
        <w:b/>
        <w:i w:val="0"/>
        <w:sz w:val="24"/>
      </w:rPr>
    </w:lvl>
  </w:abstractNum>
  <w:abstractNum w:abstractNumId="1">
    <w:nsid w:val="044F76C6"/>
    <w:multiLevelType w:val="hybridMultilevel"/>
    <w:tmpl w:val="CC6E1F20"/>
    <w:lvl w:ilvl="0" w:tplc="7F7410BA">
      <w:start w:val="1"/>
      <w:numFmt w:val="decimal"/>
      <w:lvlText w:val="Tony %1:"/>
      <w:lvlJc w:val="center"/>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E00F0D"/>
    <w:multiLevelType w:val="hybridMultilevel"/>
    <w:tmpl w:val="FCF4ADDA"/>
    <w:lvl w:ilvl="0" w:tplc="2E7E0C84">
      <w:start w:val="1"/>
      <w:numFmt w:val="lowerLetter"/>
      <w:lvlText w:val="%1."/>
      <w:lvlJc w:val="left"/>
      <w:pPr>
        <w:tabs>
          <w:tab w:val="num" w:pos="720"/>
        </w:tabs>
        <w:ind w:left="720" w:hanging="360"/>
      </w:pPr>
      <w:rPr>
        <w:rFonts w:ascii="Times New Roman" w:eastAsia="Times New Roman" w:hAnsi="Times New Roman" w:cs="Times New Roman"/>
      </w:rPr>
    </w:lvl>
    <w:lvl w:ilvl="1" w:tplc="A756009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EBA55FC"/>
    <w:multiLevelType w:val="hybridMultilevel"/>
    <w:tmpl w:val="D9DA333A"/>
    <w:lvl w:ilvl="0" w:tplc="9C0293CC">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89133F"/>
    <w:multiLevelType w:val="hybridMultilevel"/>
    <w:tmpl w:val="3B64B54E"/>
    <w:lvl w:ilvl="0" w:tplc="69C8AA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F94A76"/>
    <w:multiLevelType w:val="hybridMultilevel"/>
    <w:tmpl w:val="C4824AE8"/>
    <w:lvl w:ilvl="0" w:tplc="C016A62E">
      <w:start w:val="1"/>
      <w:numFmt w:val="lowerLetter"/>
      <w:lvlText w:val="%1."/>
      <w:lvlJc w:val="left"/>
      <w:pPr>
        <w:ind w:left="502" w:hanging="360"/>
      </w:pPr>
      <w:rPr>
        <w:rFonts w:hint="default"/>
        <w:b/>
        <w:color w:val="000000" w:themeColor="text1"/>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nsid w:val="45EC25A9"/>
    <w:multiLevelType w:val="hybridMultilevel"/>
    <w:tmpl w:val="C98C789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64B6E01"/>
    <w:multiLevelType w:val="hybridMultilevel"/>
    <w:tmpl w:val="C936C534"/>
    <w:lvl w:ilvl="0" w:tplc="FC063786">
      <w:start w:val="1"/>
      <w:numFmt w:val="decimal"/>
      <w:lvlText w:val="Câu %1."/>
      <w:lvlJc w:val="left"/>
      <w:pPr>
        <w:ind w:left="0" w:firstLine="0"/>
      </w:pPr>
      <w:rPr>
        <w:b/>
        <w:i w:val="0"/>
        <w:color w:val="FF0000"/>
        <w:sz w:val="26"/>
        <w:szCs w:val="26"/>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nsid w:val="48A238AD"/>
    <w:multiLevelType w:val="hybridMultilevel"/>
    <w:tmpl w:val="FA2E38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997588"/>
    <w:multiLevelType w:val="multilevel"/>
    <w:tmpl w:val="4C48E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BD86C68"/>
    <w:multiLevelType w:val="multilevel"/>
    <w:tmpl w:val="3EE09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59303D34"/>
    <w:multiLevelType w:val="hybridMultilevel"/>
    <w:tmpl w:val="8C8AFD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ECC65E7"/>
    <w:multiLevelType w:val="hybridMultilevel"/>
    <w:tmpl w:val="7BA4C7DC"/>
    <w:lvl w:ilvl="0" w:tplc="A1662FDC">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nsid w:val="6F0724B5"/>
    <w:multiLevelType w:val="hybridMultilevel"/>
    <w:tmpl w:val="DC7645EA"/>
    <w:lvl w:ilvl="0" w:tplc="67EE6C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BE43276"/>
    <w:multiLevelType w:val="multilevel"/>
    <w:tmpl w:val="0D40A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8"/>
  </w:num>
  <w:num w:numId="2">
    <w:abstractNumId w:val="2"/>
  </w:num>
  <w:num w:numId="3">
    <w:abstractNumId w:val="12"/>
  </w:num>
  <w:num w:numId="4">
    <w:abstractNumId w:val="6"/>
  </w:num>
  <w:num w:numId="5">
    <w:abstractNumId w:val="14"/>
  </w:num>
  <w:num w:numId="6">
    <w:abstractNumId w:val="5"/>
  </w:num>
  <w:num w:numId="7">
    <w:abstractNumId w:val="3"/>
  </w:num>
  <w:num w:numId="8">
    <w:abstractNumId w:val="9"/>
  </w:num>
  <w:num w:numId="9">
    <w:abstractNumId w:val="0"/>
    <w:lvlOverride w:ilvl="0">
      <w:startOverride w:val="1"/>
    </w:lvlOverride>
  </w:num>
  <w:num w:numId="10">
    <w:abstractNumId w:val="1"/>
  </w:num>
  <w:num w:numId="11">
    <w:abstractNumId w:val="13"/>
  </w:num>
  <w:num w:numId="12">
    <w:abstractNumId w:val="10"/>
  </w:num>
  <w:num w:numId="13">
    <w:abstractNumId w:val="7"/>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7203"/>
    <w:rsid w:val="00001A05"/>
    <w:rsid w:val="0007431E"/>
    <w:rsid w:val="000847E4"/>
    <w:rsid w:val="000C2C32"/>
    <w:rsid w:val="000E063E"/>
    <w:rsid w:val="000E4F0F"/>
    <w:rsid w:val="000F30F3"/>
    <w:rsid w:val="00132F1A"/>
    <w:rsid w:val="00135138"/>
    <w:rsid w:val="001720C7"/>
    <w:rsid w:val="001769E2"/>
    <w:rsid w:val="00216775"/>
    <w:rsid w:val="0023371B"/>
    <w:rsid w:val="00243BC7"/>
    <w:rsid w:val="002553C9"/>
    <w:rsid w:val="0027383F"/>
    <w:rsid w:val="00284586"/>
    <w:rsid w:val="002C7B15"/>
    <w:rsid w:val="002D43C3"/>
    <w:rsid w:val="0033642C"/>
    <w:rsid w:val="00355688"/>
    <w:rsid w:val="00375275"/>
    <w:rsid w:val="003A265E"/>
    <w:rsid w:val="00413BBF"/>
    <w:rsid w:val="0047275C"/>
    <w:rsid w:val="00493815"/>
    <w:rsid w:val="004957B6"/>
    <w:rsid w:val="00514E65"/>
    <w:rsid w:val="00530D75"/>
    <w:rsid w:val="00533C25"/>
    <w:rsid w:val="005D1D92"/>
    <w:rsid w:val="005D6958"/>
    <w:rsid w:val="0061671E"/>
    <w:rsid w:val="006312BF"/>
    <w:rsid w:val="00656BEB"/>
    <w:rsid w:val="00700543"/>
    <w:rsid w:val="0070116C"/>
    <w:rsid w:val="00716BDF"/>
    <w:rsid w:val="00730D1B"/>
    <w:rsid w:val="0089701B"/>
    <w:rsid w:val="008F5AC2"/>
    <w:rsid w:val="00962A09"/>
    <w:rsid w:val="0097639E"/>
    <w:rsid w:val="009841AE"/>
    <w:rsid w:val="00A236B1"/>
    <w:rsid w:val="00A352B8"/>
    <w:rsid w:val="00A44127"/>
    <w:rsid w:val="00A5195E"/>
    <w:rsid w:val="00AC0FA2"/>
    <w:rsid w:val="00AE4349"/>
    <w:rsid w:val="00B3584F"/>
    <w:rsid w:val="00B87203"/>
    <w:rsid w:val="00CC4321"/>
    <w:rsid w:val="00D11D48"/>
    <w:rsid w:val="00D14A8B"/>
    <w:rsid w:val="00D52070"/>
    <w:rsid w:val="00DB30DC"/>
    <w:rsid w:val="00DC1044"/>
    <w:rsid w:val="00DE7D3F"/>
    <w:rsid w:val="00DF5B3B"/>
    <w:rsid w:val="00E03994"/>
    <w:rsid w:val="00E12629"/>
    <w:rsid w:val="00E127FF"/>
    <w:rsid w:val="00E513A1"/>
    <w:rsid w:val="00EB0594"/>
    <w:rsid w:val="00F33E6F"/>
    <w:rsid w:val="00FA0609"/>
    <w:rsid w:val="00FA2788"/>
    <w:rsid w:val="00FB5D51"/>
    <w:rsid w:val="00FC52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0535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1671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61671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33642C"/>
    <w:pPr>
      <w:keepNext/>
      <w:spacing w:after="0" w:line="240" w:lineRule="auto"/>
      <w:jc w:val="center"/>
      <w:outlineLvl w:val="2"/>
    </w:pPr>
    <w:rPr>
      <w:rFonts w:ascii=".VnTimeH" w:eastAsia="Times New Roman" w:hAnsi=".VnTimeH" w:cs="Times New Roman"/>
      <w:b/>
      <w:bCs/>
      <w:kern w:val="0"/>
      <w:sz w:val="28"/>
      <w:szCs w:val="24"/>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33642C"/>
    <w:rPr>
      <w:rFonts w:ascii=".VnTimeH" w:eastAsia="Times New Roman" w:hAnsi=".VnTimeH" w:cs="Times New Roman"/>
      <w:b/>
      <w:bCs/>
      <w:kern w:val="0"/>
      <w:sz w:val="28"/>
      <w:szCs w:val="24"/>
      <w:lang w:val="x-none" w:eastAsia="x-none"/>
      <w14:ligatures w14:val="none"/>
    </w:rPr>
  </w:style>
  <w:style w:type="table" w:styleId="TableGrid">
    <w:name w:val="Table Grid"/>
    <w:aliases w:val="Table"/>
    <w:basedOn w:val="TableNormal"/>
    <w:uiPriority w:val="39"/>
    <w:rsid w:val="0033642C"/>
    <w:pPr>
      <w:spacing w:after="0" w:line="240" w:lineRule="auto"/>
    </w:pPr>
    <w:rPr>
      <w:rFonts w:ascii="Times New Roman" w:hAnsi="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C10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C1044"/>
  </w:style>
  <w:style w:type="paragraph" w:styleId="Footer">
    <w:name w:val="footer"/>
    <w:basedOn w:val="Normal"/>
    <w:link w:val="FooterChar"/>
    <w:uiPriority w:val="99"/>
    <w:unhideWhenUsed/>
    <w:rsid w:val="00DC10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1044"/>
  </w:style>
  <w:style w:type="paragraph" w:styleId="ListParagraph">
    <w:name w:val="List Paragraph"/>
    <w:aliases w:val="HPL01,chuẩn không cần chỉnh,Colorful List - Accent 13,List Paragraph1,Numbered List,bullet,Cita extensa,Medium Grid 1 - Accent 22"/>
    <w:basedOn w:val="Normal"/>
    <w:link w:val="ListParagraphChar"/>
    <w:uiPriority w:val="34"/>
    <w:qFormat/>
    <w:rsid w:val="00716BDF"/>
    <w:pPr>
      <w:ind w:left="720"/>
      <w:contextualSpacing/>
    </w:p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
    <w:link w:val="ListParagraph"/>
    <w:uiPriority w:val="34"/>
    <w:qFormat/>
    <w:locked/>
    <w:rsid w:val="00716BDF"/>
  </w:style>
  <w:style w:type="numbering" w:customStyle="1" w:styleId="NoList1">
    <w:name w:val="No List1"/>
    <w:next w:val="NoList"/>
    <w:uiPriority w:val="99"/>
    <w:semiHidden/>
    <w:unhideWhenUsed/>
    <w:rsid w:val="006312BF"/>
  </w:style>
  <w:style w:type="paragraph" w:customStyle="1" w:styleId="msonormal0">
    <w:name w:val="msonormal"/>
    <w:basedOn w:val="Normal"/>
    <w:rsid w:val="006312B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6312B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TDisplayEquation">
    <w:name w:val="MTDisplayEquation"/>
    <w:basedOn w:val="Normal"/>
    <w:next w:val="Normal"/>
    <w:link w:val="MTDisplayEquationChar"/>
    <w:rsid w:val="006312BF"/>
    <w:pPr>
      <w:tabs>
        <w:tab w:val="center" w:pos="5100"/>
        <w:tab w:val="right" w:pos="10200"/>
      </w:tabs>
      <w:spacing w:after="0" w:line="276" w:lineRule="auto"/>
      <w:ind w:right="-1" w:firstLine="425"/>
      <w:jc w:val="both"/>
    </w:pPr>
    <w:rPr>
      <w:rFonts w:ascii="Times New Roman" w:eastAsia="Times New Roman" w:hAnsi="Times New Roman" w:cs="Times New Roman"/>
      <w:kern w:val="0"/>
      <w:sz w:val="24"/>
      <w:szCs w:val="24"/>
      <w14:ligatures w14:val="none"/>
    </w:rPr>
  </w:style>
  <w:style w:type="character" w:customStyle="1" w:styleId="MTDisplayEquationChar">
    <w:name w:val="MTDisplayEquation Char"/>
    <w:link w:val="MTDisplayEquation"/>
    <w:rsid w:val="006312BF"/>
    <w:rPr>
      <w:rFonts w:ascii="Times New Roman" w:eastAsia="Times New Roman"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6312BF"/>
    <w:pPr>
      <w:spacing w:after="0" w:line="240" w:lineRule="auto"/>
    </w:pPr>
    <w:rPr>
      <w:rFonts w:ascii="Tahoma" w:eastAsia="Calibri"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6312BF"/>
    <w:rPr>
      <w:rFonts w:ascii="Tahoma" w:eastAsia="Calibri" w:hAnsi="Tahoma" w:cs="Tahoma"/>
      <w:kern w:val="0"/>
      <w:sz w:val="16"/>
      <w:szCs w:val="16"/>
      <w14:ligatures w14:val="none"/>
    </w:rPr>
  </w:style>
  <w:style w:type="paragraph" w:styleId="BodyText2">
    <w:name w:val="Body Text 2"/>
    <w:basedOn w:val="Normal"/>
    <w:link w:val="BodyText2Char"/>
    <w:uiPriority w:val="99"/>
    <w:rsid w:val="00AC0FA2"/>
    <w:pPr>
      <w:spacing w:after="0" w:line="19" w:lineRule="atLeast"/>
      <w:jc w:val="both"/>
    </w:pPr>
    <w:rPr>
      <w:rFonts w:ascii=".VnTime" w:eastAsia="Times New Roman" w:hAnsi=".VnTime" w:cs="Times New Roman"/>
      <w:kern w:val="0"/>
      <w:sz w:val="28"/>
      <w:szCs w:val="26"/>
      <w:lang w:val="x-none" w:eastAsia="x-none"/>
      <w14:ligatures w14:val="none"/>
    </w:rPr>
  </w:style>
  <w:style w:type="character" w:customStyle="1" w:styleId="BodyText2Char">
    <w:name w:val="Body Text 2 Char"/>
    <w:basedOn w:val="DefaultParagraphFont"/>
    <w:link w:val="BodyText2"/>
    <w:uiPriority w:val="99"/>
    <w:rsid w:val="00AC0FA2"/>
    <w:rPr>
      <w:rFonts w:ascii=".VnTime" w:eastAsia="Times New Roman" w:hAnsi=".VnTime" w:cs="Times New Roman"/>
      <w:kern w:val="0"/>
      <w:sz w:val="28"/>
      <w:szCs w:val="26"/>
      <w:lang w:val="x-none" w:eastAsia="x-none"/>
      <w14:ligatures w14:val="none"/>
    </w:rPr>
  </w:style>
  <w:style w:type="character" w:customStyle="1" w:styleId="Other">
    <w:name w:val="Other_"/>
    <w:link w:val="Other0"/>
    <w:rsid w:val="00D14A8B"/>
    <w:rPr>
      <w:rFonts w:ascii="Times New Roman" w:eastAsia="Times New Roman" w:hAnsi="Times New Roman"/>
      <w:sz w:val="28"/>
      <w:szCs w:val="28"/>
    </w:rPr>
  </w:style>
  <w:style w:type="paragraph" w:customStyle="1" w:styleId="Other0">
    <w:name w:val="Other"/>
    <w:basedOn w:val="Normal"/>
    <w:link w:val="Other"/>
    <w:rsid w:val="00D14A8B"/>
    <w:pPr>
      <w:widowControl w:val="0"/>
      <w:spacing w:after="0" w:line="240" w:lineRule="auto"/>
      <w:ind w:firstLine="400"/>
    </w:pPr>
    <w:rPr>
      <w:rFonts w:ascii="Times New Roman" w:eastAsia="Times New Roman" w:hAnsi="Times New Roman"/>
      <w:sz w:val="28"/>
      <w:szCs w:val="28"/>
    </w:rPr>
  </w:style>
  <w:style w:type="character" w:styleId="Hyperlink">
    <w:name w:val="Hyperlink"/>
    <w:uiPriority w:val="99"/>
    <w:unhideWhenUsed/>
    <w:rsid w:val="0023371B"/>
    <w:rPr>
      <w:color w:val="0000FF"/>
      <w:u w:val="single"/>
    </w:rPr>
  </w:style>
  <w:style w:type="paragraph" w:customStyle="1" w:styleId="Default">
    <w:name w:val="Default"/>
    <w:rsid w:val="00514E65"/>
    <w:pPr>
      <w:widowControl w:val="0"/>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styleId="BodyText">
    <w:name w:val="Body Text"/>
    <w:basedOn w:val="Normal"/>
    <w:link w:val="BodyTextChar"/>
    <w:unhideWhenUsed/>
    <w:qFormat/>
    <w:rsid w:val="00216775"/>
    <w:pPr>
      <w:spacing w:after="120"/>
    </w:pPr>
  </w:style>
  <w:style w:type="character" w:customStyle="1" w:styleId="BodyTextChar">
    <w:name w:val="Body Text Char"/>
    <w:basedOn w:val="DefaultParagraphFont"/>
    <w:link w:val="BodyText"/>
    <w:qFormat/>
    <w:rsid w:val="00216775"/>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530D75"/>
    <w:rPr>
      <w:rFonts w:ascii="Times New Roman" w:eastAsia="Times New Roman" w:hAnsi="Times New Roman" w:cs="Times New Roman"/>
      <w:kern w:val="0"/>
      <w:sz w:val="24"/>
      <w:szCs w:val="24"/>
      <w14:ligatures w14:val="none"/>
    </w:rPr>
  </w:style>
  <w:style w:type="table" w:customStyle="1" w:styleId="GridTable1Light-Accent21">
    <w:name w:val="Grid Table 1 Light - Accent 21"/>
    <w:basedOn w:val="TableNormal"/>
    <w:uiPriority w:val="46"/>
    <w:rsid w:val="00284586"/>
    <w:pPr>
      <w:spacing w:after="0" w:line="240" w:lineRule="auto"/>
    </w:pPr>
    <w:rPr>
      <w:kern w:val="0"/>
      <w14:ligatures w14:val="none"/>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styleId="Strong">
    <w:name w:val="Strong"/>
    <w:basedOn w:val="DefaultParagraphFont"/>
    <w:uiPriority w:val="22"/>
    <w:qFormat/>
    <w:rsid w:val="004957B6"/>
    <w:rPr>
      <w:b/>
      <w:bCs/>
    </w:rPr>
  </w:style>
  <w:style w:type="paragraph" w:styleId="NoSpacing">
    <w:name w:val="No Spacing"/>
    <w:uiPriority w:val="1"/>
    <w:qFormat/>
    <w:rsid w:val="004957B6"/>
    <w:pPr>
      <w:spacing w:after="0" w:line="240" w:lineRule="auto"/>
      <w:ind w:left="10" w:right="3" w:hanging="10"/>
      <w:jc w:val="both"/>
    </w:pPr>
    <w:rPr>
      <w:rFonts w:ascii="Times New Roman" w:eastAsia="Times New Roman" w:hAnsi="Times New Roman" w:cs="Times New Roman"/>
      <w:color w:val="000000"/>
      <w:kern w:val="0"/>
      <w:sz w:val="24"/>
      <w14:ligatures w14:val="none"/>
    </w:rPr>
  </w:style>
  <w:style w:type="paragraph" w:customStyle="1" w:styleId="Char1">
    <w:name w:val="Char1"/>
    <w:basedOn w:val="Normal"/>
    <w:semiHidden/>
    <w:rsid w:val="004957B6"/>
    <w:pPr>
      <w:spacing w:line="240" w:lineRule="exact"/>
    </w:pPr>
    <w:rPr>
      <w:rFonts w:ascii="Arial" w:eastAsia="Times New Roman" w:hAnsi="Arial" w:cs="Times New Roman"/>
      <w:kern w:val="0"/>
      <w:sz w:val="24"/>
      <w:szCs w:val="24"/>
      <w14:ligatures w14:val="none"/>
    </w:rPr>
  </w:style>
  <w:style w:type="table" w:customStyle="1" w:styleId="GridTable4-Accent21">
    <w:name w:val="Grid Table 4 - Accent 21"/>
    <w:basedOn w:val="TableNormal"/>
    <w:uiPriority w:val="49"/>
    <w:rsid w:val="004957B6"/>
    <w:pPr>
      <w:spacing w:after="0" w:line="240" w:lineRule="auto"/>
    </w:pPr>
    <w:rPr>
      <w:kern w:val="0"/>
      <w14:ligatures w14:val="none"/>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31">
    <w:name w:val="Grid Table 4 - Accent 31"/>
    <w:basedOn w:val="TableNormal"/>
    <w:uiPriority w:val="49"/>
    <w:rsid w:val="004957B6"/>
    <w:pPr>
      <w:spacing w:after="0" w:line="240" w:lineRule="auto"/>
    </w:pPr>
    <w:rPr>
      <w:kern w:val="0"/>
      <w14:ligatures w14:val="none"/>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apple-style-span">
    <w:name w:val="apple-style-span"/>
    <w:basedOn w:val="DefaultParagraphFont"/>
    <w:rsid w:val="004957B6"/>
  </w:style>
  <w:style w:type="paragraph" w:styleId="ListNumber">
    <w:name w:val="List Number"/>
    <w:basedOn w:val="Normal"/>
    <w:uiPriority w:val="99"/>
    <w:unhideWhenUsed/>
    <w:rsid w:val="004957B6"/>
    <w:pPr>
      <w:numPr>
        <w:numId w:val="9"/>
      </w:numPr>
      <w:spacing w:after="0" w:line="240" w:lineRule="auto"/>
      <w:contextualSpacing/>
    </w:pPr>
    <w:rPr>
      <w:rFonts w:ascii="Times New Roman" w:eastAsia="Times New Roman" w:hAnsi="Times New Roman" w:cs="Times New Roman"/>
      <w:kern w:val="0"/>
      <w:sz w:val="24"/>
      <w:szCs w:val="24"/>
      <w:lang w:val="vi-VN"/>
      <w14:ligatures w14:val="none"/>
    </w:rPr>
  </w:style>
  <w:style w:type="character" w:customStyle="1" w:styleId="apple-converted-space">
    <w:name w:val="apple-converted-space"/>
    <w:basedOn w:val="DefaultParagraphFont"/>
    <w:rsid w:val="004957B6"/>
  </w:style>
  <w:style w:type="character" w:customStyle="1" w:styleId="Heading1Char">
    <w:name w:val="Heading 1 Char"/>
    <w:basedOn w:val="DefaultParagraphFont"/>
    <w:link w:val="Heading1"/>
    <w:uiPriority w:val="9"/>
    <w:rsid w:val="0061671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61671E"/>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0847E4"/>
    <w:pPr>
      <w:outlineLvl w:val="9"/>
    </w:pPr>
    <w:rPr>
      <w:kern w:val="0"/>
      <w14:ligatures w14:val="none"/>
    </w:rPr>
  </w:style>
  <w:style w:type="paragraph" w:styleId="TOC3">
    <w:name w:val="toc 3"/>
    <w:basedOn w:val="Normal"/>
    <w:next w:val="Normal"/>
    <w:autoRedefine/>
    <w:uiPriority w:val="39"/>
    <w:unhideWhenUsed/>
    <w:rsid w:val="000847E4"/>
    <w:pPr>
      <w:spacing w:after="100"/>
      <w:ind w:left="440"/>
    </w:pPr>
  </w:style>
  <w:style w:type="paragraph" w:styleId="TOC1">
    <w:name w:val="toc 1"/>
    <w:basedOn w:val="Normal"/>
    <w:next w:val="Normal"/>
    <w:autoRedefine/>
    <w:uiPriority w:val="39"/>
    <w:unhideWhenUsed/>
    <w:rsid w:val="000847E4"/>
    <w:pPr>
      <w:spacing w:after="100"/>
    </w:pPr>
  </w:style>
  <w:style w:type="paragraph" w:styleId="TOC2">
    <w:name w:val="toc 2"/>
    <w:basedOn w:val="Normal"/>
    <w:next w:val="Normal"/>
    <w:autoRedefine/>
    <w:uiPriority w:val="39"/>
    <w:unhideWhenUsed/>
    <w:rsid w:val="000847E4"/>
    <w:pPr>
      <w:spacing w:after="100"/>
      <w:ind w:left="220"/>
    </w:pPr>
  </w:style>
  <w:style w:type="paragraph" w:customStyle="1" w:styleId="Normal0">
    <w:name w:val="Normal_0"/>
    <w:qFormat/>
    <w:rsid w:val="00375275"/>
    <w:pPr>
      <w:widowControl w:val="0"/>
      <w:spacing w:after="0" w:line="240" w:lineRule="auto"/>
    </w:pPr>
    <w:rPr>
      <w:rFonts w:ascii="Times New Roman" w:eastAsia="Times New Roman" w:hAnsi="Times New Roman" w:cs="Times New Roman"/>
      <w:kern w:val="0"/>
      <w:sz w:val="20"/>
      <w:szCs w:val="20"/>
      <w14:ligatures w14:val="none"/>
    </w:rPr>
  </w:style>
  <w:style w:type="paragraph" w:styleId="BodyTextIndent3">
    <w:name w:val="Body Text Indent 3"/>
    <w:basedOn w:val="Normal"/>
    <w:link w:val="BodyTextIndent3Char"/>
    <w:semiHidden/>
    <w:unhideWhenUsed/>
    <w:rsid w:val="00375275"/>
    <w:pPr>
      <w:spacing w:after="120" w:line="240" w:lineRule="auto"/>
      <w:ind w:left="360"/>
    </w:pPr>
    <w:rPr>
      <w:rFonts w:ascii=".VnTime" w:eastAsia="Times New Roman" w:hAnsi=".VnTime" w:cs="Times New Roman"/>
      <w:kern w:val="0"/>
      <w:sz w:val="16"/>
      <w:szCs w:val="16"/>
      <w14:ligatures w14:val="none"/>
    </w:rPr>
  </w:style>
  <w:style w:type="character" w:customStyle="1" w:styleId="BodyTextIndent3Char">
    <w:name w:val="Body Text Indent 3 Char"/>
    <w:basedOn w:val="DefaultParagraphFont"/>
    <w:link w:val="BodyTextIndent3"/>
    <w:semiHidden/>
    <w:rsid w:val="00375275"/>
    <w:rPr>
      <w:rFonts w:ascii=".VnTime" w:eastAsia="Times New Roman" w:hAnsi=".VnTime" w:cs="Times New Roman"/>
      <w:kern w:val="0"/>
      <w:sz w:val="16"/>
      <w:szCs w:val="16"/>
      <w14:ligatures w14:val="none"/>
    </w:rPr>
  </w:style>
  <w:style w:type="table" w:customStyle="1" w:styleId="thamkhao1">
    <w:name w:val="tham khao1"/>
    <w:basedOn w:val="TableNormal"/>
    <w:next w:val="TableGrid"/>
    <w:rsid w:val="00375275"/>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75275"/>
    <w:rPr>
      <w:rFonts w:ascii="Calibri" w:hAnsi="Calibri" w:cs="Calibri"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1671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61671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33642C"/>
    <w:pPr>
      <w:keepNext/>
      <w:spacing w:after="0" w:line="240" w:lineRule="auto"/>
      <w:jc w:val="center"/>
      <w:outlineLvl w:val="2"/>
    </w:pPr>
    <w:rPr>
      <w:rFonts w:ascii=".VnTimeH" w:eastAsia="Times New Roman" w:hAnsi=".VnTimeH" w:cs="Times New Roman"/>
      <w:b/>
      <w:bCs/>
      <w:kern w:val="0"/>
      <w:sz w:val="28"/>
      <w:szCs w:val="24"/>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33642C"/>
    <w:rPr>
      <w:rFonts w:ascii=".VnTimeH" w:eastAsia="Times New Roman" w:hAnsi=".VnTimeH" w:cs="Times New Roman"/>
      <w:b/>
      <w:bCs/>
      <w:kern w:val="0"/>
      <w:sz w:val="28"/>
      <w:szCs w:val="24"/>
      <w:lang w:val="x-none" w:eastAsia="x-none"/>
      <w14:ligatures w14:val="none"/>
    </w:rPr>
  </w:style>
  <w:style w:type="table" w:styleId="TableGrid">
    <w:name w:val="Table Grid"/>
    <w:aliases w:val="Table"/>
    <w:basedOn w:val="TableNormal"/>
    <w:uiPriority w:val="39"/>
    <w:rsid w:val="0033642C"/>
    <w:pPr>
      <w:spacing w:after="0" w:line="240" w:lineRule="auto"/>
    </w:pPr>
    <w:rPr>
      <w:rFonts w:ascii="Times New Roman" w:hAnsi="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C10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C1044"/>
  </w:style>
  <w:style w:type="paragraph" w:styleId="Footer">
    <w:name w:val="footer"/>
    <w:basedOn w:val="Normal"/>
    <w:link w:val="FooterChar"/>
    <w:uiPriority w:val="99"/>
    <w:unhideWhenUsed/>
    <w:rsid w:val="00DC10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1044"/>
  </w:style>
  <w:style w:type="paragraph" w:styleId="ListParagraph">
    <w:name w:val="List Paragraph"/>
    <w:aliases w:val="HPL01,chuẩn không cần chỉnh,Colorful List - Accent 13,List Paragraph1,Numbered List,bullet,Cita extensa,Medium Grid 1 - Accent 22"/>
    <w:basedOn w:val="Normal"/>
    <w:link w:val="ListParagraphChar"/>
    <w:uiPriority w:val="34"/>
    <w:qFormat/>
    <w:rsid w:val="00716BDF"/>
    <w:pPr>
      <w:ind w:left="720"/>
      <w:contextualSpacing/>
    </w:p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
    <w:link w:val="ListParagraph"/>
    <w:uiPriority w:val="34"/>
    <w:qFormat/>
    <w:locked/>
    <w:rsid w:val="00716BDF"/>
  </w:style>
  <w:style w:type="numbering" w:customStyle="1" w:styleId="NoList1">
    <w:name w:val="No List1"/>
    <w:next w:val="NoList"/>
    <w:uiPriority w:val="99"/>
    <w:semiHidden/>
    <w:unhideWhenUsed/>
    <w:rsid w:val="006312BF"/>
  </w:style>
  <w:style w:type="paragraph" w:customStyle="1" w:styleId="msonormal0">
    <w:name w:val="msonormal"/>
    <w:basedOn w:val="Normal"/>
    <w:rsid w:val="006312B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6312BF"/>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TDisplayEquation">
    <w:name w:val="MTDisplayEquation"/>
    <w:basedOn w:val="Normal"/>
    <w:next w:val="Normal"/>
    <w:link w:val="MTDisplayEquationChar"/>
    <w:rsid w:val="006312BF"/>
    <w:pPr>
      <w:tabs>
        <w:tab w:val="center" w:pos="5100"/>
        <w:tab w:val="right" w:pos="10200"/>
      </w:tabs>
      <w:spacing w:after="0" w:line="276" w:lineRule="auto"/>
      <w:ind w:right="-1" w:firstLine="425"/>
      <w:jc w:val="both"/>
    </w:pPr>
    <w:rPr>
      <w:rFonts w:ascii="Times New Roman" w:eastAsia="Times New Roman" w:hAnsi="Times New Roman" w:cs="Times New Roman"/>
      <w:kern w:val="0"/>
      <w:sz w:val="24"/>
      <w:szCs w:val="24"/>
      <w14:ligatures w14:val="none"/>
    </w:rPr>
  </w:style>
  <w:style w:type="character" w:customStyle="1" w:styleId="MTDisplayEquationChar">
    <w:name w:val="MTDisplayEquation Char"/>
    <w:link w:val="MTDisplayEquation"/>
    <w:rsid w:val="006312BF"/>
    <w:rPr>
      <w:rFonts w:ascii="Times New Roman" w:eastAsia="Times New Roman"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6312BF"/>
    <w:pPr>
      <w:spacing w:after="0" w:line="240" w:lineRule="auto"/>
    </w:pPr>
    <w:rPr>
      <w:rFonts w:ascii="Tahoma" w:eastAsia="Calibri"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6312BF"/>
    <w:rPr>
      <w:rFonts w:ascii="Tahoma" w:eastAsia="Calibri" w:hAnsi="Tahoma" w:cs="Tahoma"/>
      <w:kern w:val="0"/>
      <w:sz w:val="16"/>
      <w:szCs w:val="16"/>
      <w14:ligatures w14:val="none"/>
    </w:rPr>
  </w:style>
  <w:style w:type="paragraph" w:styleId="BodyText2">
    <w:name w:val="Body Text 2"/>
    <w:basedOn w:val="Normal"/>
    <w:link w:val="BodyText2Char"/>
    <w:uiPriority w:val="99"/>
    <w:rsid w:val="00AC0FA2"/>
    <w:pPr>
      <w:spacing w:after="0" w:line="19" w:lineRule="atLeast"/>
      <w:jc w:val="both"/>
    </w:pPr>
    <w:rPr>
      <w:rFonts w:ascii=".VnTime" w:eastAsia="Times New Roman" w:hAnsi=".VnTime" w:cs="Times New Roman"/>
      <w:kern w:val="0"/>
      <w:sz w:val="28"/>
      <w:szCs w:val="26"/>
      <w:lang w:val="x-none" w:eastAsia="x-none"/>
      <w14:ligatures w14:val="none"/>
    </w:rPr>
  </w:style>
  <w:style w:type="character" w:customStyle="1" w:styleId="BodyText2Char">
    <w:name w:val="Body Text 2 Char"/>
    <w:basedOn w:val="DefaultParagraphFont"/>
    <w:link w:val="BodyText2"/>
    <w:uiPriority w:val="99"/>
    <w:rsid w:val="00AC0FA2"/>
    <w:rPr>
      <w:rFonts w:ascii=".VnTime" w:eastAsia="Times New Roman" w:hAnsi=".VnTime" w:cs="Times New Roman"/>
      <w:kern w:val="0"/>
      <w:sz w:val="28"/>
      <w:szCs w:val="26"/>
      <w:lang w:val="x-none" w:eastAsia="x-none"/>
      <w14:ligatures w14:val="none"/>
    </w:rPr>
  </w:style>
  <w:style w:type="character" w:customStyle="1" w:styleId="Other">
    <w:name w:val="Other_"/>
    <w:link w:val="Other0"/>
    <w:rsid w:val="00D14A8B"/>
    <w:rPr>
      <w:rFonts w:ascii="Times New Roman" w:eastAsia="Times New Roman" w:hAnsi="Times New Roman"/>
      <w:sz w:val="28"/>
      <w:szCs w:val="28"/>
    </w:rPr>
  </w:style>
  <w:style w:type="paragraph" w:customStyle="1" w:styleId="Other0">
    <w:name w:val="Other"/>
    <w:basedOn w:val="Normal"/>
    <w:link w:val="Other"/>
    <w:rsid w:val="00D14A8B"/>
    <w:pPr>
      <w:widowControl w:val="0"/>
      <w:spacing w:after="0" w:line="240" w:lineRule="auto"/>
      <w:ind w:firstLine="400"/>
    </w:pPr>
    <w:rPr>
      <w:rFonts w:ascii="Times New Roman" w:eastAsia="Times New Roman" w:hAnsi="Times New Roman"/>
      <w:sz w:val="28"/>
      <w:szCs w:val="28"/>
    </w:rPr>
  </w:style>
  <w:style w:type="character" w:styleId="Hyperlink">
    <w:name w:val="Hyperlink"/>
    <w:uiPriority w:val="99"/>
    <w:unhideWhenUsed/>
    <w:rsid w:val="0023371B"/>
    <w:rPr>
      <w:color w:val="0000FF"/>
      <w:u w:val="single"/>
    </w:rPr>
  </w:style>
  <w:style w:type="paragraph" w:customStyle="1" w:styleId="Default">
    <w:name w:val="Default"/>
    <w:rsid w:val="00514E65"/>
    <w:pPr>
      <w:widowControl w:val="0"/>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styleId="BodyText">
    <w:name w:val="Body Text"/>
    <w:basedOn w:val="Normal"/>
    <w:link w:val="BodyTextChar"/>
    <w:unhideWhenUsed/>
    <w:qFormat/>
    <w:rsid w:val="00216775"/>
    <w:pPr>
      <w:spacing w:after="120"/>
    </w:pPr>
  </w:style>
  <w:style w:type="character" w:customStyle="1" w:styleId="BodyTextChar">
    <w:name w:val="Body Text Char"/>
    <w:basedOn w:val="DefaultParagraphFont"/>
    <w:link w:val="BodyText"/>
    <w:qFormat/>
    <w:rsid w:val="00216775"/>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530D75"/>
    <w:rPr>
      <w:rFonts w:ascii="Times New Roman" w:eastAsia="Times New Roman" w:hAnsi="Times New Roman" w:cs="Times New Roman"/>
      <w:kern w:val="0"/>
      <w:sz w:val="24"/>
      <w:szCs w:val="24"/>
      <w14:ligatures w14:val="none"/>
    </w:rPr>
  </w:style>
  <w:style w:type="table" w:customStyle="1" w:styleId="GridTable1Light-Accent21">
    <w:name w:val="Grid Table 1 Light - Accent 21"/>
    <w:basedOn w:val="TableNormal"/>
    <w:uiPriority w:val="46"/>
    <w:rsid w:val="00284586"/>
    <w:pPr>
      <w:spacing w:after="0" w:line="240" w:lineRule="auto"/>
    </w:pPr>
    <w:rPr>
      <w:kern w:val="0"/>
      <w14:ligatures w14:val="none"/>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styleId="Strong">
    <w:name w:val="Strong"/>
    <w:basedOn w:val="DefaultParagraphFont"/>
    <w:uiPriority w:val="22"/>
    <w:qFormat/>
    <w:rsid w:val="004957B6"/>
    <w:rPr>
      <w:b/>
      <w:bCs/>
    </w:rPr>
  </w:style>
  <w:style w:type="paragraph" w:styleId="NoSpacing">
    <w:name w:val="No Spacing"/>
    <w:uiPriority w:val="1"/>
    <w:qFormat/>
    <w:rsid w:val="004957B6"/>
    <w:pPr>
      <w:spacing w:after="0" w:line="240" w:lineRule="auto"/>
      <w:ind w:left="10" w:right="3" w:hanging="10"/>
      <w:jc w:val="both"/>
    </w:pPr>
    <w:rPr>
      <w:rFonts w:ascii="Times New Roman" w:eastAsia="Times New Roman" w:hAnsi="Times New Roman" w:cs="Times New Roman"/>
      <w:color w:val="000000"/>
      <w:kern w:val="0"/>
      <w:sz w:val="24"/>
      <w14:ligatures w14:val="none"/>
    </w:rPr>
  </w:style>
  <w:style w:type="paragraph" w:customStyle="1" w:styleId="Char1">
    <w:name w:val="Char1"/>
    <w:basedOn w:val="Normal"/>
    <w:semiHidden/>
    <w:rsid w:val="004957B6"/>
    <w:pPr>
      <w:spacing w:line="240" w:lineRule="exact"/>
    </w:pPr>
    <w:rPr>
      <w:rFonts w:ascii="Arial" w:eastAsia="Times New Roman" w:hAnsi="Arial" w:cs="Times New Roman"/>
      <w:kern w:val="0"/>
      <w:sz w:val="24"/>
      <w:szCs w:val="24"/>
      <w14:ligatures w14:val="none"/>
    </w:rPr>
  </w:style>
  <w:style w:type="table" w:customStyle="1" w:styleId="GridTable4-Accent21">
    <w:name w:val="Grid Table 4 - Accent 21"/>
    <w:basedOn w:val="TableNormal"/>
    <w:uiPriority w:val="49"/>
    <w:rsid w:val="004957B6"/>
    <w:pPr>
      <w:spacing w:after="0" w:line="240" w:lineRule="auto"/>
    </w:pPr>
    <w:rPr>
      <w:kern w:val="0"/>
      <w14:ligatures w14:val="none"/>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31">
    <w:name w:val="Grid Table 4 - Accent 31"/>
    <w:basedOn w:val="TableNormal"/>
    <w:uiPriority w:val="49"/>
    <w:rsid w:val="004957B6"/>
    <w:pPr>
      <w:spacing w:after="0" w:line="240" w:lineRule="auto"/>
    </w:pPr>
    <w:rPr>
      <w:kern w:val="0"/>
      <w14:ligatures w14:val="none"/>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apple-style-span">
    <w:name w:val="apple-style-span"/>
    <w:basedOn w:val="DefaultParagraphFont"/>
    <w:rsid w:val="004957B6"/>
  </w:style>
  <w:style w:type="paragraph" w:styleId="ListNumber">
    <w:name w:val="List Number"/>
    <w:basedOn w:val="Normal"/>
    <w:uiPriority w:val="99"/>
    <w:unhideWhenUsed/>
    <w:rsid w:val="004957B6"/>
    <w:pPr>
      <w:numPr>
        <w:numId w:val="9"/>
      </w:numPr>
      <w:spacing w:after="0" w:line="240" w:lineRule="auto"/>
      <w:contextualSpacing/>
    </w:pPr>
    <w:rPr>
      <w:rFonts w:ascii="Times New Roman" w:eastAsia="Times New Roman" w:hAnsi="Times New Roman" w:cs="Times New Roman"/>
      <w:kern w:val="0"/>
      <w:sz w:val="24"/>
      <w:szCs w:val="24"/>
      <w:lang w:val="vi-VN"/>
      <w14:ligatures w14:val="none"/>
    </w:rPr>
  </w:style>
  <w:style w:type="character" w:customStyle="1" w:styleId="apple-converted-space">
    <w:name w:val="apple-converted-space"/>
    <w:basedOn w:val="DefaultParagraphFont"/>
    <w:rsid w:val="004957B6"/>
  </w:style>
  <w:style w:type="character" w:customStyle="1" w:styleId="Heading1Char">
    <w:name w:val="Heading 1 Char"/>
    <w:basedOn w:val="DefaultParagraphFont"/>
    <w:link w:val="Heading1"/>
    <w:uiPriority w:val="9"/>
    <w:rsid w:val="0061671E"/>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61671E"/>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0847E4"/>
    <w:pPr>
      <w:outlineLvl w:val="9"/>
    </w:pPr>
    <w:rPr>
      <w:kern w:val="0"/>
      <w14:ligatures w14:val="none"/>
    </w:rPr>
  </w:style>
  <w:style w:type="paragraph" w:styleId="TOC3">
    <w:name w:val="toc 3"/>
    <w:basedOn w:val="Normal"/>
    <w:next w:val="Normal"/>
    <w:autoRedefine/>
    <w:uiPriority w:val="39"/>
    <w:unhideWhenUsed/>
    <w:rsid w:val="000847E4"/>
    <w:pPr>
      <w:spacing w:after="100"/>
      <w:ind w:left="440"/>
    </w:pPr>
  </w:style>
  <w:style w:type="paragraph" w:styleId="TOC1">
    <w:name w:val="toc 1"/>
    <w:basedOn w:val="Normal"/>
    <w:next w:val="Normal"/>
    <w:autoRedefine/>
    <w:uiPriority w:val="39"/>
    <w:unhideWhenUsed/>
    <w:rsid w:val="000847E4"/>
    <w:pPr>
      <w:spacing w:after="100"/>
    </w:pPr>
  </w:style>
  <w:style w:type="paragraph" w:styleId="TOC2">
    <w:name w:val="toc 2"/>
    <w:basedOn w:val="Normal"/>
    <w:next w:val="Normal"/>
    <w:autoRedefine/>
    <w:uiPriority w:val="39"/>
    <w:unhideWhenUsed/>
    <w:rsid w:val="000847E4"/>
    <w:pPr>
      <w:spacing w:after="100"/>
      <w:ind w:left="220"/>
    </w:pPr>
  </w:style>
  <w:style w:type="paragraph" w:customStyle="1" w:styleId="Normal0">
    <w:name w:val="Normal_0"/>
    <w:qFormat/>
    <w:rsid w:val="00375275"/>
    <w:pPr>
      <w:widowControl w:val="0"/>
      <w:spacing w:after="0" w:line="240" w:lineRule="auto"/>
    </w:pPr>
    <w:rPr>
      <w:rFonts w:ascii="Times New Roman" w:eastAsia="Times New Roman" w:hAnsi="Times New Roman" w:cs="Times New Roman"/>
      <w:kern w:val="0"/>
      <w:sz w:val="20"/>
      <w:szCs w:val="20"/>
      <w14:ligatures w14:val="none"/>
    </w:rPr>
  </w:style>
  <w:style w:type="paragraph" w:styleId="BodyTextIndent3">
    <w:name w:val="Body Text Indent 3"/>
    <w:basedOn w:val="Normal"/>
    <w:link w:val="BodyTextIndent3Char"/>
    <w:semiHidden/>
    <w:unhideWhenUsed/>
    <w:rsid w:val="00375275"/>
    <w:pPr>
      <w:spacing w:after="120" w:line="240" w:lineRule="auto"/>
      <w:ind w:left="360"/>
    </w:pPr>
    <w:rPr>
      <w:rFonts w:ascii=".VnTime" w:eastAsia="Times New Roman" w:hAnsi=".VnTime" w:cs="Times New Roman"/>
      <w:kern w:val="0"/>
      <w:sz w:val="16"/>
      <w:szCs w:val="16"/>
      <w14:ligatures w14:val="none"/>
    </w:rPr>
  </w:style>
  <w:style w:type="character" w:customStyle="1" w:styleId="BodyTextIndent3Char">
    <w:name w:val="Body Text Indent 3 Char"/>
    <w:basedOn w:val="DefaultParagraphFont"/>
    <w:link w:val="BodyTextIndent3"/>
    <w:semiHidden/>
    <w:rsid w:val="00375275"/>
    <w:rPr>
      <w:rFonts w:ascii=".VnTime" w:eastAsia="Times New Roman" w:hAnsi=".VnTime" w:cs="Times New Roman"/>
      <w:kern w:val="0"/>
      <w:sz w:val="16"/>
      <w:szCs w:val="16"/>
      <w14:ligatures w14:val="none"/>
    </w:rPr>
  </w:style>
  <w:style w:type="table" w:customStyle="1" w:styleId="thamkhao1">
    <w:name w:val="tham khao1"/>
    <w:basedOn w:val="TableNormal"/>
    <w:next w:val="TableGrid"/>
    <w:rsid w:val="00375275"/>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75275"/>
    <w:rPr>
      <w:rFonts w:ascii="Calibri" w:hAnsi="Calibri" w:cs="Calibri"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43.bin" Type="http://schemas.openxmlformats.org/officeDocument/2006/relationships/oleObject"/><Relationship Id="rId1000" Target="embeddings/oleObject499.bin" Type="http://schemas.openxmlformats.org/officeDocument/2006/relationships/oleObject"/><Relationship Id="rId1001" Target="media/image490.png" Type="http://schemas.openxmlformats.org/officeDocument/2006/relationships/image"/><Relationship Id="rId1002" Target="media/image491.wmf" Type="http://schemas.openxmlformats.org/officeDocument/2006/relationships/image"/><Relationship Id="rId1003" Target="embeddings/oleObject500.bin" Type="http://schemas.openxmlformats.org/officeDocument/2006/relationships/oleObject"/><Relationship Id="rId1004" Target="media/image492.wmf" Type="http://schemas.openxmlformats.org/officeDocument/2006/relationships/image"/><Relationship Id="rId1005" Target="embeddings/oleObject501.bin" Type="http://schemas.openxmlformats.org/officeDocument/2006/relationships/oleObject"/><Relationship Id="rId1006" Target="media/image493.png" Type="http://schemas.openxmlformats.org/officeDocument/2006/relationships/image"/><Relationship Id="rId1007" Target="media/image494.wmf" Type="http://schemas.openxmlformats.org/officeDocument/2006/relationships/image"/><Relationship Id="rId1008" Target="embeddings/oleObject502.bin" Type="http://schemas.openxmlformats.org/officeDocument/2006/relationships/oleObject"/><Relationship Id="rId1009" Target="media/image495.wmf" Type="http://schemas.openxmlformats.org/officeDocument/2006/relationships/image"/><Relationship Id="rId101" Target="media/image51.png" Type="http://schemas.openxmlformats.org/officeDocument/2006/relationships/image"/><Relationship Id="rId1010" Target="embeddings/oleObject503.bin" Type="http://schemas.openxmlformats.org/officeDocument/2006/relationships/oleObject"/><Relationship Id="rId1011" Target="media/image496.png" Type="http://schemas.openxmlformats.org/officeDocument/2006/relationships/image"/><Relationship Id="rId1012" Target="media/image497.wmf" Type="http://schemas.openxmlformats.org/officeDocument/2006/relationships/image"/><Relationship Id="rId1013" Target="embeddings/oleObject504.bin" Type="http://schemas.openxmlformats.org/officeDocument/2006/relationships/oleObject"/><Relationship Id="rId1014" Target="media/image498.wmf" Type="http://schemas.openxmlformats.org/officeDocument/2006/relationships/image"/><Relationship Id="rId1015" Target="embeddings/oleObject505.bin" Type="http://schemas.openxmlformats.org/officeDocument/2006/relationships/oleObject"/><Relationship Id="rId1016" Target="media/image499.png" Type="http://schemas.openxmlformats.org/officeDocument/2006/relationships/image"/><Relationship Id="rId1017" Target="media/image500.wmf" Type="http://schemas.openxmlformats.org/officeDocument/2006/relationships/image"/><Relationship Id="rId1018" Target="embeddings/oleObject506.bin" Type="http://schemas.openxmlformats.org/officeDocument/2006/relationships/oleObject"/><Relationship Id="rId1019" Target="media/image501.wmf" Type="http://schemas.openxmlformats.org/officeDocument/2006/relationships/image"/><Relationship Id="rId102" Target="media/image52.wmf" Type="http://schemas.openxmlformats.org/officeDocument/2006/relationships/image"/><Relationship Id="rId1020" Target="embeddings/oleObject507.bin" Type="http://schemas.openxmlformats.org/officeDocument/2006/relationships/oleObject"/><Relationship Id="rId1021" Target="media/image502.wmf" Type="http://schemas.openxmlformats.org/officeDocument/2006/relationships/image"/><Relationship Id="rId1022" Target="embeddings/oleObject508.bin" Type="http://schemas.openxmlformats.org/officeDocument/2006/relationships/oleObject"/><Relationship Id="rId1023" Target="embeddings/oleObject509.bin" Type="http://schemas.openxmlformats.org/officeDocument/2006/relationships/oleObject"/><Relationship Id="rId1024" Target="embeddings/oleObject510.bin" Type="http://schemas.openxmlformats.org/officeDocument/2006/relationships/oleObject"/><Relationship Id="rId1025" Target="embeddings/oleObject511.bin" Type="http://schemas.openxmlformats.org/officeDocument/2006/relationships/oleObject"/><Relationship Id="rId1026" Target="embeddings/oleObject512.bin" Type="http://schemas.openxmlformats.org/officeDocument/2006/relationships/oleObject"/><Relationship Id="rId1027" Target="embeddings/oleObject513.bin" Type="http://schemas.openxmlformats.org/officeDocument/2006/relationships/oleObject"/><Relationship Id="rId1028" Target="embeddings/oleObject514.bin" Type="http://schemas.openxmlformats.org/officeDocument/2006/relationships/oleObject"/><Relationship Id="rId1029" Target="embeddings/oleObject515.bin" Type="http://schemas.openxmlformats.org/officeDocument/2006/relationships/oleObject"/><Relationship Id="rId103" Target="embeddings/oleObject44.bin" Type="http://schemas.openxmlformats.org/officeDocument/2006/relationships/oleObject"/><Relationship Id="rId1030" Target="embeddings/oleObject516.bin" Type="http://schemas.openxmlformats.org/officeDocument/2006/relationships/oleObject"/><Relationship Id="rId1031" Target="embeddings/oleObject517.bin" Type="http://schemas.openxmlformats.org/officeDocument/2006/relationships/oleObject"/><Relationship Id="rId1032" Target="embeddings/oleObject518.bin" Type="http://schemas.openxmlformats.org/officeDocument/2006/relationships/oleObject"/><Relationship Id="rId1033" Target="embeddings/oleObject519.bin" Type="http://schemas.openxmlformats.org/officeDocument/2006/relationships/oleObject"/><Relationship Id="rId1034" Target="embeddings/oleObject520.bin" Type="http://schemas.openxmlformats.org/officeDocument/2006/relationships/oleObject"/><Relationship Id="rId1035" Target="embeddings/oleObject521.bin" Type="http://schemas.openxmlformats.org/officeDocument/2006/relationships/oleObject"/><Relationship Id="rId1036" Target="embeddings/oleObject522.bin" Type="http://schemas.openxmlformats.org/officeDocument/2006/relationships/oleObject"/><Relationship Id="rId1037" Target="embeddings/oleObject523.bin" Type="http://schemas.openxmlformats.org/officeDocument/2006/relationships/oleObject"/><Relationship Id="rId1038" Target="embeddings/oleObject524.bin" Type="http://schemas.openxmlformats.org/officeDocument/2006/relationships/oleObject"/><Relationship Id="rId1039" Target="embeddings/oleObject525.bin" Type="http://schemas.openxmlformats.org/officeDocument/2006/relationships/oleObject"/><Relationship Id="rId104" Target="media/image53.png" Type="http://schemas.openxmlformats.org/officeDocument/2006/relationships/image"/><Relationship Id="rId1040" Target="embeddings/oleObject526.bin" Type="http://schemas.openxmlformats.org/officeDocument/2006/relationships/oleObject"/><Relationship Id="rId1041" Target="embeddings/oleObject527.bin" Type="http://schemas.openxmlformats.org/officeDocument/2006/relationships/oleObject"/><Relationship Id="rId1042" Target="embeddings/oleObject528.bin" Type="http://schemas.openxmlformats.org/officeDocument/2006/relationships/oleObject"/><Relationship Id="rId1043" Target="embeddings/oleObject529.bin" Type="http://schemas.openxmlformats.org/officeDocument/2006/relationships/oleObject"/><Relationship Id="rId1044" Target="embeddings/oleObject530.bin" Type="http://schemas.openxmlformats.org/officeDocument/2006/relationships/oleObject"/><Relationship Id="rId1045" Target="embeddings/oleObject531.bin" Type="http://schemas.openxmlformats.org/officeDocument/2006/relationships/oleObject"/><Relationship Id="rId1046" Target="embeddings/oleObject532.bin" Type="http://schemas.openxmlformats.org/officeDocument/2006/relationships/oleObject"/><Relationship Id="rId1047" Target="embeddings/oleObject533.bin" Type="http://schemas.openxmlformats.org/officeDocument/2006/relationships/oleObject"/><Relationship Id="rId1048" Target="embeddings/oleObject534.bin" Type="http://schemas.openxmlformats.org/officeDocument/2006/relationships/oleObject"/><Relationship Id="rId1049" Target="embeddings/oleObject535.bin" Type="http://schemas.openxmlformats.org/officeDocument/2006/relationships/oleObject"/><Relationship Id="rId105" Target="media/image54.png" Type="http://schemas.openxmlformats.org/officeDocument/2006/relationships/image"/><Relationship Id="rId1050" Target="media/image503.wmf" Type="http://schemas.openxmlformats.org/officeDocument/2006/relationships/image"/><Relationship Id="rId1051" Target="embeddings/oleObject536.bin" Type="http://schemas.openxmlformats.org/officeDocument/2006/relationships/oleObject"/><Relationship Id="rId1052" Target="media/image504.wmf" Type="http://schemas.openxmlformats.org/officeDocument/2006/relationships/image"/><Relationship Id="rId1053" Target="embeddings/oleObject537.bin" Type="http://schemas.openxmlformats.org/officeDocument/2006/relationships/oleObject"/><Relationship Id="rId1054" Target="media/image505.wmf" Type="http://schemas.openxmlformats.org/officeDocument/2006/relationships/image"/><Relationship Id="rId1055" Target="embeddings/oleObject538.bin" Type="http://schemas.openxmlformats.org/officeDocument/2006/relationships/oleObject"/><Relationship Id="rId1056" Target="media/image506.wmf" Type="http://schemas.openxmlformats.org/officeDocument/2006/relationships/image"/><Relationship Id="rId1057" Target="embeddings/oleObject539.bin" Type="http://schemas.openxmlformats.org/officeDocument/2006/relationships/oleObject"/><Relationship Id="rId1058" Target="media/image507.wmf" Type="http://schemas.openxmlformats.org/officeDocument/2006/relationships/image"/><Relationship Id="rId1059" Target="embeddings/oleObject540.bin" Type="http://schemas.openxmlformats.org/officeDocument/2006/relationships/oleObject"/><Relationship Id="rId106" Target="embeddings/oleObject45.bin" Type="http://schemas.openxmlformats.org/officeDocument/2006/relationships/oleObject"/><Relationship Id="rId1060" Target="media/image508.wmf" Type="http://schemas.openxmlformats.org/officeDocument/2006/relationships/image"/><Relationship Id="rId1061" Target="embeddings/oleObject541.bin" Type="http://schemas.openxmlformats.org/officeDocument/2006/relationships/oleObject"/><Relationship Id="rId1062" Target="media/image509.wmf" Type="http://schemas.openxmlformats.org/officeDocument/2006/relationships/image"/><Relationship Id="rId1063" Target="embeddings/oleObject542.bin" Type="http://schemas.openxmlformats.org/officeDocument/2006/relationships/oleObject"/><Relationship Id="rId1064" Target="media/image510.wmf" Type="http://schemas.openxmlformats.org/officeDocument/2006/relationships/image"/><Relationship Id="rId1065" Target="embeddings/oleObject543.bin" Type="http://schemas.openxmlformats.org/officeDocument/2006/relationships/oleObject"/><Relationship Id="rId1066" Target="media/image511.wmf" Type="http://schemas.openxmlformats.org/officeDocument/2006/relationships/image"/><Relationship Id="rId1067" Target="embeddings/oleObject544.bin" Type="http://schemas.openxmlformats.org/officeDocument/2006/relationships/oleObject"/><Relationship Id="rId1068" Target="media/image512.wmf" Type="http://schemas.openxmlformats.org/officeDocument/2006/relationships/image"/><Relationship Id="rId1069" Target="embeddings/oleObject545.bin" Type="http://schemas.openxmlformats.org/officeDocument/2006/relationships/oleObject"/><Relationship Id="rId107" Target="media/image55.jpeg" Type="http://schemas.openxmlformats.org/officeDocument/2006/relationships/image"/><Relationship Id="rId1070" Target="media/image513.wmf" Type="http://schemas.openxmlformats.org/officeDocument/2006/relationships/image"/><Relationship Id="rId1071" Target="embeddings/oleObject546.bin" Type="http://schemas.openxmlformats.org/officeDocument/2006/relationships/oleObject"/><Relationship Id="rId1072" Target="media/image514.wmf" Type="http://schemas.openxmlformats.org/officeDocument/2006/relationships/image"/><Relationship Id="rId1073" Target="embeddings/oleObject547.bin" Type="http://schemas.openxmlformats.org/officeDocument/2006/relationships/oleObject"/><Relationship Id="rId1074" Target="media/image515.wmf" Type="http://schemas.openxmlformats.org/officeDocument/2006/relationships/image"/><Relationship Id="rId1075" Target="embeddings/oleObject548.bin" Type="http://schemas.openxmlformats.org/officeDocument/2006/relationships/oleObject"/><Relationship Id="rId1076" Target="media/image516.wmf" Type="http://schemas.openxmlformats.org/officeDocument/2006/relationships/image"/><Relationship Id="rId1077" Target="embeddings/oleObject549.bin" Type="http://schemas.openxmlformats.org/officeDocument/2006/relationships/oleObject"/><Relationship Id="rId1078" Target="media/image517.wmf" Type="http://schemas.openxmlformats.org/officeDocument/2006/relationships/image"/><Relationship Id="rId1079" Target="embeddings/oleObject550.bin" Type="http://schemas.openxmlformats.org/officeDocument/2006/relationships/oleObject"/><Relationship Id="rId108" Target="media/image56.png" Type="http://schemas.openxmlformats.org/officeDocument/2006/relationships/image"/><Relationship Id="rId1080" Target="media/image518.wmf" Type="http://schemas.openxmlformats.org/officeDocument/2006/relationships/image"/><Relationship Id="rId1081" Target="embeddings/oleObject551.bin" Type="http://schemas.openxmlformats.org/officeDocument/2006/relationships/oleObject"/><Relationship Id="rId1082" Target="media/image519.wmf" Type="http://schemas.openxmlformats.org/officeDocument/2006/relationships/image"/><Relationship Id="rId1083" Target="embeddings/oleObject552.bin" Type="http://schemas.openxmlformats.org/officeDocument/2006/relationships/oleObject"/><Relationship Id="rId1084" Target="media/image520.wmf" Type="http://schemas.openxmlformats.org/officeDocument/2006/relationships/image"/><Relationship Id="rId1085" Target="embeddings/oleObject553.bin" Type="http://schemas.openxmlformats.org/officeDocument/2006/relationships/oleObject"/><Relationship Id="rId1086" Target="media/image521.wmf" Type="http://schemas.openxmlformats.org/officeDocument/2006/relationships/image"/><Relationship Id="rId1087" Target="embeddings/oleObject554.bin" Type="http://schemas.openxmlformats.org/officeDocument/2006/relationships/oleObject"/><Relationship Id="rId1088" Target="media/image522.wmf" Type="http://schemas.openxmlformats.org/officeDocument/2006/relationships/image"/><Relationship Id="rId1089" Target="embeddings/oleObject555.bin" Type="http://schemas.openxmlformats.org/officeDocument/2006/relationships/oleObject"/><Relationship Id="rId109" Target="media/image57.png" Type="http://schemas.openxmlformats.org/officeDocument/2006/relationships/image"/><Relationship Id="rId1090" Target="media/image523.wmf" Type="http://schemas.openxmlformats.org/officeDocument/2006/relationships/image"/><Relationship Id="rId1091" Target="embeddings/oleObject556.bin" Type="http://schemas.openxmlformats.org/officeDocument/2006/relationships/oleObject"/><Relationship Id="rId1092" Target="media/image524.wmf" Type="http://schemas.openxmlformats.org/officeDocument/2006/relationships/image"/><Relationship Id="rId1093" Target="embeddings/oleObject557.bin" Type="http://schemas.openxmlformats.org/officeDocument/2006/relationships/oleObject"/><Relationship Id="rId1094" Target="media/image525.wmf" Type="http://schemas.openxmlformats.org/officeDocument/2006/relationships/image"/><Relationship Id="rId1095" Target="embeddings/oleObject558.bin" Type="http://schemas.openxmlformats.org/officeDocument/2006/relationships/oleObject"/><Relationship Id="rId1096" Target="embeddings/oleObject559.bin" Type="http://schemas.openxmlformats.org/officeDocument/2006/relationships/oleObject"/><Relationship Id="rId1097" Target="media/image526.wmf" Type="http://schemas.openxmlformats.org/officeDocument/2006/relationships/image"/><Relationship Id="rId1098" Target="embeddings/oleObject560.bin" Type="http://schemas.openxmlformats.org/officeDocument/2006/relationships/oleObject"/><Relationship Id="rId1099" Target="media/image527.wmf" Type="http://schemas.openxmlformats.org/officeDocument/2006/relationships/image"/><Relationship Id="rId11" Target="embeddings/oleObject3.bin" Type="http://schemas.openxmlformats.org/officeDocument/2006/relationships/oleObject"/><Relationship Id="rId110" Target="media/image58.jpeg" Type="http://schemas.openxmlformats.org/officeDocument/2006/relationships/image"/><Relationship Id="rId1100" Target="embeddings/oleObject561.bin" Type="http://schemas.openxmlformats.org/officeDocument/2006/relationships/oleObject"/><Relationship Id="rId1101" Target="media/image528.wmf" Type="http://schemas.openxmlformats.org/officeDocument/2006/relationships/image"/><Relationship Id="rId1102" Target="embeddings/oleObject562.bin" Type="http://schemas.openxmlformats.org/officeDocument/2006/relationships/oleObject"/><Relationship Id="rId1103" Target="embeddings/oleObject563.bin" Type="http://schemas.openxmlformats.org/officeDocument/2006/relationships/oleObject"/><Relationship Id="rId1104" Target="embeddings/oleObject564.bin" Type="http://schemas.openxmlformats.org/officeDocument/2006/relationships/oleObject"/><Relationship Id="rId1105" Target="embeddings/oleObject565.bin" Type="http://schemas.openxmlformats.org/officeDocument/2006/relationships/oleObject"/><Relationship Id="rId1106" Target="media/image529.wmf" Type="http://schemas.openxmlformats.org/officeDocument/2006/relationships/image"/><Relationship Id="rId1107" Target="embeddings/oleObject566.bin" Type="http://schemas.openxmlformats.org/officeDocument/2006/relationships/oleObject"/><Relationship Id="rId1108" Target="media/image530.wmf" Type="http://schemas.openxmlformats.org/officeDocument/2006/relationships/image"/><Relationship Id="rId1109" Target="embeddings/oleObject567.bin" Type="http://schemas.openxmlformats.org/officeDocument/2006/relationships/oleObject"/><Relationship Id="rId111" Target="media/image59.png" Type="http://schemas.openxmlformats.org/officeDocument/2006/relationships/image"/><Relationship Id="rId1110" Target="media/image531.wmf" Type="http://schemas.openxmlformats.org/officeDocument/2006/relationships/image"/><Relationship Id="rId1111" Target="embeddings/oleObject568.bin" Type="http://schemas.openxmlformats.org/officeDocument/2006/relationships/oleObject"/><Relationship Id="rId1112" Target="embeddings/oleObject569.bin" Type="http://schemas.openxmlformats.org/officeDocument/2006/relationships/oleObject"/><Relationship Id="rId1113" Target="embeddings/oleObject570.bin" Type="http://schemas.openxmlformats.org/officeDocument/2006/relationships/oleObject"/><Relationship Id="rId1114" Target="embeddings/oleObject571.bin" Type="http://schemas.openxmlformats.org/officeDocument/2006/relationships/oleObject"/><Relationship Id="rId1115" Target="embeddings/oleObject572.bin" Type="http://schemas.openxmlformats.org/officeDocument/2006/relationships/oleObject"/><Relationship Id="rId1116" Target="embeddings/oleObject573.bin" Type="http://schemas.openxmlformats.org/officeDocument/2006/relationships/oleObject"/><Relationship Id="rId1117" Target="embeddings/oleObject574.bin" Type="http://schemas.openxmlformats.org/officeDocument/2006/relationships/oleObject"/><Relationship Id="rId1118" Target="embeddings/oleObject575.bin" Type="http://schemas.openxmlformats.org/officeDocument/2006/relationships/oleObject"/><Relationship Id="rId1119" Target="embeddings/oleObject576.bin" Type="http://schemas.openxmlformats.org/officeDocument/2006/relationships/oleObject"/><Relationship Id="rId112" Target="media/image60.jpeg" Type="http://schemas.openxmlformats.org/officeDocument/2006/relationships/image"/><Relationship Id="rId1120" Target="embeddings/oleObject577.bin" Type="http://schemas.openxmlformats.org/officeDocument/2006/relationships/oleObject"/><Relationship Id="rId1121" Target="embeddings/oleObject578.bin" Type="http://schemas.openxmlformats.org/officeDocument/2006/relationships/oleObject"/><Relationship Id="rId1122" Target="embeddings/oleObject579.bin" Type="http://schemas.openxmlformats.org/officeDocument/2006/relationships/oleObject"/><Relationship Id="rId1123" Target="embeddings/oleObject580.bin" Type="http://schemas.openxmlformats.org/officeDocument/2006/relationships/oleObject"/><Relationship Id="rId1124" Target="embeddings/oleObject581.bin" Type="http://schemas.openxmlformats.org/officeDocument/2006/relationships/oleObject"/><Relationship Id="rId1125" Target="embeddings/oleObject582.bin" Type="http://schemas.openxmlformats.org/officeDocument/2006/relationships/oleObject"/><Relationship Id="rId1126" Target="embeddings/oleObject583.bin" Type="http://schemas.openxmlformats.org/officeDocument/2006/relationships/oleObject"/><Relationship Id="rId1127" Target="embeddings/oleObject584.bin" Type="http://schemas.openxmlformats.org/officeDocument/2006/relationships/oleObject"/><Relationship Id="rId1128" Target="media/image532.wmf" Type="http://schemas.openxmlformats.org/officeDocument/2006/relationships/image"/><Relationship Id="rId1129" Target="embeddings/oleObject585.bin" Type="http://schemas.openxmlformats.org/officeDocument/2006/relationships/oleObject"/><Relationship Id="rId113" Target="media/image61.png" Type="http://schemas.openxmlformats.org/officeDocument/2006/relationships/image"/><Relationship Id="rId1130" Target="media/image533.wmf" Type="http://schemas.openxmlformats.org/officeDocument/2006/relationships/image"/><Relationship Id="rId1131" Target="embeddings/oleObject586.bin" Type="http://schemas.openxmlformats.org/officeDocument/2006/relationships/oleObject"/><Relationship Id="rId1132" Target="media/image534.wmf" Type="http://schemas.openxmlformats.org/officeDocument/2006/relationships/image"/><Relationship Id="rId1133" Target="embeddings/oleObject587.bin" Type="http://schemas.openxmlformats.org/officeDocument/2006/relationships/oleObject"/><Relationship Id="rId1134" Target="media/image535.wmf" Type="http://schemas.openxmlformats.org/officeDocument/2006/relationships/image"/><Relationship Id="rId1135" Target="embeddings/oleObject588.bin" Type="http://schemas.openxmlformats.org/officeDocument/2006/relationships/oleObject"/><Relationship Id="rId1136" Target="media/image536.wmf" Type="http://schemas.openxmlformats.org/officeDocument/2006/relationships/image"/><Relationship Id="rId1137" Target="embeddings/oleObject589.bin" Type="http://schemas.openxmlformats.org/officeDocument/2006/relationships/oleObject"/><Relationship Id="rId1138" Target="media/image537.wmf" Type="http://schemas.openxmlformats.org/officeDocument/2006/relationships/image"/><Relationship Id="rId1139" Target="embeddings/oleObject590.bin" Type="http://schemas.openxmlformats.org/officeDocument/2006/relationships/oleObject"/><Relationship Id="rId114" Target="media/image62.wmf" Type="http://schemas.openxmlformats.org/officeDocument/2006/relationships/image"/><Relationship Id="rId1140" Target="media/image538.wmf" Type="http://schemas.openxmlformats.org/officeDocument/2006/relationships/image"/><Relationship Id="rId1141" Target="embeddings/oleObject591.bin" Type="http://schemas.openxmlformats.org/officeDocument/2006/relationships/oleObject"/><Relationship Id="rId1142" Target="media/image539.wmf" Type="http://schemas.openxmlformats.org/officeDocument/2006/relationships/image"/><Relationship Id="rId1143" Target="embeddings/oleObject592.bin" Type="http://schemas.openxmlformats.org/officeDocument/2006/relationships/oleObject"/><Relationship Id="rId1144" Target="media/image540.wmf" Type="http://schemas.openxmlformats.org/officeDocument/2006/relationships/image"/><Relationship Id="rId1145" Target="embeddings/oleObject593.bin" Type="http://schemas.openxmlformats.org/officeDocument/2006/relationships/oleObject"/><Relationship Id="rId1146" Target="media/image541.wmf" Type="http://schemas.openxmlformats.org/officeDocument/2006/relationships/image"/><Relationship Id="rId1147" Target="embeddings/oleObject594.bin" Type="http://schemas.openxmlformats.org/officeDocument/2006/relationships/oleObject"/><Relationship Id="rId1148" Target="media/image542.wmf" Type="http://schemas.openxmlformats.org/officeDocument/2006/relationships/image"/><Relationship Id="rId1149" Target="embeddings/oleObject595.bin" Type="http://schemas.openxmlformats.org/officeDocument/2006/relationships/oleObject"/><Relationship Id="rId115" Target="embeddings/oleObject46.bin" Type="http://schemas.openxmlformats.org/officeDocument/2006/relationships/oleObject"/><Relationship Id="rId1150" Target="media/image543.wmf" Type="http://schemas.openxmlformats.org/officeDocument/2006/relationships/image"/><Relationship Id="rId1151" Target="embeddings/oleObject596.bin" Type="http://schemas.openxmlformats.org/officeDocument/2006/relationships/oleObject"/><Relationship Id="rId1152" Target="media/image544.wmf" Type="http://schemas.openxmlformats.org/officeDocument/2006/relationships/image"/><Relationship Id="rId1153" Target="embeddings/oleObject597.bin" Type="http://schemas.openxmlformats.org/officeDocument/2006/relationships/oleObject"/><Relationship Id="rId1154" Target="media/image545.png" Type="http://schemas.openxmlformats.org/officeDocument/2006/relationships/image"/><Relationship Id="rId116" Target="media/image63.wmf" Type="http://schemas.openxmlformats.org/officeDocument/2006/relationships/image"/><Relationship Id="rId117" Target="embeddings/oleObject47.bin" Type="http://schemas.openxmlformats.org/officeDocument/2006/relationships/oleObject"/><Relationship Id="rId118" Target="media/image64.wmf" Type="http://schemas.openxmlformats.org/officeDocument/2006/relationships/image"/><Relationship Id="rId119" Target="embeddings/oleObject48.bin" Type="http://schemas.openxmlformats.org/officeDocument/2006/relationships/oleObject"/><Relationship Id="rId1192" Target="media/image548.png" Type="http://schemas.openxmlformats.org/officeDocument/2006/relationships/image"/><Relationship Id="rId1193" Target="media/image546.wmf" Type="http://schemas.openxmlformats.org/officeDocument/2006/relationships/image"/><Relationship Id="rId1194" Target="embeddings/oleObject598.bin" Type="http://schemas.openxmlformats.org/officeDocument/2006/relationships/oleObject"/><Relationship Id="rId1195" Target="media/image547.wmf" Type="http://schemas.openxmlformats.org/officeDocument/2006/relationships/image"/><Relationship Id="rId1196" Target="embeddings/oleObject599.bin" Type="http://schemas.openxmlformats.org/officeDocument/2006/relationships/oleObject"/><Relationship Id="rId1197" Target="media/image548.wmf" Type="http://schemas.openxmlformats.org/officeDocument/2006/relationships/image"/><Relationship Id="rId1198" Target="embeddings/oleObject600.bin" Type="http://schemas.openxmlformats.org/officeDocument/2006/relationships/oleObject"/><Relationship Id="rId1199" Target="media/image549.wmf" Type="http://schemas.openxmlformats.org/officeDocument/2006/relationships/image"/><Relationship Id="rId12" Target="media/image2.wmf" Type="http://schemas.openxmlformats.org/officeDocument/2006/relationships/image"/><Relationship Id="rId120" Target="media/image65.wmf" Type="http://schemas.openxmlformats.org/officeDocument/2006/relationships/image"/><Relationship Id="rId1200" Target="embeddings/oleObject601.bin" Type="http://schemas.openxmlformats.org/officeDocument/2006/relationships/oleObject"/><Relationship Id="rId1201" Target="media/image550.wmf" Type="http://schemas.openxmlformats.org/officeDocument/2006/relationships/image"/><Relationship Id="rId1202" Target="embeddings/oleObject602.bin" Type="http://schemas.openxmlformats.org/officeDocument/2006/relationships/oleObject"/><Relationship Id="rId1203" Target="embeddings/oleObject603.bin" Type="http://schemas.openxmlformats.org/officeDocument/2006/relationships/oleObject"/><Relationship Id="rId1204" Target="embeddings/oleObject604.bin" Type="http://schemas.openxmlformats.org/officeDocument/2006/relationships/oleObject"/><Relationship Id="rId1205" Target="embeddings/oleObject605.bin" Type="http://schemas.openxmlformats.org/officeDocument/2006/relationships/oleObject"/><Relationship Id="rId1206" Target="media/image551.wmf" Type="http://schemas.openxmlformats.org/officeDocument/2006/relationships/image"/><Relationship Id="rId1207" Target="embeddings/oleObject606.bin" Type="http://schemas.openxmlformats.org/officeDocument/2006/relationships/oleObject"/><Relationship Id="rId1208" Target="embeddings/oleObject607.bin" Type="http://schemas.openxmlformats.org/officeDocument/2006/relationships/oleObject"/><Relationship Id="rId1209" Target="media/image552.wmf" Type="http://schemas.openxmlformats.org/officeDocument/2006/relationships/image"/><Relationship Id="rId121" Target="embeddings/oleObject49.bin" Type="http://schemas.openxmlformats.org/officeDocument/2006/relationships/oleObject"/><Relationship Id="rId1210" Target="embeddings/oleObject608.bin" Type="http://schemas.openxmlformats.org/officeDocument/2006/relationships/oleObject"/><Relationship Id="rId1211" Target="embeddings/oleObject609.bin" Type="http://schemas.openxmlformats.org/officeDocument/2006/relationships/oleObject"/><Relationship Id="rId1212" Target="media/image553.wmf" Type="http://schemas.openxmlformats.org/officeDocument/2006/relationships/image"/><Relationship Id="rId1213" Target="embeddings/oleObject610.bin" Type="http://schemas.openxmlformats.org/officeDocument/2006/relationships/oleObject"/><Relationship Id="rId1214" Target="media/image554.wmf" Type="http://schemas.openxmlformats.org/officeDocument/2006/relationships/image"/><Relationship Id="rId1215" Target="embeddings/oleObject611.bin" Type="http://schemas.openxmlformats.org/officeDocument/2006/relationships/oleObject"/><Relationship Id="rId1216" Target="media/image555.wmf" Type="http://schemas.openxmlformats.org/officeDocument/2006/relationships/image"/><Relationship Id="rId1217" Target="embeddings/oleObject612.bin" Type="http://schemas.openxmlformats.org/officeDocument/2006/relationships/oleObject"/><Relationship Id="rId1218" Target="media/image556.wmf" Type="http://schemas.openxmlformats.org/officeDocument/2006/relationships/image"/><Relationship Id="rId1219" Target="embeddings/oleObject613.bin" Type="http://schemas.openxmlformats.org/officeDocument/2006/relationships/oleObject"/><Relationship Id="rId122" Target="media/image66.wmf" Type="http://schemas.openxmlformats.org/officeDocument/2006/relationships/image"/><Relationship Id="rId1220" Target="media/image557.wmf" Type="http://schemas.openxmlformats.org/officeDocument/2006/relationships/image"/><Relationship Id="rId1221" Target="embeddings/oleObject614.bin" Type="http://schemas.openxmlformats.org/officeDocument/2006/relationships/oleObject"/><Relationship Id="rId1222" Target="media/image558.wmf" Type="http://schemas.openxmlformats.org/officeDocument/2006/relationships/image"/><Relationship Id="rId1223" Target="embeddings/oleObject615.bin" Type="http://schemas.openxmlformats.org/officeDocument/2006/relationships/oleObject"/><Relationship Id="rId1224" Target="embeddings/oleObject616.bin" Type="http://schemas.openxmlformats.org/officeDocument/2006/relationships/oleObject"/><Relationship Id="rId1225" Target="media/image559.wmf" Type="http://schemas.openxmlformats.org/officeDocument/2006/relationships/image"/><Relationship Id="rId1226" Target="embeddings/oleObject617.bin" Type="http://schemas.openxmlformats.org/officeDocument/2006/relationships/oleObject"/><Relationship Id="rId1227" Target="media/image560.wmf" Type="http://schemas.openxmlformats.org/officeDocument/2006/relationships/image"/><Relationship Id="rId1228" Target="embeddings/oleObject618.bin" Type="http://schemas.openxmlformats.org/officeDocument/2006/relationships/oleObject"/><Relationship Id="rId1229" Target="media/image561.wmf" Type="http://schemas.openxmlformats.org/officeDocument/2006/relationships/image"/><Relationship Id="rId123" Target="embeddings/oleObject50.bin" Type="http://schemas.openxmlformats.org/officeDocument/2006/relationships/oleObject"/><Relationship Id="rId1230" Target="embeddings/oleObject619.bin" Type="http://schemas.openxmlformats.org/officeDocument/2006/relationships/oleObject"/><Relationship Id="rId1231" Target="media/image562.wmf" Type="http://schemas.openxmlformats.org/officeDocument/2006/relationships/image"/><Relationship Id="rId1232" Target="embeddings/oleObject620.bin" Type="http://schemas.openxmlformats.org/officeDocument/2006/relationships/oleObject"/><Relationship Id="rId1233" Target="media/image563.wmf" Type="http://schemas.openxmlformats.org/officeDocument/2006/relationships/image"/><Relationship Id="rId1234" Target="embeddings/oleObject621.bin" Type="http://schemas.openxmlformats.org/officeDocument/2006/relationships/oleObject"/><Relationship Id="rId1235" Target="media/image564.wmf" Type="http://schemas.openxmlformats.org/officeDocument/2006/relationships/image"/><Relationship Id="rId1236" Target="embeddings/oleObject622.bin" Type="http://schemas.openxmlformats.org/officeDocument/2006/relationships/oleObject"/><Relationship Id="rId1237" Target="media/image565.wmf" Type="http://schemas.openxmlformats.org/officeDocument/2006/relationships/image"/><Relationship Id="rId1238" Target="embeddings/oleObject623.bin" Type="http://schemas.openxmlformats.org/officeDocument/2006/relationships/oleObject"/><Relationship Id="rId1239" Target="embeddings/oleObject624.bin" Type="http://schemas.openxmlformats.org/officeDocument/2006/relationships/oleObject"/><Relationship Id="rId124" Target="media/image67.png" Type="http://schemas.openxmlformats.org/officeDocument/2006/relationships/image"/><Relationship Id="rId1240" Target="media/image566.wmf" Type="http://schemas.openxmlformats.org/officeDocument/2006/relationships/image"/><Relationship Id="rId1241" Target="embeddings/oleObject625.bin" Type="http://schemas.openxmlformats.org/officeDocument/2006/relationships/oleObject"/><Relationship Id="rId1242" Target="embeddings/oleObject626.bin" Type="http://schemas.openxmlformats.org/officeDocument/2006/relationships/oleObject"/><Relationship Id="rId1243" Target="media/image567.wmf" Type="http://schemas.openxmlformats.org/officeDocument/2006/relationships/image"/><Relationship Id="rId1244" Target="embeddings/oleObject627.bin" Type="http://schemas.openxmlformats.org/officeDocument/2006/relationships/oleObject"/><Relationship Id="rId1245" Target="media/image568.wmf" Type="http://schemas.openxmlformats.org/officeDocument/2006/relationships/image"/><Relationship Id="rId1246" Target="embeddings/oleObject628.bin" Type="http://schemas.openxmlformats.org/officeDocument/2006/relationships/oleObject"/><Relationship Id="rId1247" Target="media/image569.wmf" Type="http://schemas.openxmlformats.org/officeDocument/2006/relationships/image"/><Relationship Id="rId1248" Target="embeddings/oleObject629.bin" Type="http://schemas.openxmlformats.org/officeDocument/2006/relationships/oleObject"/><Relationship Id="rId1249" Target="media/image570.wmf" Type="http://schemas.openxmlformats.org/officeDocument/2006/relationships/image"/><Relationship Id="rId125" Target="media/image68.png" Type="http://schemas.openxmlformats.org/officeDocument/2006/relationships/image"/><Relationship Id="rId1250" Target="embeddings/oleObject630.bin" Type="http://schemas.openxmlformats.org/officeDocument/2006/relationships/oleObject"/><Relationship Id="rId1251" Target="media/image571.wmf" Type="http://schemas.openxmlformats.org/officeDocument/2006/relationships/image"/><Relationship Id="rId1252" Target="embeddings/oleObject631.bin" Type="http://schemas.openxmlformats.org/officeDocument/2006/relationships/oleObject"/><Relationship Id="rId1253" Target="media/image572.wmf" Type="http://schemas.openxmlformats.org/officeDocument/2006/relationships/image"/><Relationship Id="rId1254" Target="embeddings/oleObject632.bin" Type="http://schemas.openxmlformats.org/officeDocument/2006/relationships/oleObject"/><Relationship Id="rId1255" Target="media/image573.wmf" Type="http://schemas.openxmlformats.org/officeDocument/2006/relationships/image"/><Relationship Id="rId1256" Target="embeddings/oleObject633.bin" Type="http://schemas.openxmlformats.org/officeDocument/2006/relationships/oleObject"/><Relationship Id="rId1257" Target="media/image574.wmf" Type="http://schemas.openxmlformats.org/officeDocument/2006/relationships/image"/><Relationship Id="rId1258" Target="embeddings/oleObject634.bin" Type="http://schemas.openxmlformats.org/officeDocument/2006/relationships/oleObject"/><Relationship Id="rId1259" Target="media/image575.wmf" Type="http://schemas.openxmlformats.org/officeDocument/2006/relationships/image"/><Relationship Id="rId126" Target="media/image69.wmf" Type="http://schemas.openxmlformats.org/officeDocument/2006/relationships/image"/><Relationship Id="rId1260" Target="embeddings/oleObject635.bin" Type="http://schemas.openxmlformats.org/officeDocument/2006/relationships/oleObject"/><Relationship Id="rId1261" Target="media/image576.jpeg" Type="http://schemas.openxmlformats.org/officeDocument/2006/relationships/image"/><Relationship Id="rId1262" Target="media/image577.png" Type="http://schemas.openxmlformats.org/officeDocument/2006/relationships/image"/><Relationship Id="rId1263" Target="media/image578.wmf" Type="http://schemas.openxmlformats.org/officeDocument/2006/relationships/image"/><Relationship Id="rId1264" Target="embeddings/oleObject636.bin" Type="http://schemas.openxmlformats.org/officeDocument/2006/relationships/oleObject"/><Relationship Id="rId1265" Target="media/image579.wmf" Type="http://schemas.openxmlformats.org/officeDocument/2006/relationships/image"/><Relationship Id="rId1266" Target="embeddings/oleObject637.bin" Type="http://schemas.openxmlformats.org/officeDocument/2006/relationships/oleObject"/><Relationship Id="rId1267" Target="media/image580.jpeg" Type="http://schemas.openxmlformats.org/officeDocument/2006/relationships/image"/><Relationship Id="rId1268" Target="media/image581.wmf" Type="http://schemas.openxmlformats.org/officeDocument/2006/relationships/image"/><Relationship Id="rId1269" Target="embeddings/oleObject638.bin" Type="http://schemas.openxmlformats.org/officeDocument/2006/relationships/oleObject"/><Relationship Id="rId127" Target="embeddings/oleObject51.bin" Type="http://schemas.openxmlformats.org/officeDocument/2006/relationships/oleObject"/><Relationship Id="rId1270" Target="media/image582.wmf" Type="http://schemas.openxmlformats.org/officeDocument/2006/relationships/image"/><Relationship Id="rId1271" Target="embeddings/oleObject639.bin" Type="http://schemas.openxmlformats.org/officeDocument/2006/relationships/oleObject"/><Relationship Id="rId1272" Target="embeddings/oleObject640.bin" Type="http://schemas.openxmlformats.org/officeDocument/2006/relationships/oleObject"/><Relationship Id="rId1273" Target="media/image583.wmf" Type="http://schemas.openxmlformats.org/officeDocument/2006/relationships/image"/><Relationship Id="rId1274" Target="embeddings/oleObject641.bin" Type="http://schemas.openxmlformats.org/officeDocument/2006/relationships/oleObject"/><Relationship Id="rId1275" Target="embeddings/oleObject642.bin" Type="http://schemas.openxmlformats.org/officeDocument/2006/relationships/oleObject"/><Relationship Id="rId1276" Target="embeddings/oleObject643.bin" Type="http://schemas.openxmlformats.org/officeDocument/2006/relationships/oleObject"/><Relationship Id="rId1277" Target="embeddings/oleObject644.bin" Type="http://schemas.openxmlformats.org/officeDocument/2006/relationships/oleObject"/><Relationship Id="rId1278" Target="media/image584.wmf" Type="http://schemas.openxmlformats.org/officeDocument/2006/relationships/image"/><Relationship Id="rId1279" Target="embeddings/oleObject645.bin" Type="http://schemas.openxmlformats.org/officeDocument/2006/relationships/oleObject"/><Relationship Id="rId128" Target="media/image70.wmf" Type="http://schemas.openxmlformats.org/officeDocument/2006/relationships/image"/><Relationship Id="rId1280" Target="embeddings/oleObject646.bin" Type="http://schemas.openxmlformats.org/officeDocument/2006/relationships/oleObject"/><Relationship Id="rId1281" Target="embeddings/oleObject647.bin" Type="http://schemas.openxmlformats.org/officeDocument/2006/relationships/oleObject"/><Relationship Id="rId1282" Target="embeddings/oleObject648.bin" Type="http://schemas.openxmlformats.org/officeDocument/2006/relationships/oleObject"/><Relationship Id="rId1283" Target="embeddings/oleObject649.bin" Type="http://schemas.openxmlformats.org/officeDocument/2006/relationships/oleObject"/><Relationship Id="rId1284" Target="embeddings/oleObject650.bin" Type="http://schemas.openxmlformats.org/officeDocument/2006/relationships/oleObject"/><Relationship Id="rId1285" Target="embeddings/oleObject651.bin" Type="http://schemas.openxmlformats.org/officeDocument/2006/relationships/oleObject"/><Relationship Id="rId1286" Target="embeddings/oleObject652.bin" Type="http://schemas.openxmlformats.org/officeDocument/2006/relationships/oleObject"/><Relationship Id="rId1287" Target="embeddings/oleObject653.bin" Type="http://schemas.openxmlformats.org/officeDocument/2006/relationships/oleObject"/><Relationship Id="rId1288" Target="embeddings/oleObject654.bin" Type="http://schemas.openxmlformats.org/officeDocument/2006/relationships/oleObject"/><Relationship Id="rId1289" Target="embeddings/oleObject655.bin" Type="http://schemas.openxmlformats.org/officeDocument/2006/relationships/oleObject"/><Relationship Id="rId129" Target="embeddings/oleObject52.bin" Type="http://schemas.openxmlformats.org/officeDocument/2006/relationships/oleObject"/><Relationship Id="rId1290" Target="embeddings/oleObject656.bin" Type="http://schemas.openxmlformats.org/officeDocument/2006/relationships/oleObject"/><Relationship Id="rId1291" Target="media/image585.wmf" Type="http://schemas.openxmlformats.org/officeDocument/2006/relationships/image"/><Relationship Id="rId1292" Target="embeddings/oleObject657.bin" Type="http://schemas.openxmlformats.org/officeDocument/2006/relationships/oleObject"/><Relationship Id="rId1293" Target="media/image586.wmf" Type="http://schemas.openxmlformats.org/officeDocument/2006/relationships/image"/><Relationship Id="rId1294" Target="embeddings/oleObject658.bin" Type="http://schemas.openxmlformats.org/officeDocument/2006/relationships/oleObject"/><Relationship Id="rId1295" Target="embeddings/oleObject659.bin" Type="http://schemas.openxmlformats.org/officeDocument/2006/relationships/oleObject"/><Relationship Id="rId1296" Target="embeddings/oleObject660.bin" Type="http://schemas.openxmlformats.org/officeDocument/2006/relationships/oleObject"/><Relationship Id="rId1297" Target="embeddings/oleObject661.bin" Type="http://schemas.openxmlformats.org/officeDocument/2006/relationships/oleObject"/><Relationship Id="rId1298" Target="media/image587.wmf" Type="http://schemas.openxmlformats.org/officeDocument/2006/relationships/image"/><Relationship Id="rId1299" Target="embeddings/oleObject662.bin" Type="http://schemas.openxmlformats.org/officeDocument/2006/relationships/oleObject"/><Relationship Id="rId13" Target="embeddings/oleObject4.bin" Type="http://schemas.openxmlformats.org/officeDocument/2006/relationships/oleObject"/><Relationship Id="rId130" Target="media/image71.wmf" Type="http://schemas.openxmlformats.org/officeDocument/2006/relationships/image"/><Relationship Id="rId1300" Target="media/image588.wmf" Type="http://schemas.openxmlformats.org/officeDocument/2006/relationships/image"/><Relationship Id="rId1301" Target="embeddings/oleObject663.bin" Type="http://schemas.openxmlformats.org/officeDocument/2006/relationships/oleObject"/><Relationship Id="rId1302" Target="embeddings/oleObject664.bin" Type="http://schemas.openxmlformats.org/officeDocument/2006/relationships/oleObject"/><Relationship Id="rId1303" Target="media/image589.wmf" Type="http://schemas.openxmlformats.org/officeDocument/2006/relationships/image"/><Relationship Id="rId1304" Target="embeddings/oleObject665.bin" Type="http://schemas.openxmlformats.org/officeDocument/2006/relationships/oleObject"/><Relationship Id="rId1305" Target="embeddings/oleObject666.bin" Type="http://schemas.openxmlformats.org/officeDocument/2006/relationships/oleObject"/><Relationship Id="rId1306" Target="media/image590.wmf" Type="http://schemas.openxmlformats.org/officeDocument/2006/relationships/image"/><Relationship Id="rId1307" Target="embeddings/oleObject667.bin" Type="http://schemas.openxmlformats.org/officeDocument/2006/relationships/oleObject"/><Relationship Id="rId1308" Target="embeddings/oleObject668.bin" Type="http://schemas.openxmlformats.org/officeDocument/2006/relationships/oleObject"/><Relationship Id="rId1309" Target="media/image591.wmf" Type="http://schemas.openxmlformats.org/officeDocument/2006/relationships/image"/><Relationship Id="rId131" Target="embeddings/oleObject53.bin" Type="http://schemas.openxmlformats.org/officeDocument/2006/relationships/oleObject"/><Relationship Id="rId1310" Target="embeddings/oleObject669.bin" Type="http://schemas.openxmlformats.org/officeDocument/2006/relationships/oleObject"/><Relationship Id="rId1311" Target="media/image592.wmf" Type="http://schemas.openxmlformats.org/officeDocument/2006/relationships/image"/><Relationship Id="rId1312" Target="embeddings/oleObject670.bin" Type="http://schemas.openxmlformats.org/officeDocument/2006/relationships/oleObject"/><Relationship Id="rId1313" Target="embeddings/oleObject671.bin" Type="http://schemas.openxmlformats.org/officeDocument/2006/relationships/oleObject"/><Relationship Id="rId1314" Target="media/image593.wmf" Type="http://schemas.openxmlformats.org/officeDocument/2006/relationships/image"/><Relationship Id="rId1315" Target="embeddings/oleObject672.bin" Type="http://schemas.openxmlformats.org/officeDocument/2006/relationships/oleObject"/><Relationship Id="rId1316" Target="embeddings/oleObject673.bin" Type="http://schemas.openxmlformats.org/officeDocument/2006/relationships/oleObject"/><Relationship Id="rId1317" Target="media/image594.wmf" Type="http://schemas.openxmlformats.org/officeDocument/2006/relationships/image"/><Relationship Id="rId1318" Target="embeddings/oleObject674.bin" Type="http://schemas.openxmlformats.org/officeDocument/2006/relationships/oleObject"/><Relationship Id="rId1319" Target="media/image595.wmf" Type="http://schemas.openxmlformats.org/officeDocument/2006/relationships/image"/><Relationship Id="rId132" Target="media/image72.wmf" Type="http://schemas.openxmlformats.org/officeDocument/2006/relationships/image"/><Relationship Id="rId1320" Target="embeddings/oleObject675.bin" Type="http://schemas.openxmlformats.org/officeDocument/2006/relationships/oleObject"/><Relationship Id="rId1321" Target="media/image596.wmf" Type="http://schemas.openxmlformats.org/officeDocument/2006/relationships/image"/><Relationship Id="rId1322" Target="embeddings/oleObject676.bin" Type="http://schemas.openxmlformats.org/officeDocument/2006/relationships/oleObject"/><Relationship Id="rId1323" Target="media/image597.wmf" Type="http://schemas.openxmlformats.org/officeDocument/2006/relationships/image"/><Relationship Id="rId1324" Target="embeddings/oleObject677.bin" Type="http://schemas.openxmlformats.org/officeDocument/2006/relationships/oleObject"/><Relationship Id="rId1325" Target="media/image598.wmf" Type="http://schemas.openxmlformats.org/officeDocument/2006/relationships/image"/><Relationship Id="rId1326" Target="embeddings/oleObject678.bin" Type="http://schemas.openxmlformats.org/officeDocument/2006/relationships/oleObject"/><Relationship Id="rId1327" Target="media/image599.wmf" Type="http://schemas.openxmlformats.org/officeDocument/2006/relationships/image"/><Relationship Id="rId1328" Target="embeddings/oleObject679.bin" Type="http://schemas.openxmlformats.org/officeDocument/2006/relationships/oleObject"/><Relationship Id="rId1329" Target="embeddings/oleObject680.bin" Type="http://schemas.openxmlformats.org/officeDocument/2006/relationships/oleObject"/><Relationship Id="rId133" Target="embeddings/oleObject54.bin" Type="http://schemas.openxmlformats.org/officeDocument/2006/relationships/oleObject"/><Relationship Id="rId1330" Target="media/image600.wmf" Type="http://schemas.openxmlformats.org/officeDocument/2006/relationships/image"/><Relationship Id="rId1331" Target="embeddings/oleObject681.bin" Type="http://schemas.openxmlformats.org/officeDocument/2006/relationships/oleObject"/><Relationship Id="rId1332" Target="media/image601.wmf" Type="http://schemas.openxmlformats.org/officeDocument/2006/relationships/image"/><Relationship Id="rId1333" Target="embeddings/oleObject682.bin" Type="http://schemas.openxmlformats.org/officeDocument/2006/relationships/oleObject"/><Relationship Id="rId1334" Target="media/image602.wmf" Type="http://schemas.openxmlformats.org/officeDocument/2006/relationships/image"/><Relationship Id="rId1335" Target="embeddings/oleObject683.bin" Type="http://schemas.openxmlformats.org/officeDocument/2006/relationships/oleObject"/><Relationship Id="rId1336" Target="media/image603.wmf" Type="http://schemas.openxmlformats.org/officeDocument/2006/relationships/image"/><Relationship Id="rId1337" Target="embeddings/oleObject684.bin" Type="http://schemas.openxmlformats.org/officeDocument/2006/relationships/oleObject"/><Relationship Id="rId1338" Target="media/image604.wmf" Type="http://schemas.openxmlformats.org/officeDocument/2006/relationships/image"/><Relationship Id="rId1339" Target="embeddings/oleObject685.bin" Type="http://schemas.openxmlformats.org/officeDocument/2006/relationships/oleObject"/><Relationship Id="rId134" Target="media/image73.wmf" Type="http://schemas.openxmlformats.org/officeDocument/2006/relationships/image"/><Relationship Id="rId1340" Target="media/image605.wmf" Type="http://schemas.openxmlformats.org/officeDocument/2006/relationships/image"/><Relationship Id="rId1341" Target="embeddings/oleObject686.bin" Type="http://schemas.openxmlformats.org/officeDocument/2006/relationships/oleObject"/><Relationship Id="rId1342" Target="media/image606.wmf" Type="http://schemas.openxmlformats.org/officeDocument/2006/relationships/image"/><Relationship Id="rId1343" Target="embeddings/oleObject687.bin" Type="http://schemas.openxmlformats.org/officeDocument/2006/relationships/oleObject"/><Relationship Id="rId1344" Target="media/image607.wmf" Type="http://schemas.openxmlformats.org/officeDocument/2006/relationships/image"/><Relationship Id="rId1345" Target="embeddings/oleObject688.bin" Type="http://schemas.openxmlformats.org/officeDocument/2006/relationships/oleObject"/><Relationship Id="rId1346" Target="media/image608.wmf" Type="http://schemas.openxmlformats.org/officeDocument/2006/relationships/image"/><Relationship Id="rId1347" Target="embeddings/oleObject689.bin" Type="http://schemas.openxmlformats.org/officeDocument/2006/relationships/oleObject"/><Relationship Id="rId1348" Target="media/image609.wmf" Type="http://schemas.openxmlformats.org/officeDocument/2006/relationships/image"/><Relationship Id="rId1349" Target="embeddings/oleObject690.bin" Type="http://schemas.openxmlformats.org/officeDocument/2006/relationships/oleObject"/><Relationship Id="rId135" Target="embeddings/oleObject55.bin" Type="http://schemas.openxmlformats.org/officeDocument/2006/relationships/oleObject"/><Relationship Id="rId1350" Target="media/image610.wmf" Type="http://schemas.openxmlformats.org/officeDocument/2006/relationships/image"/><Relationship Id="rId1351" Target="embeddings/oleObject691.bin" Type="http://schemas.openxmlformats.org/officeDocument/2006/relationships/oleObject"/><Relationship Id="rId1352" Target="media/image611.wmf" Type="http://schemas.openxmlformats.org/officeDocument/2006/relationships/image"/><Relationship Id="rId1353" Target="embeddings/oleObject692.bin" Type="http://schemas.openxmlformats.org/officeDocument/2006/relationships/oleObject"/><Relationship Id="rId1354" Target="media/image612.wmf" Type="http://schemas.openxmlformats.org/officeDocument/2006/relationships/image"/><Relationship Id="rId1355" Target="embeddings/oleObject693.bin" Type="http://schemas.openxmlformats.org/officeDocument/2006/relationships/oleObject"/><Relationship Id="rId1356" Target="media/image613.wmf" Type="http://schemas.openxmlformats.org/officeDocument/2006/relationships/image"/><Relationship Id="rId1357" Target="embeddings/oleObject694.bin" Type="http://schemas.openxmlformats.org/officeDocument/2006/relationships/oleObject"/><Relationship Id="rId1358" Target="media/image614.wmf" Type="http://schemas.openxmlformats.org/officeDocument/2006/relationships/image"/><Relationship Id="rId1359" Target="embeddings/oleObject695.bin" Type="http://schemas.openxmlformats.org/officeDocument/2006/relationships/oleObject"/><Relationship Id="rId136" Target="media/image74.wmf" Type="http://schemas.openxmlformats.org/officeDocument/2006/relationships/image"/><Relationship Id="rId1360" Target="media/image615.wmf" Type="http://schemas.openxmlformats.org/officeDocument/2006/relationships/image"/><Relationship Id="rId1361" Target="embeddings/oleObject696.bin" Type="http://schemas.openxmlformats.org/officeDocument/2006/relationships/oleObject"/><Relationship Id="rId1362" Target="media/image616.wmf" Type="http://schemas.openxmlformats.org/officeDocument/2006/relationships/image"/><Relationship Id="rId1363" Target="embeddings/oleObject697.bin" Type="http://schemas.openxmlformats.org/officeDocument/2006/relationships/oleObject"/><Relationship Id="rId1364" Target="media/image617.wmf" Type="http://schemas.openxmlformats.org/officeDocument/2006/relationships/image"/><Relationship Id="rId1365" Target="embeddings/oleObject698.bin" Type="http://schemas.openxmlformats.org/officeDocument/2006/relationships/oleObject"/><Relationship Id="rId1366" Target="media/image618.wmf" Type="http://schemas.openxmlformats.org/officeDocument/2006/relationships/image"/><Relationship Id="rId1367" Target="embeddings/oleObject699.bin" Type="http://schemas.openxmlformats.org/officeDocument/2006/relationships/oleObject"/><Relationship Id="rId1368" Target="media/image619.wmf" Type="http://schemas.openxmlformats.org/officeDocument/2006/relationships/image"/><Relationship Id="rId1369" Target="embeddings/oleObject700.bin" Type="http://schemas.openxmlformats.org/officeDocument/2006/relationships/oleObject"/><Relationship Id="rId137" Target="embeddings/oleObject56.bin" Type="http://schemas.openxmlformats.org/officeDocument/2006/relationships/oleObject"/><Relationship Id="rId1370" Target="media/image620.wmf" Type="http://schemas.openxmlformats.org/officeDocument/2006/relationships/image"/><Relationship Id="rId1371" Target="embeddings/oleObject701.bin" Type="http://schemas.openxmlformats.org/officeDocument/2006/relationships/oleObject"/><Relationship Id="rId1372" Target="media/image621.wmf" Type="http://schemas.openxmlformats.org/officeDocument/2006/relationships/image"/><Relationship Id="rId1373" Target="embeddings/oleObject702.bin" Type="http://schemas.openxmlformats.org/officeDocument/2006/relationships/oleObject"/><Relationship Id="rId1374" Target="media/image622.wmf" Type="http://schemas.openxmlformats.org/officeDocument/2006/relationships/image"/><Relationship Id="rId1375" Target="embeddings/oleObject703.bin" Type="http://schemas.openxmlformats.org/officeDocument/2006/relationships/oleObject"/><Relationship Id="rId1376" Target="embeddings/oleObject704.bin" Type="http://schemas.openxmlformats.org/officeDocument/2006/relationships/oleObject"/><Relationship Id="rId1377" Target="media/image623.wmf" Type="http://schemas.openxmlformats.org/officeDocument/2006/relationships/image"/><Relationship Id="rId1378" Target="embeddings/oleObject705.bin" Type="http://schemas.openxmlformats.org/officeDocument/2006/relationships/oleObject"/><Relationship Id="rId1379" Target="embeddings/oleObject706.bin" Type="http://schemas.openxmlformats.org/officeDocument/2006/relationships/oleObject"/><Relationship Id="rId138" Target="media/image75.png" Type="http://schemas.openxmlformats.org/officeDocument/2006/relationships/image"/><Relationship Id="rId1380" Target="media/image624.wmf" Type="http://schemas.openxmlformats.org/officeDocument/2006/relationships/image"/><Relationship Id="rId1381" Target="embeddings/oleObject707.bin" Type="http://schemas.openxmlformats.org/officeDocument/2006/relationships/oleObject"/><Relationship Id="rId1382" Target="media/image625.wmf" Type="http://schemas.openxmlformats.org/officeDocument/2006/relationships/image"/><Relationship Id="rId1383" Target="embeddings/oleObject708.bin" Type="http://schemas.openxmlformats.org/officeDocument/2006/relationships/oleObject"/><Relationship Id="rId1384" Target="media/image626.wmf" Type="http://schemas.openxmlformats.org/officeDocument/2006/relationships/image"/><Relationship Id="rId1385" Target="embeddings/oleObject709.bin" Type="http://schemas.openxmlformats.org/officeDocument/2006/relationships/oleObject"/><Relationship Id="rId1386" Target="media/image627.wmf" Type="http://schemas.openxmlformats.org/officeDocument/2006/relationships/image"/><Relationship Id="rId1387" Target="embeddings/oleObject710.bin" Type="http://schemas.openxmlformats.org/officeDocument/2006/relationships/oleObject"/><Relationship Id="rId1388" Target="media/image628.wmf" Type="http://schemas.openxmlformats.org/officeDocument/2006/relationships/image"/><Relationship Id="rId1389" Target="embeddings/oleObject711.bin" Type="http://schemas.openxmlformats.org/officeDocument/2006/relationships/oleObject"/><Relationship Id="rId139" Target="media/image76.wmf" Type="http://schemas.openxmlformats.org/officeDocument/2006/relationships/image"/><Relationship Id="rId1390" Target="media/image629.wmf" Type="http://schemas.openxmlformats.org/officeDocument/2006/relationships/image"/><Relationship Id="rId1391" Target="embeddings/oleObject712.bin" Type="http://schemas.openxmlformats.org/officeDocument/2006/relationships/oleObject"/><Relationship Id="rId1392" Target="media/image630.wmf" Type="http://schemas.openxmlformats.org/officeDocument/2006/relationships/image"/><Relationship Id="rId1393" Target="embeddings/oleObject713.bin" Type="http://schemas.openxmlformats.org/officeDocument/2006/relationships/oleObject"/><Relationship Id="rId1394" Target="media/image631.wmf" Type="http://schemas.openxmlformats.org/officeDocument/2006/relationships/image"/><Relationship Id="rId1395" Target="embeddings/oleObject714.bin" Type="http://schemas.openxmlformats.org/officeDocument/2006/relationships/oleObject"/><Relationship Id="rId1396" Target="media/image632.wmf" Type="http://schemas.openxmlformats.org/officeDocument/2006/relationships/image"/><Relationship Id="rId1397" Target="embeddings/oleObject715.bin" Type="http://schemas.openxmlformats.org/officeDocument/2006/relationships/oleObject"/><Relationship Id="rId1398" Target="media/image633.wmf" Type="http://schemas.openxmlformats.org/officeDocument/2006/relationships/image"/><Relationship Id="rId1399" Target="embeddings/oleObject716.bin" Type="http://schemas.openxmlformats.org/officeDocument/2006/relationships/oleObject"/><Relationship Id="rId14" Target="embeddings/oleObject5.bin" Type="http://schemas.openxmlformats.org/officeDocument/2006/relationships/oleObject"/><Relationship Id="rId140" Target="embeddings/oleObject57.bin" Type="http://schemas.openxmlformats.org/officeDocument/2006/relationships/oleObject"/><Relationship Id="rId1400" Target="media/image634.wmf" Type="http://schemas.openxmlformats.org/officeDocument/2006/relationships/image"/><Relationship Id="rId1401" Target="embeddings/oleObject717.bin" Type="http://schemas.openxmlformats.org/officeDocument/2006/relationships/oleObject"/><Relationship Id="rId1402" Target="media/image635.wmf" Type="http://schemas.openxmlformats.org/officeDocument/2006/relationships/image"/><Relationship Id="rId1403" Target="embeddings/oleObject718.bin" Type="http://schemas.openxmlformats.org/officeDocument/2006/relationships/oleObject"/><Relationship Id="rId1404" Target="media/image636.wmf" Type="http://schemas.openxmlformats.org/officeDocument/2006/relationships/image"/><Relationship Id="rId1405" Target="embeddings/oleObject719.bin" Type="http://schemas.openxmlformats.org/officeDocument/2006/relationships/oleObject"/><Relationship Id="rId1406" Target="media/image637.wmf" Type="http://schemas.openxmlformats.org/officeDocument/2006/relationships/image"/><Relationship Id="rId1407" Target="embeddings/oleObject720.bin" Type="http://schemas.openxmlformats.org/officeDocument/2006/relationships/oleObject"/><Relationship Id="rId1408" Target="embeddings/oleObject721.bin" Type="http://schemas.openxmlformats.org/officeDocument/2006/relationships/oleObject"/><Relationship Id="rId1409" Target="media/image638.wmf" Type="http://schemas.openxmlformats.org/officeDocument/2006/relationships/image"/><Relationship Id="rId141" Target="media/image77.wmf" Type="http://schemas.openxmlformats.org/officeDocument/2006/relationships/image"/><Relationship Id="rId1410" Target="embeddings/oleObject722.bin" Type="http://schemas.openxmlformats.org/officeDocument/2006/relationships/oleObject"/><Relationship Id="rId1411" Target="media/image639.wmf" Type="http://schemas.openxmlformats.org/officeDocument/2006/relationships/image"/><Relationship Id="rId1412" Target="embeddings/oleObject723.bin" Type="http://schemas.openxmlformats.org/officeDocument/2006/relationships/oleObject"/><Relationship Id="rId1413" Target="media/image640.wmf" Type="http://schemas.openxmlformats.org/officeDocument/2006/relationships/image"/><Relationship Id="rId1414" Target="embeddings/oleObject724.bin" Type="http://schemas.openxmlformats.org/officeDocument/2006/relationships/oleObject"/><Relationship Id="rId1415" Target="media/image641.wmf" Type="http://schemas.openxmlformats.org/officeDocument/2006/relationships/image"/><Relationship Id="rId1416" Target="embeddings/oleObject725.bin" Type="http://schemas.openxmlformats.org/officeDocument/2006/relationships/oleObject"/><Relationship Id="rId1417" Target="media/image642.wmf" Type="http://schemas.openxmlformats.org/officeDocument/2006/relationships/image"/><Relationship Id="rId1418" Target="embeddings/oleObject726.bin" Type="http://schemas.openxmlformats.org/officeDocument/2006/relationships/oleObject"/><Relationship Id="rId1419" Target="media/image643.wmf" Type="http://schemas.openxmlformats.org/officeDocument/2006/relationships/image"/><Relationship Id="rId142" Target="embeddings/oleObject58.bin" Type="http://schemas.openxmlformats.org/officeDocument/2006/relationships/oleObject"/><Relationship Id="rId1420" Target="embeddings/oleObject727.bin" Type="http://schemas.openxmlformats.org/officeDocument/2006/relationships/oleObject"/><Relationship Id="rId1421" Target="media/image644.wmf" Type="http://schemas.openxmlformats.org/officeDocument/2006/relationships/image"/><Relationship Id="rId1422" Target="embeddings/oleObject728.bin" Type="http://schemas.openxmlformats.org/officeDocument/2006/relationships/oleObject"/><Relationship Id="rId1423" Target="media/image645.wmf" Type="http://schemas.openxmlformats.org/officeDocument/2006/relationships/image"/><Relationship Id="rId1424" Target="embeddings/oleObject729.bin" Type="http://schemas.openxmlformats.org/officeDocument/2006/relationships/oleObject"/><Relationship Id="rId1425" Target="media/image646.wmf" Type="http://schemas.openxmlformats.org/officeDocument/2006/relationships/image"/><Relationship Id="rId1426" Target="embeddings/oleObject730.bin" Type="http://schemas.openxmlformats.org/officeDocument/2006/relationships/oleObject"/><Relationship Id="rId1427" Target="media/image647.wmf" Type="http://schemas.openxmlformats.org/officeDocument/2006/relationships/image"/><Relationship Id="rId1428" Target="embeddings/oleObject731.bin" Type="http://schemas.openxmlformats.org/officeDocument/2006/relationships/oleObject"/><Relationship Id="rId1429" Target="media/image648.png" Type="http://schemas.openxmlformats.org/officeDocument/2006/relationships/image"/><Relationship Id="rId143" Target="media/image78.wmf" Type="http://schemas.openxmlformats.org/officeDocument/2006/relationships/image"/><Relationship Id="rId1430" Target="media/image649.wmf" Type="http://schemas.openxmlformats.org/officeDocument/2006/relationships/image"/><Relationship Id="rId1431" Target="embeddings/oleObject732.bin" Type="http://schemas.openxmlformats.org/officeDocument/2006/relationships/oleObject"/><Relationship Id="rId1432" Target="media/image650.wmf" Type="http://schemas.openxmlformats.org/officeDocument/2006/relationships/image"/><Relationship Id="rId1433" Target="embeddings/oleObject733.bin" Type="http://schemas.openxmlformats.org/officeDocument/2006/relationships/oleObject"/><Relationship Id="rId1434" Target="media/image651.wmf" Type="http://schemas.openxmlformats.org/officeDocument/2006/relationships/image"/><Relationship Id="rId1435" Target="embeddings/oleObject734.bin" Type="http://schemas.openxmlformats.org/officeDocument/2006/relationships/oleObject"/><Relationship Id="rId1436" Target="media/image652.wmf" Type="http://schemas.openxmlformats.org/officeDocument/2006/relationships/image"/><Relationship Id="rId1437" Target="embeddings/oleObject735.bin" Type="http://schemas.openxmlformats.org/officeDocument/2006/relationships/oleObject"/><Relationship Id="rId1438" Target="media/image653.wmf" Type="http://schemas.openxmlformats.org/officeDocument/2006/relationships/image"/><Relationship Id="rId1439" Target="embeddings/oleObject736.bin" Type="http://schemas.openxmlformats.org/officeDocument/2006/relationships/oleObject"/><Relationship Id="rId144" Target="embeddings/oleObject59.bin" Type="http://schemas.openxmlformats.org/officeDocument/2006/relationships/oleObject"/><Relationship Id="rId1440" Target="media/image654.wmf" Type="http://schemas.openxmlformats.org/officeDocument/2006/relationships/image"/><Relationship Id="rId1441" Target="embeddings/oleObject737.bin" Type="http://schemas.openxmlformats.org/officeDocument/2006/relationships/oleObject"/><Relationship Id="rId1442" Target="embeddings/oleObject738.bin" Type="http://schemas.openxmlformats.org/officeDocument/2006/relationships/oleObject"/><Relationship Id="rId1443" Target="embeddings/oleObject739.bin" Type="http://schemas.openxmlformats.org/officeDocument/2006/relationships/oleObject"/><Relationship Id="rId1444" Target="media/image655.wmf" Type="http://schemas.openxmlformats.org/officeDocument/2006/relationships/image"/><Relationship Id="rId1445" Target="embeddings/oleObject740.bin" Type="http://schemas.openxmlformats.org/officeDocument/2006/relationships/oleObject"/><Relationship Id="rId1446" Target="embeddings/oleObject741.bin" Type="http://schemas.openxmlformats.org/officeDocument/2006/relationships/oleObject"/><Relationship Id="rId1447" Target="media/image656.wmf" Type="http://schemas.openxmlformats.org/officeDocument/2006/relationships/image"/><Relationship Id="rId1448" Target="embeddings/oleObject742.bin" Type="http://schemas.openxmlformats.org/officeDocument/2006/relationships/oleObject"/><Relationship Id="rId1449" Target="media/image657.wmf" Type="http://schemas.openxmlformats.org/officeDocument/2006/relationships/image"/><Relationship Id="rId145" Target="media/image79.wmf" Type="http://schemas.openxmlformats.org/officeDocument/2006/relationships/image"/><Relationship Id="rId1450" Target="embeddings/oleObject743.bin" Type="http://schemas.openxmlformats.org/officeDocument/2006/relationships/oleObject"/><Relationship Id="rId1451" Target="media/image658.wmf" Type="http://schemas.openxmlformats.org/officeDocument/2006/relationships/image"/><Relationship Id="rId1452" Target="embeddings/oleObject744.bin" Type="http://schemas.openxmlformats.org/officeDocument/2006/relationships/oleObject"/><Relationship Id="rId1453" Target="media/image659.wmf" Type="http://schemas.openxmlformats.org/officeDocument/2006/relationships/image"/><Relationship Id="rId1454" Target="embeddings/oleObject745.bin" Type="http://schemas.openxmlformats.org/officeDocument/2006/relationships/oleObject"/><Relationship Id="rId1455" Target="media/image660.wmf" Type="http://schemas.openxmlformats.org/officeDocument/2006/relationships/image"/><Relationship Id="rId1456" Target="embeddings/oleObject746.bin" Type="http://schemas.openxmlformats.org/officeDocument/2006/relationships/oleObject"/><Relationship Id="rId1457" Target="media/image661.wmf" Type="http://schemas.openxmlformats.org/officeDocument/2006/relationships/image"/><Relationship Id="rId1458" Target="embeddings/oleObject747.bin" Type="http://schemas.openxmlformats.org/officeDocument/2006/relationships/oleObject"/><Relationship Id="rId1459" Target="media/image662.wmf" Type="http://schemas.openxmlformats.org/officeDocument/2006/relationships/image"/><Relationship Id="rId146" Target="embeddings/oleObject60.bin" Type="http://schemas.openxmlformats.org/officeDocument/2006/relationships/oleObject"/><Relationship Id="rId1460" Target="embeddings/oleObject748.bin" Type="http://schemas.openxmlformats.org/officeDocument/2006/relationships/oleObject"/><Relationship Id="rId1461" Target="media/image663.wmf" Type="http://schemas.openxmlformats.org/officeDocument/2006/relationships/image"/><Relationship Id="rId1462" Target="embeddings/oleObject749.bin" Type="http://schemas.openxmlformats.org/officeDocument/2006/relationships/oleObject"/><Relationship Id="rId1463" Target="media/image664.wmf" Type="http://schemas.openxmlformats.org/officeDocument/2006/relationships/image"/><Relationship Id="rId1464" Target="embeddings/oleObject750.bin" Type="http://schemas.openxmlformats.org/officeDocument/2006/relationships/oleObject"/><Relationship Id="rId1465" Target="media/image665.wmf" Type="http://schemas.openxmlformats.org/officeDocument/2006/relationships/image"/><Relationship Id="rId1466" Target="embeddings/oleObject751.bin" Type="http://schemas.openxmlformats.org/officeDocument/2006/relationships/oleObject"/><Relationship Id="rId1467" Target="media/image666.wmf" Type="http://schemas.openxmlformats.org/officeDocument/2006/relationships/image"/><Relationship Id="rId1468" Target="embeddings/oleObject752.bin" Type="http://schemas.openxmlformats.org/officeDocument/2006/relationships/oleObject"/><Relationship Id="rId1469" Target="media/image667.wmf" Type="http://schemas.openxmlformats.org/officeDocument/2006/relationships/image"/><Relationship Id="rId147" Target="media/image80.wmf" Type="http://schemas.openxmlformats.org/officeDocument/2006/relationships/image"/><Relationship Id="rId1470" Target="embeddings/oleObject753.bin" Type="http://schemas.openxmlformats.org/officeDocument/2006/relationships/oleObject"/><Relationship Id="rId1471" Target="media/image668.wmf" Type="http://schemas.openxmlformats.org/officeDocument/2006/relationships/image"/><Relationship Id="rId1472" Target="embeddings/oleObject754.bin" Type="http://schemas.openxmlformats.org/officeDocument/2006/relationships/oleObject"/><Relationship Id="rId1473" Target="media/image669.wmf" Type="http://schemas.openxmlformats.org/officeDocument/2006/relationships/image"/><Relationship Id="rId1474" Target="embeddings/oleObject755.bin" Type="http://schemas.openxmlformats.org/officeDocument/2006/relationships/oleObject"/><Relationship Id="rId1475" Target="media/image670.wmf" Type="http://schemas.openxmlformats.org/officeDocument/2006/relationships/image"/><Relationship Id="rId1476" Target="embeddings/oleObject756.bin" Type="http://schemas.openxmlformats.org/officeDocument/2006/relationships/oleObject"/><Relationship Id="rId1477" Target="embeddings/oleObject757.bin" Type="http://schemas.openxmlformats.org/officeDocument/2006/relationships/oleObject"/><Relationship Id="rId1478" Target="media/image671.wmf" Type="http://schemas.openxmlformats.org/officeDocument/2006/relationships/image"/><Relationship Id="rId1479" Target="embeddings/oleObject758.bin" Type="http://schemas.openxmlformats.org/officeDocument/2006/relationships/oleObject"/><Relationship Id="rId148" Target="embeddings/oleObject61.bin" Type="http://schemas.openxmlformats.org/officeDocument/2006/relationships/oleObject"/><Relationship Id="rId1480" Target="media/image672.wmf" Type="http://schemas.openxmlformats.org/officeDocument/2006/relationships/image"/><Relationship Id="rId1481" Target="embeddings/oleObject759.bin" Type="http://schemas.openxmlformats.org/officeDocument/2006/relationships/oleObject"/><Relationship Id="rId1482" Target="media/image673.wmf" Type="http://schemas.openxmlformats.org/officeDocument/2006/relationships/image"/><Relationship Id="rId1483" Target="embeddings/oleObject760.bin" Type="http://schemas.openxmlformats.org/officeDocument/2006/relationships/oleObject"/><Relationship Id="rId1484" Target="media/image674.wmf" Type="http://schemas.openxmlformats.org/officeDocument/2006/relationships/image"/><Relationship Id="rId1485" Target="embeddings/oleObject761.bin" Type="http://schemas.openxmlformats.org/officeDocument/2006/relationships/oleObject"/><Relationship Id="rId1486" Target="media/image675.wmf" Type="http://schemas.openxmlformats.org/officeDocument/2006/relationships/image"/><Relationship Id="rId1487" Target="embeddings/oleObject762.bin" Type="http://schemas.openxmlformats.org/officeDocument/2006/relationships/oleObject"/><Relationship Id="rId1488" Target="media/image676.wmf" Type="http://schemas.openxmlformats.org/officeDocument/2006/relationships/image"/><Relationship Id="rId1489" Target="embeddings/oleObject763.bin" Type="http://schemas.openxmlformats.org/officeDocument/2006/relationships/oleObject"/><Relationship Id="rId149" Target="media/image81.png" Type="http://schemas.openxmlformats.org/officeDocument/2006/relationships/image"/><Relationship Id="rId1490" Target="media/image677.wmf" Type="http://schemas.openxmlformats.org/officeDocument/2006/relationships/image"/><Relationship Id="rId1491" Target="embeddings/oleObject764.bin" Type="http://schemas.openxmlformats.org/officeDocument/2006/relationships/oleObject"/><Relationship Id="rId1492" Target="media/image678.wmf" Type="http://schemas.openxmlformats.org/officeDocument/2006/relationships/image"/><Relationship Id="rId1493" Target="embeddings/oleObject765.bin" Type="http://schemas.openxmlformats.org/officeDocument/2006/relationships/oleObject"/><Relationship Id="rId1494" Target="media/image679.wmf" Type="http://schemas.openxmlformats.org/officeDocument/2006/relationships/image"/><Relationship Id="rId1495" Target="embeddings/oleObject766.bin" Type="http://schemas.openxmlformats.org/officeDocument/2006/relationships/oleObject"/><Relationship Id="rId1496" Target="media/image680.wmf" Type="http://schemas.openxmlformats.org/officeDocument/2006/relationships/image"/><Relationship Id="rId1497" Target="embeddings/oleObject767.bin" Type="http://schemas.openxmlformats.org/officeDocument/2006/relationships/oleObject"/><Relationship Id="rId1498" Target="media/image681.wmf" Type="http://schemas.openxmlformats.org/officeDocument/2006/relationships/image"/><Relationship Id="rId1499" Target="embeddings/oleObject768.bin" Type="http://schemas.openxmlformats.org/officeDocument/2006/relationships/oleObject"/><Relationship Id="rId15" Target="media/image3.wmf" Type="http://schemas.openxmlformats.org/officeDocument/2006/relationships/image"/><Relationship Id="rId150" Target="media/image82.png" Type="http://schemas.openxmlformats.org/officeDocument/2006/relationships/image"/><Relationship Id="rId1500" Target="media/image682.wmf" Type="http://schemas.openxmlformats.org/officeDocument/2006/relationships/image"/><Relationship Id="rId1501" Target="embeddings/oleObject769.bin" Type="http://schemas.openxmlformats.org/officeDocument/2006/relationships/oleObject"/><Relationship Id="rId1502" Target="media/image683.wmf" Type="http://schemas.openxmlformats.org/officeDocument/2006/relationships/image"/><Relationship Id="rId1503" Target="embeddings/oleObject770.bin" Type="http://schemas.openxmlformats.org/officeDocument/2006/relationships/oleObject"/><Relationship Id="rId1504" Target="media/image684.wmf" Type="http://schemas.openxmlformats.org/officeDocument/2006/relationships/image"/><Relationship Id="rId1505" Target="embeddings/oleObject771.bin" Type="http://schemas.openxmlformats.org/officeDocument/2006/relationships/oleObject"/><Relationship Id="rId1506" Target="media/image685.wmf" Type="http://schemas.openxmlformats.org/officeDocument/2006/relationships/image"/><Relationship Id="rId1507" Target="embeddings/oleObject772.bin" Type="http://schemas.openxmlformats.org/officeDocument/2006/relationships/oleObject"/><Relationship Id="rId1508" Target="media/image686.wmf" Type="http://schemas.openxmlformats.org/officeDocument/2006/relationships/image"/><Relationship Id="rId1509" Target="embeddings/oleObject773.bin" Type="http://schemas.openxmlformats.org/officeDocument/2006/relationships/oleObject"/><Relationship Id="rId151" Target="media/image83.png" Type="http://schemas.openxmlformats.org/officeDocument/2006/relationships/image"/><Relationship Id="rId1510" Target="media/image687.wmf" Type="http://schemas.openxmlformats.org/officeDocument/2006/relationships/image"/><Relationship Id="rId1511" Target="embeddings/oleObject774.bin" Type="http://schemas.openxmlformats.org/officeDocument/2006/relationships/oleObject"/><Relationship Id="rId1512" Target="media/image688.wmf" Type="http://schemas.openxmlformats.org/officeDocument/2006/relationships/image"/><Relationship Id="rId1513" Target="embeddings/oleObject775.bin" Type="http://schemas.openxmlformats.org/officeDocument/2006/relationships/oleObject"/><Relationship Id="rId1514" Target="media/image689.wmf" Type="http://schemas.openxmlformats.org/officeDocument/2006/relationships/image"/><Relationship Id="rId1515" Target="embeddings/oleObject776.bin" Type="http://schemas.openxmlformats.org/officeDocument/2006/relationships/oleObject"/><Relationship Id="rId1516" Target="media/image690.wmf" Type="http://schemas.openxmlformats.org/officeDocument/2006/relationships/image"/><Relationship Id="rId1517" Target="embeddings/oleObject777.bin" Type="http://schemas.openxmlformats.org/officeDocument/2006/relationships/oleObject"/><Relationship Id="rId1518" Target="media/image691.wmf" Type="http://schemas.openxmlformats.org/officeDocument/2006/relationships/image"/><Relationship Id="rId1519" Target="embeddings/oleObject778.bin" Type="http://schemas.openxmlformats.org/officeDocument/2006/relationships/oleObject"/><Relationship Id="rId152" Target="media/image84.wmf" Type="http://schemas.openxmlformats.org/officeDocument/2006/relationships/image"/><Relationship Id="rId1520" Target="media/image692.wmf" Type="http://schemas.openxmlformats.org/officeDocument/2006/relationships/image"/><Relationship Id="rId1521" Target="embeddings/oleObject779.bin" Type="http://schemas.openxmlformats.org/officeDocument/2006/relationships/oleObject"/><Relationship Id="rId1522" Target="media/image693.wmf" Type="http://schemas.openxmlformats.org/officeDocument/2006/relationships/image"/><Relationship Id="rId1523" Target="embeddings/oleObject780.bin" Type="http://schemas.openxmlformats.org/officeDocument/2006/relationships/oleObject"/><Relationship Id="rId1524" Target="media/image694.wmf" Type="http://schemas.openxmlformats.org/officeDocument/2006/relationships/image"/><Relationship Id="rId1525" Target="embeddings/oleObject781.bin" Type="http://schemas.openxmlformats.org/officeDocument/2006/relationships/oleObject"/><Relationship Id="rId1526" Target="media/image695.wmf" Type="http://schemas.openxmlformats.org/officeDocument/2006/relationships/image"/><Relationship Id="rId1527" Target="embeddings/oleObject782.bin" Type="http://schemas.openxmlformats.org/officeDocument/2006/relationships/oleObject"/><Relationship Id="rId1528" Target="media/image696.wmf" Type="http://schemas.openxmlformats.org/officeDocument/2006/relationships/image"/><Relationship Id="rId1529" Target="embeddings/oleObject783.bin" Type="http://schemas.openxmlformats.org/officeDocument/2006/relationships/oleObject"/><Relationship Id="rId153" Target="embeddings/oleObject62.bin" Type="http://schemas.openxmlformats.org/officeDocument/2006/relationships/oleObject"/><Relationship Id="rId1530" Target="media/image697.wmf" Type="http://schemas.openxmlformats.org/officeDocument/2006/relationships/image"/><Relationship Id="rId1531" Target="embeddings/oleObject784.bin" Type="http://schemas.openxmlformats.org/officeDocument/2006/relationships/oleObject"/><Relationship Id="rId1532" Target="media/image698.wmf" Type="http://schemas.openxmlformats.org/officeDocument/2006/relationships/image"/><Relationship Id="rId1533" Target="embeddings/oleObject785.bin" Type="http://schemas.openxmlformats.org/officeDocument/2006/relationships/oleObject"/><Relationship Id="rId1534" Target="media/image699.wmf" Type="http://schemas.openxmlformats.org/officeDocument/2006/relationships/image"/><Relationship Id="rId1535" Target="embeddings/oleObject786.bin" Type="http://schemas.openxmlformats.org/officeDocument/2006/relationships/oleObject"/><Relationship Id="rId1536" Target="media/image700.wmf" Type="http://schemas.openxmlformats.org/officeDocument/2006/relationships/image"/><Relationship Id="rId1537" Target="embeddings/oleObject787.bin" Type="http://schemas.openxmlformats.org/officeDocument/2006/relationships/oleObject"/><Relationship Id="rId1538" Target="media/image701.wmf" Type="http://schemas.openxmlformats.org/officeDocument/2006/relationships/image"/><Relationship Id="rId1539" Target="embeddings/oleObject788.bin" Type="http://schemas.openxmlformats.org/officeDocument/2006/relationships/oleObject"/><Relationship Id="rId154" Target="media/image85.wmf" Type="http://schemas.openxmlformats.org/officeDocument/2006/relationships/image"/><Relationship Id="rId1540" Target="media/image702.wmf" Type="http://schemas.openxmlformats.org/officeDocument/2006/relationships/image"/><Relationship Id="rId1541" Target="embeddings/oleObject789.bin" Type="http://schemas.openxmlformats.org/officeDocument/2006/relationships/oleObject"/><Relationship Id="rId1542" Target="media/image703.wmf" Type="http://schemas.openxmlformats.org/officeDocument/2006/relationships/image"/><Relationship Id="rId1543" Target="embeddings/oleObject790.bin" Type="http://schemas.openxmlformats.org/officeDocument/2006/relationships/oleObject"/><Relationship Id="rId1544" Target="media/image704.wmf" Type="http://schemas.openxmlformats.org/officeDocument/2006/relationships/image"/><Relationship Id="rId1545" Target="embeddings/oleObject791.bin" Type="http://schemas.openxmlformats.org/officeDocument/2006/relationships/oleObject"/><Relationship Id="rId1546" Target="media/image705.wmf" Type="http://schemas.openxmlformats.org/officeDocument/2006/relationships/image"/><Relationship Id="rId1547" Target="embeddings/oleObject792.bin" Type="http://schemas.openxmlformats.org/officeDocument/2006/relationships/oleObject"/><Relationship Id="rId1548" Target="media/image706.wmf" Type="http://schemas.openxmlformats.org/officeDocument/2006/relationships/image"/><Relationship Id="rId1549" Target="embeddings/oleObject793.bin" Type="http://schemas.openxmlformats.org/officeDocument/2006/relationships/oleObject"/><Relationship Id="rId155" Target="embeddings/oleObject63.bin" Type="http://schemas.openxmlformats.org/officeDocument/2006/relationships/oleObject"/><Relationship Id="rId1550" Target="media/image707.wmf" Type="http://schemas.openxmlformats.org/officeDocument/2006/relationships/image"/><Relationship Id="rId1551" Target="embeddings/oleObject794.bin" Type="http://schemas.openxmlformats.org/officeDocument/2006/relationships/oleObject"/><Relationship Id="rId1552" Target="media/image708.wmf" Type="http://schemas.openxmlformats.org/officeDocument/2006/relationships/image"/><Relationship Id="rId1553" Target="embeddings/oleObject795.bin" Type="http://schemas.openxmlformats.org/officeDocument/2006/relationships/oleObject"/><Relationship Id="rId1554" Target="media/image709.wmf" Type="http://schemas.openxmlformats.org/officeDocument/2006/relationships/image"/><Relationship Id="rId1555" Target="embeddings/oleObject796.bin" Type="http://schemas.openxmlformats.org/officeDocument/2006/relationships/oleObject"/><Relationship Id="rId1556" Target="media/image710.wmf" Type="http://schemas.openxmlformats.org/officeDocument/2006/relationships/image"/><Relationship Id="rId1557" Target="embeddings/oleObject797.bin" Type="http://schemas.openxmlformats.org/officeDocument/2006/relationships/oleObject"/><Relationship Id="rId1558" Target="media/image711.wmf" Type="http://schemas.openxmlformats.org/officeDocument/2006/relationships/image"/><Relationship Id="rId1559" Target="embeddings/oleObject798.bin" Type="http://schemas.openxmlformats.org/officeDocument/2006/relationships/oleObject"/><Relationship Id="rId156" Target="media/image86.wmf" Type="http://schemas.openxmlformats.org/officeDocument/2006/relationships/image"/><Relationship Id="rId1560" Target="media/image712.wmf" Type="http://schemas.openxmlformats.org/officeDocument/2006/relationships/image"/><Relationship Id="rId1561" Target="embeddings/oleObject799.bin" Type="http://schemas.openxmlformats.org/officeDocument/2006/relationships/oleObject"/><Relationship Id="rId1562" Target="media/image713.wmf" Type="http://schemas.openxmlformats.org/officeDocument/2006/relationships/image"/><Relationship Id="rId1563" Target="embeddings/oleObject800.bin" Type="http://schemas.openxmlformats.org/officeDocument/2006/relationships/oleObject"/><Relationship Id="rId1564" Target="media/image714.wmf" Type="http://schemas.openxmlformats.org/officeDocument/2006/relationships/image"/><Relationship Id="rId1565" Target="embeddings/oleObject801.bin" Type="http://schemas.openxmlformats.org/officeDocument/2006/relationships/oleObject"/><Relationship Id="rId1566" Target="media/image715.wmf" Type="http://schemas.openxmlformats.org/officeDocument/2006/relationships/image"/><Relationship Id="rId1567" Target="embeddings/oleObject802.bin" Type="http://schemas.openxmlformats.org/officeDocument/2006/relationships/oleObject"/><Relationship Id="rId1568" Target="media/image716.wmf" Type="http://schemas.openxmlformats.org/officeDocument/2006/relationships/image"/><Relationship Id="rId1569" Target="embeddings/oleObject803.bin" Type="http://schemas.openxmlformats.org/officeDocument/2006/relationships/oleObject"/><Relationship Id="rId157" Target="embeddings/oleObject64.bin" Type="http://schemas.openxmlformats.org/officeDocument/2006/relationships/oleObject"/><Relationship Id="rId1570" Target="media/image717.wmf" Type="http://schemas.openxmlformats.org/officeDocument/2006/relationships/image"/><Relationship Id="rId1571" Target="embeddings/oleObject804.bin" Type="http://schemas.openxmlformats.org/officeDocument/2006/relationships/oleObject"/><Relationship Id="rId1572" Target="media/image718.wmf" Type="http://schemas.openxmlformats.org/officeDocument/2006/relationships/image"/><Relationship Id="rId1573" Target="embeddings/oleObject805.bin" Type="http://schemas.openxmlformats.org/officeDocument/2006/relationships/oleObject"/><Relationship Id="rId1574" Target="media/image719.wmf" Type="http://schemas.openxmlformats.org/officeDocument/2006/relationships/image"/><Relationship Id="rId1575" Target="embeddings/oleObject806.bin" Type="http://schemas.openxmlformats.org/officeDocument/2006/relationships/oleObject"/><Relationship Id="rId1576" Target="media/image720.wmf" Type="http://schemas.openxmlformats.org/officeDocument/2006/relationships/image"/><Relationship Id="rId1577" Target="embeddings/oleObject807.bin" Type="http://schemas.openxmlformats.org/officeDocument/2006/relationships/oleObject"/><Relationship Id="rId1578" Target="media/image721.wmf" Type="http://schemas.openxmlformats.org/officeDocument/2006/relationships/image"/><Relationship Id="rId1579" Target="embeddings/oleObject808.bin" Type="http://schemas.openxmlformats.org/officeDocument/2006/relationships/oleObject"/><Relationship Id="rId158" Target="media/image87.wmf" Type="http://schemas.openxmlformats.org/officeDocument/2006/relationships/image"/><Relationship Id="rId1580" Target="media/image722.wmf" Type="http://schemas.openxmlformats.org/officeDocument/2006/relationships/image"/><Relationship Id="rId1581" Target="embeddings/oleObject809.bin" Type="http://schemas.openxmlformats.org/officeDocument/2006/relationships/oleObject"/><Relationship Id="rId1582" Target="embeddings/oleObject810.bin" Type="http://schemas.openxmlformats.org/officeDocument/2006/relationships/oleObject"/><Relationship Id="rId1583" Target="media/image723.wmf" Type="http://schemas.openxmlformats.org/officeDocument/2006/relationships/image"/><Relationship Id="rId1584" Target="embeddings/oleObject811.bin" Type="http://schemas.openxmlformats.org/officeDocument/2006/relationships/oleObject"/><Relationship Id="rId1585" Target="media/image724.wmf" Type="http://schemas.openxmlformats.org/officeDocument/2006/relationships/image"/><Relationship Id="rId1586" Target="embeddings/oleObject812.bin" Type="http://schemas.openxmlformats.org/officeDocument/2006/relationships/oleObject"/><Relationship Id="rId1587" Target="media/image725.wmf" Type="http://schemas.openxmlformats.org/officeDocument/2006/relationships/image"/><Relationship Id="rId1588" Target="embeddings/oleObject813.bin" Type="http://schemas.openxmlformats.org/officeDocument/2006/relationships/oleObject"/><Relationship Id="rId1589" Target="embeddings/oleObject814.bin" Type="http://schemas.openxmlformats.org/officeDocument/2006/relationships/oleObject"/><Relationship Id="rId159" Target="embeddings/oleObject65.bin" Type="http://schemas.openxmlformats.org/officeDocument/2006/relationships/oleObject"/><Relationship Id="rId1590" Target="embeddings/oleObject815.bin" Type="http://schemas.openxmlformats.org/officeDocument/2006/relationships/oleObject"/><Relationship Id="rId1591" Target="embeddings/oleObject816.bin" Type="http://schemas.openxmlformats.org/officeDocument/2006/relationships/oleObject"/><Relationship Id="rId1592" Target="embeddings/oleObject817.bin" Type="http://schemas.openxmlformats.org/officeDocument/2006/relationships/oleObject"/><Relationship Id="rId1593" Target="media/image726.wmf" Type="http://schemas.openxmlformats.org/officeDocument/2006/relationships/image"/><Relationship Id="rId1594" Target="embeddings/oleObject818.bin" Type="http://schemas.openxmlformats.org/officeDocument/2006/relationships/oleObject"/><Relationship Id="rId1595" Target="media/image727.wmf" Type="http://schemas.openxmlformats.org/officeDocument/2006/relationships/image"/><Relationship Id="rId1596" Target="embeddings/oleObject819.bin" Type="http://schemas.openxmlformats.org/officeDocument/2006/relationships/oleObject"/><Relationship Id="rId1597" Target="media/image728.wmf" Type="http://schemas.openxmlformats.org/officeDocument/2006/relationships/image"/><Relationship Id="rId1598" Target="embeddings/oleObject820.bin" Type="http://schemas.openxmlformats.org/officeDocument/2006/relationships/oleObject"/><Relationship Id="rId1599" Target="media/image729.wmf" Type="http://schemas.openxmlformats.org/officeDocument/2006/relationships/image"/><Relationship Id="rId16" Target="embeddings/oleObject6.bin" Type="http://schemas.openxmlformats.org/officeDocument/2006/relationships/oleObject"/><Relationship Id="rId160" Target="embeddings/oleObject66.bin" Type="http://schemas.openxmlformats.org/officeDocument/2006/relationships/oleObject"/><Relationship Id="rId1600" Target="embeddings/oleObject821.bin" Type="http://schemas.openxmlformats.org/officeDocument/2006/relationships/oleObject"/><Relationship Id="rId1601" Target="media/image730.wmf" Type="http://schemas.openxmlformats.org/officeDocument/2006/relationships/image"/><Relationship Id="rId1602" Target="embeddings/oleObject822.bin" Type="http://schemas.openxmlformats.org/officeDocument/2006/relationships/oleObject"/><Relationship Id="rId1603" Target="media/image731.wmf" Type="http://schemas.openxmlformats.org/officeDocument/2006/relationships/image"/><Relationship Id="rId1604" Target="embeddings/oleObject823.bin" Type="http://schemas.openxmlformats.org/officeDocument/2006/relationships/oleObject"/><Relationship Id="rId1605" Target="media/image732.wmf" Type="http://schemas.openxmlformats.org/officeDocument/2006/relationships/image"/><Relationship Id="rId1606" Target="embeddings/oleObject824.bin" Type="http://schemas.openxmlformats.org/officeDocument/2006/relationships/oleObject"/><Relationship Id="rId1607" Target="media/image733.wmf" Type="http://schemas.openxmlformats.org/officeDocument/2006/relationships/image"/><Relationship Id="rId1608" Target="embeddings/oleObject825.bin" Type="http://schemas.openxmlformats.org/officeDocument/2006/relationships/oleObject"/><Relationship Id="rId1609" Target="media/image734.wmf" Type="http://schemas.openxmlformats.org/officeDocument/2006/relationships/image"/><Relationship Id="rId161" Target="media/image88.wmf" Type="http://schemas.openxmlformats.org/officeDocument/2006/relationships/image"/><Relationship Id="rId1610" Target="embeddings/oleObject826.bin" Type="http://schemas.openxmlformats.org/officeDocument/2006/relationships/oleObject"/><Relationship Id="rId1611" Target="media/image735.wmf" Type="http://schemas.openxmlformats.org/officeDocument/2006/relationships/image"/><Relationship Id="rId1612" Target="embeddings/oleObject827.bin" Type="http://schemas.openxmlformats.org/officeDocument/2006/relationships/oleObject"/><Relationship Id="rId1613" Target="media/image736.wmf" Type="http://schemas.openxmlformats.org/officeDocument/2006/relationships/image"/><Relationship Id="rId1614" Target="embeddings/oleObject828.bin" Type="http://schemas.openxmlformats.org/officeDocument/2006/relationships/oleObject"/><Relationship Id="rId1615" Target="media/image737.wmf" Type="http://schemas.openxmlformats.org/officeDocument/2006/relationships/image"/><Relationship Id="rId1616" Target="embeddings/oleObject829.bin" Type="http://schemas.openxmlformats.org/officeDocument/2006/relationships/oleObject"/><Relationship Id="rId1617" Target="media/image738.wmf" Type="http://schemas.openxmlformats.org/officeDocument/2006/relationships/image"/><Relationship Id="rId1618" Target="embeddings/oleObject830.bin" Type="http://schemas.openxmlformats.org/officeDocument/2006/relationships/oleObject"/><Relationship Id="rId1619" Target="media/image739.wmf" Type="http://schemas.openxmlformats.org/officeDocument/2006/relationships/image"/><Relationship Id="rId162" Target="embeddings/oleObject67.bin" Type="http://schemas.openxmlformats.org/officeDocument/2006/relationships/oleObject"/><Relationship Id="rId1620" Target="embeddings/oleObject831.bin" Type="http://schemas.openxmlformats.org/officeDocument/2006/relationships/oleObject"/><Relationship Id="rId1621" Target="media/image740.wmf" Type="http://schemas.openxmlformats.org/officeDocument/2006/relationships/image"/><Relationship Id="rId1622" Target="embeddings/oleObject832.bin" Type="http://schemas.openxmlformats.org/officeDocument/2006/relationships/oleObject"/><Relationship Id="rId1623" Target="media/image741.wmf" Type="http://schemas.openxmlformats.org/officeDocument/2006/relationships/image"/><Relationship Id="rId1624" Target="embeddings/oleObject833.bin" Type="http://schemas.openxmlformats.org/officeDocument/2006/relationships/oleObject"/><Relationship Id="rId1625" Target="media/image742.wmf" Type="http://schemas.openxmlformats.org/officeDocument/2006/relationships/image"/><Relationship Id="rId1626" Target="embeddings/oleObject834.bin" Type="http://schemas.openxmlformats.org/officeDocument/2006/relationships/oleObject"/><Relationship Id="rId1627" Target="media/image743.wmf" Type="http://schemas.openxmlformats.org/officeDocument/2006/relationships/image"/><Relationship Id="rId1628" Target="embeddings/oleObject835.bin" Type="http://schemas.openxmlformats.org/officeDocument/2006/relationships/oleObject"/><Relationship Id="rId1629" Target="media/image744.wmf" Type="http://schemas.openxmlformats.org/officeDocument/2006/relationships/image"/><Relationship Id="rId163" Target="embeddings/oleObject68.bin" Type="http://schemas.openxmlformats.org/officeDocument/2006/relationships/oleObject"/><Relationship Id="rId1630" Target="embeddings/oleObject836.bin" Type="http://schemas.openxmlformats.org/officeDocument/2006/relationships/oleObject"/><Relationship Id="rId1631" Target="media/image745.wmf" Type="http://schemas.openxmlformats.org/officeDocument/2006/relationships/image"/><Relationship Id="rId1632" Target="embeddings/oleObject837.bin" Type="http://schemas.openxmlformats.org/officeDocument/2006/relationships/oleObject"/><Relationship Id="rId1633" Target="media/image746.wmf" Type="http://schemas.openxmlformats.org/officeDocument/2006/relationships/image"/><Relationship Id="rId1634" Target="embeddings/oleObject838.bin" Type="http://schemas.openxmlformats.org/officeDocument/2006/relationships/oleObject"/><Relationship Id="rId1635" Target="embeddings/oleObject839.bin" Type="http://schemas.openxmlformats.org/officeDocument/2006/relationships/oleObject"/><Relationship Id="rId1636" Target="media/image747.wmf" Type="http://schemas.openxmlformats.org/officeDocument/2006/relationships/image"/><Relationship Id="rId1637" Target="embeddings/oleObject840.bin" Type="http://schemas.openxmlformats.org/officeDocument/2006/relationships/oleObject"/><Relationship Id="rId1638" Target="embeddings/oleObject841.bin" Type="http://schemas.openxmlformats.org/officeDocument/2006/relationships/oleObject"/><Relationship Id="rId1639" Target="embeddings/oleObject842.bin" Type="http://schemas.openxmlformats.org/officeDocument/2006/relationships/oleObject"/><Relationship Id="rId164" Target="embeddings/oleObject69.bin" Type="http://schemas.openxmlformats.org/officeDocument/2006/relationships/oleObject"/><Relationship Id="rId1640" Target="media/image748.wmf" Type="http://schemas.openxmlformats.org/officeDocument/2006/relationships/image"/><Relationship Id="rId1641" Target="embeddings/oleObject843.bin" Type="http://schemas.openxmlformats.org/officeDocument/2006/relationships/oleObject"/><Relationship Id="rId1642" Target="embeddings/oleObject844.bin" Type="http://schemas.openxmlformats.org/officeDocument/2006/relationships/oleObject"/><Relationship Id="rId1643" Target="embeddings/oleObject845.bin" Type="http://schemas.openxmlformats.org/officeDocument/2006/relationships/oleObject"/><Relationship Id="rId1644" Target="media/image749.wmf" Type="http://schemas.openxmlformats.org/officeDocument/2006/relationships/image"/><Relationship Id="rId1645" Target="embeddings/oleObject846.bin" Type="http://schemas.openxmlformats.org/officeDocument/2006/relationships/oleObject"/><Relationship Id="rId1646" Target="media/image750.wmf" Type="http://schemas.openxmlformats.org/officeDocument/2006/relationships/image"/><Relationship Id="rId1647" Target="embeddings/oleObject847.bin" Type="http://schemas.openxmlformats.org/officeDocument/2006/relationships/oleObject"/><Relationship Id="rId1648" Target="media/image751.wmf" Type="http://schemas.openxmlformats.org/officeDocument/2006/relationships/image"/><Relationship Id="rId1649" Target="embeddings/oleObject848.bin" Type="http://schemas.openxmlformats.org/officeDocument/2006/relationships/oleObject"/><Relationship Id="rId165" Target="embeddings/oleObject70.bin" Type="http://schemas.openxmlformats.org/officeDocument/2006/relationships/oleObject"/><Relationship Id="rId1650" Target="embeddings/oleObject849.bin" Type="http://schemas.openxmlformats.org/officeDocument/2006/relationships/oleObject"/><Relationship Id="rId1651" Target="media/image752.wmf" Type="http://schemas.openxmlformats.org/officeDocument/2006/relationships/image"/><Relationship Id="rId1652" Target="embeddings/oleObject850.bin" Type="http://schemas.openxmlformats.org/officeDocument/2006/relationships/oleObject"/><Relationship Id="rId1653" Target="media/image753.wmf" Type="http://schemas.openxmlformats.org/officeDocument/2006/relationships/image"/><Relationship Id="rId1654" Target="embeddings/oleObject851.bin" Type="http://schemas.openxmlformats.org/officeDocument/2006/relationships/oleObject"/><Relationship Id="rId1655" Target="media/image754.wmf" Type="http://schemas.openxmlformats.org/officeDocument/2006/relationships/image"/><Relationship Id="rId1656" Target="embeddings/oleObject852.bin" Type="http://schemas.openxmlformats.org/officeDocument/2006/relationships/oleObject"/><Relationship Id="rId1657" Target="media/image755.wmf" Type="http://schemas.openxmlformats.org/officeDocument/2006/relationships/image"/><Relationship Id="rId1658" Target="embeddings/oleObject853.bin" Type="http://schemas.openxmlformats.org/officeDocument/2006/relationships/oleObject"/><Relationship Id="rId1659" Target="media/image756.wmf" Type="http://schemas.openxmlformats.org/officeDocument/2006/relationships/image"/><Relationship Id="rId166" Target="media/image89.png" Type="http://schemas.openxmlformats.org/officeDocument/2006/relationships/image"/><Relationship Id="rId1660" Target="embeddings/oleObject854.bin" Type="http://schemas.openxmlformats.org/officeDocument/2006/relationships/oleObject"/><Relationship Id="rId1661" Target="media/image757.wmf" Type="http://schemas.openxmlformats.org/officeDocument/2006/relationships/image"/><Relationship Id="rId1662" Target="embeddings/oleObject855.bin" Type="http://schemas.openxmlformats.org/officeDocument/2006/relationships/oleObject"/><Relationship Id="rId1663" Target="media/image758.wmf" Type="http://schemas.openxmlformats.org/officeDocument/2006/relationships/image"/><Relationship Id="rId1664" Target="embeddings/oleObject856.bin" Type="http://schemas.openxmlformats.org/officeDocument/2006/relationships/oleObject"/><Relationship Id="rId1665" Target="media/image759.wmf" Type="http://schemas.openxmlformats.org/officeDocument/2006/relationships/image"/><Relationship Id="rId1666" Target="embeddings/oleObject857.bin" Type="http://schemas.openxmlformats.org/officeDocument/2006/relationships/oleObject"/><Relationship Id="rId1667" Target="media/image760.wmf" Type="http://schemas.openxmlformats.org/officeDocument/2006/relationships/image"/><Relationship Id="rId1668" Target="embeddings/oleObject858.bin" Type="http://schemas.openxmlformats.org/officeDocument/2006/relationships/oleObject"/><Relationship Id="rId1669" Target="media/image761.wmf" Type="http://schemas.openxmlformats.org/officeDocument/2006/relationships/image"/><Relationship Id="rId167" Target="media/image90.wmf" Type="http://schemas.openxmlformats.org/officeDocument/2006/relationships/image"/><Relationship Id="rId1670" Target="embeddings/oleObject859.bin" Type="http://schemas.openxmlformats.org/officeDocument/2006/relationships/oleObject"/><Relationship Id="rId1671" Target="media/image762.wmf" Type="http://schemas.openxmlformats.org/officeDocument/2006/relationships/image"/><Relationship Id="rId1672" Target="embeddings/oleObject860.bin" Type="http://schemas.openxmlformats.org/officeDocument/2006/relationships/oleObject"/><Relationship Id="rId1673" Target="media/image763.wmf" Type="http://schemas.openxmlformats.org/officeDocument/2006/relationships/image"/><Relationship Id="rId1674" Target="embeddings/oleObject861.bin" Type="http://schemas.openxmlformats.org/officeDocument/2006/relationships/oleObject"/><Relationship Id="rId1675" Target="media/image764.wmf" Type="http://schemas.openxmlformats.org/officeDocument/2006/relationships/image"/><Relationship Id="rId1676" Target="embeddings/oleObject862.bin" Type="http://schemas.openxmlformats.org/officeDocument/2006/relationships/oleObject"/><Relationship Id="rId1677" Target="media/image765.wmf" Type="http://schemas.openxmlformats.org/officeDocument/2006/relationships/image"/><Relationship Id="rId1678" Target="embeddings/oleObject863.bin" Type="http://schemas.openxmlformats.org/officeDocument/2006/relationships/oleObject"/><Relationship Id="rId1679" Target="media/image766.wmf" Type="http://schemas.openxmlformats.org/officeDocument/2006/relationships/image"/><Relationship Id="rId168" Target="embeddings/oleObject71.bin" Type="http://schemas.openxmlformats.org/officeDocument/2006/relationships/oleObject"/><Relationship Id="rId1680" Target="embeddings/oleObject864.bin" Type="http://schemas.openxmlformats.org/officeDocument/2006/relationships/oleObject"/><Relationship Id="rId1681" Target="media/image767.wmf" Type="http://schemas.openxmlformats.org/officeDocument/2006/relationships/image"/><Relationship Id="rId1682" Target="embeddings/oleObject865.bin" Type="http://schemas.openxmlformats.org/officeDocument/2006/relationships/oleObject"/><Relationship Id="rId1683" Target="media/image768.wmf" Type="http://schemas.openxmlformats.org/officeDocument/2006/relationships/image"/><Relationship Id="rId1684" Target="embeddings/oleObject866.bin" Type="http://schemas.openxmlformats.org/officeDocument/2006/relationships/oleObject"/><Relationship Id="rId1685" Target="media/image769.wmf" Type="http://schemas.openxmlformats.org/officeDocument/2006/relationships/image"/><Relationship Id="rId1686" Target="embeddings/oleObject867.bin" Type="http://schemas.openxmlformats.org/officeDocument/2006/relationships/oleObject"/><Relationship Id="rId1687" Target="media/image770.wmf" Type="http://schemas.openxmlformats.org/officeDocument/2006/relationships/image"/><Relationship Id="rId1688" Target="embeddings/oleObject868.bin" Type="http://schemas.openxmlformats.org/officeDocument/2006/relationships/oleObject"/><Relationship Id="rId1689" Target="media/image771.wmf" Type="http://schemas.openxmlformats.org/officeDocument/2006/relationships/image"/><Relationship Id="rId169" Target="media/image91.wmf" Type="http://schemas.openxmlformats.org/officeDocument/2006/relationships/image"/><Relationship Id="rId1690" Target="embeddings/oleObject869.bin" Type="http://schemas.openxmlformats.org/officeDocument/2006/relationships/oleObject"/><Relationship Id="rId1691" Target="media/image772.wmf" Type="http://schemas.openxmlformats.org/officeDocument/2006/relationships/image"/><Relationship Id="rId1692" Target="embeddings/oleObject870.bin" Type="http://schemas.openxmlformats.org/officeDocument/2006/relationships/oleObject"/><Relationship Id="rId1693" Target="media/image773.wmf" Type="http://schemas.openxmlformats.org/officeDocument/2006/relationships/image"/><Relationship Id="rId1694" Target="embeddings/oleObject871.bin" Type="http://schemas.openxmlformats.org/officeDocument/2006/relationships/oleObject"/><Relationship Id="rId1695" Target="media/image774.wmf" Type="http://schemas.openxmlformats.org/officeDocument/2006/relationships/image"/><Relationship Id="rId1696" Target="embeddings/oleObject872.bin" Type="http://schemas.openxmlformats.org/officeDocument/2006/relationships/oleObject"/><Relationship Id="rId1697" Target="media/image775.wmf" Type="http://schemas.openxmlformats.org/officeDocument/2006/relationships/image"/><Relationship Id="rId1698" Target="embeddings/oleObject873.bin" Type="http://schemas.openxmlformats.org/officeDocument/2006/relationships/oleObject"/><Relationship Id="rId1699" Target="media/image776.wmf" Type="http://schemas.openxmlformats.org/officeDocument/2006/relationships/image"/><Relationship Id="rId17" Target="embeddings/oleObject7.bin" Type="http://schemas.openxmlformats.org/officeDocument/2006/relationships/oleObject"/><Relationship Id="rId170" Target="embeddings/oleObject72.bin" Type="http://schemas.openxmlformats.org/officeDocument/2006/relationships/oleObject"/><Relationship Id="rId1700" Target="embeddings/oleObject874.bin" Type="http://schemas.openxmlformats.org/officeDocument/2006/relationships/oleObject"/><Relationship Id="rId1701" Target="media/image777.wmf" Type="http://schemas.openxmlformats.org/officeDocument/2006/relationships/image"/><Relationship Id="rId1702" Target="embeddings/oleObject875.bin" Type="http://schemas.openxmlformats.org/officeDocument/2006/relationships/oleObject"/><Relationship Id="rId1703" Target="media/image778.wmf" Type="http://schemas.openxmlformats.org/officeDocument/2006/relationships/image"/><Relationship Id="rId1704" Target="embeddings/oleObject876.bin" Type="http://schemas.openxmlformats.org/officeDocument/2006/relationships/oleObject"/><Relationship Id="rId1705" Target="media/image779.wmf" Type="http://schemas.openxmlformats.org/officeDocument/2006/relationships/image"/><Relationship Id="rId1706" Target="embeddings/oleObject877.bin" Type="http://schemas.openxmlformats.org/officeDocument/2006/relationships/oleObject"/><Relationship Id="rId1707" Target="media/image780.wmf" Type="http://schemas.openxmlformats.org/officeDocument/2006/relationships/image"/><Relationship Id="rId1708" Target="embeddings/oleObject878.bin" Type="http://schemas.openxmlformats.org/officeDocument/2006/relationships/oleObject"/><Relationship Id="rId1709" Target="media/image781.wmf" Type="http://schemas.openxmlformats.org/officeDocument/2006/relationships/image"/><Relationship Id="rId171" Target="media/image92.wmf" Type="http://schemas.openxmlformats.org/officeDocument/2006/relationships/image"/><Relationship Id="rId1710" Target="embeddings/oleObject879.bin" Type="http://schemas.openxmlformats.org/officeDocument/2006/relationships/oleObject"/><Relationship Id="rId1711" Target="media/image782.wmf" Type="http://schemas.openxmlformats.org/officeDocument/2006/relationships/image"/><Relationship Id="rId1712" Target="embeddings/oleObject880.bin" Type="http://schemas.openxmlformats.org/officeDocument/2006/relationships/oleObject"/><Relationship Id="rId1713" Target="media/image783.wmf" Type="http://schemas.openxmlformats.org/officeDocument/2006/relationships/image"/><Relationship Id="rId1714" Target="embeddings/oleObject881.bin" Type="http://schemas.openxmlformats.org/officeDocument/2006/relationships/oleObject"/><Relationship Id="rId1715" Target="media/image784.wmf" Type="http://schemas.openxmlformats.org/officeDocument/2006/relationships/image"/><Relationship Id="rId1716" Target="embeddings/oleObject882.bin" Type="http://schemas.openxmlformats.org/officeDocument/2006/relationships/oleObject"/><Relationship Id="rId1717" Target="media/image785.wmf" Type="http://schemas.openxmlformats.org/officeDocument/2006/relationships/image"/><Relationship Id="rId1718" Target="embeddings/oleObject883.bin" Type="http://schemas.openxmlformats.org/officeDocument/2006/relationships/oleObject"/><Relationship Id="rId1719" Target="media/image786.wmf" Type="http://schemas.openxmlformats.org/officeDocument/2006/relationships/image"/><Relationship Id="rId172" Target="embeddings/oleObject73.bin" Type="http://schemas.openxmlformats.org/officeDocument/2006/relationships/oleObject"/><Relationship Id="rId1720" Target="embeddings/oleObject884.bin" Type="http://schemas.openxmlformats.org/officeDocument/2006/relationships/oleObject"/><Relationship Id="rId1721" Target="media/image787.wmf" Type="http://schemas.openxmlformats.org/officeDocument/2006/relationships/image"/><Relationship Id="rId1722" Target="embeddings/oleObject885.bin" Type="http://schemas.openxmlformats.org/officeDocument/2006/relationships/oleObject"/><Relationship Id="rId1723" Target="media/image788.wmf" Type="http://schemas.openxmlformats.org/officeDocument/2006/relationships/image"/><Relationship Id="rId1724" Target="embeddings/oleObject886.bin" Type="http://schemas.openxmlformats.org/officeDocument/2006/relationships/oleObject"/><Relationship Id="rId1725" Target="media/image789.wmf" Type="http://schemas.openxmlformats.org/officeDocument/2006/relationships/image"/><Relationship Id="rId1726" Target="embeddings/oleObject887.bin" Type="http://schemas.openxmlformats.org/officeDocument/2006/relationships/oleObject"/><Relationship Id="rId1727" Target="media/image790.wmf" Type="http://schemas.openxmlformats.org/officeDocument/2006/relationships/image"/><Relationship Id="rId1728" Target="embeddings/oleObject888.bin" Type="http://schemas.openxmlformats.org/officeDocument/2006/relationships/oleObject"/><Relationship Id="rId1729" Target="media/image791.wmf" Type="http://schemas.openxmlformats.org/officeDocument/2006/relationships/image"/><Relationship Id="rId173" Target="media/image93.wmf" Type="http://schemas.openxmlformats.org/officeDocument/2006/relationships/image"/><Relationship Id="rId1730" Target="embeddings/oleObject889.bin" Type="http://schemas.openxmlformats.org/officeDocument/2006/relationships/oleObject"/><Relationship Id="rId1731" Target="media/image792.wmf" Type="http://schemas.openxmlformats.org/officeDocument/2006/relationships/image"/><Relationship Id="rId1732" Target="embeddings/oleObject890.bin" Type="http://schemas.openxmlformats.org/officeDocument/2006/relationships/oleObject"/><Relationship Id="rId1733" Target="media/image793.wmf" Type="http://schemas.openxmlformats.org/officeDocument/2006/relationships/image"/><Relationship Id="rId1734" Target="embeddings/oleObject891.bin" Type="http://schemas.openxmlformats.org/officeDocument/2006/relationships/oleObject"/><Relationship Id="rId1735" Target="media/image794.wmf" Type="http://schemas.openxmlformats.org/officeDocument/2006/relationships/image"/><Relationship Id="rId1736" Target="embeddings/oleObject892.bin" Type="http://schemas.openxmlformats.org/officeDocument/2006/relationships/oleObject"/><Relationship Id="rId1737" Target="media/image795.wmf" Type="http://schemas.openxmlformats.org/officeDocument/2006/relationships/image"/><Relationship Id="rId1738" Target="embeddings/oleObject893.bin" Type="http://schemas.openxmlformats.org/officeDocument/2006/relationships/oleObject"/><Relationship Id="rId1739" Target="media/image796.wmf" Type="http://schemas.openxmlformats.org/officeDocument/2006/relationships/image"/><Relationship Id="rId174" Target="embeddings/oleObject74.bin" Type="http://schemas.openxmlformats.org/officeDocument/2006/relationships/oleObject"/><Relationship Id="rId1740" Target="embeddings/oleObject894.bin" Type="http://schemas.openxmlformats.org/officeDocument/2006/relationships/oleObject"/><Relationship Id="rId1741" Target="media/image797.wmf" Type="http://schemas.openxmlformats.org/officeDocument/2006/relationships/image"/><Relationship Id="rId1742" Target="embeddings/oleObject895.bin" Type="http://schemas.openxmlformats.org/officeDocument/2006/relationships/oleObject"/><Relationship Id="rId1743" Target="media/image798.wmf" Type="http://schemas.openxmlformats.org/officeDocument/2006/relationships/image"/><Relationship Id="rId1744" Target="embeddings/oleObject896.bin" Type="http://schemas.openxmlformats.org/officeDocument/2006/relationships/oleObject"/><Relationship Id="rId1745" Target="media/image799.wmf" Type="http://schemas.openxmlformats.org/officeDocument/2006/relationships/image"/><Relationship Id="rId1746" Target="embeddings/oleObject897.bin" Type="http://schemas.openxmlformats.org/officeDocument/2006/relationships/oleObject"/><Relationship Id="rId1747" Target="media/image800.wmf" Type="http://schemas.openxmlformats.org/officeDocument/2006/relationships/image"/><Relationship Id="rId1748" Target="embeddings/oleObject898.bin" Type="http://schemas.openxmlformats.org/officeDocument/2006/relationships/oleObject"/><Relationship Id="rId1749" Target="media/image801.wmf" Type="http://schemas.openxmlformats.org/officeDocument/2006/relationships/image"/><Relationship Id="rId175" Target="media/image94.wmf" Type="http://schemas.openxmlformats.org/officeDocument/2006/relationships/image"/><Relationship Id="rId1750" Target="embeddings/oleObject899.bin" Type="http://schemas.openxmlformats.org/officeDocument/2006/relationships/oleObject"/><Relationship Id="rId1751" Target="media/image802.wmf" Type="http://schemas.openxmlformats.org/officeDocument/2006/relationships/image"/><Relationship Id="rId1752" Target="embeddings/oleObject900.bin" Type="http://schemas.openxmlformats.org/officeDocument/2006/relationships/oleObject"/><Relationship Id="rId1753" Target="media/image803.wmf" Type="http://schemas.openxmlformats.org/officeDocument/2006/relationships/image"/><Relationship Id="rId1754" Target="embeddings/oleObject901.bin" Type="http://schemas.openxmlformats.org/officeDocument/2006/relationships/oleObject"/><Relationship Id="rId1755" Target="media/image804.wmf" Type="http://schemas.openxmlformats.org/officeDocument/2006/relationships/image"/><Relationship Id="rId1756" Target="embeddings/oleObject902.bin" Type="http://schemas.openxmlformats.org/officeDocument/2006/relationships/oleObject"/><Relationship Id="rId1757" Target="media/image805.wmf" Type="http://schemas.openxmlformats.org/officeDocument/2006/relationships/image"/><Relationship Id="rId1758" Target="embeddings/oleObject903.bin" Type="http://schemas.openxmlformats.org/officeDocument/2006/relationships/oleObject"/><Relationship Id="rId1759" Target="media/image806.wmf" Type="http://schemas.openxmlformats.org/officeDocument/2006/relationships/image"/><Relationship Id="rId176" Target="embeddings/oleObject75.bin" Type="http://schemas.openxmlformats.org/officeDocument/2006/relationships/oleObject"/><Relationship Id="rId1760" Target="embeddings/oleObject904.bin" Type="http://schemas.openxmlformats.org/officeDocument/2006/relationships/oleObject"/><Relationship Id="rId1761" Target="media/image807.wmf" Type="http://schemas.openxmlformats.org/officeDocument/2006/relationships/image"/><Relationship Id="rId1762" Target="embeddings/oleObject905.bin" Type="http://schemas.openxmlformats.org/officeDocument/2006/relationships/oleObject"/><Relationship Id="rId1763" Target="media/image808.wmf" Type="http://schemas.openxmlformats.org/officeDocument/2006/relationships/image"/><Relationship Id="rId1764" Target="embeddings/oleObject906.bin" Type="http://schemas.openxmlformats.org/officeDocument/2006/relationships/oleObject"/><Relationship Id="rId1765" Target="media/image809.wmf" Type="http://schemas.openxmlformats.org/officeDocument/2006/relationships/image"/><Relationship Id="rId1766" Target="embeddings/oleObject907.bin" Type="http://schemas.openxmlformats.org/officeDocument/2006/relationships/oleObject"/><Relationship Id="rId1767" Target="media/image810.wmf" Type="http://schemas.openxmlformats.org/officeDocument/2006/relationships/image"/><Relationship Id="rId1768" Target="embeddings/oleObject908.bin" Type="http://schemas.openxmlformats.org/officeDocument/2006/relationships/oleObject"/><Relationship Id="rId1769" Target="media/image811.wmf" Type="http://schemas.openxmlformats.org/officeDocument/2006/relationships/image"/><Relationship Id="rId177" Target="media/image95.wmf" Type="http://schemas.openxmlformats.org/officeDocument/2006/relationships/image"/><Relationship Id="rId1770" Target="embeddings/oleObject909.bin" Type="http://schemas.openxmlformats.org/officeDocument/2006/relationships/oleObject"/><Relationship Id="rId1771" Target="media/image812.wmf" Type="http://schemas.openxmlformats.org/officeDocument/2006/relationships/image"/><Relationship Id="rId1772" Target="embeddings/oleObject910.bin" Type="http://schemas.openxmlformats.org/officeDocument/2006/relationships/oleObject"/><Relationship Id="rId1773" Target="media/image813.wmf" Type="http://schemas.openxmlformats.org/officeDocument/2006/relationships/image"/><Relationship Id="rId1774" Target="embeddings/oleObject911.bin" Type="http://schemas.openxmlformats.org/officeDocument/2006/relationships/oleObject"/><Relationship Id="rId1775" Target="media/image814.wmf" Type="http://schemas.openxmlformats.org/officeDocument/2006/relationships/image"/><Relationship Id="rId1776" Target="embeddings/oleObject912.bin" Type="http://schemas.openxmlformats.org/officeDocument/2006/relationships/oleObject"/><Relationship Id="rId1777" Target="media/image815.wmf" Type="http://schemas.openxmlformats.org/officeDocument/2006/relationships/image"/><Relationship Id="rId1778" Target="embeddings/oleObject913.bin" Type="http://schemas.openxmlformats.org/officeDocument/2006/relationships/oleObject"/><Relationship Id="rId1779" Target="media/image816.wmf" Type="http://schemas.openxmlformats.org/officeDocument/2006/relationships/image"/><Relationship Id="rId178" Target="embeddings/oleObject76.bin" Type="http://schemas.openxmlformats.org/officeDocument/2006/relationships/oleObject"/><Relationship Id="rId1780" Target="embeddings/oleObject914.bin" Type="http://schemas.openxmlformats.org/officeDocument/2006/relationships/oleObject"/><Relationship Id="rId1781" Target="media/image817.wmf" Type="http://schemas.openxmlformats.org/officeDocument/2006/relationships/image"/><Relationship Id="rId1782" Target="embeddings/oleObject915.bin" Type="http://schemas.openxmlformats.org/officeDocument/2006/relationships/oleObject"/><Relationship Id="rId1783" Target="media/image818.wmf" Type="http://schemas.openxmlformats.org/officeDocument/2006/relationships/image"/><Relationship Id="rId1784" Target="embeddings/oleObject916.bin" Type="http://schemas.openxmlformats.org/officeDocument/2006/relationships/oleObject"/><Relationship Id="rId1785" Target="media/image819.wmf" Type="http://schemas.openxmlformats.org/officeDocument/2006/relationships/image"/><Relationship Id="rId1786" Target="embeddings/oleObject917.bin" Type="http://schemas.openxmlformats.org/officeDocument/2006/relationships/oleObject"/><Relationship Id="rId1787" Target="media/image820.wmf" Type="http://schemas.openxmlformats.org/officeDocument/2006/relationships/image"/><Relationship Id="rId1788" Target="embeddings/oleObject918.bin" Type="http://schemas.openxmlformats.org/officeDocument/2006/relationships/oleObject"/><Relationship Id="rId1789" Target="media/image821.wmf" Type="http://schemas.openxmlformats.org/officeDocument/2006/relationships/image"/><Relationship Id="rId179" Target="media/image96.wmf" Type="http://schemas.openxmlformats.org/officeDocument/2006/relationships/image"/><Relationship Id="rId1790" Target="embeddings/oleObject919.bin" Type="http://schemas.openxmlformats.org/officeDocument/2006/relationships/oleObject"/><Relationship Id="rId1791" Target="media/image822.wmf" Type="http://schemas.openxmlformats.org/officeDocument/2006/relationships/image"/><Relationship Id="rId1792" Target="embeddings/oleObject920.bin" Type="http://schemas.openxmlformats.org/officeDocument/2006/relationships/oleObject"/><Relationship Id="rId1793" Target="media/image823.wmf" Type="http://schemas.openxmlformats.org/officeDocument/2006/relationships/image"/><Relationship Id="rId1794" Target="embeddings/oleObject921.bin" Type="http://schemas.openxmlformats.org/officeDocument/2006/relationships/oleObject"/><Relationship Id="rId1795" Target="media/image824.wmf" Type="http://schemas.openxmlformats.org/officeDocument/2006/relationships/image"/><Relationship Id="rId1796" Target="embeddings/oleObject922.bin" Type="http://schemas.openxmlformats.org/officeDocument/2006/relationships/oleObject"/><Relationship Id="rId1797" Target="media/image825.wmf" Type="http://schemas.openxmlformats.org/officeDocument/2006/relationships/image"/><Relationship Id="rId1798" Target="embeddings/oleObject923.bin" Type="http://schemas.openxmlformats.org/officeDocument/2006/relationships/oleObject"/><Relationship Id="rId1799" Target="media/image826.wmf" Type="http://schemas.openxmlformats.org/officeDocument/2006/relationships/image"/><Relationship Id="rId18" Target="media/image4.wmf" Type="http://schemas.openxmlformats.org/officeDocument/2006/relationships/image"/><Relationship Id="rId180" Target="embeddings/oleObject77.bin" Type="http://schemas.openxmlformats.org/officeDocument/2006/relationships/oleObject"/><Relationship Id="rId1800" Target="embeddings/oleObject924.bin" Type="http://schemas.openxmlformats.org/officeDocument/2006/relationships/oleObject"/><Relationship Id="rId1801" Target="media/image827.wmf" Type="http://schemas.openxmlformats.org/officeDocument/2006/relationships/image"/><Relationship Id="rId1802" Target="embeddings/oleObject925.bin" Type="http://schemas.openxmlformats.org/officeDocument/2006/relationships/oleObject"/><Relationship Id="rId1803" Target="media/image828.wmf" Type="http://schemas.openxmlformats.org/officeDocument/2006/relationships/image"/><Relationship Id="rId1804" Target="embeddings/oleObject926.bin" Type="http://schemas.openxmlformats.org/officeDocument/2006/relationships/oleObject"/><Relationship Id="rId1805" Target="media/image829.wmf" Type="http://schemas.openxmlformats.org/officeDocument/2006/relationships/image"/><Relationship Id="rId1806" Target="embeddings/oleObject927.bin" Type="http://schemas.openxmlformats.org/officeDocument/2006/relationships/oleObject"/><Relationship Id="rId1807" Target="media/image830.wmf" Type="http://schemas.openxmlformats.org/officeDocument/2006/relationships/image"/><Relationship Id="rId1808" Target="embeddings/oleObject928.bin" Type="http://schemas.openxmlformats.org/officeDocument/2006/relationships/oleObject"/><Relationship Id="rId1809" Target="media/image831.wmf" Type="http://schemas.openxmlformats.org/officeDocument/2006/relationships/image"/><Relationship Id="rId181" Target="media/image97.wmf" Type="http://schemas.openxmlformats.org/officeDocument/2006/relationships/image"/><Relationship Id="rId1810" Target="embeddings/oleObject929.bin" Type="http://schemas.openxmlformats.org/officeDocument/2006/relationships/oleObject"/><Relationship Id="rId1811" Target="media/image832.wmf" Type="http://schemas.openxmlformats.org/officeDocument/2006/relationships/image"/><Relationship Id="rId1812" Target="embeddings/oleObject930.bin" Type="http://schemas.openxmlformats.org/officeDocument/2006/relationships/oleObject"/><Relationship Id="rId1813" Target="media/image833.wmf" Type="http://schemas.openxmlformats.org/officeDocument/2006/relationships/image"/><Relationship Id="rId1814" Target="embeddings/oleObject931.bin" Type="http://schemas.openxmlformats.org/officeDocument/2006/relationships/oleObject"/><Relationship Id="rId1815" Target="media/image834.wmf" Type="http://schemas.openxmlformats.org/officeDocument/2006/relationships/image"/><Relationship Id="rId1816" Target="embeddings/oleObject932.bin" Type="http://schemas.openxmlformats.org/officeDocument/2006/relationships/oleObject"/><Relationship Id="rId1817" Target="media/image835.wmf" Type="http://schemas.openxmlformats.org/officeDocument/2006/relationships/image"/><Relationship Id="rId1818" Target="embeddings/oleObject933.bin" Type="http://schemas.openxmlformats.org/officeDocument/2006/relationships/oleObject"/><Relationship Id="rId1819" Target="media/image836.wmf" Type="http://schemas.openxmlformats.org/officeDocument/2006/relationships/image"/><Relationship Id="rId182" Target="embeddings/oleObject78.bin" Type="http://schemas.openxmlformats.org/officeDocument/2006/relationships/oleObject"/><Relationship Id="rId1820" Target="embeddings/oleObject934.bin" Type="http://schemas.openxmlformats.org/officeDocument/2006/relationships/oleObject"/><Relationship Id="rId1821" Target="media/image837.wmf" Type="http://schemas.openxmlformats.org/officeDocument/2006/relationships/image"/><Relationship Id="rId1822" Target="embeddings/oleObject935.bin" Type="http://schemas.openxmlformats.org/officeDocument/2006/relationships/oleObject"/><Relationship Id="rId1823" Target="media/image838.wmf" Type="http://schemas.openxmlformats.org/officeDocument/2006/relationships/image"/><Relationship Id="rId1824" Target="embeddings/oleObject936.bin" Type="http://schemas.openxmlformats.org/officeDocument/2006/relationships/oleObject"/><Relationship Id="rId1825" Target="media/image839.wmf" Type="http://schemas.openxmlformats.org/officeDocument/2006/relationships/image"/><Relationship Id="rId1826" Target="embeddings/oleObject937.bin" Type="http://schemas.openxmlformats.org/officeDocument/2006/relationships/oleObject"/><Relationship Id="rId1827" Target="media/image840.wmf" Type="http://schemas.openxmlformats.org/officeDocument/2006/relationships/image"/><Relationship Id="rId1828" Target="embeddings/oleObject938.bin" Type="http://schemas.openxmlformats.org/officeDocument/2006/relationships/oleObject"/><Relationship Id="rId1829" Target="media/image841.wmf" Type="http://schemas.openxmlformats.org/officeDocument/2006/relationships/image"/><Relationship Id="rId183" Target="media/image98.wmf" Type="http://schemas.openxmlformats.org/officeDocument/2006/relationships/image"/><Relationship Id="rId1830" Target="embeddings/oleObject939.bin" Type="http://schemas.openxmlformats.org/officeDocument/2006/relationships/oleObject"/><Relationship Id="rId1831" Target="media/image842.wmf" Type="http://schemas.openxmlformats.org/officeDocument/2006/relationships/image"/><Relationship Id="rId1832" Target="embeddings/oleObject940.bin" Type="http://schemas.openxmlformats.org/officeDocument/2006/relationships/oleObject"/><Relationship Id="rId1833" Target="media/image843.wmf" Type="http://schemas.openxmlformats.org/officeDocument/2006/relationships/image"/><Relationship Id="rId1834" Target="embeddings/oleObject941.bin" Type="http://schemas.openxmlformats.org/officeDocument/2006/relationships/oleObject"/><Relationship Id="rId1835" Target="media/image844.wmf" Type="http://schemas.openxmlformats.org/officeDocument/2006/relationships/image"/><Relationship Id="rId1836" Target="embeddings/oleObject942.bin" Type="http://schemas.openxmlformats.org/officeDocument/2006/relationships/oleObject"/><Relationship Id="rId1837" Target="media/image845.wmf" Type="http://schemas.openxmlformats.org/officeDocument/2006/relationships/image"/><Relationship Id="rId1838" Target="embeddings/oleObject943.bin" Type="http://schemas.openxmlformats.org/officeDocument/2006/relationships/oleObject"/><Relationship Id="rId1839" Target="media/image846.wmf" Type="http://schemas.openxmlformats.org/officeDocument/2006/relationships/image"/><Relationship Id="rId184" Target="embeddings/oleObject79.bin" Type="http://schemas.openxmlformats.org/officeDocument/2006/relationships/oleObject"/><Relationship Id="rId1840" Target="embeddings/oleObject944.bin" Type="http://schemas.openxmlformats.org/officeDocument/2006/relationships/oleObject"/><Relationship Id="rId1841" Target="media/image847.wmf" Type="http://schemas.openxmlformats.org/officeDocument/2006/relationships/image"/><Relationship Id="rId1842" Target="embeddings/oleObject945.bin" Type="http://schemas.openxmlformats.org/officeDocument/2006/relationships/oleObject"/><Relationship Id="rId1843" Target="media/image848.wmf" Type="http://schemas.openxmlformats.org/officeDocument/2006/relationships/image"/><Relationship Id="rId1844" Target="embeddings/oleObject946.bin" Type="http://schemas.openxmlformats.org/officeDocument/2006/relationships/oleObject"/><Relationship Id="rId1845" Target="media/image849.wmf" Type="http://schemas.openxmlformats.org/officeDocument/2006/relationships/image"/><Relationship Id="rId1846" Target="embeddings/oleObject947.bin" Type="http://schemas.openxmlformats.org/officeDocument/2006/relationships/oleObject"/><Relationship Id="rId1847" Target="media/image850.wmf" Type="http://schemas.openxmlformats.org/officeDocument/2006/relationships/image"/><Relationship Id="rId1848" Target="embeddings/oleObject948.bin" Type="http://schemas.openxmlformats.org/officeDocument/2006/relationships/oleObject"/><Relationship Id="rId1849" Target="media/image851.wmf" Type="http://schemas.openxmlformats.org/officeDocument/2006/relationships/image"/><Relationship Id="rId185" Target="media/image99.wmf" Type="http://schemas.openxmlformats.org/officeDocument/2006/relationships/image"/><Relationship Id="rId1850" Target="embeddings/oleObject949.bin" Type="http://schemas.openxmlformats.org/officeDocument/2006/relationships/oleObject"/><Relationship Id="rId1851" Target="media/image852.wmf" Type="http://schemas.openxmlformats.org/officeDocument/2006/relationships/image"/><Relationship Id="rId1852" Target="embeddings/oleObject950.bin" Type="http://schemas.openxmlformats.org/officeDocument/2006/relationships/oleObject"/><Relationship Id="rId1853" Target="media/image853.wmf" Type="http://schemas.openxmlformats.org/officeDocument/2006/relationships/image"/><Relationship Id="rId1854" Target="embeddings/oleObject951.bin" Type="http://schemas.openxmlformats.org/officeDocument/2006/relationships/oleObject"/><Relationship Id="rId1855" Target="media/image854.wmf" Type="http://schemas.openxmlformats.org/officeDocument/2006/relationships/image"/><Relationship Id="rId1856" Target="embeddings/oleObject952.bin" Type="http://schemas.openxmlformats.org/officeDocument/2006/relationships/oleObject"/><Relationship Id="rId1857" Target="media/image855.wmf" Type="http://schemas.openxmlformats.org/officeDocument/2006/relationships/image"/><Relationship Id="rId1858" Target="embeddings/oleObject953.bin" Type="http://schemas.openxmlformats.org/officeDocument/2006/relationships/oleObject"/><Relationship Id="rId1859" Target="media/image856.wmf" Type="http://schemas.openxmlformats.org/officeDocument/2006/relationships/image"/><Relationship Id="rId186" Target="embeddings/oleObject80.bin" Type="http://schemas.openxmlformats.org/officeDocument/2006/relationships/oleObject"/><Relationship Id="rId1860" Target="embeddings/oleObject954.bin" Type="http://schemas.openxmlformats.org/officeDocument/2006/relationships/oleObject"/><Relationship Id="rId1861" Target="media/image857.wmf" Type="http://schemas.openxmlformats.org/officeDocument/2006/relationships/image"/><Relationship Id="rId1862" Target="embeddings/oleObject955.bin" Type="http://schemas.openxmlformats.org/officeDocument/2006/relationships/oleObject"/><Relationship Id="rId1863" Target="media/image858.wmf" Type="http://schemas.openxmlformats.org/officeDocument/2006/relationships/image"/><Relationship Id="rId1864" Target="embeddings/oleObject956.bin" Type="http://schemas.openxmlformats.org/officeDocument/2006/relationships/oleObject"/><Relationship Id="rId1865" Target="media/image859.wmf" Type="http://schemas.openxmlformats.org/officeDocument/2006/relationships/image"/><Relationship Id="rId1866" Target="embeddings/oleObject957.bin" Type="http://schemas.openxmlformats.org/officeDocument/2006/relationships/oleObject"/><Relationship Id="rId1867" Target="media/image860.wmf" Type="http://schemas.openxmlformats.org/officeDocument/2006/relationships/image"/><Relationship Id="rId1868" Target="embeddings/oleObject958.bin" Type="http://schemas.openxmlformats.org/officeDocument/2006/relationships/oleObject"/><Relationship Id="rId1869" Target="media/image861.wmf" Type="http://schemas.openxmlformats.org/officeDocument/2006/relationships/image"/><Relationship Id="rId187" Target="embeddings/oleObject81.bin" Type="http://schemas.openxmlformats.org/officeDocument/2006/relationships/oleObject"/><Relationship Id="rId1870" Target="embeddings/oleObject959.bin" Type="http://schemas.openxmlformats.org/officeDocument/2006/relationships/oleObject"/><Relationship Id="rId1871" Target="media/image862.wmf" Type="http://schemas.openxmlformats.org/officeDocument/2006/relationships/image"/><Relationship Id="rId1872" Target="embeddings/oleObject960.bin" Type="http://schemas.openxmlformats.org/officeDocument/2006/relationships/oleObject"/><Relationship Id="rId1873" Target="media/image863.wmf" Type="http://schemas.openxmlformats.org/officeDocument/2006/relationships/image"/><Relationship Id="rId1874" Target="embeddings/oleObject961.bin" Type="http://schemas.openxmlformats.org/officeDocument/2006/relationships/oleObject"/><Relationship Id="rId1875" Target="media/image864.wmf" Type="http://schemas.openxmlformats.org/officeDocument/2006/relationships/image"/><Relationship Id="rId1876" Target="embeddings/oleObject962.bin" Type="http://schemas.openxmlformats.org/officeDocument/2006/relationships/oleObject"/><Relationship Id="rId1877" Target="media/image865.wmf" Type="http://schemas.openxmlformats.org/officeDocument/2006/relationships/image"/><Relationship Id="rId1878" Target="embeddings/oleObject963.bin" Type="http://schemas.openxmlformats.org/officeDocument/2006/relationships/oleObject"/><Relationship Id="rId1879" Target="media/image866.wmf" Type="http://schemas.openxmlformats.org/officeDocument/2006/relationships/image"/><Relationship Id="rId188" Target="media/image100.wmf" Type="http://schemas.openxmlformats.org/officeDocument/2006/relationships/image"/><Relationship Id="rId1880" Target="embeddings/oleObject964.bin" Type="http://schemas.openxmlformats.org/officeDocument/2006/relationships/oleObject"/><Relationship Id="rId1881" Target="media/image867.wmf" Type="http://schemas.openxmlformats.org/officeDocument/2006/relationships/image"/><Relationship Id="rId1882" Target="embeddings/oleObject965.bin" Type="http://schemas.openxmlformats.org/officeDocument/2006/relationships/oleObject"/><Relationship Id="rId1883" Target="media/image868.wmf" Type="http://schemas.openxmlformats.org/officeDocument/2006/relationships/image"/><Relationship Id="rId1884" Target="embeddings/oleObject966.bin" Type="http://schemas.openxmlformats.org/officeDocument/2006/relationships/oleObject"/><Relationship Id="rId1885" Target="media/image869.png" Type="http://schemas.openxmlformats.org/officeDocument/2006/relationships/image"/><Relationship Id="rId1886" Target="media/image870.wmf" Type="http://schemas.openxmlformats.org/officeDocument/2006/relationships/image"/><Relationship Id="rId1887" Target="embeddings/oleObject967.bin" Type="http://schemas.openxmlformats.org/officeDocument/2006/relationships/oleObject"/><Relationship Id="rId1888" Target="media/image871.wmf" Type="http://schemas.openxmlformats.org/officeDocument/2006/relationships/image"/><Relationship Id="rId1889" Target="embeddings/oleObject968.bin" Type="http://schemas.openxmlformats.org/officeDocument/2006/relationships/oleObject"/><Relationship Id="rId189" Target="embeddings/oleObject82.bin" Type="http://schemas.openxmlformats.org/officeDocument/2006/relationships/oleObject"/><Relationship Id="rId1890" Target="media/image872.wmf" Type="http://schemas.openxmlformats.org/officeDocument/2006/relationships/image"/><Relationship Id="rId1891" Target="embeddings/oleObject969.bin" Type="http://schemas.openxmlformats.org/officeDocument/2006/relationships/oleObject"/><Relationship Id="rId1892" Target="media/image873.wmf" Type="http://schemas.openxmlformats.org/officeDocument/2006/relationships/image"/><Relationship Id="rId1893" Target="embeddings/oleObject970.bin" Type="http://schemas.openxmlformats.org/officeDocument/2006/relationships/oleObject"/><Relationship Id="rId1894" Target="media/image874.png" Type="http://schemas.openxmlformats.org/officeDocument/2006/relationships/image"/><Relationship Id="rId1895" Target="media/image875.wmf" Type="http://schemas.openxmlformats.org/officeDocument/2006/relationships/image"/><Relationship Id="rId1896" Target="embeddings/oleObject971.bin" Type="http://schemas.openxmlformats.org/officeDocument/2006/relationships/oleObject"/><Relationship Id="rId1897" Target="media/image876.wmf" Type="http://schemas.openxmlformats.org/officeDocument/2006/relationships/image"/><Relationship Id="rId1898" Target="embeddings/oleObject972.bin" Type="http://schemas.openxmlformats.org/officeDocument/2006/relationships/oleObject"/><Relationship Id="rId1899" Target="media/image877.wmf" Type="http://schemas.openxmlformats.org/officeDocument/2006/relationships/image"/><Relationship Id="rId19" Target="embeddings/oleObject8.bin" Type="http://schemas.openxmlformats.org/officeDocument/2006/relationships/oleObject"/><Relationship Id="rId190" Target="embeddings/oleObject83.bin" Type="http://schemas.openxmlformats.org/officeDocument/2006/relationships/oleObject"/><Relationship Id="rId1900" Target="embeddings/oleObject973.bin" Type="http://schemas.openxmlformats.org/officeDocument/2006/relationships/oleObject"/><Relationship Id="rId1901" Target="media/image878.png" Type="http://schemas.openxmlformats.org/officeDocument/2006/relationships/image"/><Relationship Id="rId1902" Target="media/image879.wmf" Type="http://schemas.openxmlformats.org/officeDocument/2006/relationships/image"/><Relationship Id="rId1903" Target="embeddings/oleObject974.bin" Type="http://schemas.openxmlformats.org/officeDocument/2006/relationships/oleObject"/><Relationship Id="rId1904" Target="media/image880.wmf" Type="http://schemas.openxmlformats.org/officeDocument/2006/relationships/image"/><Relationship Id="rId1905" Target="embeddings/oleObject975.bin" Type="http://schemas.openxmlformats.org/officeDocument/2006/relationships/oleObject"/><Relationship Id="rId1906" Target="media/image881.wmf" Type="http://schemas.openxmlformats.org/officeDocument/2006/relationships/image"/><Relationship Id="rId1907" Target="embeddings/oleObject976.bin" Type="http://schemas.openxmlformats.org/officeDocument/2006/relationships/oleObject"/><Relationship Id="rId1908" Target="media/image882.wmf" Type="http://schemas.openxmlformats.org/officeDocument/2006/relationships/image"/><Relationship Id="rId1909" Target="embeddings/oleObject977.bin" Type="http://schemas.openxmlformats.org/officeDocument/2006/relationships/oleObject"/><Relationship Id="rId191" Target="media/image101.wmf" Type="http://schemas.openxmlformats.org/officeDocument/2006/relationships/image"/><Relationship Id="rId1910" Target="media/image883.wmf" Type="http://schemas.openxmlformats.org/officeDocument/2006/relationships/image"/><Relationship Id="rId1911" Target="embeddings/oleObject978.bin" Type="http://schemas.openxmlformats.org/officeDocument/2006/relationships/oleObject"/><Relationship Id="rId1912" Target="media/image884.wmf" Type="http://schemas.openxmlformats.org/officeDocument/2006/relationships/image"/><Relationship Id="rId1913" Target="embeddings/oleObject979.bin" Type="http://schemas.openxmlformats.org/officeDocument/2006/relationships/oleObject"/><Relationship Id="rId1914" Target="media/image885.wmf" Type="http://schemas.openxmlformats.org/officeDocument/2006/relationships/image"/><Relationship Id="rId1915" Target="embeddings/oleObject980.bin" Type="http://schemas.openxmlformats.org/officeDocument/2006/relationships/oleObject"/><Relationship Id="rId1916" Target="media/image886.wmf" Type="http://schemas.openxmlformats.org/officeDocument/2006/relationships/image"/><Relationship Id="rId1917" Target="embeddings/oleObject981.bin" Type="http://schemas.openxmlformats.org/officeDocument/2006/relationships/oleObject"/><Relationship Id="rId1918" Target="media/image887.wmf" Type="http://schemas.openxmlformats.org/officeDocument/2006/relationships/image"/><Relationship Id="rId1919" Target="embeddings/oleObject982.bin" Type="http://schemas.openxmlformats.org/officeDocument/2006/relationships/oleObject"/><Relationship Id="rId192" Target="embeddings/oleObject84.bin" Type="http://schemas.openxmlformats.org/officeDocument/2006/relationships/oleObject"/><Relationship Id="rId1920" Target="media/image888.wmf" Type="http://schemas.openxmlformats.org/officeDocument/2006/relationships/image"/><Relationship Id="rId1921" Target="embeddings/oleObject983.bin" Type="http://schemas.openxmlformats.org/officeDocument/2006/relationships/oleObject"/><Relationship Id="rId1922" Target="embeddings/oleObject984.bin" Type="http://schemas.openxmlformats.org/officeDocument/2006/relationships/oleObject"/><Relationship Id="rId1923" Target="media/image889.wmf" Type="http://schemas.openxmlformats.org/officeDocument/2006/relationships/image"/><Relationship Id="rId1924" Target="embeddings/oleObject985.bin" Type="http://schemas.openxmlformats.org/officeDocument/2006/relationships/oleObject"/><Relationship Id="rId1925" Target="media/image890.wmf" Type="http://schemas.openxmlformats.org/officeDocument/2006/relationships/image"/><Relationship Id="rId1926" Target="embeddings/oleObject986.bin" Type="http://schemas.openxmlformats.org/officeDocument/2006/relationships/oleObject"/><Relationship Id="rId1927" Target="media/image891.wmf" Type="http://schemas.openxmlformats.org/officeDocument/2006/relationships/image"/><Relationship Id="rId1928" Target="embeddings/oleObject987.bin" Type="http://schemas.openxmlformats.org/officeDocument/2006/relationships/oleObject"/><Relationship Id="rId1929" Target="media/image892.wmf" Type="http://schemas.openxmlformats.org/officeDocument/2006/relationships/image"/><Relationship Id="rId193" Target="embeddings/oleObject85.bin" Type="http://schemas.openxmlformats.org/officeDocument/2006/relationships/oleObject"/><Relationship Id="rId1930" Target="embeddings/oleObject988.bin" Type="http://schemas.openxmlformats.org/officeDocument/2006/relationships/oleObject"/><Relationship Id="rId1931" Target="media/image893.wmf" Type="http://schemas.openxmlformats.org/officeDocument/2006/relationships/image"/><Relationship Id="rId1932" Target="embeddings/oleObject989.bin" Type="http://schemas.openxmlformats.org/officeDocument/2006/relationships/oleObject"/><Relationship Id="rId1933" Target="embeddings/oleObject990.bin" Type="http://schemas.openxmlformats.org/officeDocument/2006/relationships/oleObject"/><Relationship Id="rId1934" Target="media/image894.wmf" Type="http://schemas.openxmlformats.org/officeDocument/2006/relationships/image"/><Relationship Id="rId1935" Target="embeddings/oleObject991.bin" Type="http://schemas.openxmlformats.org/officeDocument/2006/relationships/oleObject"/><Relationship Id="rId1936" Target="media/image895.wmf" Type="http://schemas.openxmlformats.org/officeDocument/2006/relationships/image"/><Relationship Id="rId1937" Target="embeddings/oleObject992.bin" Type="http://schemas.openxmlformats.org/officeDocument/2006/relationships/oleObject"/><Relationship Id="rId1938" Target="media/image896.wmf" Type="http://schemas.openxmlformats.org/officeDocument/2006/relationships/image"/><Relationship Id="rId1939" Target="embeddings/oleObject993.bin" Type="http://schemas.openxmlformats.org/officeDocument/2006/relationships/oleObject"/><Relationship Id="rId194" Target="media/image102.wmf" Type="http://schemas.openxmlformats.org/officeDocument/2006/relationships/image"/><Relationship Id="rId1940" Target="media/image897.wmf" Type="http://schemas.openxmlformats.org/officeDocument/2006/relationships/image"/><Relationship Id="rId1941" Target="embeddings/oleObject994.bin" Type="http://schemas.openxmlformats.org/officeDocument/2006/relationships/oleObject"/><Relationship Id="rId1942" Target="media/image898.wmf" Type="http://schemas.openxmlformats.org/officeDocument/2006/relationships/image"/><Relationship Id="rId1943" Target="embeddings/oleObject995.bin" Type="http://schemas.openxmlformats.org/officeDocument/2006/relationships/oleObject"/><Relationship Id="rId1944" Target="media/image899.wmf" Type="http://schemas.openxmlformats.org/officeDocument/2006/relationships/image"/><Relationship Id="rId1945" Target="embeddings/oleObject996.bin" Type="http://schemas.openxmlformats.org/officeDocument/2006/relationships/oleObject"/><Relationship Id="rId1946" Target="media/image900.wmf" Type="http://schemas.openxmlformats.org/officeDocument/2006/relationships/image"/><Relationship Id="rId1947" Target="embeddings/oleObject997.bin" Type="http://schemas.openxmlformats.org/officeDocument/2006/relationships/oleObject"/><Relationship Id="rId1948" Target="media/image901.wmf" Type="http://schemas.openxmlformats.org/officeDocument/2006/relationships/image"/><Relationship Id="rId1949" Target="embeddings/oleObject998.bin" Type="http://schemas.openxmlformats.org/officeDocument/2006/relationships/oleObject"/><Relationship Id="rId195" Target="embeddings/oleObject86.bin" Type="http://schemas.openxmlformats.org/officeDocument/2006/relationships/oleObject"/><Relationship Id="rId1950" Target="media/image902.wmf" Type="http://schemas.openxmlformats.org/officeDocument/2006/relationships/image"/><Relationship Id="rId1951" Target="embeddings/oleObject999.bin" Type="http://schemas.openxmlformats.org/officeDocument/2006/relationships/oleObject"/><Relationship Id="rId1952" Target="media/image903.wmf" Type="http://schemas.openxmlformats.org/officeDocument/2006/relationships/image"/><Relationship Id="rId1953" Target="embeddings/oleObject1000.bin" Type="http://schemas.openxmlformats.org/officeDocument/2006/relationships/oleObject"/><Relationship Id="rId1954" Target="media/image904.wmf" Type="http://schemas.openxmlformats.org/officeDocument/2006/relationships/image"/><Relationship Id="rId1955" Target="embeddings/oleObject1001.bin" Type="http://schemas.openxmlformats.org/officeDocument/2006/relationships/oleObject"/><Relationship Id="rId1956" Target="media/image905.wmf" Type="http://schemas.openxmlformats.org/officeDocument/2006/relationships/image"/><Relationship Id="rId1957" Target="embeddings/oleObject1002.bin" Type="http://schemas.openxmlformats.org/officeDocument/2006/relationships/oleObject"/><Relationship Id="rId1958" Target="media/image906.wmf" Type="http://schemas.openxmlformats.org/officeDocument/2006/relationships/image"/><Relationship Id="rId1959" Target="embeddings/oleObject1003.bin" Type="http://schemas.openxmlformats.org/officeDocument/2006/relationships/oleObject"/><Relationship Id="rId196" Target="media/image103.wmf" Type="http://schemas.openxmlformats.org/officeDocument/2006/relationships/image"/><Relationship Id="rId1960" Target="media/image907.wmf" Type="http://schemas.openxmlformats.org/officeDocument/2006/relationships/image"/><Relationship Id="rId1961" Target="embeddings/oleObject1004.bin" Type="http://schemas.openxmlformats.org/officeDocument/2006/relationships/oleObject"/><Relationship Id="rId1962" Target="media/image908.wmf" Type="http://schemas.openxmlformats.org/officeDocument/2006/relationships/image"/><Relationship Id="rId1963" Target="embeddings/oleObject1005.bin" Type="http://schemas.openxmlformats.org/officeDocument/2006/relationships/oleObject"/><Relationship Id="rId1964" Target="media/image909.wmf" Type="http://schemas.openxmlformats.org/officeDocument/2006/relationships/image"/><Relationship Id="rId1965" Target="embeddings/oleObject1006.bin" Type="http://schemas.openxmlformats.org/officeDocument/2006/relationships/oleObject"/><Relationship Id="rId1966" Target="media/image910.wmf" Type="http://schemas.openxmlformats.org/officeDocument/2006/relationships/image"/><Relationship Id="rId1967" Target="embeddings/oleObject1007.bin" Type="http://schemas.openxmlformats.org/officeDocument/2006/relationships/oleObject"/><Relationship Id="rId1968" Target="media/image911.wmf" Type="http://schemas.openxmlformats.org/officeDocument/2006/relationships/image"/><Relationship Id="rId1969" Target="embeddings/oleObject1008.bin" Type="http://schemas.openxmlformats.org/officeDocument/2006/relationships/oleObject"/><Relationship Id="rId197" Target="embeddings/oleObject87.bin" Type="http://schemas.openxmlformats.org/officeDocument/2006/relationships/oleObject"/><Relationship Id="rId1970" Target="media/image912.wmf" Type="http://schemas.openxmlformats.org/officeDocument/2006/relationships/image"/><Relationship Id="rId1971" Target="embeddings/oleObject1009.bin" Type="http://schemas.openxmlformats.org/officeDocument/2006/relationships/oleObject"/><Relationship Id="rId1972" Target="media/image913.wmf" Type="http://schemas.openxmlformats.org/officeDocument/2006/relationships/image"/><Relationship Id="rId1973" Target="embeddings/oleObject1010.bin" Type="http://schemas.openxmlformats.org/officeDocument/2006/relationships/oleObject"/><Relationship Id="rId1974" Target="media/image914.wmf" Type="http://schemas.openxmlformats.org/officeDocument/2006/relationships/image"/><Relationship Id="rId1975" Target="embeddings/oleObject1011.bin" Type="http://schemas.openxmlformats.org/officeDocument/2006/relationships/oleObject"/><Relationship Id="rId1976" Target="media/image915.wmf" Type="http://schemas.openxmlformats.org/officeDocument/2006/relationships/image"/><Relationship Id="rId1977" Target="embeddings/oleObject1012.bin" Type="http://schemas.openxmlformats.org/officeDocument/2006/relationships/oleObject"/><Relationship Id="rId1978" Target="media/image916.wmf" Type="http://schemas.openxmlformats.org/officeDocument/2006/relationships/image"/><Relationship Id="rId1979" Target="embeddings/oleObject1013.bin" Type="http://schemas.openxmlformats.org/officeDocument/2006/relationships/oleObject"/><Relationship Id="rId198" Target="media/image104.wmf" Type="http://schemas.openxmlformats.org/officeDocument/2006/relationships/image"/><Relationship Id="rId1980" Target="media/image917.wmf" Type="http://schemas.openxmlformats.org/officeDocument/2006/relationships/image"/><Relationship Id="rId1981" Target="embeddings/oleObject1014.bin" Type="http://schemas.openxmlformats.org/officeDocument/2006/relationships/oleObject"/><Relationship Id="rId1982" Target="media/image918.wmf" Type="http://schemas.openxmlformats.org/officeDocument/2006/relationships/image"/><Relationship Id="rId1983" Target="embeddings/oleObject1015.bin" Type="http://schemas.openxmlformats.org/officeDocument/2006/relationships/oleObject"/><Relationship Id="rId1984" Target="media/image919.wmf" Type="http://schemas.openxmlformats.org/officeDocument/2006/relationships/image"/><Relationship Id="rId1985" Target="embeddings/oleObject1016.bin" Type="http://schemas.openxmlformats.org/officeDocument/2006/relationships/oleObject"/><Relationship Id="rId1986" Target="media/image920.wmf" Type="http://schemas.openxmlformats.org/officeDocument/2006/relationships/image"/><Relationship Id="rId1987" Target="embeddings/oleObject1017.bin" Type="http://schemas.openxmlformats.org/officeDocument/2006/relationships/oleObject"/><Relationship Id="rId1988" Target="media/image921.wmf" Type="http://schemas.openxmlformats.org/officeDocument/2006/relationships/image"/><Relationship Id="rId1989" Target="embeddings/oleObject1018.bin" Type="http://schemas.openxmlformats.org/officeDocument/2006/relationships/oleObject"/><Relationship Id="rId199" Target="embeddings/oleObject88.bin" Type="http://schemas.openxmlformats.org/officeDocument/2006/relationships/oleObject"/><Relationship Id="rId1990" Target="media/image922.wmf" Type="http://schemas.openxmlformats.org/officeDocument/2006/relationships/image"/><Relationship Id="rId1991" Target="embeddings/oleObject1019.bin" Type="http://schemas.openxmlformats.org/officeDocument/2006/relationships/oleObject"/><Relationship Id="rId1992" Target="media/image923.wmf" Type="http://schemas.openxmlformats.org/officeDocument/2006/relationships/image"/><Relationship Id="rId1993" Target="embeddings/oleObject1020.bin" Type="http://schemas.openxmlformats.org/officeDocument/2006/relationships/oleObject"/><Relationship Id="rId1994" Target="media/image924.wmf" Type="http://schemas.openxmlformats.org/officeDocument/2006/relationships/image"/><Relationship Id="rId1995" Target="embeddings/oleObject1021.bin" Type="http://schemas.openxmlformats.org/officeDocument/2006/relationships/oleObject"/><Relationship Id="rId1996" Target="media/image925.wmf" Type="http://schemas.openxmlformats.org/officeDocument/2006/relationships/image"/><Relationship Id="rId1997" Target="embeddings/oleObject1022.bin" Type="http://schemas.openxmlformats.org/officeDocument/2006/relationships/oleObject"/><Relationship Id="rId1998" Target="media/image926.wmf" Type="http://schemas.openxmlformats.org/officeDocument/2006/relationships/image"/><Relationship Id="rId1999" Target="media/image927.wmf" Type="http://schemas.openxmlformats.org/officeDocument/2006/relationships/image"/><Relationship Id="rId2" Target="styles.xml" Type="http://schemas.openxmlformats.org/officeDocument/2006/relationships/styles"/><Relationship Id="rId20" Target="media/image5.wmf" Type="http://schemas.openxmlformats.org/officeDocument/2006/relationships/image"/><Relationship Id="rId200" Target="embeddings/oleObject89.bin" Type="http://schemas.openxmlformats.org/officeDocument/2006/relationships/oleObject"/><Relationship Id="rId2000" Target="media/image928.wmf" Type="http://schemas.openxmlformats.org/officeDocument/2006/relationships/image"/><Relationship Id="rId2001" Target="media/image929.wmf" Type="http://schemas.openxmlformats.org/officeDocument/2006/relationships/image"/><Relationship Id="rId2002" Target="embeddings/oleObject1023.bin" Type="http://schemas.openxmlformats.org/officeDocument/2006/relationships/oleObject"/><Relationship Id="rId2003" Target="media/image930.wmf" Type="http://schemas.openxmlformats.org/officeDocument/2006/relationships/image"/><Relationship Id="rId2004" Target="embeddings/oleObject1024.bin" Type="http://schemas.openxmlformats.org/officeDocument/2006/relationships/oleObject"/><Relationship Id="rId2005" Target="embeddings/oleObject1025.bin" Type="http://schemas.openxmlformats.org/officeDocument/2006/relationships/oleObject"/><Relationship Id="rId2006" Target="embeddings/oleObject1026.bin" Type="http://schemas.openxmlformats.org/officeDocument/2006/relationships/oleObject"/><Relationship Id="rId2007" Target="embeddings/oleObject1027.bin" Type="http://schemas.openxmlformats.org/officeDocument/2006/relationships/oleObject"/><Relationship Id="rId2008" Target="media/image931.wmf" Type="http://schemas.openxmlformats.org/officeDocument/2006/relationships/image"/><Relationship Id="rId2009" Target="embeddings/oleObject1028.bin" Type="http://schemas.openxmlformats.org/officeDocument/2006/relationships/oleObject"/><Relationship Id="rId201" Target="media/image105.wmf" Type="http://schemas.openxmlformats.org/officeDocument/2006/relationships/image"/><Relationship Id="rId2010" Target="media/image932.wmf" Type="http://schemas.openxmlformats.org/officeDocument/2006/relationships/image"/><Relationship Id="rId2011" Target="embeddings/oleObject1029.bin" Type="http://schemas.openxmlformats.org/officeDocument/2006/relationships/oleObject"/><Relationship Id="rId2012" Target="media/image933.wmf" Type="http://schemas.openxmlformats.org/officeDocument/2006/relationships/image"/><Relationship Id="rId2013" Target="embeddings/oleObject1030.bin" Type="http://schemas.openxmlformats.org/officeDocument/2006/relationships/oleObject"/><Relationship Id="rId2014" Target="media/image934.wmf" Type="http://schemas.openxmlformats.org/officeDocument/2006/relationships/image"/><Relationship Id="rId2015" Target="embeddings/oleObject1031.bin" Type="http://schemas.openxmlformats.org/officeDocument/2006/relationships/oleObject"/><Relationship Id="rId2016" Target="media/image935.wmf" Type="http://schemas.openxmlformats.org/officeDocument/2006/relationships/image"/><Relationship Id="rId2017" Target="embeddings/oleObject1032.bin" Type="http://schemas.openxmlformats.org/officeDocument/2006/relationships/oleObject"/><Relationship Id="rId2018" Target="media/image936.wmf" Type="http://schemas.openxmlformats.org/officeDocument/2006/relationships/image"/><Relationship Id="rId2019" Target="embeddings/oleObject1033.bin" Type="http://schemas.openxmlformats.org/officeDocument/2006/relationships/oleObject"/><Relationship Id="rId202" Target="embeddings/oleObject90.bin" Type="http://schemas.openxmlformats.org/officeDocument/2006/relationships/oleObject"/><Relationship Id="rId2020" Target="embeddings/oleObject1034.bin" Type="http://schemas.openxmlformats.org/officeDocument/2006/relationships/oleObject"/><Relationship Id="rId2021" Target="embeddings/oleObject1035.bin" Type="http://schemas.openxmlformats.org/officeDocument/2006/relationships/oleObject"/><Relationship Id="rId2022" Target="embeddings/oleObject1036.bin" Type="http://schemas.openxmlformats.org/officeDocument/2006/relationships/oleObject"/><Relationship Id="rId2023" Target="embeddings/oleObject1037.bin" Type="http://schemas.openxmlformats.org/officeDocument/2006/relationships/oleObject"/><Relationship Id="rId2024" Target="embeddings/oleObject1038.bin" Type="http://schemas.openxmlformats.org/officeDocument/2006/relationships/oleObject"/><Relationship Id="rId2025" Target="embeddings/oleObject1039.bin" Type="http://schemas.openxmlformats.org/officeDocument/2006/relationships/oleObject"/><Relationship Id="rId2026" Target="embeddings/oleObject1040.bin" Type="http://schemas.openxmlformats.org/officeDocument/2006/relationships/oleObject"/><Relationship Id="rId2027" Target="embeddings/oleObject1041.bin" Type="http://schemas.openxmlformats.org/officeDocument/2006/relationships/oleObject"/><Relationship Id="rId2028" Target="embeddings/oleObject1042.bin" Type="http://schemas.openxmlformats.org/officeDocument/2006/relationships/oleObject"/><Relationship Id="rId2029" Target="embeddings/oleObject1043.bin" Type="http://schemas.openxmlformats.org/officeDocument/2006/relationships/oleObject"/><Relationship Id="rId203" Target="embeddings/oleObject91.bin" Type="http://schemas.openxmlformats.org/officeDocument/2006/relationships/oleObject"/><Relationship Id="rId2030" Target="embeddings/oleObject1044.bin" Type="http://schemas.openxmlformats.org/officeDocument/2006/relationships/oleObject"/><Relationship Id="rId2031" Target="embeddings/oleObject1045.bin" Type="http://schemas.openxmlformats.org/officeDocument/2006/relationships/oleObject"/><Relationship Id="rId2032" Target="embeddings/oleObject1046.bin" Type="http://schemas.openxmlformats.org/officeDocument/2006/relationships/oleObject"/><Relationship Id="rId2033" Target="embeddings/oleObject1047.bin" Type="http://schemas.openxmlformats.org/officeDocument/2006/relationships/oleObject"/><Relationship Id="rId2034" Target="embeddings/oleObject1048.bin" Type="http://schemas.openxmlformats.org/officeDocument/2006/relationships/oleObject"/><Relationship Id="rId2035" Target="embeddings/oleObject1049.bin" Type="http://schemas.openxmlformats.org/officeDocument/2006/relationships/oleObject"/><Relationship Id="rId2036" Target="embeddings/oleObject1050.bin" Type="http://schemas.openxmlformats.org/officeDocument/2006/relationships/oleObject"/><Relationship Id="rId2037" Target="embeddings/oleObject1051.bin" Type="http://schemas.openxmlformats.org/officeDocument/2006/relationships/oleObject"/><Relationship Id="rId2038" Target="embeddings/oleObject1052.bin" Type="http://schemas.openxmlformats.org/officeDocument/2006/relationships/oleObject"/><Relationship Id="rId2039" Target="embeddings/oleObject1053.bin" Type="http://schemas.openxmlformats.org/officeDocument/2006/relationships/oleObject"/><Relationship Id="rId204" Target="media/image106.wmf" Type="http://schemas.openxmlformats.org/officeDocument/2006/relationships/image"/><Relationship Id="rId2040" Target="embeddings/oleObject1054.bin" Type="http://schemas.openxmlformats.org/officeDocument/2006/relationships/oleObject"/><Relationship Id="rId2041" Target="embeddings/oleObject1055.bin" Type="http://schemas.openxmlformats.org/officeDocument/2006/relationships/oleObject"/><Relationship Id="rId2042" Target="embeddings/oleObject1056.bin" Type="http://schemas.openxmlformats.org/officeDocument/2006/relationships/oleObject"/><Relationship Id="rId2043" Target="embeddings/oleObject1057.bin" Type="http://schemas.openxmlformats.org/officeDocument/2006/relationships/oleObject"/><Relationship Id="rId2044" Target="embeddings/oleObject1058.bin" Type="http://schemas.openxmlformats.org/officeDocument/2006/relationships/oleObject"/><Relationship Id="rId2045" Target="embeddings/oleObject1059.bin" Type="http://schemas.openxmlformats.org/officeDocument/2006/relationships/oleObject"/><Relationship Id="rId2046" Target="embeddings/oleObject1060.bin" Type="http://schemas.openxmlformats.org/officeDocument/2006/relationships/oleObject"/><Relationship Id="rId2047" Target="embeddings/oleObject1061.bin" Type="http://schemas.openxmlformats.org/officeDocument/2006/relationships/oleObject"/><Relationship Id="rId2048" Target="embeddings/oleObject1062.bin" Type="http://schemas.openxmlformats.org/officeDocument/2006/relationships/oleObject"/><Relationship Id="rId2049" Target="embeddings/oleObject1063.bin" Type="http://schemas.openxmlformats.org/officeDocument/2006/relationships/oleObject"/><Relationship Id="rId205" Target="embeddings/oleObject92.bin" Type="http://schemas.openxmlformats.org/officeDocument/2006/relationships/oleObject"/><Relationship Id="rId2050" Target="embeddings/oleObject1064.bin" Type="http://schemas.openxmlformats.org/officeDocument/2006/relationships/oleObject"/><Relationship Id="rId2051" Target="embeddings/oleObject1065.bin" Type="http://schemas.openxmlformats.org/officeDocument/2006/relationships/oleObject"/><Relationship Id="rId2052" Target="embeddings/oleObject1066.bin" Type="http://schemas.openxmlformats.org/officeDocument/2006/relationships/oleObject"/><Relationship Id="rId2053" Target="embeddings/oleObject1067.bin" Type="http://schemas.openxmlformats.org/officeDocument/2006/relationships/oleObject"/><Relationship Id="rId2054" Target="embeddings/oleObject1068.bin" Type="http://schemas.openxmlformats.org/officeDocument/2006/relationships/oleObject"/><Relationship Id="rId2055" Target="embeddings/oleObject1069.bin" Type="http://schemas.openxmlformats.org/officeDocument/2006/relationships/oleObject"/><Relationship Id="rId2056" Target="embeddings/oleObject1070.bin" Type="http://schemas.openxmlformats.org/officeDocument/2006/relationships/oleObject"/><Relationship Id="rId2057" Target="embeddings/oleObject1071.bin" Type="http://schemas.openxmlformats.org/officeDocument/2006/relationships/oleObject"/><Relationship Id="rId2058" Target="embeddings/oleObject1072.bin" Type="http://schemas.openxmlformats.org/officeDocument/2006/relationships/oleObject"/><Relationship Id="rId2059" Target="embeddings/oleObject1073.bin" Type="http://schemas.openxmlformats.org/officeDocument/2006/relationships/oleObject"/><Relationship Id="rId206" Target="embeddings/oleObject93.bin" Type="http://schemas.openxmlformats.org/officeDocument/2006/relationships/oleObject"/><Relationship Id="rId2060" Target="embeddings/oleObject1074.bin" Type="http://schemas.openxmlformats.org/officeDocument/2006/relationships/oleObject"/><Relationship Id="rId2061" Target="embeddings/oleObject1075.bin" Type="http://schemas.openxmlformats.org/officeDocument/2006/relationships/oleObject"/><Relationship Id="rId2062" Target="embeddings/oleObject1076.bin" Type="http://schemas.openxmlformats.org/officeDocument/2006/relationships/oleObject"/><Relationship Id="rId2063" Target="embeddings/oleObject1077.bin" Type="http://schemas.openxmlformats.org/officeDocument/2006/relationships/oleObject"/><Relationship Id="rId2064" Target="embeddings/oleObject1078.bin" Type="http://schemas.openxmlformats.org/officeDocument/2006/relationships/oleObject"/><Relationship Id="rId2065" Target="embeddings/oleObject1079.bin" Type="http://schemas.openxmlformats.org/officeDocument/2006/relationships/oleObject"/><Relationship Id="rId2066" Target="embeddings/oleObject1080.bin" Type="http://schemas.openxmlformats.org/officeDocument/2006/relationships/oleObject"/><Relationship Id="rId2067" Target="embeddings/oleObject1081.bin" Type="http://schemas.openxmlformats.org/officeDocument/2006/relationships/oleObject"/><Relationship Id="rId2068" Target="embeddings/oleObject1082.bin" Type="http://schemas.openxmlformats.org/officeDocument/2006/relationships/oleObject"/><Relationship Id="rId2069" Target="embeddings/oleObject1083.bin" Type="http://schemas.openxmlformats.org/officeDocument/2006/relationships/oleObject"/><Relationship Id="rId207" Target="media/image107.wmf" Type="http://schemas.openxmlformats.org/officeDocument/2006/relationships/image"/><Relationship Id="rId2070" Target="embeddings/oleObject1084.bin" Type="http://schemas.openxmlformats.org/officeDocument/2006/relationships/oleObject"/><Relationship Id="rId2071" Target="embeddings/oleObject1085.bin" Type="http://schemas.openxmlformats.org/officeDocument/2006/relationships/oleObject"/><Relationship Id="rId2072" Target="embeddings/oleObject1086.bin" Type="http://schemas.openxmlformats.org/officeDocument/2006/relationships/oleObject"/><Relationship Id="rId2073" Target="embeddings/oleObject1087.bin" Type="http://schemas.openxmlformats.org/officeDocument/2006/relationships/oleObject"/><Relationship Id="rId2074" Target="embeddings/oleObject1088.bin" Type="http://schemas.openxmlformats.org/officeDocument/2006/relationships/oleObject"/><Relationship Id="rId2075" Target="embeddings/oleObject1089.bin" Type="http://schemas.openxmlformats.org/officeDocument/2006/relationships/oleObject"/><Relationship Id="rId2076" Target="embeddings/oleObject1090.bin" Type="http://schemas.openxmlformats.org/officeDocument/2006/relationships/oleObject"/><Relationship Id="rId2077" Target="embeddings/oleObject1091.bin" Type="http://schemas.openxmlformats.org/officeDocument/2006/relationships/oleObject"/><Relationship Id="rId2078" Target="media/image937.wmf" Type="http://schemas.openxmlformats.org/officeDocument/2006/relationships/image"/><Relationship Id="rId2079" Target="media/image938.wmf" Type="http://schemas.openxmlformats.org/officeDocument/2006/relationships/image"/><Relationship Id="rId208" Target="embeddings/oleObject94.bin" Type="http://schemas.openxmlformats.org/officeDocument/2006/relationships/oleObject"/><Relationship Id="rId2080" Target="media/image939.wmf" Type="http://schemas.openxmlformats.org/officeDocument/2006/relationships/image"/><Relationship Id="rId2081" Target="embeddings/oleObject1092.bin" Type="http://schemas.openxmlformats.org/officeDocument/2006/relationships/oleObject"/><Relationship Id="rId2082" Target="media/image940.wmf" Type="http://schemas.openxmlformats.org/officeDocument/2006/relationships/image"/><Relationship Id="rId2083" Target="embeddings/oleObject1093.bin" Type="http://schemas.openxmlformats.org/officeDocument/2006/relationships/oleObject"/><Relationship Id="rId2084" Target="embeddings/oleObject1094.bin" Type="http://schemas.openxmlformats.org/officeDocument/2006/relationships/oleObject"/><Relationship Id="rId2085" Target="media/image941.wmf" Type="http://schemas.openxmlformats.org/officeDocument/2006/relationships/image"/><Relationship Id="rId2086" Target="embeddings/oleObject1095.bin" Type="http://schemas.openxmlformats.org/officeDocument/2006/relationships/oleObject"/><Relationship Id="rId2087" Target="media/image942.wmf" Type="http://schemas.openxmlformats.org/officeDocument/2006/relationships/image"/><Relationship Id="rId2088" Target="embeddings/oleObject1096.bin" Type="http://schemas.openxmlformats.org/officeDocument/2006/relationships/oleObject"/><Relationship Id="rId2089" Target="media/image943.wmf" Type="http://schemas.openxmlformats.org/officeDocument/2006/relationships/image"/><Relationship Id="rId209" Target="media/image108.wmf" Type="http://schemas.openxmlformats.org/officeDocument/2006/relationships/image"/><Relationship Id="rId2090" Target="media/image944.wmf" Type="http://schemas.openxmlformats.org/officeDocument/2006/relationships/image"/><Relationship Id="rId2091" Target="media/image945.wmf" Type="http://schemas.openxmlformats.org/officeDocument/2006/relationships/image"/><Relationship Id="rId2092" Target="media/image946.wmf" Type="http://schemas.openxmlformats.org/officeDocument/2006/relationships/image"/><Relationship Id="rId2093" Target="media/image947.wmf" Type="http://schemas.openxmlformats.org/officeDocument/2006/relationships/image"/><Relationship Id="rId2094" Target="media/image948.wmf" Type="http://schemas.openxmlformats.org/officeDocument/2006/relationships/image"/><Relationship Id="rId2095" Target="media/image949.wmf" Type="http://schemas.openxmlformats.org/officeDocument/2006/relationships/image"/><Relationship Id="rId2096" Target="media/image950.wmf" Type="http://schemas.openxmlformats.org/officeDocument/2006/relationships/image"/><Relationship Id="rId2097" Target="embeddings/oleObject1097.bin" Type="http://schemas.openxmlformats.org/officeDocument/2006/relationships/oleObject"/><Relationship Id="rId2098" Target="media/image951.wmf" Type="http://schemas.openxmlformats.org/officeDocument/2006/relationships/image"/><Relationship Id="rId2099" Target="embeddings/oleObject1098.bin" Type="http://schemas.openxmlformats.org/officeDocument/2006/relationships/oleObject"/><Relationship Id="rId21" Target="embeddings/oleObject9.bin" Type="http://schemas.openxmlformats.org/officeDocument/2006/relationships/oleObject"/><Relationship Id="rId210" Target="embeddings/oleObject95.bin" Type="http://schemas.openxmlformats.org/officeDocument/2006/relationships/oleObject"/><Relationship Id="rId2100" Target="media/image952.wmf" Type="http://schemas.openxmlformats.org/officeDocument/2006/relationships/image"/><Relationship Id="rId2101" Target="embeddings/oleObject1099.bin" Type="http://schemas.openxmlformats.org/officeDocument/2006/relationships/oleObject"/><Relationship Id="rId2102" Target="media/image953.wmf" Type="http://schemas.openxmlformats.org/officeDocument/2006/relationships/image"/><Relationship Id="rId2103" Target="embeddings/oleObject1100.bin" Type="http://schemas.openxmlformats.org/officeDocument/2006/relationships/oleObject"/><Relationship Id="rId2104" Target="media/image954.wmf" Type="http://schemas.openxmlformats.org/officeDocument/2006/relationships/image"/><Relationship Id="rId2105" Target="embeddings/oleObject1101.bin" Type="http://schemas.openxmlformats.org/officeDocument/2006/relationships/oleObject"/><Relationship Id="rId2106" Target="media/image955.wmf" Type="http://schemas.openxmlformats.org/officeDocument/2006/relationships/image"/><Relationship Id="rId2107" Target="embeddings/oleObject1102.bin" Type="http://schemas.openxmlformats.org/officeDocument/2006/relationships/oleObject"/><Relationship Id="rId2108" Target="media/image956.wmf" Type="http://schemas.openxmlformats.org/officeDocument/2006/relationships/image"/><Relationship Id="rId2109" Target="embeddings/oleObject1103.bin" Type="http://schemas.openxmlformats.org/officeDocument/2006/relationships/oleObject"/><Relationship Id="rId211" Target="media/image109.jpeg" Type="http://schemas.openxmlformats.org/officeDocument/2006/relationships/image"/><Relationship Id="rId2110" Target="media/image957.wmf" Type="http://schemas.openxmlformats.org/officeDocument/2006/relationships/image"/><Relationship Id="rId2111" Target="embeddings/oleObject1104.bin" Type="http://schemas.openxmlformats.org/officeDocument/2006/relationships/oleObject"/><Relationship Id="rId2112" Target="media/image958.wmf" Type="http://schemas.openxmlformats.org/officeDocument/2006/relationships/image"/><Relationship Id="rId2113" Target="embeddings/oleObject1105.bin" Type="http://schemas.openxmlformats.org/officeDocument/2006/relationships/oleObject"/><Relationship Id="rId2114" Target="media/image959.wmf" Type="http://schemas.openxmlformats.org/officeDocument/2006/relationships/image"/><Relationship Id="rId2115" Target="embeddings/oleObject1106.bin" Type="http://schemas.openxmlformats.org/officeDocument/2006/relationships/oleObject"/><Relationship Id="rId2116" Target="embeddings/oleObject1107.bin" Type="http://schemas.openxmlformats.org/officeDocument/2006/relationships/oleObject"/><Relationship Id="rId2117" Target="embeddings/oleObject1108.bin" Type="http://schemas.openxmlformats.org/officeDocument/2006/relationships/oleObject"/><Relationship Id="rId2118" Target="embeddings/oleObject1109.bin" Type="http://schemas.openxmlformats.org/officeDocument/2006/relationships/oleObject"/><Relationship Id="rId2119" Target="embeddings/oleObject1110.bin" Type="http://schemas.openxmlformats.org/officeDocument/2006/relationships/oleObject"/><Relationship Id="rId212" Target="media/image110.wmf" Type="http://schemas.openxmlformats.org/officeDocument/2006/relationships/image"/><Relationship Id="rId2120" Target="embeddings/oleObject1111.bin" Type="http://schemas.openxmlformats.org/officeDocument/2006/relationships/oleObject"/><Relationship Id="rId2121" Target="embeddings/oleObject1112.bin" Type="http://schemas.openxmlformats.org/officeDocument/2006/relationships/oleObject"/><Relationship Id="rId2122" Target="media/image960.wmf" Type="http://schemas.openxmlformats.org/officeDocument/2006/relationships/image"/><Relationship Id="rId2123" Target="embeddings/oleObject1113.bin" Type="http://schemas.openxmlformats.org/officeDocument/2006/relationships/oleObject"/><Relationship Id="rId2124" Target="media/image961.wmf" Type="http://schemas.openxmlformats.org/officeDocument/2006/relationships/image"/><Relationship Id="rId2125" Target="embeddings/oleObject1114.bin" Type="http://schemas.openxmlformats.org/officeDocument/2006/relationships/oleObject"/><Relationship Id="rId2126" Target="embeddings/oleObject1115.bin" Type="http://schemas.openxmlformats.org/officeDocument/2006/relationships/oleObject"/><Relationship Id="rId2127" Target="embeddings/oleObject1116.bin" Type="http://schemas.openxmlformats.org/officeDocument/2006/relationships/oleObject"/><Relationship Id="rId2128" Target="media/image962.wmf" Type="http://schemas.openxmlformats.org/officeDocument/2006/relationships/image"/><Relationship Id="rId2129" Target="embeddings/oleObject1117.bin" Type="http://schemas.openxmlformats.org/officeDocument/2006/relationships/oleObject"/><Relationship Id="rId213" Target="embeddings/oleObject96.bin" Type="http://schemas.openxmlformats.org/officeDocument/2006/relationships/oleObject"/><Relationship Id="rId2130" Target="media/image963.wmf" Type="http://schemas.openxmlformats.org/officeDocument/2006/relationships/image"/><Relationship Id="rId2131" Target="embeddings/oleObject1118.bin" Type="http://schemas.openxmlformats.org/officeDocument/2006/relationships/oleObject"/><Relationship Id="rId2132" Target="media/image964.wmf" Type="http://schemas.openxmlformats.org/officeDocument/2006/relationships/image"/><Relationship Id="rId2133" Target="embeddings/oleObject1119.bin" Type="http://schemas.openxmlformats.org/officeDocument/2006/relationships/oleObject"/><Relationship Id="rId2134" Target="media/image965.wmf" Type="http://schemas.openxmlformats.org/officeDocument/2006/relationships/image"/><Relationship Id="rId2135" Target="embeddings/oleObject1120.bin" Type="http://schemas.openxmlformats.org/officeDocument/2006/relationships/oleObject"/><Relationship Id="rId2136" Target="embeddings/oleObject1121.bin" Type="http://schemas.openxmlformats.org/officeDocument/2006/relationships/oleObject"/><Relationship Id="rId2137" Target="media/image966.wmf" Type="http://schemas.openxmlformats.org/officeDocument/2006/relationships/image"/><Relationship Id="rId2138" Target="embeddings/oleObject1122.bin" Type="http://schemas.openxmlformats.org/officeDocument/2006/relationships/oleObject"/><Relationship Id="rId2139" Target="media/image967.wmf" Type="http://schemas.openxmlformats.org/officeDocument/2006/relationships/image"/><Relationship Id="rId214" Target="media/image111.wmf" Type="http://schemas.openxmlformats.org/officeDocument/2006/relationships/image"/><Relationship Id="rId2140" Target="embeddings/oleObject1123.bin" Type="http://schemas.openxmlformats.org/officeDocument/2006/relationships/oleObject"/><Relationship Id="rId2141" Target="media/image968.emf" Type="http://schemas.openxmlformats.org/officeDocument/2006/relationships/image"/><Relationship Id="rId2142" Target="media/image969.wmf" Type="http://schemas.openxmlformats.org/officeDocument/2006/relationships/image"/><Relationship Id="rId2143" Target="embeddings/oleObject1124.bin" Type="http://schemas.openxmlformats.org/officeDocument/2006/relationships/oleObject"/><Relationship Id="rId2144" Target="media/image970.emf" Type="http://schemas.openxmlformats.org/officeDocument/2006/relationships/image"/><Relationship Id="rId2145" Target="embeddings/oleObject1125.bin" Type="http://schemas.openxmlformats.org/officeDocument/2006/relationships/oleObject"/><Relationship Id="rId2146" Target="media/image971.png" Type="http://schemas.openxmlformats.org/officeDocument/2006/relationships/image"/><Relationship Id="rId2147" Target="media/image972.wmf" Type="http://schemas.openxmlformats.org/officeDocument/2006/relationships/image"/><Relationship Id="rId2148" Target="embeddings/oleObject1126.bin" Type="http://schemas.openxmlformats.org/officeDocument/2006/relationships/oleObject"/><Relationship Id="rId2149" Target="media/image973.wmf" Type="http://schemas.openxmlformats.org/officeDocument/2006/relationships/image"/><Relationship Id="rId215" Target="embeddings/oleObject97.bin" Type="http://schemas.openxmlformats.org/officeDocument/2006/relationships/oleObject"/><Relationship Id="rId2150" Target="embeddings/oleObject1127.bin" Type="http://schemas.openxmlformats.org/officeDocument/2006/relationships/oleObject"/><Relationship Id="rId2151" Target="media/image974.wmf" Type="http://schemas.openxmlformats.org/officeDocument/2006/relationships/image"/><Relationship Id="rId2152" Target="embeddings/oleObject1128.bin" Type="http://schemas.openxmlformats.org/officeDocument/2006/relationships/oleObject"/><Relationship Id="rId2153" Target="media/image975.wmf" Type="http://schemas.openxmlformats.org/officeDocument/2006/relationships/image"/><Relationship Id="rId2154" Target="embeddings/oleObject1129.bin" Type="http://schemas.openxmlformats.org/officeDocument/2006/relationships/oleObject"/><Relationship Id="rId2155" Target="media/image976.wmf" Type="http://schemas.openxmlformats.org/officeDocument/2006/relationships/image"/><Relationship Id="rId2156" Target="embeddings/oleObject1130.bin" Type="http://schemas.openxmlformats.org/officeDocument/2006/relationships/oleObject"/><Relationship Id="rId2157" Target="media/image977.wmf" Type="http://schemas.openxmlformats.org/officeDocument/2006/relationships/image"/><Relationship Id="rId2158" Target="embeddings/oleObject1131.bin" Type="http://schemas.openxmlformats.org/officeDocument/2006/relationships/oleObject"/><Relationship Id="rId2159" Target="media/image978.wmf" Type="http://schemas.openxmlformats.org/officeDocument/2006/relationships/image"/><Relationship Id="rId216" Target="media/image112.wmf" Type="http://schemas.openxmlformats.org/officeDocument/2006/relationships/image"/><Relationship Id="rId2160" Target="embeddings/oleObject1132.bin" Type="http://schemas.openxmlformats.org/officeDocument/2006/relationships/oleObject"/><Relationship Id="rId2161" Target="media/image979.wmf" Type="http://schemas.openxmlformats.org/officeDocument/2006/relationships/image"/><Relationship Id="rId2162" Target="embeddings/oleObject1133.bin" Type="http://schemas.openxmlformats.org/officeDocument/2006/relationships/oleObject"/><Relationship Id="rId2163" Target="media/image980.wmf" Type="http://schemas.openxmlformats.org/officeDocument/2006/relationships/image"/><Relationship Id="rId2164" Target="embeddings/oleObject1134.bin" Type="http://schemas.openxmlformats.org/officeDocument/2006/relationships/oleObject"/><Relationship Id="rId2165" Target="media/image981.wmf" Type="http://schemas.openxmlformats.org/officeDocument/2006/relationships/image"/><Relationship Id="rId2166" Target="embeddings/oleObject1135.bin" Type="http://schemas.openxmlformats.org/officeDocument/2006/relationships/oleObject"/><Relationship Id="rId2167" Target="media/image982.wmf" Type="http://schemas.openxmlformats.org/officeDocument/2006/relationships/image"/><Relationship Id="rId2168" Target="embeddings/oleObject1136.bin" Type="http://schemas.openxmlformats.org/officeDocument/2006/relationships/oleObject"/><Relationship Id="rId2169" Target="media/image983.wmf" Type="http://schemas.openxmlformats.org/officeDocument/2006/relationships/image"/><Relationship Id="rId217" Target="embeddings/oleObject98.bin" Type="http://schemas.openxmlformats.org/officeDocument/2006/relationships/oleObject"/><Relationship Id="rId2170" Target="embeddings/oleObject1137.bin" Type="http://schemas.openxmlformats.org/officeDocument/2006/relationships/oleObject"/><Relationship Id="rId2171" Target="media/image984.wmf" Type="http://schemas.openxmlformats.org/officeDocument/2006/relationships/image"/><Relationship Id="rId2172" Target="embeddings/oleObject1138.bin" Type="http://schemas.openxmlformats.org/officeDocument/2006/relationships/oleObject"/><Relationship Id="rId2173" Target="embeddings/oleObject1139.bin" Type="http://schemas.openxmlformats.org/officeDocument/2006/relationships/oleObject"/><Relationship Id="rId2174" Target="media/image985.wmf" Type="http://schemas.openxmlformats.org/officeDocument/2006/relationships/image"/><Relationship Id="rId2175" Target="embeddings/oleObject1140.bin" Type="http://schemas.openxmlformats.org/officeDocument/2006/relationships/oleObject"/><Relationship Id="rId2176" Target="embeddings/oleObject1141.bin" Type="http://schemas.openxmlformats.org/officeDocument/2006/relationships/oleObject"/><Relationship Id="rId2177" Target="embeddings/oleObject1142.bin" Type="http://schemas.openxmlformats.org/officeDocument/2006/relationships/oleObject"/><Relationship Id="rId2178" Target="media/image986.wmf" Type="http://schemas.openxmlformats.org/officeDocument/2006/relationships/image"/><Relationship Id="rId2179" Target="embeddings/oleObject1143.bin" Type="http://schemas.openxmlformats.org/officeDocument/2006/relationships/oleObject"/><Relationship Id="rId218" Target="media/image113.wmf" Type="http://schemas.openxmlformats.org/officeDocument/2006/relationships/image"/><Relationship Id="rId2180" Target="media/image987.wmf" Type="http://schemas.openxmlformats.org/officeDocument/2006/relationships/image"/><Relationship Id="rId2181" Target="embeddings/oleObject1144.bin" Type="http://schemas.openxmlformats.org/officeDocument/2006/relationships/oleObject"/><Relationship Id="rId2182" Target="embeddings/oleObject1145.bin" Type="http://schemas.openxmlformats.org/officeDocument/2006/relationships/oleObject"/><Relationship Id="rId2183" Target="embeddings/oleObject1146.bin" Type="http://schemas.openxmlformats.org/officeDocument/2006/relationships/oleObject"/><Relationship Id="rId2184" Target="media/image988.wmf" Type="http://schemas.openxmlformats.org/officeDocument/2006/relationships/image"/><Relationship Id="rId2185" Target="embeddings/oleObject1147.bin" Type="http://schemas.openxmlformats.org/officeDocument/2006/relationships/oleObject"/><Relationship Id="rId2186" Target="embeddings/oleObject1148.bin" Type="http://schemas.openxmlformats.org/officeDocument/2006/relationships/oleObject"/><Relationship Id="rId2187" Target="media/image989.wmf" Type="http://schemas.openxmlformats.org/officeDocument/2006/relationships/image"/><Relationship Id="rId2188" Target="embeddings/oleObject1149.bin" Type="http://schemas.openxmlformats.org/officeDocument/2006/relationships/oleObject"/><Relationship Id="rId2189" Target="embeddings/oleObject1150.bin" Type="http://schemas.openxmlformats.org/officeDocument/2006/relationships/oleObject"/><Relationship Id="rId219" Target="embeddings/oleObject99.bin" Type="http://schemas.openxmlformats.org/officeDocument/2006/relationships/oleObject"/><Relationship Id="rId2190" Target="embeddings/oleObject1151.bin" Type="http://schemas.openxmlformats.org/officeDocument/2006/relationships/oleObject"/><Relationship Id="rId2191" Target="embeddings/oleObject1152.bin" Type="http://schemas.openxmlformats.org/officeDocument/2006/relationships/oleObject"/><Relationship Id="rId2192" Target="embeddings/oleObject1153.bin" Type="http://schemas.openxmlformats.org/officeDocument/2006/relationships/oleObject"/><Relationship Id="rId2193" Target="embeddings/oleObject1154.bin" Type="http://schemas.openxmlformats.org/officeDocument/2006/relationships/oleObject"/><Relationship Id="rId2194" Target="embeddings/oleObject1155.bin" Type="http://schemas.openxmlformats.org/officeDocument/2006/relationships/oleObject"/><Relationship Id="rId2195" Target="embeddings/oleObject1156.bin" Type="http://schemas.openxmlformats.org/officeDocument/2006/relationships/oleObject"/><Relationship Id="rId2196" Target="embeddings/oleObject1157.bin" Type="http://schemas.openxmlformats.org/officeDocument/2006/relationships/oleObject"/><Relationship Id="rId2197" Target="embeddings/oleObject1158.bin" Type="http://schemas.openxmlformats.org/officeDocument/2006/relationships/oleObject"/><Relationship Id="rId2198" Target="embeddings/oleObject1159.bin" Type="http://schemas.openxmlformats.org/officeDocument/2006/relationships/oleObject"/><Relationship Id="rId2199" Target="embeddings/oleObject1160.bin" Type="http://schemas.openxmlformats.org/officeDocument/2006/relationships/oleObject"/><Relationship Id="rId22" Target="media/image6.png" Type="http://schemas.openxmlformats.org/officeDocument/2006/relationships/image"/><Relationship Id="rId220" Target="media/image114.wmf" Type="http://schemas.openxmlformats.org/officeDocument/2006/relationships/image"/><Relationship Id="rId2200" Target="embeddings/oleObject1161.bin" Type="http://schemas.openxmlformats.org/officeDocument/2006/relationships/oleObject"/><Relationship Id="rId2201" Target="embeddings/oleObject1162.bin" Type="http://schemas.openxmlformats.org/officeDocument/2006/relationships/oleObject"/><Relationship Id="rId2202" Target="embeddings/oleObject1163.bin" Type="http://schemas.openxmlformats.org/officeDocument/2006/relationships/oleObject"/><Relationship Id="rId2203" Target="embeddings/oleObject1164.bin" Type="http://schemas.openxmlformats.org/officeDocument/2006/relationships/oleObject"/><Relationship Id="rId2204" Target="embeddings/oleObject1165.bin" Type="http://schemas.openxmlformats.org/officeDocument/2006/relationships/oleObject"/><Relationship Id="rId2205" Target="embeddings/oleObject1166.bin" Type="http://schemas.openxmlformats.org/officeDocument/2006/relationships/oleObject"/><Relationship Id="rId2206" Target="media/image990.wmf" Type="http://schemas.openxmlformats.org/officeDocument/2006/relationships/image"/><Relationship Id="rId2207" Target="embeddings/oleObject1167.bin" Type="http://schemas.openxmlformats.org/officeDocument/2006/relationships/oleObject"/><Relationship Id="rId2208" Target="media/image991.wmf" Type="http://schemas.openxmlformats.org/officeDocument/2006/relationships/image"/><Relationship Id="rId2209" Target="embeddings/oleObject1168.bin" Type="http://schemas.openxmlformats.org/officeDocument/2006/relationships/oleObject"/><Relationship Id="rId221" Target="embeddings/oleObject100.bin" Type="http://schemas.openxmlformats.org/officeDocument/2006/relationships/oleObject"/><Relationship Id="rId2210" Target="media/image992.wmf" Type="http://schemas.openxmlformats.org/officeDocument/2006/relationships/image"/><Relationship Id="rId2211" Target="embeddings/oleObject1169.bin" Type="http://schemas.openxmlformats.org/officeDocument/2006/relationships/oleObject"/><Relationship Id="rId2212" Target="media/image993.wmf" Type="http://schemas.openxmlformats.org/officeDocument/2006/relationships/image"/><Relationship Id="rId2213" Target="embeddings/oleObject1170.bin" Type="http://schemas.openxmlformats.org/officeDocument/2006/relationships/oleObject"/><Relationship Id="rId2214" Target="media/image994.wmf" Type="http://schemas.openxmlformats.org/officeDocument/2006/relationships/image"/><Relationship Id="rId2215" Target="embeddings/oleObject1171.bin" Type="http://schemas.openxmlformats.org/officeDocument/2006/relationships/oleObject"/><Relationship Id="rId2216" Target="media/image995.wmf" Type="http://schemas.openxmlformats.org/officeDocument/2006/relationships/image"/><Relationship Id="rId2217" Target="embeddings/oleObject1172.bin" Type="http://schemas.openxmlformats.org/officeDocument/2006/relationships/oleObject"/><Relationship Id="rId2218" Target="media/image996.wmf" Type="http://schemas.openxmlformats.org/officeDocument/2006/relationships/image"/><Relationship Id="rId2219" Target="embeddings/oleObject1173.bin" Type="http://schemas.openxmlformats.org/officeDocument/2006/relationships/oleObject"/><Relationship Id="rId222" Target="media/image115.wmf" Type="http://schemas.openxmlformats.org/officeDocument/2006/relationships/image"/><Relationship Id="rId2220" Target="media/image997.wmf" Type="http://schemas.openxmlformats.org/officeDocument/2006/relationships/image"/><Relationship Id="rId2221" Target="media/image998.wmf" Type="http://schemas.openxmlformats.org/officeDocument/2006/relationships/image"/><Relationship Id="rId2222" Target="media/image999.wmf" Type="http://schemas.openxmlformats.org/officeDocument/2006/relationships/image"/><Relationship Id="rId2223" Target="media/image1000.wmf" Type="http://schemas.openxmlformats.org/officeDocument/2006/relationships/image"/><Relationship Id="rId2224" Target="media/image1001.wmf" Type="http://schemas.openxmlformats.org/officeDocument/2006/relationships/image"/><Relationship Id="rId2225" Target="embeddings/oleObject1174.bin" Type="http://schemas.openxmlformats.org/officeDocument/2006/relationships/oleObject"/><Relationship Id="rId2226" Target="media/image1002.wmf" Type="http://schemas.openxmlformats.org/officeDocument/2006/relationships/image"/><Relationship Id="rId2227" Target="embeddings/oleObject1175.bin" Type="http://schemas.openxmlformats.org/officeDocument/2006/relationships/oleObject"/><Relationship Id="rId2228" Target="media/image1003.wmf" Type="http://schemas.openxmlformats.org/officeDocument/2006/relationships/image"/><Relationship Id="rId2229" Target="embeddings/oleObject1176.bin" Type="http://schemas.openxmlformats.org/officeDocument/2006/relationships/oleObject"/><Relationship Id="rId223" Target="embeddings/oleObject101.bin" Type="http://schemas.openxmlformats.org/officeDocument/2006/relationships/oleObject"/><Relationship Id="rId2230" Target="media/image1004.png" Type="http://schemas.openxmlformats.org/officeDocument/2006/relationships/image"/><Relationship Id="rId2231" Target="media/image1005.wmf" Type="http://schemas.openxmlformats.org/officeDocument/2006/relationships/image"/><Relationship Id="rId2232" Target="embeddings/oleObject1177.bin" Type="http://schemas.openxmlformats.org/officeDocument/2006/relationships/oleObject"/><Relationship Id="rId2233" Target="media/image1006.wmf" Type="http://schemas.openxmlformats.org/officeDocument/2006/relationships/image"/><Relationship Id="rId2234" Target="embeddings/oleObject1178.bin" Type="http://schemas.openxmlformats.org/officeDocument/2006/relationships/oleObject"/><Relationship Id="rId2235" Target="media/image1007.wmf" Type="http://schemas.openxmlformats.org/officeDocument/2006/relationships/image"/><Relationship Id="rId2236" Target="embeddings/oleObject1179.bin" Type="http://schemas.openxmlformats.org/officeDocument/2006/relationships/oleObject"/><Relationship Id="rId2237" Target="embeddings/oleObject1180.bin" Type="http://schemas.openxmlformats.org/officeDocument/2006/relationships/oleObject"/><Relationship Id="rId2238" Target="embeddings/oleObject1181.bin" Type="http://schemas.openxmlformats.org/officeDocument/2006/relationships/oleObject"/><Relationship Id="rId2239" Target="embeddings/oleObject1182.bin" Type="http://schemas.openxmlformats.org/officeDocument/2006/relationships/oleObject"/><Relationship Id="rId224" Target="media/image116.wmf" Type="http://schemas.openxmlformats.org/officeDocument/2006/relationships/image"/><Relationship Id="rId2240" Target="embeddings/oleObject1183.bin" Type="http://schemas.openxmlformats.org/officeDocument/2006/relationships/oleObject"/><Relationship Id="rId2241" Target="embeddings/oleObject1184.bin" Type="http://schemas.openxmlformats.org/officeDocument/2006/relationships/oleObject"/><Relationship Id="rId2242" Target="embeddings/oleObject1185.bin" Type="http://schemas.openxmlformats.org/officeDocument/2006/relationships/oleObject"/><Relationship Id="rId2243" Target="embeddings/oleObject1186.bin" Type="http://schemas.openxmlformats.org/officeDocument/2006/relationships/oleObject"/><Relationship Id="rId2244" Target="media/image1008.wmf" Type="http://schemas.openxmlformats.org/officeDocument/2006/relationships/image"/><Relationship Id="rId2245" Target="embeddings/oleObject1187.bin" Type="http://schemas.openxmlformats.org/officeDocument/2006/relationships/oleObject"/><Relationship Id="rId2246" Target="embeddings/oleObject1188.bin" Type="http://schemas.openxmlformats.org/officeDocument/2006/relationships/oleObject"/><Relationship Id="rId2247" Target="embeddings/oleObject1189.bin" Type="http://schemas.openxmlformats.org/officeDocument/2006/relationships/oleObject"/><Relationship Id="rId2248" Target="embeddings/oleObject1190.bin" Type="http://schemas.openxmlformats.org/officeDocument/2006/relationships/oleObject"/><Relationship Id="rId2249" Target="embeddings/oleObject1191.bin" Type="http://schemas.openxmlformats.org/officeDocument/2006/relationships/oleObject"/><Relationship Id="rId225" Target="embeddings/oleObject102.bin" Type="http://schemas.openxmlformats.org/officeDocument/2006/relationships/oleObject"/><Relationship Id="rId2250" Target="embeddings/oleObject1192.bin" Type="http://schemas.openxmlformats.org/officeDocument/2006/relationships/oleObject"/><Relationship Id="rId2251" Target="media/image1009.wmf" Type="http://schemas.openxmlformats.org/officeDocument/2006/relationships/image"/><Relationship Id="rId2252" Target="embeddings/oleObject1193.bin" Type="http://schemas.openxmlformats.org/officeDocument/2006/relationships/oleObject"/><Relationship Id="rId2253" Target="embeddings/oleObject1194.bin" Type="http://schemas.openxmlformats.org/officeDocument/2006/relationships/oleObject"/><Relationship Id="rId2254" Target="embeddings/oleObject1195.bin" Type="http://schemas.openxmlformats.org/officeDocument/2006/relationships/oleObject"/><Relationship Id="rId2255" Target="embeddings/oleObject1196.bin" Type="http://schemas.openxmlformats.org/officeDocument/2006/relationships/oleObject"/><Relationship Id="rId2256" Target="embeddings/oleObject1197.bin" Type="http://schemas.openxmlformats.org/officeDocument/2006/relationships/oleObject"/><Relationship Id="rId2257" Target="embeddings/oleObject1198.bin" Type="http://schemas.openxmlformats.org/officeDocument/2006/relationships/oleObject"/><Relationship Id="rId2258" Target="embeddings/oleObject1199.bin" Type="http://schemas.openxmlformats.org/officeDocument/2006/relationships/oleObject"/><Relationship Id="rId2259" Target="embeddings/oleObject1200.bin" Type="http://schemas.openxmlformats.org/officeDocument/2006/relationships/oleObject"/><Relationship Id="rId226" Target="media/image117.wmf" Type="http://schemas.openxmlformats.org/officeDocument/2006/relationships/image"/><Relationship Id="rId2260" Target="embeddings/oleObject1201.bin" Type="http://schemas.openxmlformats.org/officeDocument/2006/relationships/oleObject"/><Relationship Id="rId2261" Target="embeddings/oleObject1202.bin" Type="http://schemas.openxmlformats.org/officeDocument/2006/relationships/oleObject"/><Relationship Id="rId2262" Target="embeddings/oleObject1203.bin" Type="http://schemas.openxmlformats.org/officeDocument/2006/relationships/oleObject"/><Relationship Id="rId2263" Target="embeddings/oleObject1204.bin" Type="http://schemas.openxmlformats.org/officeDocument/2006/relationships/oleObject"/><Relationship Id="rId2264" Target="media/image1010.jpeg" Type="http://schemas.openxmlformats.org/officeDocument/2006/relationships/image"/><Relationship Id="rId2265" Target="media/image1011.wmf" Type="http://schemas.openxmlformats.org/officeDocument/2006/relationships/image"/><Relationship Id="rId2266" Target="media/image1012.wmf" Type="http://schemas.openxmlformats.org/officeDocument/2006/relationships/image"/><Relationship Id="rId2267" Target="media/image1013.wmf" Type="http://schemas.openxmlformats.org/officeDocument/2006/relationships/image"/><Relationship Id="rId2268" Target="media/image1014.wmf" Type="http://schemas.openxmlformats.org/officeDocument/2006/relationships/image"/><Relationship Id="rId2269" Target="media/image1015.wmf" Type="http://schemas.openxmlformats.org/officeDocument/2006/relationships/image"/><Relationship Id="rId227" Target="embeddings/oleObject103.bin" Type="http://schemas.openxmlformats.org/officeDocument/2006/relationships/oleObject"/><Relationship Id="rId2270" Target="media/image1016.wmf" Type="http://schemas.openxmlformats.org/officeDocument/2006/relationships/image"/><Relationship Id="rId2271" Target="media/image1017.wmf" Type="http://schemas.openxmlformats.org/officeDocument/2006/relationships/image"/><Relationship Id="rId2272" Target="media/image1018.wmf" Type="http://schemas.openxmlformats.org/officeDocument/2006/relationships/image"/><Relationship Id="rId2273" Target="media/image1019.wmf" Type="http://schemas.openxmlformats.org/officeDocument/2006/relationships/image"/><Relationship Id="rId2274" Target="embeddings/oleObject1205.bin" Type="http://schemas.openxmlformats.org/officeDocument/2006/relationships/oleObject"/><Relationship Id="rId2275" Target="embeddings/oleObject1206.bin" Type="http://schemas.openxmlformats.org/officeDocument/2006/relationships/oleObject"/><Relationship Id="rId2276" Target="embeddings/oleObject1207.bin" Type="http://schemas.openxmlformats.org/officeDocument/2006/relationships/oleObject"/><Relationship Id="rId2277" Target="embeddings/oleObject1208.bin" Type="http://schemas.openxmlformats.org/officeDocument/2006/relationships/oleObject"/><Relationship Id="rId2278" Target="embeddings/oleObject1209.bin" Type="http://schemas.openxmlformats.org/officeDocument/2006/relationships/oleObject"/><Relationship Id="rId2279" Target="embeddings/oleObject1210.bin" Type="http://schemas.openxmlformats.org/officeDocument/2006/relationships/oleObject"/><Relationship Id="rId228" Target="media/image118.jpeg" Type="http://schemas.openxmlformats.org/officeDocument/2006/relationships/image"/><Relationship Id="rId2280" Target="embeddings/oleObject1211.bin" Type="http://schemas.openxmlformats.org/officeDocument/2006/relationships/oleObject"/><Relationship Id="rId2281" Target="embeddings/oleObject1212.bin" Type="http://schemas.openxmlformats.org/officeDocument/2006/relationships/oleObject"/><Relationship Id="rId2282" Target="embeddings/oleObject1213.bin" Type="http://schemas.openxmlformats.org/officeDocument/2006/relationships/oleObject"/><Relationship Id="rId2283" Target="embeddings/oleObject1214.bin" Type="http://schemas.openxmlformats.org/officeDocument/2006/relationships/oleObject"/><Relationship Id="rId2284" Target="embeddings/oleObject1215.bin" Type="http://schemas.openxmlformats.org/officeDocument/2006/relationships/oleObject"/><Relationship Id="rId2285" Target="media/image1020.wmf" Type="http://schemas.openxmlformats.org/officeDocument/2006/relationships/image"/><Relationship Id="rId2286" Target="embeddings/oleObject1216.bin" Type="http://schemas.openxmlformats.org/officeDocument/2006/relationships/oleObject"/><Relationship Id="rId2287" Target="embeddings/oleObject1217.bin" Type="http://schemas.openxmlformats.org/officeDocument/2006/relationships/oleObject"/><Relationship Id="rId2288" Target="embeddings/oleObject1218.bin" Type="http://schemas.openxmlformats.org/officeDocument/2006/relationships/oleObject"/><Relationship Id="rId2289" Target="embeddings/oleObject1219.bin" Type="http://schemas.openxmlformats.org/officeDocument/2006/relationships/oleObject"/><Relationship Id="rId229" Target="media/image119.wmf" Type="http://schemas.openxmlformats.org/officeDocument/2006/relationships/image"/><Relationship Id="rId2290" Target="embeddings/oleObject1220.bin" Type="http://schemas.openxmlformats.org/officeDocument/2006/relationships/oleObject"/><Relationship Id="rId2291" Target="embeddings/oleObject1221.bin" Type="http://schemas.openxmlformats.org/officeDocument/2006/relationships/oleObject"/><Relationship Id="rId2292" Target="embeddings/oleObject1222.bin" Type="http://schemas.openxmlformats.org/officeDocument/2006/relationships/oleObject"/><Relationship Id="rId2293" Target="embeddings/oleObject1223.bin" Type="http://schemas.openxmlformats.org/officeDocument/2006/relationships/oleObject"/><Relationship Id="rId2294" Target="embeddings/oleObject1224.bin" Type="http://schemas.openxmlformats.org/officeDocument/2006/relationships/oleObject"/><Relationship Id="rId2295" Target="embeddings/oleObject1225.bin" Type="http://schemas.openxmlformats.org/officeDocument/2006/relationships/oleObject"/><Relationship Id="rId2296" Target="media/image1021.wmf" Type="http://schemas.openxmlformats.org/officeDocument/2006/relationships/image"/><Relationship Id="rId2297" Target="embeddings/oleObject1226.bin" Type="http://schemas.openxmlformats.org/officeDocument/2006/relationships/oleObject"/><Relationship Id="rId2298" Target="media/image1022.wmf" Type="http://schemas.openxmlformats.org/officeDocument/2006/relationships/image"/><Relationship Id="rId2299" Target="embeddings/oleObject1227.bin" Type="http://schemas.openxmlformats.org/officeDocument/2006/relationships/oleObject"/><Relationship Id="rId23" Target="media/image7.wmf" Type="http://schemas.openxmlformats.org/officeDocument/2006/relationships/image"/><Relationship Id="rId230" Target="embeddings/oleObject104.bin" Type="http://schemas.openxmlformats.org/officeDocument/2006/relationships/oleObject"/><Relationship Id="rId2300" Target="media/image1023.wmf" Type="http://schemas.openxmlformats.org/officeDocument/2006/relationships/image"/><Relationship Id="rId2301" Target="embeddings/oleObject1228.bin" Type="http://schemas.openxmlformats.org/officeDocument/2006/relationships/oleObject"/><Relationship Id="rId2302" Target="embeddings/oleObject1229.bin" Type="http://schemas.openxmlformats.org/officeDocument/2006/relationships/oleObject"/><Relationship Id="rId2303" Target="media/image1024.wmf" Type="http://schemas.openxmlformats.org/officeDocument/2006/relationships/image"/><Relationship Id="rId2304" Target="embeddings/oleObject1230.bin" Type="http://schemas.openxmlformats.org/officeDocument/2006/relationships/oleObject"/><Relationship Id="rId2305" Target="media/image1025.wmf" Type="http://schemas.openxmlformats.org/officeDocument/2006/relationships/image"/><Relationship Id="rId2306" Target="embeddings/oleObject1231.bin" Type="http://schemas.openxmlformats.org/officeDocument/2006/relationships/oleObject"/><Relationship Id="rId2307" Target="media/image1026.wmf" Type="http://schemas.openxmlformats.org/officeDocument/2006/relationships/image"/><Relationship Id="rId2308" Target="embeddings/oleObject1232.bin" Type="http://schemas.openxmlformats.org/officeDocument/2006/relationships/oleObject"/><Relationship Id="rId2309" Target="media/image1027.wmf" Type="http://schemas.openxmlformats.org/officeDocument/2006/relationships/image"/><Relationship Id="rId231" Target="media/image120.wmf" Type="http://schemas.openxmlformats.org/officeDocument/2006/relationships/image"/><Relationship Id="rId2310" Target="embeddings/oleObject1233.bin" Type="http://schemas.openxmlformats.org/officeDocument/2006/relationships/oleObject"/><Relationship Id="rId2311" Target="media/image1028.wmf" Type="http://schemas.openxmlformats.org/officeDocument/2006/relationships/image"/><Relationship Id="rId2312" Target="embeddings/oleObject1234.bin" Type="http://schemas.openxmlformats.org/officeDocument/2006/relationships/oleObject"/><Relationship Id="rId2313" Target="media/image1029.wmf" Type="http://schemas.openxmlformats.org/officeDocument/2006/relationships/image"/><Relationship Id="rId2314" Target="embeddings/oleObject1235.bin" Type="http://schemas.openxmlformats.org/officeDocument/2006/relationships/oleObject"/><Relationship Id="rId2315" Target="media/image1030.wmf" Type="http://schemas.openxmlformats.org/officeDocument/2006/relationships/image"/><Relationship Id="rId2316" Target="embeddings/oleObject1236.bin" Type="http://schemas.openxmlformats.org/officeDocument/2006/relationships/oleObject"/><Relationship Id="rId2317" Target="media/image1031.wmf" Type="http://schemas.openxmlformats.org/officeDocument/2006/relationships/image"/><Relationship Id="rId2318" Target="embeddings/oleObject1237.bin" Type="http://schemas.openxmlformats.org/officeDocument/2006/relationships/oleObject"/><Relationship Id="rId2319" Target="media/image1032.wmf" Type="http://schemas.openxmlformats.org/officeDocument/2006/relationships/image"/><Relationship Id="rId232" Target="embeddings/oleObject105.bin" Type="http://schemas.openxmlformats.org/officeDocument/2006/relationships/oleObject"/><Relationship Id="rId2320" Target="embeddings/oleObject1238.bin" Type="http://schemas.openxmlformats.org/officeDocument/2006/relationships/oleObject"/><Relationship Id="rId2321" Target="media/image1033.wmf" Type="http://schemas.openxmlformats.org/officeDocument/2006/relationships/image"/><Relationship Id="rId2322" Target="embeddings/oleObject1239.bin" Type="http://schemas.openxmlformats.org/officeDocument/2006/relationships/oleObject"/><Relationship Id="rId2323" Target="media/image1034.wmf" Type="http://schemas.openxmlformats.org/officeDocument/2006/relationships/image"/><Relationship Id="rId2324" Target="embeddings/oleObject1240.bin" Type="http://schemas.openxmlformats.org/officeDocument/2006/relationships/oleObject"/><Relationship Id="rId2325" Target="media/image1035.wmf" Type="http://schemas.openxmlformats.org/officeDocument/2006/relationships/image"/><Relationship Id="rId2326" Target="embeddings/oleObject1241.bin" Type="http://schemas.openxmlformats.org/officeDocument/2006/relationships/oleObject"/><Relationship Id="rId2327" Target="media/image1036.wmf" Type="http://schemas.openxmlformats.org/officeDocument/2006/relationships/image"/><Relationship Id="rId2328" Target="embeddings/oleObject1242.bin" Type="http://schemas.openxmlformats.org/officeDocument/2006/relationships/oleObject"/><Relationship Id="rId2329" Target="media/image1037.wmf" Type="http://schemas.openxmlformats.org/officeDocument/2006/relationships/image"/><Relationship Id="rId233" Target="media/image121.wmf" Type="http://schemas.openxmlformats.org/officeDocument/2006/relationships/image"/><Relationship Id="rId2330" Target="embeddings/oleObject1243.bin" Type="http://schemas.openxmlformats.org/officeDocument/2006/relationships/oleObject"/><Relationship Id="rId2331" Target="media/image1038.wmf" Type="http://schemas.openxmlformats.org/officeDocument/2006/relationships/image"/><Relationship Id="rId2332" Target="embeddings/oleObject1244.bin" Type="http://schemas.openxmlformats.org/officeDocument/2006/relationships/oleObject"/><Relationship Id="rId2333" Target="media/image1039.wmf" Type="http://schemas.openxmlformats.org/officeDocument/2006/relationships/image"/><Relationship Id="rId2334" Target="embeddings/oleObject1245.bin" Type="http://schemas.openxmlformats.org/officeDocument/2006/relationships/oleObject"/><Relationship Id="rId2335" Target="media/image1040.wmf" Type="http://schemas.openxmlformats.org/officeDocument/2006/relationships/image"/><Relationship Id="rId2336" Target="embeddings/oleObject1246.bin" Type="http://schemas.openxmlformats.org/officeDocument/2006/relationships/oleObject"/><Relationship Id="rId2337" Target="media/image1041.wmf" Type="http://schemas.openxmlformats.org/officeDocument/2006/relationships/image"/><Relationship Id="rId2338" Target="embeddings/oleObject1247.bin" Type="http://schemas.openxmlformats.org/officeDocument/2006/relationships/oleObject"/><Relationship Id="rId2339" Target="media/image1042.wmf" Type="http://schemas.openxmlformats.org/officeDocument/2006/relationships/image"/><Relationship Id="rId234" Target="embeddings/oleObject106.bin" Type="http://schemas.openxmlformats.org/officeDocument/2006/relationships/oleObject"/><Relationship Id="rId2340" Target="embeddings/oleObject1248.bin" Type="http://schemas.openxmlformats.org/officeDocument/2006/relationships/oleObject"/><Relationship Id="rId2341" Target="media/image1043.wmf" Type="http://schemas.openxmlformats.org/officeDocument/2006/relationships/image"/><Relationship Id="rId2342" Target="embeddings/oleObject1249.bin" Type="http://schemas.openxmlformats.org/officeDocument/2006/relationships/oleObject"/><Relationship Id="rId2343" Target="media/image1044.wmf" Type="http://schemas.openxmlformats.org/officeDocument/2006/relationships/image"/><Relationship Id="rId2344" Target="embeddings/oleObject1250.bin" Type="http://schemas.openxmlformats.org/officeDocument/2006/relationships/oleObject"/><Relationship Id="rId2345" Target="embeddings/oleObject1251.bin" Type="http://schemas.openxmlformats.org/officeDocument/2006/relationships/oleObject"/><Relationship Id="rId2346" Target="embeddings/oleObject1252.bin" Type="http://schemas.openxmlformats.org/officeDocument/2006/relationships/oleObject"/><Relationship Id="rId2347" Target="embeddings/oleObject1253.bin" Type="http://schemas.openxmlformats.org/officeDocument/2006/relationships/oleObject"/><Relationship Id="rId2348" Target="embeddings/oleObject1254.bin" Type="http://schemas.openxmlformats.org/officeDocument/2006/relationships/oleObject"/><Relationship Id="rId2349" Target="media/image1045.wmf" Type="http://schemas.openxmlformats.org/officeDocument/2006/relationships/image"/><Relationship Id="rId235" Target="media/image122.wmf" Type="http://schemas.openxmlformats.org/officeDocument/2006/relationships/image"/><Relationship Id="rId2350" Target="embeddings/oleObject1255.bin" Type="http://schemas.openxmlformats.org/officeDocument/2006/relationships/oleObject"/><Relationship Id="rId2351" Target="media/image1046.wmf" Type="http://schemas.openxmlformats.org/officeDocument/2006/relationships/image"/><Relationship Id="rId2352" Target="embeddings/oleObject1256.bin" Type="http://schemas.openxmlformats.org/officeDocument/2006/relationships/oleObject"/><Relationship Id="rId2353" Target="media/image1047.wmf" Type="http://schemas.openxmlformats.org/officeDocument/2006/relationships/image"/><Relationship Id="rId2354" Target="embeddings/oleObject1257.bin" Type="http://schemas.openxmlformats.org/officeDocument/2006/relationships/oleObject"/><Relationship Id="rId2355" Target="media/image1048.wmf" Type="http://schemas.openxmlformats.org/officeDocument/2006/relationships/image"/><Relationship Id="rId2356" Target="embeddings/oleObject1258.bin" Type="http://schemas.openxmlformats.org/officeDocument/2006/relationships/oleObject"/><Relationship Id="rId2357" Target="media/image1049.wmf" Type="http://schemas.openxmlformats.org/officeDocument/2006/relationships/image"/><Relationship Id="rId2358" Target="embeddings/oleObject1259.bin" Type="http://schemas.openxmlformats.org/officeDocument/2006/relationships/oleObject"/><Relationship Id="rId2359" Target="media/image1050.wmf" Type="http://schemas.openxmlformats.org/officeDocument/2006/relationships/image"/><Relationship Id="rId236" Target="embeddings/oleObject107.bin" Type="http://schemas.openxmlformats.org/officeDocument/2006/relationships/oleObject"/><Relationship Id="rId2360" Target="embeddings/oleObject1260.bin" Type="http://schemas.openxmlformats.org/officeDocument/2006/relationships/oleObject"/><Relationship Id="rId2361" Target="media/image1051.wmf" Type="http://schemas.openxmlformats.org/officeDocument/2006/relationships/image"/><Relationship Id="rId2362" Target="embeddings/oleObject1261.bin" Type="http://schemas.openxmlformats.org/officeDocument/2006/relationships/oleObject"/><Relationship Id="rId2363" Target="media/image1052.wmf" Type="http://schemas.openxmlformats.org/officeDocument/2006/relationships/image"/><Relationship Id="rId2364" Target="embeddings/oleObject1262.bin" Type="http://schemas.openxmlformats.org/officeDocument/2006/relationships/oleObject"/><Relationship Id="rId2365" Target="media/image1053.wmf" Type="http://schemas.openxmlformats.org/officeDocument/2006/relationships/image"/><Relationship Id="rId2366" Target="embeddings/oleObject1263.bin" Type="http://schemas.openxmlformats.org/officeDocument/2006/relationships/oleObject"/><Relationship Id="rId2367" Target="media/image1054.wmf" Type="http://schemas.openxmlformats.org/officeDocument/2006/relationships/image"/><Relationship Id="rId2368" Target="embeddings/oleObject1264.bin" Type="http://schemas.openxmlformats.org/officeDocument/2006/relationships/oleObject"/><Relationship Id="rId2369" Target="embeddings/oleObject1265.bin" Type="http://schemas.openxmlformats.org/officeDocument/2006/relationships/oleObject"/><Relationship Id="rId237" Target="media/image123.wmf" Type="http://schemas.openxmlformats.org/officeDocument/2006/relationships/image"/><Relationship Id="rId2370" Target="media/image1055.wmf" Type="http://schemas.openxmlformats.org/officeDocument/2006/relationships/image"/><Relationship Id="rId2371" Target="embeddings/oleObject1266.bin" Type="http://schemas.openxmlformats.org/officeDocument/2006/relationships/oleObject"/><Relationship Id="rId2372" Target="media/image1056.wmf" Type="http://schemas.openxmlformats.org/officeDocument/2006/relationships/image"/><Relationship Id="rId2373" Target="embeddings/oleObject1267.bin" Type="http://schemas.openxmlformats.org/officeDocument/2006/relationships/oleObject"/><Relationship Id="rId2374" Target="media/image1057.wmf" Type="http://schemas.openxmlformats.org/officeDocument/2006/relationships/image"/><Relationship Id="rId2375" Target="embeddings/oleObject1268.bin" Type="http://schemas.openxmlformats.org/officeDocument/2006/relationships/oleObject"/><Relationship Id="rId2376" Target="media/image1058.wmf" Type="http://schemas.openxmlformats.org/officeDocument/2006/relationships/image"/><Relationship Id="rId2377" Target="embeddings/oleObject1269.bin" Type="http://schemas.openxmlformats.org/officeDocument/2006/relationships/oleObject"/><Relationship Id="rId2378" Target="media/image1059.wmf" Type="http://schemas.openxmlformats.org/officeDocument/2006/relationships/image"/><Relationship Id="rId2379" Target="embeddings/oleObject1270.bin" Type="http://schemas.openxmlformats.org/officeDocument/2006/relationships/oleObject"/><Relationship Id="rId238" Target="embeddings/oleObject108.bin" Type="http://schemas.openxmlformats.org/officeDocument/2006/relationships/oleObject"/><Relationship Id="rId2380" Target="media/image1060.wmf" Type="http://schemas.openxmlformats.org/officeDocument/2006/relationships/image"/><Relationship Id="rId2381" Target="embeddings/oleObject1271.bin" Type="http://schemas.openxmlformats.org/officeDocument/2006/relationships/oleObject"/><Relationship Id="rId2382" Target="media/image1061.wmf" Type="http://schemas.openxmlformats.org/officeDocument/2006/relationships/image"/><Relationship Id="rId2383" Target="embeddings/oleObject1272.bin" Type="http://schemas.openxmlformats.org/officeDocument/2006/relationships/oleObject"/><Relationship Id="rId2384" Target="media/image1062.wmf" Type="http://schemas.openxmlformats.org/officeDocument/2006/relationships/image"/><Relationship Id="rId2385" Target="embeddings/oleObject1273.bin" Type="http://schemas.openxmlformats.org/officeDocument/2006/relationships/oleObject"/><Relationship Id="rId2386" Target="media/image1063.wmf" Type="http://schemas.openxmlformats.org/officeDocument/2006/relationships/image"/><Relationship Id="rId2387" Target="embeddings/oleObject1274.bin" Type="http://schemas.openxmlformats.org/officeDocument/2006/relationships/oleObject"/><Relationship Id="rId2388" Target="media/image1064.wmf" Type="http://schemas.openxmlformats.org/officeDocument/2006/relationships/image"/><Relationship Id="rId2389" Target="embeddings/oleObject1275.bin" Type="http://schemas.openxmlformats.org/officeDocument/2006/relationships/oleObject"/><Relationship Id="rId239" Target="media/image124.wmf" Type="http://schemas.openxmlformats.org/officeDocument/2006/relationships/image"/><Relationship Id="rId2390" Target="media/image1065.wmf" Type="http://schemas.openxmlformats.org/officeDocument/2006/relationships/image"/><Relationship Id="rId2391" Target="embeddings/oleObject1276.bin" Type="http://schemas.openxmlformats.org/officeDocument/2006/relationships/oleObject"/><Relationship Id="rId2392" Target="media/image1066.wmf" Type="http://schemas.openxmlformats.org/officeDocument/2006/relationships/image"/><Relationship Id="rId2393" Target="embeddings/oleObject1277.bin" Type="http://schemas.openxmlformats.org/officeDocument/2006/relationships/oleObject"/><Relationship Id="rId2394" Target="media/image1067.wmf" Type="http://schemas.openxmlformats.org/officeDocument/2006/relationships/image"/><Relationship Id="rId2395" Target="embeddings/oleObject1278.bin" Type="http://schemas.openxmlformats.org/officeDocument/2006/relationships/oleObject"/><Relationship Id="rId2396" Target="header1.xml" Type="http://schemas.openxmlformats.org/officeDocument/2006/relationships/header"/><Relationship Id="rId2397" Target="footer1.xml" Type="http://schemas.openxmlformats.org/officeDocument/2006/relationships/footer"/><Relationship Id="rId2398" Target="fontTable.xml" Type="http://schemas.openxmlformats.org/officeDocument/2006/relationships/fontTable"/><Relationship Id="rId2399" Target="theme/theme1.xml" Type="http://schemas.openxmlformats.org/officeDocument/2006/relationships/theme"/><Relationship Id="rId24" Target="embeddings/oleObject10.bin" Type="http://schemas.openxmlformats.org/officeDocument/2006/relationships/oleObject"/><Relationship Id="rId240" Target="embeddings/oleObject109.bin" Type="http://schemas.openxmlformats.org/officeDocument/2006/relationships/oleObject"/><Relationship Id="rId241" Target="media/image125.wmf" Type="http://schemas.openxmlformats.org/officeDocument/2006/relationships/image"/><Relationship Id="rId242" Target="embeddings/oleObject110.bin" Type="http://schemas.openxmlformats.org/officeDocument/2006/relationships/oleObject"/><Relationship Id="rId243" Target="media/image126.wmf" Type="http://schemas.openxmlformats.org/officeDocument/2006/relationships/image"/><Relationship Id="rId244" Target="embeddings/oleObject111.bin" Type="http://schemas.openxmlformats.org/officeDocument/2006/relationships/oleObject"/><Relationship Id="rId245" Target="media/image127.wmf" Type="http://schemas.openxmlformats.org/officeDocument/2006/relationships/image"/><Relationship Id="rId246" Target="embeddings/oleObject112.bin" Type="http://schemas.openxmlformats.org/officeDocument/2006/relationships/oleObject"/><Relationship Id="rId247" Target="media/image128.wmf" Type="http://schemas.openxmlformats.org/officeDocument/2006/relationships/image"/><Relationship Id="rId248" Target="embeddings/oleObject113.bin" Type="http://schemas.openxmlformats.org/officeDocument/2006/relationships/oleObject"/><Relationship Id="rId249" Target="media/image129.jpeg" Type="http://schemas.openxmlformats.org/officeDocument/2006/relationships/image"/><Relationship Id="rId25" Target="embeddings/oleObject11.bin" Type="http://schemas.openxmlformats.org/officeDocument/2006/relationships/oleObject"/><Relationship Id="rId250" Target="media/image130.wmf" Type="http://schemas.openxmlformats.org/officeDocument/2006/relationships/image"/><Relationship Id="rId251" Target="embeddings/oleObject114.bin" Type="http://schemas.openxmlformats.org/officeDocument/2006/relationships/oleObject"/><Relationship Id="rId252" Target="media/image131.wmf" Type="http://schemas.openxmlformats.org/officeDocument/2006/relationships/image"/><Relationship Id="rId253" Target="embeddings/oleObject115.bin" Type="http://schemas.openxmlformats.org/officeDocument/2006/relationships/oleObject"/><Relationship Id="rId254" Target="media/image132.wmf" Type="http://schemas.openxmlformats.org/officeDocument/2006/relationships/image"/><Relationship Id="rId255" Target="embeddings/oleObject116.bin" Type="http://schemas.openxmlformats.org/officeDocument/2006/relationships/oleObject"/><Relationship Id="rId256" Target="media/image133.wmf" Type="http://schemas.openxmlformats.org/officeDocument/2006/relationships/image"/><Relationship Id="rId257" Target="embeddings/oleObject117.bin" Type="http://schemas.openxmlformats.org/officeDocument/2006/relationships/oleObject"/><Relationship Id="rId258" Target="media/image134.wmf" Type="http://schemas.openxmlformats.org/officeDocument/2006/relationships/image"/><Relationship Id="rId259" Target="embeddings/oleObject118.bin" Type="http://schemas.openxmlformats.org/officeDocument/2006/relationships/oleObject"/><Relationship Id="rId26" Target="media/image8.wmf" Type="http://schemas.openxmlformats.org/officeDocument/2006/relationships/image"/><Relationship Id="rId260" Target="media/image135.wmf" Type="http://schemas.openxmlformats.org/officeDocument/2006/relationships/image"/><Relationship Id="rId261" Target="embeddings/oleObject119.bin" Type="http://schemas.openxmlformats.org/officeDocument/2006/relationships/oleObject"/><Relationship Id="rId262" Target="media/image136.wmf" Type="http://schemas.openxmlformats.org/officeDocument/2006/relationships/image"/><Relationship Id="rId263" Target="embeddings/oleObject120.bin" Type="http://schemas.openxmlformats.org/officeDocument/2006/relationships/oleObject"/><Relationship Id="rId264" Target="media/image137.wmf" Type="http://schemas.openxmlformats.org/officeDocument/2006/relationships/image"/><Relationship Id="rId265" Target="embeddings/oleObject121.bin" Type="http://schemas.openxmlformats.org/officeDocument/2006/relationships/oleObject"/><Relationship Id="rId266" Target="media/image138.wmf" Type="http://schemas.openxmlformats.org/officeDocument/2006/relationships/image"/><Relationship Id="rId267" Target="embeddings/oleObject122.bin" Type="http://schemas.openxmlformats.org/officeDocument/2006/relationships/oleObject"/><Relationship Id="rId268" Target="media/image139.wmf" Type="http://schemas.openxmlformats.org/officeDocument/2006/relationships/image"/><Relationship Id="rId269" Target="embeddings/oleObject123.bin" Type="http://schemas.openxmlformats.org/officeDocument/2006/relationships/oleObject"/><Relationship Id="rId27" Target="embeddings/oleObject12.bin" Type="http://schemas.openxmlformats.org/officeDocument/2006/relationships/oleObject"/><Relationship Id="rId270" Target="media/image140.wmf" Type="http://schemas.openxmlformats.org/officeDocument/2006/relationships/image"/><Relationship Id="rId271" Target="embeddings/oleObject124.bin" Type="http://schemas.openxmlformats.org/officeDocument/2006/relationships/oleObject"/><Relationship Id="rId272" Target="media/image141.wmf" Type="http://schemas.openxmlformats.org/officeDocument/2006/relationships/image"/><Relationship Id="rId273" Target="embeddings/oleObject125.bin" Type="http://schemas.openxmlformats.org/officeDocument/2006/relationships/oleObject"/><Relationship Id="rId274" Target="media/image142.wmf" Type="http://schemas.openxmlformats.org/officeDocument/2006/relationships/image"/><Relationship Id="rId275" Target="embeddings/oleObject126.bin" Type="http://schemas.openxmlformats.org/officeDocument/2006/relationships/oleObject"/><Relationship Id="rId276" Target="embeddings/oleObject127.bin" Type="http://schemas.openxmlformats.org/officeDocument/2006/relationships/oleObject"/><Relationship Id="rId277" Target="media/image143.wmf" Type="http://schemas.openxmlformats.org/officeDocument/2006/relationships/image"/><Relationship Id="rId278" Target="embeddings/oleObject128.bin" Type="http://schemas.openxmlformats.org/officeDocument/2006/relationships/oleObject"/><Relationship Id="rId279" Target="media/image144.wmf" Type="http://schemas.openxmlformats.org/officeDocument/2006/relationships/image"/><Relationship Id="rId28" Target="embeddings/oleObject13.bin" Type="http://schemas.openxmlformats.org/officeDocument/2006/relationships/oleObject"/><Relationship Id="rId280" Target="embeddings/oleObject129.bin" Type="http://schemas.openxmlformats.org/officeDocument/2006/relationships/oleObject"/><Relationship Id="rId281" Target="media/image145.png" Type="http://schemas.openxmlformats.org/officeDocument/2006/relationships/image"/><Relationship Id="rId282" Target="media/image146.jpeg" Type="http://schemas.openxmlformats.org/officeDocument/2006/relationships/image"/><Relationship Id="rId283" Target="media/image147.jpeg" Type="http://schemas.openxmlformats.org/officeDocument/2006/relationships/image"/><Relationship Id="rId285" Target="media/image148.png" Type="http://schemas.openxmlformats.org/officeDocument/2006/relationships/image"/><Relationship Id="rId286" Target="media/image149.jpeg" Type="http://schemas.openxmlformats.org/officeDocument/2006/relationships/image"/><Relationship Id="rId287" Target="media/image150.jpeg" Type="http://schemas.openxmlformats.org/officeDocument/2006/relationships/image"/><Relationship Id="rId288" Target="media/image148.wmf" Type="http://schemas.openxmlformats.org/officeDocument/2006/relationships/image"/><Relationship Id="rId289" Target="embeddings/oleObject130.bin" Type="http://schemas.openxmlformats.org/officeDocument/2006/relationships/oleObject"/><Relationship Id="rId29" Target="media/image9.wmf" Type="http://schemas.openxmlformats.org/officeDocument/2006/relationships/image"/><Relationship Id="rId290" Target="media/image149.wmf" Type="http://schemas.openxmlformats.org/officeDocument/2006/relationships/image"/><Relationship Id="rId291" Target="embeddings/oleObject131.bin" Type="http://schemas.openxmlformats.org/officeDocument/2006/relationships/oleObject"/><Relationship Id="rId292" Target="media/image150.wmf" Type="http://schemas.openxmlformats.org/officeDocument/2006/relationships/image"/><Relationship Id="rId293" Target="embeddings/oleObject132.bin" Type="http://schemas.openxmlformats.org/officeDocument/2006/relationships/oleObject"/><Relationship Id="rId294" Target="media/image151.png" Type="http://schemas.openxmlformats.org/officeDocument/2006/relationships/image"/><Relationship Id="rId295" Target="media/image152.wmf" Type="http://schemas.openxmlformats.org/officeDocument/2006/relationships/image"/><Relationship Id="rId296" Target="embeddings/oleObject133.bin" Type="http://schemas.openxmlformats.org/officeDocument/2006/relationships/oleObject"/><Relationship Id="rId297" Target="media/image153.wmf" Type="http://schemas.openxmlformats.org/officeDocument/2006/relationships/image"/><Relationship Id="rId298" Target="embeddings/oleObject134.bin" Type="http://schemas.openxmlformats.org/officeDocument/2006/relationships/oleObject"/><Relationship Id="rId299" Target="media/image154.jpeg"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media/image155.wmf" Type="http://schemas.openxmlformats.org/officeDocument/2006/relationships/image"/><Relationship Id="rId301" Target="embeddings/oleObject135.bin" Type="http://schemas.openxmlformats.org/officeDocument/2006/relationships/oleObject"/><Relationship Id="rId302" Target="media/image156.wmf" Type="http://schemas.openxmlformats.org/officeDocument/2006/relationships/image"/><Relationship Id="rId303" Target="embeddings/oleObject136.bin" Type="http://schemas.openxmlformats.org/officeDocument/2006/relationships/oleObject"/><Relationship Id="rId304" Target="media/image157.wmf" Type="http://schemas.openxmlformats.org/officeDocument/2006/relationships/image"/><Relationship Id="rId305" Target="embeddings/oleObject137.bin" Type="http://schemas.openxmlformats.org/officeDocument/2006/relationships/oleObject"/><Relationship Id="rId306" Target="media/image158.wmf" Type="http://schemas.openxmlformats.org/officeDocument/2006/relationships/image"/><Relationship Id="rId307" Target="embeddings/oleObject138.bin" Type="http://schemas.openxmlformats.org/officeDocument/2006/relationships/oleObject"/><Relationship Id="rId308" Target="media/image159.png" Type="http://schemas.openxmlformats.org/officeDocument/2006/relationships/image"/><Relationship Id="rId309" Target="media/image160.png" Type="http://schemas.openxmlformats.org/officeDocument/2006/relationships/image"/><Relationship Id="rId31" Target="media/image10.wmf" Type="http://schemas.openxmlformats.org/officeDocument/2006/relationships/image"/><Relationship Id="rId310" Target="embeddings/oleObject139.bin" Type="http://schemas.openxmlformats.org/officeDocument/2006/relationships/oleObject"/><Relationship Id="rId311" Target="media/image161.wmf" Type="http://schemas.openxmlformats.org/officeDocument/2006/relationships/image"/><Relationship Id="rId312" Target="embeddings/oleObject140.bin" Type="http://schemas.openxmlformats.org/officeDocument/2006/relationships/oleObject"/><Relationship Id="rId313" Target="media/image162.wmf" Type="http://schemas.openxmlformats.org/officeDocument/2006/relationships/image"/><Relationship Id="rId314" Target="embeddings/oleObject141.bin" Type="http://schemas.openxmlformats.org/officeDocument/2006/relationships/oleObject"/><Relationship Id="rId315" Target="media/image163.png" Type="http://schemas.openxmlformats.org/officeDocument/2006/relationships/image"/><Relationship Id="rId316" Target="media/image164.wmf" Type="http://schemas.openxmlformats.org/officeDocument/2006/relationships/image"/><Relationship Id="rId317" Target="embeddings/oleObject142.bin" Type="http://schemas.openxmlformats.org/officeDocument/2006/relationships/oleObject"/><Relationship Id="rId318" Target="embeddings/oleObject143.bin" Type="http://schemas.openxmlformats.org/officeDocument/2006/relationships/oleObject"/><Relationship Id="rId319" Target="media/image165.wmf" Type="http://schemas.openxmlformats.org/officeDocument/2006/relationships/image"/><Relationship Id="rId32" Target="embeddings/oleObject15.bin" Type="http://schemas.openxmlformats.org/officeDocument/2006/relationships/oleObject"/><Relationship Id="rId320" Target="embeddings/oleObject144.bin" Type="http://schemas.openxmlformats.org/officeDocument/2006/relationships/oleObject"/><Relationship Id="rId321" Target="media/image166.wmf" Type="http://schemas.openxmlformats.org/officeDocument/2006/relationships/image"/><Relationship Id="rId322" Target="embeddings/oleObject145.bin" Type="http://schemas.openxmlformats.org/officeDocument/2006/relationships/oleObject"/><Relationship Id="rId323" Target="media/image167.wmf" Type="http://schemas.openxmlformats.org/officeDocument/2006/relationships/image"/><Relationship Id="rId324" Target="embeddings/oleObject146.bin" Type="http://schemas.openxmlformats.org/officeDocument/2006/relationships/oleObject"/><Relationship Id="rId325" Target="media/image168.wmf" Type="http://schemas.openxmlformats.org/officeDocument/2006/relationships/image"/><Relationship Id="rId326" Target="embeddings/oleObject147.bin" Type="http://schemas.openxmlformats.org/officeDocument/2006/relationships/oleObject"/><Relationship Id="rId327" Target="media/image169.jpg" Type="http://schemas.openxmlformats.org/officeDocument/2006/relationships/image"/><Relationship Id="rId328" Target="media/image170.jpg" Type="http://schemas.openxmlformats.org/officeDocument/2006/relationships/image"/><Relationship Id="rId329" Target="media/image171.wmf" Type="http://schemas.openxmlformats.org/officeDocument/2006/relationships/image"/><Relationship Id="rId33" Target="media/image11.wmf" Type="http://schemas.openxmlformats.org/officeDocument/2006/relationships/image"/><Relationship Id="rId330" Target="embeddings/oleObject148.bin" Type="http://schemas.openxmlformats.org/officeDocument/2006/relationships/oleObject"/><Relationship Id="rId331" Target="media/image172.wmf" Type="http://schemas.openxmlformats.org/officeDocument/2006/relationships/image"/><Relationship Id="rId332" Target="embeddings/oleObject149.bin" Type="http://schemas.openxmlformats.org/officeDocument/2006/relationships/oleObject"/><Relationship Id="rId333" Target="media/image173.wmf" Type="http://schemas.openxmlformats.org/officeDocument/2006/relationships/image"/><Relationship Id="rId334" Target="embeddings/oleObject150.bin" Type="http://schemas.openxmlformats.org/officeDocument/2006/relationships/oleObject"/><Relationship Id="rId335" Target="media/image174.wmf" Type="http://schemas.openxmlformats.org/officeDocument/2006/relationships/image"/><Relationship Id="rId336" Target="embeddings/oleObject151.bin" Type="http://schemas.openxmlformats.org/officeDocument/2006/relationships/oleObject"/><Relationship Id="rId337" Target="media/image175.wmf" Type="http://schemas.openxmlformats.org/officeDocument/2006/relationships/image"/><Relationship Id="rId338" Target="embeddings/oleObject152.bin" Type="http://schemas.openxmlformats.org/officeDocument/2006/relationships/oleObject"/><Relationship Id="rId339" Target="media/image176.wmf" Type="http://schemas.openxmlformats.org/officeDocument/2006/relationships/image"/><Relationship Id="rId34" Target="embeddings/oleObject16.bin" Type="http://schemas.openxmlformats.org/officeDocument/2006/relationships/oleObject"/><Relationship Id="rId340" Target="embeddings/oleObject153.bin" Type="http://schemas.openxmlformats.org/officeDocument/2006/relationships/oleObject"/><Relationship Id="rId341" Target="media/image177.wmf" Type="http://schemas.openxmlformats.org/officeDocument/2006/relationships/image"/><Relationship Id="rId342" Target="embeddings/oleObject154.bin" Type="http://schemas.openxmlformats.org/officeDocument/2006/relationships/oleObject"/><Relationship Id="rId343" Target="media/image178.jpg" Type="http://schemas.openxmlformats.org/officeDocument/2006/relationships/image"/><Relationship Id="rId344" Target="media/image179.wmf" Type="http://schemas.openxmlformats.org/officeDocument/2006/relationships/image"/><Relationship Id="rId345" Target="embeddings/oleObject155.bin" Type="http://schemas.openxmlformats.org/officeDocument/2006/relationships/oleObject"/><Relationship Id="rId346" Target="media/image180.wmf" Type="http://schemas.openxmlformats.org/officeDocument/2006/relationships/image"/><Relationship Id="rId347" Target="embeddings/oleObject156.bin" Type="http://schemas.openxmlformats.org/officeDocument/2006/relationships/oleObject"/><Relationship Id="rId348" Target="media/image181.wmf" Type="http://schemas.openxmlformats.org/officeDocument/2006/relationships/image"/><Relationship Id="rId349" Target="embeddings/oleObject157.bin" Type="http://schemas.openxmlformats.org/officeDocument/2006/relationships/oleObject"/><Relationship Id="rId35" Target="media/image12.wmf" Type="http://schemas.openxmlformats.org/officeDocument/2006/relationships/image"/><Relationship Id="rId350" Target="media/image182.wmf" Type="http://schemas.openxmlformats.org/officeDocument/2006/relationships/image"/><Relationship Id="rId351" Target="embeddings/oleObject158.bin" Type="http://schemas.openxmlformats.org/officeDocument/2006/relationships/oleObject"/><Relationship Id="rId352" Target="media/image183.wmf" Type="http://schemas.openxmlformats.org/officeDocument/2006/relationships/image"/><Relationship Id="rId353" Target="embeddings/oleObject159.bin" Type="http://schemas.openxmlformats.org/officeDocument/2006/relationships/oleObject"/><Relationship Id="rId354" Target="media/image184.wmf" Type="http://schemas.openxmlformats.org/officeDocument/2006/relationships/image"/><Relationship Id="rId355" Target="embeddings/oleObject160.bin" Type="http://schemas.openxmlformats.org/officeDocument/2006/relationships/oleObject"/><Relationship Id="rId356" Target="media/image185.wmf" Type="http://schemas.openxmlformats.org/officeDocument/2006/relationships/image"/><Relationship Id="rId357" Target="embeddings/oleObject161.bin" Type="http://schemas.openxmlformats.org/officeDocument/2006/relationships/oleObject"/><Relationship Id="rId358" Target="media/image186.wmf" Type="http://schemas.openxmlformats.org/officeDocument/2006/relationships/image"/><Relationship Id="rId359" Target="embeddings/oleObject162.bin" Type="http://schemas.openxmlformats.org/officeDocument/2006/relationships/oleObject"/><Relationship Id="rId36" Target="embeddings/oleObject17.bin" Type="http://schemas.openxmlformats.org/officeDocument/2006/relationships/oleObject"/><Relationship Id="rId360" Target="media/image187.wmf" Type="http://schemas.openxmlformats.org/officeDocument/2006/relationships/image"/><Relationship Id="rId361" Target="embeddings/oleObject163.bin" Type="http://schemas.openxmlformats.org/officeDocument/2006/relationships/oleObject"/><Relationship Id="rId362" Target="media/image188.wmf" Type="http://schemas.openxmlformats.org/officeDocument/2006/relationships/image"/><Relationship Id="rId363" Target="embeddings/oleObject164.bin" Type="http://schemas.openxmlformats.org/officeDocument/2006/relationships/oleObject"/><Relationship Id="rId364" Target="media/image189.wmf" Type="http://schemas.openxmlformats.org/officeDocument/2006/relationships/image"/><Relationship Id="rId365" Target="embeddings/oleObject165.bin" Type="http://schemas.openxmlformats.org/officeDocument/2006/relationships/oleObject"/><Relationship Id="rId366" Target="media/image190.wmf" Type="http://schemas.openxmlformats.org/officeDocument/2006/relationships/image"/><Relationship Id="rId367" Target="embeddings/oleObject166.bin" Type="http://schemas.openxmlformats.org/officeDocument/2006/relationships/oleObject"/><Relationship Id="rId368" Target="media/image191.wmf" Type="http://schemas.openxmlformats.org/officeDocument/2006/relationships/image"/><Relationship Id="rId369" Target="embeddings/oleObject167.bin" Type="http://schemas.openxmlformats.org/officeDocument/2006/relationships/oleObject"/><Relationship Id="rId37" Target="media/image13.wmf" Type="http://schemas.openxmlformats.org/officeDocument/2006/relationships/image"/><Relationship Id="rId370" Target="media/image192.jpeg" Type="http://schemas.openxmlformats.org/officeDocument/2006/relationships/image"/><Relationship Id="rId371" Target="media/image193.wmf" Type="http://schemas.openxmlformats.org/officeDocument/2006/relationships/image"/><Relationship Id="rId372" Target="embeddings/oleObject168.bin" Type="http://schemas.openxmlformats.org/officeDocument/2006/relationships/oleObject"/><Relationship Id="rId373" Target="media/image194.wmf" Type="http://schemas.openxmlformats.org/officeDocument/2006/relationships/image"/><Relationship Id="rId374" Target="embeddings/oleObject169.bin" Type="http://schemas.openxmlformats.org/officeDocument/2006/relationships/oleObject"/><Relationship Id="rId375" Target="media/image195.wmf" Type="http://schemas.openxmlformats.org/officeDocument/2006/relationships/image"/><Relationship Id="rId376" Target="embeddings/oleObject170.bin" Type="http://schemas.openxmlformats.org/officeDocument/2006/relationships/oleObject"/><Relationship Id="rId377" Target="embeddings/oleObject171.bin" Type="http://schemas.openxmlformats.org/officeDocument/2006/relationships/oleObject"/><Relationship Id="rId378" Target="media/image196.wmf" Type="http://schemas.openxmlformats.org/officeDocument/2006/relationships/image"/><Relationship Id="rId379" Target="embeddings/oleObject172.bin" Type="http://schemas.openxmlformats.org/officeDocument/2006/relationships/oleObject"/><Relationship Id="rId38" Target="embeddings/oleObject18.bin" Type="http://schemas.openxmlformats.org/officeDocument/2006/relationships/oleObject"/><Relationship Id="rId380" Target="media/image197.wmf" Type="http://schemas.openxmlformats.org/officeDocument/2006/relationships/image"/><Relationship Id="rId381" Target="embeddings/oleObject173.bin" Type="http://schemas.openxmlformats.org/officeDocument/2006/relationships/oleObject"/><Relationship Id="rId382" Target="media/image198.wmf" Type="http://schemas.openxmlformats.org/officeDocument/2006/relationships/image"/><Relationship Id="rId383" Target="embeddings/oleObject174.bin" Type="http://schemas.openxmlformats.org/officeDocument/2006/relationships/oleObject"/><Relationship Id="rId384" Target="media/image199.wmf" Type="http://schemas.openxmlformats.org/officeDocument/2006/relationships/image"/><Relationship Id="rId385" Target="embeddings/oleObject175.bin" Type="http://schemas.openxmlformats.org/officeDocument/2006/relationships/oleObject"/><Relationship Id="rId386" Target="media/image200.wmf" Type="http://schemas.openxmlformats.org/officeDocument/2006/relationships/image"/><Relationship Id="rId387" Target="embeddings/oleObject176.bin" Type="http://schemas.openxmlformats.org/officeDocument/2006/relationships/oleObject"/><Relationship Id="rId388" Target="media/image201.wmf" Type="http://schemas.openxmlformats.org/officeDocument/2006/relationships/image"/><Relationship Id="rId389" Target="embeddings/oleObject177.bin" Type="http://schemas.openxmlformats.org/officeDocument/2006/relationships/oleObject"/><Relationship Id="rId39" Target="media/image14.wmf" Type="http://schemas.openxmlformats.org/officeDocument/2006/relationships/image"/><Relationship Id="rId390" Target="media/image202.wmf" Type="http://schemas.openxmlformats.org/officeDocument/2006/relationships/image"/><Relationship Id="rId391" Target="embeddings/oleObject178.bin" Type="http://schemas.openxmlformats.org/officeDocument/2006/relationships/oleObject"/><Relationship Id="rId392" Target="media/image203.wmf" Type="http://schemas.openxmlformats.org/officeDocument/2006/relationships/image"/><Relationship Id="rId393" Target="embeddings/oleObject179.bin" Type="http://schemas.openxmlformats.org/officeDocument/2006/relationships/oleObject"/><Relationship Id="rId394" Target="media/image204.jpeg" Type="http://schemas.openxmlformats.org/officeDocument/2006/relationships/image"/><Relationship Id="rId395" Target="media/image205.wmf" Type="http://schemas.openxmlformats.org/officeDocument/2006/relationships/image"/><Relationship Id="rId396" Target="embeddings/oleObject180.bin" Type="http://schemas.openxmlformats.org/officeDocument/2006/relationships/oleObject"/><Relationship Id="rId397" Target="media/image206.wmf" Type="http://schemas.openxmlformats.org/officeDocument/2006/relationships/image"/><Relationship Id="rId398" Target="embeddings/oleObject181.bin" Type="http://schemas.openxmlformats.org/officeDocument/2006/relationships/oleObject"/><Relationship Id="rId399" Target="media/image207.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182.bin" Type="http://schemas.openxmlformats.org/officeDocument/2006/relationships/oleObject"/><Relationship Id="rId401" Target="media/image208.wmf" Type="http://schemas.openxmlformats.org/officeDocument/2006/relationships/image"/><Relationship Id="rId402" Target="embeddings/oleObject183.bin" Type="http://schemas.openxmlformats.org/officeDocument/2006/relationships/oleObject"/><Relationship Id="rId403" Target="media/image209.wmf" Type="http://schemas.openxmlformats.org/officeDocument/2006/relationships/image"/><Relationship Id="rId404" Target="embeddings/oleObject184.bin" Type="http://schemas.openxmlformats.org/officeDocument/2006/relationships/oleObject"/><Relationship Id="rId405" Target="media/image210.wmf" Type="http://schemas.openxmlformats.org/officeDocument/2006/relationships/image"/><Relationship Id="rId406" Target="embeddings/oleObject185.bin" Type="http://schemas.openxmlformats.org/officeDocument/2006/relationships/oleObject"/><Relationship Id="rId407" Target="media/image211.wmf" Type="http://schemas.openxmlformats.org/officeDocument/2006/relationships/image"/><Relationship Id="rId408" Target="embeddings/oleObject186.bin" Type="http://schemas.openxmlformats.org/officeDocument/2006/relationships/oleObject"/><Relationship Id="rId409" Target="media/image212.wmf" Type="http://schemas.openxmlformats.org/officeDocument/2006/relationships/image"/><Relationship Id="rId41" Target="media/image15.wmf" Type="http://schemas.openxmlformats.org/officeDocument/2006/relationships/image"/><Relationship Id="rId410" Target="embeddings/oleObject187.bin" Type="http://schemas.openxmlformats.org/officeDocument/2006/relationships/oleObject"/><Relationship Id="rId411" Target="media/image213.wmf" Type="http://schemas.openxmlformats.org/officeDocument/2006/relationships/image"/><Relationship Id="rId412" Target="embeddings/oleObject188.bin" Type="http://schemas.openxmlformats.org/officeDocument/2006/relationships/oleObject"/><Relationship Id="rId413" Target="media/image214.wmf" Type="http://schemas.openxmlformats.org/officeDocument/2006/relationships/image"/><Relationship Id="rId414" Target="embeddings/oleObject189.bin" Type="http://schemas.openxmlformats.org/officeDocument/2006/relationships/oleObject"/><Relationship Id="rId415" Target="media/image215.wmf" Type="http://schemas.openxmlformats.org/officeDocument/2006/relationships/image"/><Relationship Id="rId416" Target="embeddings/oleObject190.bin" Type="http://schemas.openxmlformats.org/officeDocument/2006/relationships/oleObject"/><Relationship Id="rId417" Target="media/image216.wmf" Type="http://schemas.openxmlformats.org/officeDocument/2006/relationships/image"/><Relationship Id="rId418" Target="embeddings/oleObject191.bin" Type="http://schemas.openxmlformats.org/officeDocument/2006/relationships/oleObject"/><Relationship Id="rId419" Target="media/image217.wmf" Type="http://schemas.openxmlformats.org/officeDocument/2006/relationships/image"/><Relationship Id="rId42" Target="embeddings/oleObject20.bin" Type="http://schemas.openxmlformats.org/officeDocument/2006/relationships/oleObject"/><Relationship Id="rId420" Target="embeddings/oleObject192.bin" Type="http://schemas.openxmlformats.org/officeDocument/2006/relationships/oleObject"/><Relationship Id="rId421" Target="media/image218.wmf" Type="http://schemas.openxmlformats.org/officeDocument/2006/relationships/image"/><Relationship Id="rId422" Target="embeddings/oleObject193.bin" Type="http://schemas.openxmlformats.org/officeDocument/2006/relationships/oleObject"/><Relationship Id="rId423" Target="media/image219.wmf" Type="http://schemas.openxmlformats.org/officeDocument/2006/relationships/image"/><Relationship Id="rId424" Target="embeddings/oleObject194.bin" Type="http://schemas.openxmlformats.org/officeDocument/2006/relationships/oleObject"/><Relationship Id="rId425" Target="media/image220.wmf" Type="http://schemas.openxmlformats.org/officeDocument/2006/relationships/image"/><Relationship Id="rId426" Target="embeddings/oleObject195.bin" Type="http://schemas.openxmlformats.org/officeDocument/2006/relationships/oleObject"/><Relationship Id="rId427" Target="media/image221.wmf" Type="http://schemas.openxmlformats.org/officeDocument/2006/relationships/image"/><Relationship Id="rId428" Target="embeddings/oleObject196.bin" Type="http://schemas.openxmlformats.org/officeDocument/2006/relationships/oleObject"/><Relationship Id="rId429" Target="media/image222.wmf" Type="http://schemas.openxmlformats.org/officeDocument/2006/relationships/image"/><Relationship Id="rId43" Target="media/image16.wmf" Type="http://schemas.openxmlformats.org/officeDocument/2006/relationships/image"/><Relationship Id="rId430" Target="embeddings/oleObject197.bin" Type="http://schemas.openxmlformats.org/officeDocument/2006/relationships/oleObject"/><Relationship Id="rId431" Target="media/image223.wmf" Type="http://schemas.openxmlformats.org/officeDocument/2006/relationships/image"/><Relationship Id="rId432" Target="embeddings/oleObject198.bin" Type="http://schemas.openxmlformats.org/officeDocument/2006/relationships/oleObject"/><Relationship Id="rId433" Target="media/image224.png" Type="http://schemas.openxmlformats.org/officeDocument/2006/relationships/image"/><Relationship Id="rId434" Target="media/hdphoto1.wdp" Type="http://schemas.microsoft.com/office/2007/relationships/hdphoto"/><Relationship Id="rId435" Target="media/image225.wmf" Type="http://schemas.openxmlformats.org/officeDocument/2006/relationships/image"/><Relationship Id="rId436" Target="embeddings/oleObject199.bin" Type="http://schemas.openxmlformats.org/officeDocument/2006/relationships/oleObject"/><Relationship Id="rId437" Target="media/image226.wmf" Type="http://schemas.openxmlformats.org/officeDocument/2006/relationships/image"/><Relationship Id="rId438" Target="embeddings/oleObject200.bin" Type="http://schemas.openxmlformats.org/officeDocument/2006/relationships/oleObject"/><Relationship Id="rId439" Target="media/image227.wmf" Type="http://schemas.openxmlformats.org/officeDocument/2006/relationships/image"/><Relationship Id="rId44" Target="embeddings/oleObject21.bin" Type="http://schemas.openxmlformats.org/officeDocument/2006/relationships/oleObject"/><Relationship Id="rId440" Target="embeddings/oleObject201.bin" Type="http://schemas.openxmlformats.org/officeDocument/2006/relationships/oleObject"/><Relationship Id="rId441" Target="media/image228.wmf" Type="http://schemas.openxmlformats.org/officeDocument/2006/relationships/image"/><Relationship Id="rId442" Target="embeddings/oleObject202.bin" Type="http://schemas.openxmlformats.org/officeDocument/2006/relationships/oleObject"/><Relationship Id="rId443" Target="media/image229.wmf" Type="http://schemas.openxmlformats.org/officeDocument/2006/relationships/image"/><Relationship Id="rId444" Target="embeddings/oleObject203.bin" Type="http://schemas.openxmlformats.org/officeDocument/2006/relationships/oleObject"/><Relationship Id="rId445" Target="media/image230.wmf" Type="http://schemas.openxmlformats.org/officeDocument/2006/relationships/image"/><Relationship Id="rId446" Target="embeddings/oleObject204.bin" Type="http://schemas.openxmlformats.org/officeDocument/2006/relationships/oleObject"/><Relationship Id="rId447" Target="media/image231.wmf" Type="http://schemas.openxmlformats.org/officeDocument/2006/relationships/image"/><Relationship Id="rId448" Target="embeddings/oleObject205.bin" Type="http://schemas.openxmlformats.org/officeDocument/2006/relationships/oleObject"/><Relationship Id="rId449" Target="media/image232.wmf" Type="http://schemas.openxmlformats.org/officeDocument/2006/relationships/image"/><Relationship Id="rId45" Target="media/image17.wmf" Type="http://schemas.openxmlformats.org/officeDocument/2006/relationships/image"/><Relationship Id="rId450" Target="embeddings/oleObject206.bin" Type="http://schemas.openxmlformats.org/officeDocument/2006/relationships/oleObject"/><Relationship Id="rId451" Target="media/image233.wmf" Type="http://schemas.openxmlformats.org/officeDocument/2006/relationships/image"/><Relationship Id="rId452" Target="embeddings/oleObject207.bin" Type="http://schemas.openxmlformats.org/officeDocument/2006/relationships/oleObject"/><Relationship Id="rId453" Target="media/image234.jpeg" Type="http://schemas.openxmlformats.org/officeDocument/2006/relationships/image"/><Relationship Id="rId454" Target="media/image235.wmf" Type="http://schemas.openxmlformats.org/officeDocument/2006/relationships/image"/><Relationship Id="rId455" Target="embeddings/oleObject208.bin" Type="http://schemas.openxmlformats.org/officeDocument/2006/relationships/oleObject"/><Relationship Id="rId456" Target="media/image236.wmf" Type="http://schemas.openxmlformats.org/officeDocument/2006/relationships/image"/><Relationship Id="rId457" Target="embeddings/oleObject209.bin" Type="http://schemas.openxmlformats.org/officeDocument/2006/relationships/oleObject"/><Relationship Id="rId458" Target="media/image237.wmf" Type="http://schemas.openxmlformats.org/officeDocument/2006/relationships/image"/><Relationship Id="rId459" Target="embeddings/oleObject210.bin" Type="http://schemas.openxmlformats.org/officeDocument/2006/relationships/oleObject"/><Relationship Id="rId46" Target="embeddings/oleObject22.bin" Type="http://schemas.openxmlformats.org/officeDocument/2006/relationships/oleObject"/><Relationship Id="rId460" Target="media/image238.wmf" Type="http://schemas.openxmlformats.org/officeDocument/2006/relationships/image"/><Relationship Id="rId461" Target="embeddings/oleObject211.bin" Type="http://schemas.openxmlformats.org/officeDocument/2006/relationships/oleObject"/><Relationship Id="rId462" Target="media/image239.jpeg" Type="http://schemas.openxmlformats.org/officeDocument/2006/relationships/image"/><Relationship Id="rId463" Target="media/image240.wmf" Type="http://schemas.openxmlformats.org/officeDocument/2006/relationships/image"/><Relationship Id="rId464" Target="embeddings/oleObject212.bin" Type="http://schemas.openxmlformats.org/officeDocument/2006/relationships/oleObject"/><Relationship Id="rId465" Target="media/image241.wmf" Type="http://schemas.openxmlformats.org/officeDocument/2006/relationships/image"/><Relationship Id="rId466" Target="embeddings/oleObject213.bin" Type="http://schemas.openxmlformats.org/officeDocument/2006/relationships/oleObject"/><Relationship Id="rId467" Target="media/image242.wmf" Type="http://schemas.openxmlformats.org/officeDocument/2006/relationships/image"/><Relationship Id="rId468" Target="embeddings/oleObject214.bin" Type="http://schemas.openxmlformats.org/officeDocument/2006/relationships/oleObject"/><Relationship Id="rId469" Target="media/image243.wmf" Type="http://schemas.openxmlformats.org/officeDocument/2006/relationships/image"/><Relationship Id="rId47" Target="media/image18.wmf" Type="http://schemas.openxmlformats.org/officeDocument/2006/relationships/image"/><Relationship Id="rId470" Target="embeddings/oleObject215.bin" Type="http://schemas.openxmlformats.org/officeDocument/2006/relationships/oleObject"/><Relationship Id="rId471" Target="media/image244.wmf" Type="http://schemas.openxmlformats.org/officeDocument/2006/relationships/image"/><Relationship Id="rId472" Target="embeddings/oleObject216.bin" Type="http://schemas.openxmlformats.org/officeDocument/2006/relationships/oleObject"/><Relationship Id="rId473" Target="media/image245.wmf" Type="http://schemas.openxmlformats.org/officeDocument/2006/relationships/image"/><Relationship Id="rId474" Target="embeddings/oleObject217.bin" Type="http://schemas.openxmlformats.org/officeDocument/2006/relationships/oleObject"/><Relationship Id="rId475" Target="media/image246.wmf" Type="http://schemas.openxmlformats.org/officeDocument/2006/relationships/image"/><Relationship Id="rId476" Target="embeddings/oleObject218.bin" Type="http://schemas.openxmlformats.org/officeDocument/2006/relationships/oleObject"/><Relationship Id="rId477" Target="media/image247.wmf" Type="http://schemas.openxmlformats.org/officeDocument/2006/relationships/image"/><Relationship Id="rId478" Target="embeddings/oleObject219.bin" Type="http://schemas.openxmlformats.org/officeDocument/2006/relationships/oleObject"/><Relationship Id="rId479" Target="media/image248.wmf" Type="http://schemas.openxmlformats.org/officeDocument/2006/relationships/image"/><Relationship Id="rId48" Target="embeddings/oleObject23.bin" Type="http://schemas.openxmlformats.org/officeDocument/2006/relationships/oleObject"/><Relationship Id="rId480" Target="embeddings/oleObject220.bin" Type="http://schemas.openxmlformats.org/officeDocument/2006/relationships/oleObject"/><Relationship Id="rId481" Target="media/image249.wmf" Type="http://schemas.openxmlformats.org/officeDocument/2006/relationships/image"/><Relationship Id="rId482" Target="embeddings/oleObject221.bin" Type="http://schemas.openxmlformats.org/officeDocument/2006/relationships/oleObject"/><Relationship Id="rId483" Target="media/image250.wmf" Type="http://schemas.openxmlformats.org/officeDocument/2006/relationships/image"/><Relationship Id="rId484" Target="embeddings/oleObject222.bin" Type="http://schemas.openxmlformats.org/officeDocument/2006/relationships/oleObject"/><Relationship Id="rId485" Target="media/image251.wmf" Type="http://schemas.openxmlformats.org/officeDocument/2006/relationships/image"/><Relationship Id="rId486" Target="embeddings/oleObject223.bin" Type="http://schemas.openxmlformats.org/officeDocument/2006/relationships/oleObject"/><Relationship Id="rId487" Target="media/image252.wmf" Type="http://schemas.openxmlformats.org/officeDocument/2006/relationships/image"/><Relationship Id="rId488" Target="embeddings/oleObject224.bin" Type="http://schemas.openxmlformats.org/officeDocument/2006/relationships/oleObject"/><Relationship Id="rId489" Target="media/image253.wmf" Type="http://schemas.openxmlformats.org/officeDocument/2006/relationships/image"/><Relationship Id="rId49" Target="media/image19.wmf" Type="http://schemas.openxmlformats.org/officeDocument/2006/relationships/image"/><Relationship Id="rId490" Target="embeddings/oleObject225.bin" Type="http://schemas.openxmlformats.org/officeDocument/2006/relationships/oleObject"/><Relationship Id="rId491" Target="media/image254.wmf" Type="http://schemas.openxmlformats.org/officeDocument/2006/relationships/image"/><Relationship Id="rId492" Target="embeddings/oleObject226.bin" Type="http://schemas.openxmlformats.org/officeDocument/2006/relationships/oleObject"/><Relationship Id="rId493" Target="media/image255.wmf" Type="http://schemas.openxmlformats.org/officeDocument/2006/relationships/image"/><Relationship Id="rId494" Target="embeddings/oleObject227.bin" Type="http://schemas.openxmlformats.org/officeDocument/2006/relationships/oleObject"/><Relationship Id="rId495" Target="media/image256.wmf" Type="http://schemas.openxmlformats.org/officeDocument/2006/relationships/image"/><Relationship Id="rId496" Target="embeddings/oleObject228.bin" Type="http://schemas.openxmlformats.org/officeDocument/2006/relationships/oleObject"/><Relationship Id="rId497" Target="media/image257.wmf" Type="http://schemas.openxmlformats.org/officeDocument/2006/relationships/image"/><Relationship Id="rId498" Target="embeddings/oleObject229.bin" Type="http://schemas.openxmlformats.org/officeDocument/2006/relationships/oleObject"/><Relationship Id="rId499" Target="media/image258.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30.bin" Type="http://schemas.openxmlformats.org/officeDocument/2006/relationships/oleObject"/><Relationship Id="rId501" Target="media/image259.wmf" Type="http://schemas.openxmlformats.org/officeDocument/2006/relationships/image"/><Relationship Id="rId502" Target="embeddings/oleObject231.bin" Type="http://schemas.openxmlformats.org/officeDocument/2006/relationships/oleObject"/><Relationship Id="rId503" Target="media/image260.wmf" Type="http://schemas.openxmlformats.org/officeDocument/2006/relationships/image"/><Relationship Id="rId504" Target="embeddings/oleObject232.bin" Type="http://schemas.openxmlformats.org/officeDocument/2006/relationships/oleObject"/><Relationship Id="rId505" Target="media/image261.wmf" Type="http://schemas.openxmlformats.org/officeDocument/2006/relationships/image"/><Relationship Id="rId506" Target="embeddings/oleObject233.bin" Type="http://schemas.openxmlformats.org/officeDocument/2006/relationships/oleObject"/><Relationship Id="rId507" Target="media/image262.wmf" Type="http://schemas.openxmlformats.org/officeDocument/2006/relationships/image"/><Relationship Id="rId508" Target="embeddings/oleObject234.bin" Type="http://schemas.openxmlformats.org/officeDocument/2006/relationships/oleObject"/><Relationship Id="rId509" Target="media/image263.wmf" Type="http://schemas.openxmlformats.org/officeDocument/2006/relationships/image"/><Relationship Id="rId51" Target="media/image20.wmf" Type="http://schemas.openxmlformats.org/officeDocument/2006/relationships/image"/><Relationship Id="rId510" Target="embeddings/oleObject235.bin" Type="http://schemas.openxmlformats.org/officeDocument/2006/relationships/oleObject"/><Relationship Id="rId511" Target="media/image264.wmf" Type="http://schemas.openxmlformats.org/officeDocument/2006/relationships/image"/><Relationship Id="rId512" Target="embeddings/oleObject236.bin" Type="http://schemas.openxmlformats.org/officeDocument/2006/relationships/oleObject"/><Relationship Id="rId513" Target="media/image265.wmf" Type="http://schemas.openxmlformats.org/officeDocument/2006/relationships/image"/><Relationship Id="rId514" Target="embeddings/oleObject237.bin" Type="http://schemas.openxmlformats.org/officeDocument/2006/relationships/oleObject"/><Relationship Id="rId515" Target="media/image266.wmf" Type="http://schemas.openxmlformats.org/officeDocument/2006/relationships/image"/><Relationship Id="rId516" Target="embeddings/oleObject238.bin" Type="http://schemas.openxmlformats.org/officeDocument/2006/relationships/oleObject"/><Relationship Id="rId517" Target="media/image267.wmf" Type="http://schemas.openxmlformats.org/officeDocument/2006/relationships/image"/><Relationship Id="rId518" Target="embeddings/oleObject239.bin" Type="http://schemas.openxmlformats.org/officeDocument/2006/relationships/oleObject"/><Relationship Id="rId519" Target="media/image268.wmf" Type="http://schemas.openxmlformats.org/officeDocument/2006/relationships/image"/><Relationship Id="rId52" Target="embeddings/oleObject25.bin" Type="http://schemas.openxmlformats.org/officeDocument/2006/relationships/oleObject"/><Relationship Id="rId520" Target="embeddings/oleObject240.bin" Type="http://schemas.openxmlformats.org/officeDocument/2006/relationships/oleObject"/><Relationship Id="rId521" Target="media/image269.wmf" Type="http://schemas.openxmlformats.org/officeDocument/2006/relationships/image"/><Relationship Id="rId522" Target="embeddings/oleObject241.bin" Type="http://schemas.openxmlformats.org/officeDocument/2006/relationships/oleObject"/><Relationship Id="rId523" Target="media/image270.wmf" Type="http://schemas.openxmlformats.org/officeDocument/2006/relationships/image"/><Relationship Id="rId524" Target="embeddings/oleObject242.bin" Type="http://schemas.openxmlformats.org/officeDocument/2006/relationships/oleObject"/><Relationship Id="rId525" Target="media/image271.wmf" Type="http://schemas.openxmlformats.org/officeDocument/2006/relationships/image"/><Relationship Id="rId526" Target="embeddings/oleObject243.bin" Type="http://schemas.openxmlformats.org/officeDocument/2006/relationships/oleObject"/><Relationship Id="rId527" Target="media/image272.wmf" Type="http://schemas.openxmlformats.org/officeDocument/2006/relationships/image"/><Relationship Id="rId528" Target="embeddings/oleObject244.bin" Type="http://schemas.openxmlformats.org/officeDocument/2006/relationships/oleObject"/><Relationship Id="rId529" Target="media/image273.wmf" Type="http://schemas.openxmlformats.org/officeDocument/2006/relationships/image"/><Relationship Id="rId53" Target="media/image21.wmf" Type="http://schemas.openxmlformats.org/officeDocument/2006/relationships/image"/><Relationship Id="rId530" Target="embeddings/oleObject245.bin" Type="http://schemas.openxmlformats.org/officeDocument/2006/relationships/oleObject"/><Relationship Id="rId531" Target="media/image274.jpeg" Type="http://schemas.openxmlformats.org/officeDocument/2006/relationships/image"/><Relationship Id="rId532" Target="media/image275.wmf" Type="http://schemas.openxmlformats.org/officeDocument/2006/relationships/image"/><Relationship Id="rId533" Target="embeddings/oleObject246.bin" Type="http://schemas.openxmlformats.org/officeDocument/2006/relationships/oleObject"/><Relationship Id="rId534" Target="media/image276.wmf" Type="http://schemas.openxmlformats.org/officeDocument/2006/relationships/image"/><Relationship Id="rId535" Target="embeddings/oleObject247.bin" Type="http://schemas.openxmlformats.org/officeDocument/2006/relationships/oleObject"/><Relationship Id="rId536" Target="media/image277.wmf" Type="http://schemas.openxmlformats.org/officeDocument/2006/relationships/image"/><Relationship Id="rId537" Target="embeddings/oleObject248.bin" Type="http://schemas.openxmlformats.org/officeDocument/2006/relationships/oleObject"/><Relationship Id="rId538" Target="media/image278.jpeg" Type="http://schemas.openxmlformats.org/officeDocument/2006/relationships/image"/><Relationship Id="rId539" Target="media/image279.wmf" Type="http://schemas.openxmlformats.org/officeDocument/2006/relationships/image"/><Relationship Id="rId54" Target="embeddings/oleObject26.bin" Type="http://schemas.openxmlformats.org/officeDocument/2006/relationships/oleObject"/><Relationship Id="rId540" Target="embeddings/oleObject249.bin" Type="http://schemas.openxmlformats.org/officeDocument/2006/relationships/oleObject"/><Relationship Id="rId541" Target="media/image280.wmf" Type="http://schemas.openxmlformats.org/officeDocument/2006/relationships/image"/><Relationship Id="rId542" Target="embeddings/oleObject250.bin" Type="http://schemas.openxmlformats.org/officeDocument/2006/relationships/oleObject"/><Relationship Id="rId543" Target="media/image281.wmf" Type="http://schemas.openxmlformats.org/officeDocument/2006/relationships/image"/><Relationship Id="rId544" Target="embeddings/oleObject251.bin" Type="http://schemas.openxmlformats.org/officeDocument/2006/relationships/oleObject"/><Relationship Id="rId545" Target="media/image282.wmf" Type="http://schemas.openxmlformats.org/officeDocument/2006/relationships/image"/><Relationship Id="rId546" Target="embeddings/oleObject252.bin" Type="http://schemas.openxmlformats.org/officeDocument/2006/relationships/oleObject"/><Relationship Id="rId547" Target="media/image283.wmf" Type="http://schemas.openxmlformats.org/officeDocument/2006/relationships/image"/><Relationship Id="rId548" Target="embeddings/oleObject253.bin" Type="http://schemas.openxmlformats.org/officeDocument/2006/relationships/oleObject"/><Relationship Id="rId549" Target="media/image284.wmf" Type="http://schemas.openxmlformats.org/officeDocument/2006/relationships/image"/><Relationship Id="rId55" Target="media/image22.wmf" Type="http://schemas.openxmlformats.org/officeDocument/2006/relationships/image"/><Relationship Id="rId550" Target="embeddings/oleObject254.bin" Type="http://schemas.openxmlformats.org/officeDocument/2006/relationships/oleObject"/><Relationship Id="rId551" Target="media/image285.wmf" Type="http://schemas.openxmlformats.org/officeDocument/2006/relationships/image"/><Relationship Id="rId552" Target="embeddings/oleObject255.bin" Type="http://schemas.openxmlformats.org/officeDocument/2006/relationships/oleObject"/><Relationship Id="rId553" Target="media/image286.wmf" Type="http://schemas.openxmlformats.org/officeDocument/2006/relationships/image"/><Relationship Id="rId554" Target="embeddings/oleObject256.bin" Type="http://schemas.openxmlformats.org/officeDocument/2006/relationships/oleObject"/><Relationship Id="rId555" Target="media/image287.wmf" Type="http://schemas.openxmlformats.org/officeDocument/2006/relationships/image"/><Relationship Id="rId556" Target="embeddings/oleObject257.bin" Type="http://schemas.openxmlformats.org/officeDocument/2006/relationships/oleObject"/><Relationship Id="rId557" Target="media/image288.jpeg" Type="http://schemas.openxmlformats.org/officeDocument/2006/relationships/image"/><Relationship Id="rId558" Target="media/image289.wmf" Type="http://schemas.openxmlformats.org/officeDocument/2006/relationships/image"/><Relationship Id="rId559" Target="embeddings/oleObject258.bin" Type="http://schemas.openxmlformats.org/officeDocument/2006/relationships/oleObject"/><Relationship Id="rId56" Target="embeddings/oleObject27.bin" Type="http://schemas.openxmlformats.org/officeDocument/2006/relationships/oleObject"/><Relationship Id="rId560" Target="media/image290.wmf" Type="http://schemas.openxmlformats.org/officeDocument/2006/relationships/image"/><Relationship Id="rId561" Target="embeddings/oleObject259.bin" Type="http://schemas.openxmlformats.org/officeDocument/2006/relationships/oleObject"/><Relationship Id="rId562" Target="media/image291.wmf" Type="http://schemas.openxmlformats.org/officeDocument/2006/relationships/image"/><Relationship Id="rId563" Target="embeddings/oleObject260.bin" Type="http://schemas.openxmlformats.org/officeDocument/2006/relationships/oleObject"/><Relationship Id="rId564" Target="media/image292.wmf" Type="http://schemas.openxmlformats.org/officeDocument/2006/relationships/image"/><Relationship Id="rId565" Target="embeddings/oleObject261.bin" Type="http://schemas.openxmlformats.org/officeDocument/2006/relationships/oleObject"/><Relationship Id="rId566" Target="media/image293.wmf" Type="http://schemas.openxmlformats.org/officeDocument/2006/relationships/image"/><Relationship Id="rId567" Target="embeddings/oleObject262.bin" Type="http://schemas.openxmlformats.org/officeDocument/2006/relationships/oleObject"/><Relationship Id="rId568" Target="media/image294.wmf" Type="http://schemas.openxmlformats.org/officeDocument/2006/relationships/image"/><Relationship Id="rId569" Target="embeddings/oleObject263.bin" Type="http://schemas.openxmlformats.org/officeDocument/2006/relationships/oleObject"/><Relationship Id="rId57" Target="media/image23.wmf" Type="http://schemas.openxmlformats.org/officeDocument/2006/relationships/image"/><Relationship Id="rId570" Target="media/image295.wmf" Type="http://schemas.openxmlformats.org/officeDocument/2006/relationships/image"/><Relationship Id="rId571" Target="embeddings/oleObject264.bin" Type="http://schemas.openxmlformats.org/officeDocument/2006/relationships/oleObject"/><Relationship Id="rId572" Target="media/image296.wmf" Type="http://schemas.openxmlformats.org/officeDocument/2006/relationships/image"/><Relationship Id="rId573" Target="embeddings/oleObject265.bin" Type="http://schemas.openxmlformats.org/officeDocument/2006/relationships/oleObject"/><Relationship Id="rId574" Target="media/image297.png" Type="http://schemas.openxmlformats.org/officeDocument/2006/relationships/image"/><Relationship Id="rId575" Target="embeddings/oleObject266.bin" Type="http://schemas.openxmlformats.org/officeDocument/2006/relationships/oleObject"/><Relationship Id="rId576" Target="media/image298.wmf" Type="http://schemas.openxmlformats.org/officeDocument/2006/relationships/image"/><Relationship Id="rId577" Target="embeddings/oleObject267.bin" Type="http://schemas.openxmlformats.org/officeDocument/2006/relationships/oleObject"/><Relationship Id="rId578" Target="media/image299.wmf" Type="http://schemas.openxmlformats.org/officeDocument/2006/relationships/image"/><Relationship Id="rId579" Target="embeddings/oleObject268.bin" Type="http://schemas.openxmlformats.org/officeDocument/2006/relationships/oleObject"/><Relationship Id="rId58" Target="embeddings/oleObject28.bin" Type="http://schemas.openxmlformats.org/officeDocument/2006/relationships/oleObject"/><Relationship Id="rId580" Target="media/image300.wmf" Type="http://schemas.openxmlformats.org/officeDocument/2006/relationships/image"/><Relationship Id="rId581" Target="embeddings/oleObject269.bin" Type="http://schemas.openxmlformats.org/officeDocument/2006/relationships/oleObject"/><Relationship Id="rId582" Target="media/image301.wmf" Type="http://schemas.openxmlformats.org/officeDocument/2006/relationships/image"/><Relationship Id="rId583" Target="embeddings/oleObject270.bin" Type="http://schemas.openxmlformats.org/officeDocument/2006/relationships/oleObject"/><Relationship Id="rId584" Target="media/image302.wmf" Type="http://schemas.openxmlformats.org/officeDocument/2006/relationships/image"/><Relationship Id="rId585" Target="embeddings/oleObject271.bin" Type="http://schemas.openxmlformats.org/officeDocument/2006/relationships/oleObject"/><Relationship Id="rId586" Target="media/image303.wmf" Type="http://schemas.openxmlformats.org/officeDocument/2006/relationships/image"/><Relationship Id="rId587" Target="embeddings/oleObject272.bin" Type="http://schemas.openxmlformats.org/officeDocument/2006/relationships/oleObject"/><Relationship Id="rId588" Target="media/image304.wmf" Type="http://schemas.openxmlformats.org/officeDocument/2006/relationships/image"/><Relationship Id="rId589" Target="embeddings/oleObject273.bin" Type="http://schemas.openxmlformats.org/officeDocument/2006/relationships/oleObject"/><Relationship Id="rId59" Target="media/image24.png" Type="http://schemas.openxmlformats.org/officeDocument/2006/relationships/image"/><Relationship Id="rId590" Target="media/image305.wmf" Type="http://schemas.openxmlformats.org/officeDocument/2006/relationships/image"/><Relationship Id="rId591" Target="embeddings/oleObject274.bin" Type="http://schemas.openxmlformats.org/officeDocument/2006/relationships/oleObject"/><Relationship Id="rId592" Target="media/image306.wmf" Type="http://schemas.openxmlformats.org/officeDocument/2006/relationships/image"/><Relationship Id="rId593" Target="embeddings/oleObject275.bin" Type="http://schemas.openxmlformats.org/officeDocument/2006/relationships/oleObject"/><Relationship Id="rId594" Target="media/image307.wmf" Type="http://schemas.openxmlformats.org/officeDocument/2006/relationships/image"/><Relationship Id="rId595" Target="embeddings/oleObject276.bin" Type="http://schemas.openxmlformats.org/officeDocument/2006/relationships/oleObject"/><Relationship Id="rId596" Target="media/image308.wmf" Type="http://schemas.openxmlformats.org/officeDocument/2006/relationships/image"/><Relationship Id="rId597" Target="embeddings/oleObject277.bin" Type="http://schemas.openxmlformats.org/officeDocument/2006/relationships/oleObject"/><Relationship Id="rId598" Target="media/image309.wmf" Type="http://schemas.openxmlformats.org/officeDocument/2006/relationships/image"/><Relationship Id="rId599" Target="embeddings/oleObject27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00" Target="media/image310.wmf" Type="http://schemas.openxmlformats.org/officeDocument/2006/relationships/image"/><Relationship Id="rId601" Target="embeddings/oleObject279.bin" Type="http://schemas.openxmlformats.org/officeDocument/2006/relationships/oleObject"/><Relationship Id="rId602" Target="media/image311.wmf" Type="http://schemas.openxmlformats.org/officeDocument/2006/relationships/image"/><Relationship Id="rId603" Target="embeddings/oleObject280.bin" Type="http://schemas.openxmlformats.org/officeDocument/2006/relationships/oleObject"/><Relationship Id="rId604" Target="media/image312.wmf" Type="http://schemas.openxmlformats.org/officeDocument/2006/relationships/image"/><Relationship Id="rId605" Target="embeddings/oleObject281.bin" Type="http://schemas.openxmlformats.org/officeDocument/2006/relationships/oleObject"/><Relationship Id="rId606" Target="media/image313.wmf" Type="http://schemas.openxmlformats.org/officeDocument/2006/relationships/image"/><Relationship Id="rId607" Target="embeddings/oleObject282.bin" Type="http://schemas.openxmlformats.org/officeDocument/2006/relationships/oleObject"/><Relationship Id="rId608" Target="media/image314.wmf" Type="http://schemas.openxmlformats.org/officeDocument/2006/relationships/image"/><Relationship Id="rId609" Target="embeddings/oleObject283.bin" Type="http://schemas.openxmlformats.org/officeDocument/2006/relationships/oleObject"/><Relationship Id="rId61" Target="embeddings/oleObject29.bin" Type="http://schemas.openxmlformats.org/officeDocument/2006/relationships/oleObject"/><Relationship Id="rId610" Target="media/image315.wmf" Type="http://schemas.openxmlformats.org/officeDocument/2006/relationships/image"/><Relationship Id="rId611" Target="embeddings/oleObject284.bin" Type="http://schemas.openxmlformats.org/officeDocument/2006/relationships/oleObject"/><Relationship Id="rId612" Target="media/image316.wmf" Type="http://schemas.openxmlformats.org/officeDocument/2006/relationships/image"/><Relationship Id="rId613" Target="embeddings/oleObject285.bin" Type="http://schemas.openxmlformats.org/officeDocument/2006/relationships/oleObject"/><Relationship Id="rId614" Target="media/image317.wmf" Type="http://schemas.openxmlformats.org/officeDocument/2006/relationships/image"/><Relationship Id="rId615" Target="embeddings/oleObject286.bin" Type="http://schemas.openxmlformats.org/officeDocument/2006/relationships/oleObject"/><Relationship Id="rId616" Target="media/image318.wmf" Type="http://schemas.openxmlformats.org/officeDocument/2006/relationships/image"/><Relationship Id="rId617" Target="embeddings/oleObject287.bin" Type="http://schemas.openxmlformats.org/officeDocument/2006/relationships/oleObject"/><Relationship Id="rId618" Target="media/image319.wmf" Type="http://schemas.openxmlformats.org/officeDocument/2006/relationships/image"/><Relationship Id="rId619" Target="embeddings/oleObject288.bin" Type="http://schemas.openxmlformats.org/officeDocument/2006/relationships/oleObject"/><Relationship Id="rId62" Target="media/image26.wmf" Type="http://schemas.openxmlformats.org/officeDocument/2006/relationships/image"/><Relationship Id="rId620" Target="media/image320.wmf" Type="http://schemas.openxmlformats.org/officeDocument/2006/relationships/image"/><Relationship Id="rId621" Target="embeddings/oleObject289.bin" Type="http://schemas.openxmlformats.org/officeDocument/2006/relationships/oleObject"/><Relationship Id="rId622" Target="media/image321.wmf" Type="http://schemas.openxmlformats.org/officeDocument/2006/relationships/image"/><Relationship Id="rId623" Target="embeddings/oleObject290.bin" Type="http://schemas.openxmlformats.org/officeDocument/2006/relationships/oleObject"/><Relationship Id="rId624" Target="embeddings/oleObject291.bin" Type="http://schemas.openxmlformats.org/officeDocument/2006/relationships/oleObject"/><Relationship Id="rId625" Target="media/image322.wmf" Type="http://schemas.openxmlformats.org/officeDocument/2006/relationships/image"/><Relationship Id="rId626" Target="embeddings/oleObject292.bin" Type="http://schemas.openxmlformats.org/officeDocument/2006/relationships/oleObject"/><Relationship Id="rId627" Target="media/image323.wmf" Type="http://schemas.openxmlformats.org/officeDocument/2006/relationships/image"/><Relationship Id="rId628" Target="embeddings/oleObject293.bin" Type="http://schemas.openxmlformats.org/officeDocument/2006/relationships/oleObject"/><Relationship Id="rId629" Target="media/image324.wmf" Type="http://schemas.openxmlformats.org/officeDocument/2006/relationships/image"/><Relationship Id="rId63" Target="embeddings/oleObject30.bin" Type="http://schemas.openxmlformats.org/officeDocument/2006/relationships/oleObject"/><Relationship Id="rId630" Target="embeddings/oleObject294.bin" Type="http://schemas.openxmlformats.org/officeDocument/2006/relationships/oleObject"/><Relationship Id="rId631" Target="media/image325.wmf" Type="http://schemas.openxmlformats.org/officeDocument/2006/relationships/image"/><Relationship Id="rId632" Target="embeddings/oleObject295.bin" Type="http://schemas.openxmlformats.org/officeDocument/2006/relationships/oleObject"/><Relationship Id="rId633" Target="media/image326.wmf" Type="http://schemas.openxmlformats.org/officeDocument/2006/relationships/image"/><Relationship Id="rId634" Target="embeddings/oleObject296.bin" Type="http://schemas.openxmlformats.org/officeDocument/2006/relationships/oleObject"/><Relationship Id="rId635" Target="media/image327.wmf" Type="http://schemas.openxmlformats.org/officeDocument/2006/relationships/image"/><Relationship Id="rId636" Target="embeddings/oleObject297.bin" Type="http://schemas.openxmlformats.org/officeDocument/2006/relationships/oleObject"/><Relationship Id="rId637" Target="embeddings/oleObject298.bin" Type="http://schemas.openxmlformats.org/officeDocument/2006/relationships/oleObject"/><Relationship Id="rId638" Target="embeddings/oleObject299.bin" Type="http://schemas.openxmlformats.org/officeDocument/2006/relationships/oleObject"/><Relationship Id="rId639" Target="embeddings/oleObject300.bin" Type="http://schemas.openxmlformats.org/officeDocument/2006/relationships/oleObject"/><Relationship Id="rId64" Target="media/image27.wmf" Type="http://schemas.openxmlformats.org/officeDocument/2006/relationships/image"/><Relationship Id="rId640" Target="media/image328.wmf" Type="http://schemas.openxmlformats.org/officeDocument/2006/relationships/image"/><Relationship Id="rId641" Target="embeddings/oleObject301.bin" Type="http://schemas.openxmlformats.org/officeDocument/2006/relationships/oleObject"/><Relationship Id="rId642" Target="media/image329.wmf" Type="http://schemas.openxmlformats.org/officeDocument/2006/relationships/image"/><Relationship Id="rId643" Target="embeddings/oleObject302.bin" Type="http://schemas.openxmlformats.org/officeDocument/2006/relationships/oleObject"/><Relationship Id="rId644" Target="media/image330.wmf" Type="http://schemas.openxmlformats.org/officeDocument/2006/relationships/image"/><Relationship Id="rId645" Target="embeddings/oleObject303.bin" Type="http://schemas.openxmlformats.org/officeDocument/2006/relationships/oleObject"/><Relationship Id="rId646" Target="embeddings/oleObject304.bin" Type="http://schemas.openxmlformats.org/officeDocument/2006/relationships/oleObject"/><Relationship Id="rId647" Target="media/image331.wmf" Type="http://schemas.openxmlformats.org/officeDocument/2006/relationships/image"/><Relationship Id="rId648" Target="embeddings/oleObject305.bin" Type="http://schemas.openxmlformats.org/officeDocument/2006/relationships/oleObject"/><Relationship Id="rId649" Target="media/image332.wmf" Type="http://schemas.openxmlformats.org/officeDocument/2006/relationships/image"/><Relationship Id="rId65" Target="embeddings/oleObject31.bin" Type="http://schemas.openxmlformats.org/officeDocument/2006/relationships/oleObject"/><Relationship Id="rId650" Target="embeddings/oleObject306.bin" Type="http://schemas.openxmlformats.org/officeDocument/2006/relationships/oleObject"/><Relationship Id="rId651" Target="embeddings/oleObject307.bin" Type="http://schemas.openxmlformats.org/officeDocument/2006/relationships/oleObject"/><Relationship Id="rId652" Target="media/image333.wmf" Type="http://schemas.openxmlformats.org/officeDocument/2006/relationships/image"/><Relationship Id="rId653" Target="embeddings/oleObject308.bin" Type="http://schemas.openxmlformats.org/officeDocument/2006/relationships/oleObject"/><Relationship Id="rId654" Target="media/image334.wmf" Type="http://schemas.openxmlformats.org/officeDocument/2006/relationships/image"/><Relationship Id="rId655" Target="embeddings/oleObject309.bin" Type="http://schemas.openxmlformats.org/officeDocument/2006/relationships/oleObject"/><Relationship Id="rId656" Target="media/image335.wmf" Type="http://schemas.openxmlformats.org/officeDocument/2006/relationships/image"/><Relationship Id="rId657" Target="embeddings/oleObject310.bin" Type="http://schemas.openxmlformats.org/officeDocument/2006/relationships/oleObject"/><Relationship Id="rId658" Target="media/image336.wmf" Type="http://schemas.openxmlformats.org/officeDocument/2006/relationships/image"/><Relationship Id="rId659" Target="embeddings/oleObject311.bin" Type="http://schemas.openxmlformats.org/officeDocument/2006/relationships/oleObject"/><Relationship Id="rId66" Target="embeddings/oleObject32.bin" Type="http://schemas.openxmlformats.org/officeDocument/2006/relationships/oleObject"/><Relationship Id="rId660" Target="media/image337.wmf" Type="http://schemas.openxmlformats.org/officeDocument/2006/relationships/image"/><Relationship Id="rId661" Target="embeddings/oleObject312.bin" Type="http://schemas.openxmlformats.org/officeDocument/2006/relationships/oleObject"/><Relationship Id="rId662" Target="embeddings/oleObject313.bin" Type="http://schemas.openxmlformats.org/officeDocument/2006/relationships/oleObject"/><Relationship Id="rId663" Target="media/image338.wmf" Type="http://schemas.openxmlformats.org/officeDocument/2006/relationships/image"/><Relationship Id="rId664" Target="embeddings/oleObject314.bin" Type="http://schemas.openxmlformats.org/officeDocument/2006/relationships/oleObject"/><Relationship Id="rId665" Target="media/image339.wmf" Type="http://schemas.openxmlformats.org/officeDocument/2006/relationships/image"/><Relationship Id="rId666" Target="embeddings/oleObject315.bin" Type="http://schemas.openxmlformats.org/officeDocument/2006/relationships/oleObject"/><Relationship Id="rId667" Target="media/image340.wmf" Type="http://schemas.openxmlformats.org/officeDocument/2006/relationships/image"/><Relationship Id="rId668" Target="embeddings/oleObject316.bin" Type="http://schemas.openxmlformats.org/officeDocument/2006/relationships/oleObject"/><Relationship Id="rId669" Target="media/image341.wmf" Type="http://schemas.openxmlformats.org/officeDocument/2006/relationships/image"/><Relationship Id="rId67" Target="embeddings/oleObject33.bin" Type="http://schemas.openxmlformats.org/officeDocument/2006/relationships/oleObject"/><Relationship Id="rId670" Target="embeddings/oleObject317.bin" Type="http://schemas.openxmlformats.org/officeDocument/2006/relationships/oleObject"/><Relationship Id="rId671" Target="media/image342.wmf" Type="http://schemas.openxmlformats.org/officeDocument/2006/relationships/image"/><Relationship Id="rId672" Target="embeddings/oleObject318.bin" Type="http://schemas.openxmlformats.org/officeDocument/2006/relationships/oleObject"/><Relationship Id="rId673" Target="embeddings/oleObject319.bin" Type="http://schemas.openxmlformats.org/officeDocument/2006/relationships/oleObject"/><Relationship Id="rId674" Target="media/image343.wmf" Type="http://schemas.openxmlformats.org/officeDocument/2006/relationships/image"/><Relationship Id="rId675" Target="embeddings/oleObject320.bin" Type="http://schemas.openxmlformats.org/officeDocument/2006/relationships/oleObject"/><Relationship Id="rId676" Target="media/image344.wmf" Type="http://schemas.openxmlformats.org/officeDocument/2006/relationships/image"/><Relationship Id="rId677" Target="embeddings/oleObject321.bin" Type="http://schemas.openxmlformats.org/officeDocument/2006/relationships/oleObject"/><Relationship Id="rId678" Target="media/image345.wmf" Type="http://schemas.openxmlformats.org/officeDocument/2006/relationships/image"/><Relationship Id="rId679" Target="embeddings/oleObject322.bin" Type="http://schemas.openxmlformats.org/officeDocument/2006/relationships/oleObject"/><Relationship Id="rId68" Target="embeddings/oleObject34.bin" Type="http://schemas.openxmlformats.org/officeDocument/2006/relationships/oleObject"/><Relationship Id="rId680" Target="media/image346.wmf" Type="http://schemas.openxmlformats.org/officeDocument/2006/relationships/image"/><Relationship Id="rId681" Target="embeddings/oleObject323.bin" Type="http://schemas.openxmlformats.org/officeDocument/2006/relationships/oleObject"/><Relationship Id="rId682" Target="media/image347.wmf" Type="http://schemas.openxmlformats.org/officeDocument/2006/relationships/image"/><Relationship Id="rId683" Target="embeddings/oleObject324.bin" Type="http://schemas.openxmlformats.org/officeDocument/2006/relationships/oleObject"/><Relationship Id="rId684" Target="media/image348.wmf" Type="http://schemas.openxmlformats.org/officeDocument/2006/relationships/image"/><Relationship Id="rId685" Target="embeddings/oleObject325.bin" Type="http://schemas.openxmlformats.org/officeDocument/2006/relationships/oleObject"/><Relationship Id="rId686" Target="media/image349.wmf" Type="http://schemas.openxmlformats.org/officeDocument/2006/relationships/image"/><Relationship Id="rId687" Target="embeddings/oleObject326.bin" Type="http://schemas.openxmlformats.org/officeDocument/2006/relationships/oleObject"/><Relationship Id="rId688" Target="media/image350.wmf" Type="http://schemas.openxmlformats.org/officeDocument/2006/relationships/image"/><Relationship Id="rId689" Target="embeddings/oleObject327.bin" Type="http://schemas.openxmlformats.org/officeDocument/2006/relationships/oleObject"/><Relationship Id="rId69" Target="media/image28.wmf" Type="http://schemas.openxmlformats.org/officeDocument/2006/relationships/image"/><Relationship Id="rId690" Target="media/image351.wmf" Type="http://schemas.openxmlformats.org/officeDocument/2006/relationships/image"/><Relationship Id="rId691" Target="embeddings/oleObject328.bin" Type="http://schemas.openxmlformats.org/officeDocument/2006/relationships/oleObject"/><Relationship Id="rId692" Target="media/image352.wmf" Type="http://schemas.openxmlformats.org/officeDocument/2006/relationships/image"/><Relationship Id="rId693" Target="embeddings/oleObject329.bin" Type="http://schemas.openxmlformats.org/officeDocument/2006/relationships/oleObject"/><Relationship Id="rId694" Target="media/image353.wmf" Type="http://schemas.openxmlformats.org/officeDocument/2006/relationships/image"/><Relationship Id="rId695" Target="embeddings/oleObject330.bin" Type="http://schemas.openxmlformats.org/officeDocument/2006/relationships/oleObject"/><Relationship Id="rId696" Target="media/image354.wmf" Type="http://schemas.openxmlformats.org/officeDocument/2006/relationships/image"/><Relationship Id="rId697" Target="media/image355.wmf" Type="http://schemas.openxmlformats.org/officeDocument/2006/relationships/image"/><Relationship Id="rId698" Target="media/image356.wmf" Type="http://schemas.openxmlformats.org/officeDocument/2006/relationships/image"/><Relationship Id="rId699" Target="media/image357.wmf" Type="http://schemas.openxmlformats.org/officeDocument/2006/relationships/image"/><Relationship Id="rId7" Target="endnotes.xml" Type="http://schemas.openxmlformats.org/officeDocument/2006/relationships/endnotes"/><Relationship Id="rId70" Target="embeddings/oleObject35.bin" Type="http://schemas.openxmlformats.org/officeDocument/2006/relationships/oleObject"/><Relationship Id="rId700" Target="embeddings/oleObject331.bin" Type="http://schemas.openxmlformats.org/officeDocument/2006/relationships/oleObject"/><Relationship Id="rId701" Target="media/image358.wmf" Type="http://schemas.openxmlformats.org/officeDocument/2006/relationships/image"/><Relationship Id="rId702" Target="embeddings/oleObject332.bin" Type="http://schemas.openxmlformats.org/officeDocument/2006/relationships/oleObject"/><Relationship Id="rId703" Target="media/image359.wmf" Type="http://schemas.openxmlformats.org/officeDocument/2006/relationships/image"/><Relationship Id="rId704" Target="embeddings/oleObject333.bin" Type="http://schemas.openxmlformats.org/officeDocument/2006/relationships/oleObject"/><Relationship Id="rId705" Target="media/image360.wmf" Type="http://schemas.openxmlformats.org/officeDocument/2006/relationships/image"/><Relationship Id="rId706" Target="media/image361.wmf" Type="http://schemas.openxmlformats.org/officeDocument/2006/relationships/image"/><Relationship Id="rId707" Target="embeddings/oleObject334.bin" Type="http://schemas.openxmlformats.org/officeDocument/2006/relationships/oleObject"/><Relationship Id="rId708" Target="media/image362.wmf" Type="http://schemas.openxmlformats.org/officeDocument/2006/relationships/image"/><Relationship Id="rId709" Target="embeddings/oleObject335.bin" Type="http://schemas.openxmlformats.org/officeDocument/2006/relationships/oleObject"/><Relationship Id="rId71" Target="embeddings/oleObject36.bin" Type="http://schemas.openxmlformats.org/officeDocument/2006/relationships/oleObject"/><Relationship Id="rId710" Target="media/image363.wmf" Type="http://schemas.openxmlformats.org/officeDocument/2006/relationships/image"/><Relationship Id="rId711" Target="embeddings/oleObject336.bin" Type="http://schemas.openxmlformats.org/officeDocument/2006/relationships/oleObject"/><Relationship Id="rId712" Target="media/image364.wmf" Type="http://schemas.openxmlformats.org/officeDocument/2006/relationships/image"/><Relationship Id="rId713" Target="embeddings/oleObject337.bin" Type="http://schemas.openxmlformats.org/officeDocument/2006/relationships/oleObject"/><Relationship Id="rId714" Target="media/image365.wmf" Type="http://schemas.openxmlformats.org/officeDocument/2006/relationships/image"/><Relationship Id="rId715" Target="embeddings/oleObject338.bin" Type="http://schemas.openxmlformats.org/officeDocument/2006/relationships/oleObject"/><Relationship Id="rId716" Target="media/image366.wmf" Type="http://schemas.openxmlformats.org/officeDocument/2006/relationships/image"/><Relationship Id="rId717" Target="embeddings/oleObject339.bin" Type="http://schemas.openxmlformats.org/officeDocument/2006/relationships/oleObject"/><Relationship Id="rId718" Target="media/image367.wmf" Type="http://schemas.openxmlformats.org/officeDocument/2006/relationships/image"/><Relationship Id="rId719" Target="embeddings/oleObject340.bin" Type="http://schemas.openxmlformats.org/officeDocument/2006/relationships/oleObject"/><Relationship Id="rId72" Target="media/image29.jpeg" Type="http://schemas.openxmlformats.org/officeDocument/2006/relationships/image"/><Relationship Id="rId720" Target="embeddings/oleObject341.bin" Type="http://schemas.openxmlformats.org/officeDocument/2006/relationships/oleObject"/><Relationship Id="rId721" Target="media/image368.wmf" Type="http://schemas.openxmlformats.org/officeDocument/2006/relationships/image"/><Relationship Id="rId722" Target="embeddings/oleObject342.bin" Type="http://schemas.openxmlformats.org/officeDocument/2006/relationships/oleObject"/><Relationship Id="rId723" Target="embeddings/oleObject343.bin" Type="http://schemas.openxmlformats.org/officeDocument/2006/relationships/oleObject"/><Relationship Id="rId724" Target="embeddings/oleObject344.bin" Type="http://schemas.openxmlformats.org/officeDocument/2006/relationships/oleObject"/><Relationship Id="rId725" Target="media/image369.wmf" Type="http://schemas.openxmlformats.org/officeDocument/2006/relationships/image"/><Relationship Id="rId726" Target="embeddings/oleObject345.bin" Type="http://schemas.openxmlformats.org/officeDocument/2006/relationships/oleObject"/><Relationship Id="rId727" Target="media/image370.png" Type="http://schemas.openxmlformats.org/officeDocument/2006/relationships/image"/><Relationship Id="rId728" Target="media/image371.wmf" Type="http://schemas.openxmlformats.org/officeDocument/2006/relationships/image"/><Relationship Id="rId729" Target="embeddings/oleObject346.bin" Type="http://schemas.openxmlformats.org/officeDocument/2006/relationships/oleObject"/><Relationship Id="rId73" Target="embeddings/oleObject37.bin" Type="http://schemas.openxmlformats.org/officeDocument/2006/relationships/oleObject"/><Relationship Id="rId730" Target="media/image372.wmf" Type="http://schemas.openxmlformats.org/officeDocument/2006/relationships/image"/><Relationship Id="rId731" Target="embeddings/oleObject347.bin" Type="http://schemas.openxmlformats.org/officeDocument/2006/relationships/oleObject"/><Relationship Id="rId732" Target="media/image373.wmf" Type="http://schemas.openxmlformats.org/officeDocument/2006/relationships/image"/><Relationship Id="rId733" Target="embeddings/oleObject348.bin" Type="http://schemas.openxmlformats.org/officeDocument/2006/relationships/oleObject"/><Relationship Id="rId734" Target="media/image374.wmf" Type="http://schemas.openxmlformats.org/officeDocument/2006/relationships/image"/><Relationship Id="rId735" Target="embeddings/oleObject349.bin" Type="http://schemas.openxmlformats.org/officeDocument/2006/relationships/oleObject"/><Relationship Id="rId736" Target="media/image375.wmf" Type="http://schemas.openxmlformats.org/officeDocument/2006/relationships/image"/><Relationship Id="rId737" Target="embeddings/oleObject350.bin" Type="http://schemas.openxmlformats.org/officeDocument/2006/relationships/oleObject"/><Relationship Id="rId738" Target="media/image376.wmf" Type="http://schemas.openxmlformats.org/officeDocument/2006/relationships/image"/><Relationship Id="rId739" Target="embeddings/oleObject351.bin" Type="http://schemas.openxmlformats.org/officeDocument/2006/relationships/oleObject"/><Relationship Id="rId74" Target="media/image30.wmf" Type="http://schemas.openxmlformats.org/officeDocument/2006/relationships/image"/><Relationship Id="rId740" Target="media/image377.wmf" Type="http://schemas.openxmlformats.org/officeDocument/2006/relationships/image"/><Relationship Id="rId741" Target="embeddings/oleObject352.bin" Type="http://schemas.openxmlformats.org/officeDocument/2006/relationships/oleObject"/><Relationship Id="rId742" Target="media/image378.wmf" Type="http://schemas.openxmlformats.org/officeDocument/2006/relationships/image"/><Relationship Id="rId743" Target="embeddings/oleObject353.bin" Type="http://schemas.openxmlformats.org/officeDocument/2006/relationships/oleObject"/><Relationship Id="rId744" Target="media/image379.wmf" Type="http://schemas.openxmlformats.org/officeDocument/2006/relationships/image"/><Relationship Id="rId745" Target="embeddings/oleObject354.bin" Type="http://schemas.openxmlformats.org/officeDocument/2006/relationships/oleObject"/><Relationship Id="rId746" Target="media/image380.wmf" Type="http://schemas.openxmlformats.org/officeDocument/2006/relationships/image"/><Relationship Id="rId747" Target="embeddings/oleObject355.bin" Type="http://schemas.openxmlformats.org/officeDocument/2006/relationships/oleObject"/><Relationship Id="rId748" Target="media/image381.wmf" Type="http://schemas.openxmlformats.org/officeDocument/2006/relationships/image"/><Relationship Id="rId749" Target="embeddings/oleObject356.bin" Type="http://schemas.openxmlformats.org/officeDocument/2006/relationships/oleObject"/><Relationship Id="rId75" Target="embeddings/oleObject38.bin" Type="http://schemas.openxmlformats.org/officeDocument/2006/relationships/oleObject"/><Relationship Id="rId750" Target="media/image382.wmf" Type="http://schemas.openxmlformats.org/officeDocument/2006/relationships/image"/><Relationship Id="rId751" Target="embeddings/oleObject357.bin" Type="http://schemas.openxmlformats.org/officeDocument/2006/relationships/oleObject"/><Relationship Id="rId752" Target="media/image383.wmf" Type="http://schemas.openxmlformats.org/officeDocument/2006/relationships/image"/><Relationship Id="rId753" Target="embeddings/oleObject358.bin" Type="http://schemas.openxmlformats.org/officeDocument/2006/relationships/oleObject"/><Relationship Id="rId754" Target="media/image384.wmf" Type="http://schemas.openxmlformats.org/officeDocument/2006/relationships/image"/><Relationship Id="rId755" Target="embeddings/oleObject359.bin" Type="http://schemas.openxmlformats.org/officeDocument/2006/relationships/oleObject"/><Relationship Id="rId756" Target="media/image385.wmf" Type="http://schemas.openxmlformats.org/officeDocument/2006/relationships/image"/><Relationship Id="rId757" Target="embeddings/oleObject360.bin" Type="http://schemas.openxmlformats.org/officeDocument/2006/relationships/oleObject"/><Relationship Id="rId758" Target="media/image386.wmf" Type="http://schemas.openxmlformats.org/officeDocument/2006/relationships/image"/><Relationship Id="rId759" Target="embeddings/oleObject361.bin" Type="http://schemas.openxmlformats.org/officeDocument/2006/relationships/oleObject"/><Relationship Id="rId76" Target="media/image31.wmf" Type="http://schemas.openxmlformats.org/officeDocument/2006/relationships/image"/><Relationship Id="rId760" Target="media/image387.wmf" Type="http://schemas.openxmlformats.org/officeDocument/2006/relationships/image"/><Relationship Id="rId761" Target="embeddings/oleObject362.bin" Type="http://schemas.openxmlformats.org/officeDocument/2006/relationships/oleObject"/><Relationship Id="rId762" Target="media/image388.wmf" Type="http://schemas.openxmlformats.org/officeDocument/2006/relationships/image"/><Relationship Id="rId763" Target="embeddings/oleObject363.bin" Type="http://schemas.openxmlformats.org/officeDocument/2006/relationships/oleObject"/><Relationship Id="rId764" Target="media/image389.wmf" Type="http://schemas.openxmlformats.org/officeDocument/2006/relationships/image"/><Relationship Id="rId765" Target="embeddings/oleObject364.bin" Type="http://schemas.openxmlformats.org/officeDocument/2006/relationships/oleObject"/><Relationship Id="rId766" Target="media/image390.wmf" Type="http://schemas.openxmlformats.org/officeDocument/2006/relationships/image"/><Relationship Id="rId767" Target="embeddings/oleObject365.bin" Type="http://schemas.openxmlformats.org/officeDocument/2006/relationships/oleObject"/><Relationship Id="rId768" Target="media/image391.wmf" Type="http://schemas.openxmlformats.org/officeDocument/2006/relationships/image"/><Relationship Id="rId769" Target="embeddings/oleObject366.bin" Type="http://schemas.openxmlformats.org/officeDocument/2006/relationships/oleObject"/><Relationship Id="rId77" Target="embeddings/oleObject39.bin" Type="http://schemas.openxmlformats.org/officeDocument/2006/relationships/oleObject"/><Relationship Id="rId770" Target="media/image392.wmf" Type="http://schemas.openxmlformats.org/officeDocument/2006/relationships/image"/><Relationship Id="rId771" Target="embeddings/oleObject367.bin" Type="http://schemas.openxmlformats.org/officeDocument/2006/relationships/oleObject"/><Relationship Id="rId772" Target="media/image393.wmf" Type="http://schemas.openxmlformats.org/officeDocument/2006/relationships/image"/><Relationship Id="rId773" Target="embeddings/oleObject368.bin" Type="http://schemas.openxmlformats.org/officeDocument/2006/relationships/oleObject"/><Relationship Id="rId774" Target="media/image394.wmf" Type="http://schemas.openxmlformats.org/officeDocument/2006/relationships/image"/><Relationship Id="rId775" Target="embeddings/oleObject369.bin" Type="http://schemas.openxmlformats.org/officeDocument/2006/relationships/oleObject"/><Relationship Id="rId776" Target="media/image395.wmf" Type="http://schemas.openxmlformats.org/officeDocument/2006/relationships/image"/><Relationship Id="rId777" Target="embeddings/oleObject370.bin" Type="http://schemas.openxmlformats.org/officeDocument/2006/relationships/oleObject"/><Relationship Id="rId778" Target="media/image396.wmf" Type="http://schemas.openxmlformats.org/officeDocument/2006/relationships/image"/><Relationship Id="rId779" Target="embeddings/oleObject371.bin" Type="http://schemas.openxmlformats.org/officeDocument/2006/relationships/oleObject"/><Relationship Id="rId78" Target="media/image32.png" Type="http://schemas.openxmlformats.org/officeDocument/2006/relationships/image"/><Relationship Id="rId780" Target="media/image397.wmf" Type="http://schemas.openxmlformats.org/officeDocument/2006/relationships/image"/><Relationship Id="rId781" Target="embeddings/oleObject372.bin" Type="http://schemas.openxmlformats.org/officeDocument/2006/relationships/oleObject"/><Relationship Id="rId782" Target="media/image398.wmf" Type="http://schemas.openxmlformats.org/officeDocument/2006/relationships/image"/><Relationship Id="rId783" Target="embeddings/oleObject373.bin" Type="http://schemas.openxmlformats.org/officeDocument/2006/relationships/oleObject"/><Relationship Id="rId784" Target="media/image399.wmf" Type="http://schemas.openxmlformats.org/officeDocument/2006/relationships/image"/><Relationship Id="rId785" Target="embeddings/oleObject374.bin" Type="http://schemas.openxmlformats.org/officeDocument/2006/relationships/oleObject"/><Relationship Id="rId786" Target="media/image400.wmf" Type="http://schemas.openxmlformats.org/officeDocument/2006/relationships/image"/><Relationship Id="rId787" Target="embeddings/oleObject375.bin" Type="http://schemas.openxmlformats.org/officeDocument/2006/relationships/oleObject"/><Relationship Id="rId788" Target="media/image401.wmf" Type="http://schemas.openxmlformats.org/officeDocument/2006/relationships/image"/><Relationship Id="rId789" Target="embeddings/oleObject376.bin" Type="http://schemas.openxmlformats.org/officeDocument/2006/relationships/oleObject"/><Relationship Id="rId79" Target="media/image33.wmf" Type="http://schemas.openxmlformats.org/officeDocument/2006/relationships/image"/><Relationship Id="rId790" Target="media/image402.wmf" Type="http://schemas.openxmlformats.org/officeDocument/2006/relationships/image"/><Relationship Id="rId791" Target="embeddings/oleObject377.bin" Type="http://schemas.openxmlformats.org/officeDocument/2006/relationships/oleObject"/><Relationship Id="rId792" Target="media/image403.wmf" Type="http://schemas.openxmlformats.org/officeDocument/2006/relationships/image"/><Relationship Id="rId793" Target="embeddings/oleObject378.bin" Type="http://schemas.openxmlformats.org/officeDocument/2006/relationships/oleObject"/><Relationship Id="rId794" Target="media/image404.wmf" Type="http://schemas.openxmlformats.org/officeDocument/2006/relationships/image"/><Relationship Id="rId795" Target="embeddings/oleObject379.bin" Type="http://schemas.openxmlformats.org/officeDocument/2006/relationships/oleObject"/><Relationship Id="rId796" Target="media/image405.wmf" Type="http://schemas.openxmlformats.org/officeDocument/2006/relationships/image"/><Relationship Id="rId797" Target="embeddings/oleObject380.bin" Type="http://schemas.openxmlformats.org/officeDocument/2006/relationships/oleObject"/><Relationship Id="rId798" Target="media/image406.wmf" Type="http://schemas.openxmlformats.org/officeDocument/2006/relationships/image"/><Relationship Id="rId799" Target="embeddings/oleObject381.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00" Target="media/image407.wmf" Type="http://schemas.openxmlformats.org/officeDocument/2006/relationships/image"/><Relationship Id="rId801" Target="embeddings/oleObject382.bin" Type="http://schemas.openxmlformats.org/officeDocument/2006/relationships/oleObject"/><Relationship Id="rId802" Target="media/image408.wmf" Type="http://schemas.openxmlformats.org/officeDocument/2006/relationships/image"/><Relationship Id="rId803" Target="embeddings/oleObject383.bin" Type="http://schemas.openxmlformats.org/officeDocument/2006/relationships/oleObject"/><Relationship Id="rId804" Target="media/image409.wmf" Type="http://schemas.openxmlformats.org/officeDocument/2006/relationships/image"/><Relationship Id="rId805" Target="embeddings/oleObject384.bin" Type="http://schemas.openxmlformats.org/officeDocument/2006/relationships/oleObject"/><Relationship Id="rId806" Target="media/image410.wmf" Type="http://schemas.openxmlformats.org/officeDocument/2006/relationships/image"/><Relationship Id="rId807" Target="embeddings/oleObject385.bin" Type="http://schemas.openxmlformats.org/officeDocument/2006/relationships/oleObject"/><Relationship Id="rId808" Target="media/image411.wmf" Type="http://schemas.openxmlformats.org/officeDocument/2006/relationships/image"/><Relationship Id="rId809" Target="embeddings/oleObject386.bin" Type="http://schemas.openxmlformats.org/officeDocument/2006/relationships/oleObject"/><Relationship Id="rId81" Target="media/image34.wmf" Type="http://schemas.openxmlformats.org/officeDocument/2006/relationships/image"/><Relationship Id="rId810" Target="media/image412.wmf" Type="http://schemas.openxmlformats.org/officeDocument/2006/relationships/image"/><Relationship Id="rId811" Target="embeddings/oleObject387.bin" Type="http://schemas.openxmlformats.org/officeDocument/2006/relationships/oleObject"/><Relationship Id="rId812" Target="media/image413.png" Type="http://schemas.openxmlformats.org/officeDocument/2006/relationships/image"/><Relationship Id="rId813" Target="media/image414.wmf" Type="http://schemas.openxmlformats.org/officeDocument/2006/relationships/image"/><Relationship Id="rId814" Target="embeddings/oleObject388.bin" Type="http://schemas.openxmlformats.org/officeDocument/2006/relationships/oleObject"/><Relationship Id="rId815" Target="media/image415.wmf" Type="http://schemas.openxmlformats.org/officeDocument/2006/relationships/image"/><Relationship Id="rId816" Target="embeddings/oleObject389.bin" Type="http://schemas.openxmlformats.org/officeDocument/2006/relationships/oleObject"/><Relationship Id="rId817" Target="media/image416.wmf" Type="http://schemas.openxmlformats.org/officeDocument/2006/relationships/image"/><Relationship Id="rId818" Target="embeddings/oleObject390.bin" Type="http://schemas.openxmlformats.org/officeDocument/2006/relationships/oleObject"/><Relationship Id="rId819" Target="media/image417.wmf" Type="http://schemas.openxmlformats.org/officeDocument/2006/relationships/image"/><Relationship Id="rId82" Target="embeddings/oleObject41.bin" Type="http://schemas.openxmlformats.org/officeDocument/2006/relationships/oleObject"/><Relationship Id="rId820" Target="embeddings/oleObject391.bin" Type="http://schemas.openxmlformats.org/officeDocument/2006/relationships/oleObject"/><Relationship Id="rId821" Target="media/image418.wmf" Type="http://schemas.openxmlformats.org/officeDocument/2006/relationships/image"/><Relationship Id="rId822" Target="embeddings/oleObject392.bin" Type="http://schemas.openxmlformats.org/officeDocument/2006/relationships/oleObject"/><Relationship Id="rId823" Target="media/image419.wmf" Type="http://schemas.openxmlformats.org/officeDocument/2006/relationships/image"/><Relationship Id="rId824" Target="embeddings/oleObject393.bin" Type="http://schemas.openxmlformats.org/officeDocument/2006/relationships/oleObject"/><Relationship Id="rId825" Target="media/image420.wmf" Type="http://schemas.openxmlformats.org/officeDocument/2006/relationships/image"/><Relationship Id="rId826" Target="embeddings/oleObject394.bin" Type="http://schemas.openxmlformats.org/officeDocument/2006/relationships/oleObject"/><Relationship Id="rId827" Target="media/image421.wmf" Type="http://schemas.openxmlformats.org/officeDocument/2006/relationships/image"/><Relationship Id="rId828" Target="embeddings/oleObject395.bin" Type="http://schemas.openxmlformats.org/officeDocument/2006/relationships/oleObject"/><Relationship Id="rId829" Target="media/image422.png" Type="http://schemas.openxmlformats.org/officeDocument/2006/relationships/image"/><Relationship Id="rId83" Target="media/image35.wmf" Type="http://schemas.openxmlformats.org/officeDocument/2006/relationships/image"/><Relationship Id="rId830" Target="media/image423.wmf" Type="http://schemas.openxmlformats.org/officeDocument/2006/relationships/image"/><Relationship Id="rId831" Target="embeddings/oleObject396.bin" Type="http://schemas.openxmlformats.org/officeDocument/2006/relationships/oleObject"/><Relationship Id="rId832" Target="media/image424.wmf" Type="http://schemas.openxmlformats.org/officeDocument/2006/relationships/image"/><Relationship Id="rId833" Target="embeddings/oleObject397.bin" Type="http://schemas.openxmlformats.org/officeDocument/2006/relationships/oleObject"/><Relationship Id="rId834" Target="media/image425.wmf" Type="http://schemas.openxmlformats.org/officeDocument/2006/relationships/image"/><Relationship Id="rId835" Target="embeddings/oleObject398.bin" Type="http://schemas.openxmlformats.org/officeDocument/2006/relationships/oleObject"/><Relationship Id="rId836" Target="media/image426.wmf" Type="http://schemas.openxmlformats.org/officeDocument/2006/relationships/image"/><Relationship Id="rId837" Target="embeddings/oleObject399.bin" Type="http://schemas.openxmlformats.org/officeDocument/2006/relationships/oleObject"/><Relationship Id="rId838" Target="media/image427.wmf" Type="http://schemas.openxmlformats.org/officeDocument/2006/relationships/image"/><Relationship Id="rId839" Target="embeddings/oleObject400.bin" Type="http://schemas.openxmlformats.org/officeDocument/2006/relationships/oleObject"/><Relationship Id="rId84" Target="embeddings/oleObject42.bin" Type="http://schemas.openxmlformats.org/officeDocument/2006/relationships/oleObject"/><Relationship Id="rId840" Target="media/image428.wmf" Type="http://schemas.openxmlformats.org/officeDocument/2006/relationships/image"/><Relationship Id="rId841" Target="embeddings/oleObject401.bin" Type="http://schemas.openxmlformats.org/officeDocument/2006/relationships/oleObject"/><Relationship Id="rId842" Target="media/image429.wmf" Type="http://schemas.openxmlformats.org/officeDocument/2006/relationships/image"/><Relationship Id="rId843" Target="embeddings/oleObject402.bin" Type="http://schemas.openxmlformats.org/officeDocument/2006/relationships/oleObject"/><Relationship Id="rId844" Target="media/image430.wmf" Type="http://schemas.openxmlformats.org/officeDocument/2006/relationships/image"/><Relationship Id="rId845" Target="embeddings/oleObject403.bin" Type="http://schemas.openxmlformats.org/officeDocument/2006/relationships/oleObject"/><Relationship Id="rId846" Target="media/image431.wmf" Type="http://schemas.openxmlformats.org/officeDocument/2006/relationships/image"/><Relationship Id="rId847" Target="embeddings/oleObject404.bin" Type="http://schemas.openxmlformats.org/officeDocument/2006/relationships/oleObject"/><Relationship Id="rId848" Target="media/image432.wmf" Type="http://schemas.openxmlformats.org/officeDocument/2006/relationships/image"/><Relationship Id="rId849" Target="embeddings/oleObject405.bin" Type="http://schemas.openxmlformats.org/officeDocument/2006/relationships/oleObject"/><Relationship Id="rId85" Target="media/image36.png" Type="http://schemas.openxmlformats.org/officeDocument/2006/relationships/image"/><Relationship Id="rId850" Target="media/image433.wmf" Type="http://schemas.openxmlformats.org/officeDocument/2006/relationships/image"/><Relationship Id="rId851" Target="embeddings/oleObject406.bin" Type="http://schemas.openxmlformats.org/officeDocument/2006/relationships/oleObject"/><Relationship Id="rId852" Target="media/image434.wmf" Type="http://schemas.openxmlformats.org/officeDocument/2006/relationships/image"/><Relationship Id="rId853" Target="embeddings/oleObject407.bin" Type="http://schemas.openxmlformats.org/officeDocument/2006/relationships/oleObject"/><Relationship Id="rId854" Target="media/image435.wmf" Type="http://schemas.openxmlformats.org/officeDocument/2006/relationships/image"/><Relationship Id="rId855" Target="embeddings/oleObject408.bin" Type="http://schemas.openxmlformats.org/officeDocument/2006/relationships/oleObject"/><Relationship Id="rId856" Target="media/image436.wmf" Type="http://schemas.openxmlformats.org/officeDocument/2006/relationships/image"/><Relationship Id="rId857" Target="embeddings/oleObject409.bin" Type="http://schemas.openxmlformats.org/officeDocument/2006/relationships/oleObject"/><Relationship Id="rId858" Target="media/image437.wmf" Type="http://schemas.openxmlformats.org/officeDocument/2006/relationships/image"/><Relationship Id="rId859" Target="embeddings/oleObject410.bin" Type="http://schemas.openxmlformats.org/officeDocument/2006/relationships/oleObject"/><Relationship Id="rId86" Target="media/image37.png" Type="http://schemas.openxmlformats.org/officeDocument/2006/relationships/image"/><Relationship Id="rId860" Target="media/image438.wmf" Type="http://schemas.openxmlformats.org/officeDocument/2006/relationships/image"/><Relationship Id="rId861" Target="embeddings/oleObject411.bin" Type="http://schemas.openxmlformats.org/officeDocument/2006/relationships/oleObject"/><Relationship Id="rId862" Target="media/image439.wmf" Type="http://schemas.openxmlformats.org/officeDocument/2006/relationships/image"/><Relationship Id="rId863" Target="embeddings/oleObject412.bin" Type="http://schemas.openxmlformats.org/officeDocument/2006/relationships/oleObject"/><Relationship Id="rId864" Target="media/image440.wmf" Type="http://schemas.openxmlformats.org/officeDocument/2006/relationships/image"/><Relationship Id="rId865" Target="embeddings/oleObject413.bin" Type="http://schemas.openxmlformats.org/officeDocument/2006/relationships/oleObject"/><Relationship Id="rId866" Target="media/image441.wmf" Type="http://schemas.openxmlformats.org/officeDocument/2006/relationships/image"/><Relationship Id="rId867" Target="embeddings/oleObject414.bin" Type="http://schemas.openxmlformats.org/officeDocument/2006/relationships/oleObject"/><Relationship Id="rId868" Target="media/image442.wmf" Type="http://schemas.openxmlformats.org/officeDocument/2006/relationships/image"/><Relationship Id="rId869" Target="embeddings/oleObject415.bin" Type="http://schemas.openxmlformats.org/officeDocument/2006/relationships/oleObject"/><Relationship Id="rId87" Target="media/image38.png" Type="http://schemas.openxmlformats.org/officeDocument/2006/relationships/image"/><Relationship Id="rId870" Target="media/image443.wmf" Type="http://schemas.openxmlformats.org/officeDocument/2006/relationships/image"/><Relationship Id="rId871" Target="embeddings/oleObject416.bin" Type="http://schemas.openxmlformats.org/officeDocument/2006/relationships/oleObject"/><Relationship Id="rId872" Target="embeddings/oleObject417.bin" Type="http://schemas.openxmlformats.org/officeDocument/2006/relationships/oleObject"/><Relationship Id="rId873" Target="media/image444.wmf" Type="http://schemas.openxmlformats.org/officeDocument/2006/relationships/image"/><Relationship Id="rId874" Target="embeddings/oleObject418.bin" Type="http://schemas.openxmlformats.org/officeDocument/2006/relationships/oleObject"/><Relationship Id="rId875" Target="media/image445.wmf" Type="http://schemas.openxmlformats.org/officeDocument/2006/relationships/image"/><Relationship Id="rId876" Target="embeddings/oleObject419.bin" Type="http://schemas.openxmlformats.org/officeDocument/2006/relationships/oleObject"/><Relationship Id="rId877" Target="embeddings/oleObject420.bin" Type="http://schemas.openxmlformats.org/officeDocument/2006/relationships/oleObject"/><Relationship Id="rId878" Target="media/image446.wmf" Type="http://schemas.openxmlformats.org/officeDocument/2006/relationships/image"/><Relationship Id="rId879" Target="embeddings/oleObject421.bin" Type="http://schemas.openxmlformats.org/officeDocument/2006/relationships/oleObject"/><Relationship Id="rId88" Target="media/image39.png" Type="http://schemas.openxmlformats.org/officeDocument/2006/relationships/image"/><Relationship Id="rId880" Target="embeddings/oleObject422.bin" Type="http://schemas.openxmlformats.org/officeDocument/2006/relationships/oleObject"/><Relationship Id="rId881" Target="embeddings/oleObject423.bin" Type="http://schemas.openxmlformats.org/officeDocument/2006/relationships/oleObject"/><Relationship Id="rId882" Target="embeddings/oleObject424.bin" Type="http://schemas.openxmlformats.org/officeDocument/2006/relationships/oleObject"/><Relationship Id="rId883" Target="embeddings/oleObject425.bin" Type="http://schemas.openxmlformats.org/officeDocument/2006/relationships/oleObject"/><Relationship Id="rId884" Target="embeddings/oleObject426.bin" Type="http://schemas.openxmlformats.org/officeDocument/2006/relationships/oleObject"/><Relationship Id="rId885" Target="embeddings/oleObject427.bin" Type="http://schemas.openxmlformats.org/officeDocument/2006/relationships/oleObject"/><Relationship Id="rId886" Target="embeddings/oleObject428.bin" Type="http://schemas.openxmlformats.org/officeDocument/2006/relationships/oleObject"/><Relationship Id="rId887" Target="media/image447.wmf" Type="http://schemas.openxmlformats.org/officeDocument/2006/relationships/image"/><Relationship Id="rId888" Target="embeddings/oleObject429.bin" Type="http://schemas.openxmlformats.org/officeDocument/2006/relationships/oleObject"/><Relationship Id="rId889" Target="media/image448.wmf" Type="http://schemas.openxmlformats.org/officeDocument/2006/relationships/image"/><Relationship Id="rId89" Target="media/image40.png" Type="http://schemas.openxmlformats.org/officeDocument/2006/relationships/image"/><Relationship Id="rId890" Target="embeddings/oleObject430.bin" Type="http://schemas.openxmlformats.org/officeDocument/2006/relationships/oleObject"/><Relationship Id="rId891" Target="media/image449.wmf" Type="http://schemas.openxmlformats.org/officeDocument/2006/relationships/image"/><Relationship Id="rId892" Target="embeddings/oleObject431.bin" Type="http://schemas.openxmlformats.org/officeDocument/2006/relationships/oleObject"/><Relationship Id="rId893" Target="media/image450.wmf" Type="http://schemas.openxmlformats.org/officeDocument/2006/relationships/image"/><Relationship Id="rId894" Target="embeddings/oleObject432.bin" Type="http://schemas.openxmlformats.org/officeDocument/2006/relationships/oleObject"/><Relationship Id="rId895" Target="embeddings/oleObject433.bin" Type="http://schemas.openxmlformats.org/officeDocument/2006/relationships/oleObject"/><Relationship Id="rId896" Target="embeddings/oleObject434.bin" Type="http://schemas.openxmlformats.org/officeDocument/2006/relationships/oleObject"/><Relationship Id="rId897" Target="embeddings/oleObject435.bin" Type="http://schemas.openxmlformats.org/officeDocument/2006/relationships/oleObject"/><Relationship Id="rId898" Target="media/image451.wmf" Type="http://schemas.openxmlformats.org/officeDocument/2006/relationships/image"/><Relationship Id="rId899" Target="embeddings/oleObject436.bin" Type="http://schemas.openxmlformats.org/officeDocument/2006/relationships/oleObject"/><Relationship Id="rId9" Target="embeddings/oleObject1.bin" Type="http://schemas.openxmlformats.org/officeDocument/2006/relationships/oleObject"/><Relationship Id="rId90" Target="media/image41.png" Type="http://schemas.openxmlformats.org/officeDocument/2006/relationships/image"/><Relationship Id="rId900" Target="media/image452.wmf" Type="http://schemas.openxmlformats.org/officeDocument/2006/relationships/image"/><Relationship Id="rId901" Target="embeddings/oleObject437.bin" Type="http://schemas.openxmlformats.org/officeDocument/2006/relationships/oleObject"/><Relationship Id="rId902" Target="media/image453.wmf" Type="http://schemas.openxmlformats.org/officeDocument/2006/relationships/image"/><Relationship Id="rId903" Target="embeddings/oleObject438.bin" Type="http://schemas.openxmlformats.org/officeDocument/2006/relationships/oleObject"/><Relationship Id="rId904" Target="media/image454.wmf" Type="http://schemas.openxmlformats.org/officeDocument/2006/relationships/image"/><Relationship Id="rId905" Target="embeddings/oleObject439.bin" Type="http://schemas.openxmlformats.org/officeDocument/2006/relationships/oleObject"/><Relationship Id="rId906" Target="media/image455.wmf" Type="http://schemas.openxmlformats.org/officeDocument/2006/relationships/image"/><Relationship Id="rId907" Target="embeddings/oleObject440.bin" Type="http://schemas.openxmlformats.org/officeDocument/2006/relationships/oleObject"/><Relationship Id="rId908" Target="media/image456.wmf" Type="http://schemas.openxmlformats.org/officeDocument/2006/relationships/image"/><Relationship Id="rId909" Target="embeddings/oleObject441.bin" Type="http://schemas.openxmlformats.org/officeDocument/2006/relationships/oleObject"/><Relationship Id="rId91" Target="media/image42.png" Type="http://schemas.openxmlformats.org/officeDocument/2006/relationships/image"/><Relationship Id="rId910" Target="embeddings/oleObject442.bin" Type="http://schemas.openxmlformats.org/officeDocument/2006/relationships/oleObject"/><Relationship Id="rId911" Target="media/image457.png" Type="http://schemas.openxmlformats.org/officeDocument/2006/relationships/image"/><Relationship Id="rId912" Target="embeddings/oleObject443.bin" Type="http://schemas.openxmlformats.org/officeDocument/2006/relationships/oleObject"/><Relationship Id="rId913" Target="media/image458.wmf" Type="http://schemas.openxmlformats.org/officeDocument/2006/relationships/image"/><Relationship Id="rId914" Target="embeddings/oleObject444.bin" Type="http://schemas.openxmlformats.org/officeDocument/2006/relationships/oleObject"/><Relationship Id="rId915" Target="media/image459.wmf" Type="http://schemas.openxmlformats.org/officeDocument/2006/relationships/image"/><Relationship Id="rId916" Target="embeddings/oleObject445.bin" Type="http://schemas.openxmlformats.org/officeDocument/2006/relationships/oleObject"/><Relationship Id="rId917" Target="media/image460.wmf" Type="http://schemas.openxmlformats.org/officeDocument/2006/relationships/image"/><Relationship Id="rId918" Target="embeddings/oleObject446.bin" Type="http://schemas.openxmlformats.org/officeDocument/2006/relationships/oleObject"/><Relationship Id="rId919" Target="embeddings/oleObject447.bin" Type="http://schemas.openxmlformats.org/officeDocument/2006/relationships/oleObject"/><Relationship Id="rId92" Target="media/image43.png" Type="http://schemas.openxmlformats.org/officeDocument/2006/relationships/image"/><Relationship Id="rId920" Target="embeddings/oleObject448.bin" Type="http://schemas.openxmlformats.org/officeDocument/2006/relationships/oleObject"/><Relationship Id="rId921" Target="embeddings/oleObject449.bin" Type="http://schemas.openxmlformats.org/officeDocument/2006/relationships/oleObject"/><Relationship Id="rId922" Target="embeddings/oleObject450.bin" Type="http://schemas.openxmlformats.org/officeDocument/2006/relationships/oleObject"/><Relationship Id="rId923" Target="embeddings/oleObject451.bin" Type="http://schemas.openxmlformats.org/officeDocument/2006/relationships/oleObject"/><Relationship Id="rId924" Target="media/image461.wmf" Type="http://schemas.openxmlformats.org/officeDocument/2006/relationships/image"/><Relationship Id="rId925" Target="embeddings/oleObject452.bin" Type="http://schemas.openxmlformats.org/officeDocument/2006/relationships/oleObject"/><Relationship Id="rId926" Target="media/image462.wmf" Type="http://schemas.openxmlformats.org/officeDocument/2006/relationships/image"/><Relationship Id="rId927" Target="embeddings/oleObject453.bin" Type="http://schemas.openxmlformats.org/officeDocument/2006/relationships/oleObject"/><Relationship Id="rId928" Target="embeddings/oleObject454.bin" Type="http://schemas.openxmlformats.org/officeDocument/2006/relationships/oleObject"/><Relationship Id="rId929" Target="embeddings/oleObject455.bin" Type="http://schemas.openxmlformats.org/officeDocument/2006/relationships/oleObject"/><Relationship Id="rId93" Target="media/image44.png" Type="http://schemas.openxmlformats.org/officeDocument/2006/relationships/image"/><Relationship Id="rId930" Target="embeddings/oleObject456.bin" Type="http://schemas.openxmlformats.org/officeDocument/2006/relationships/oleObject"/><Relationship Id="rId931" Target="embeddings/oleObject457.bin" Type="http://schemas.openxmlformats.org/officeDocument/2006/relationships/oleObject"/><Relationship Id="rId932" Target="media/image463.wmf" Type="http://schemas.openxmlformats.org/officeDocument/2006/relationships/image"/><Relationship Id="rId933" Target="embeddings/oleObject458.bin" Type="http://schemas.openxmlformats.org/officeDocument/2006/relationships/oleObject"/><Relationship Id="rId934" Target="embeddings/oleObject459.bin" Type="http://schemas.openxmlformats.org/officeDocument/2006/relationships/oleObject"/><Relationship Id="rId935" Target="media/image464.wmf" Type="http://schemas.openxmlformats.org/officeDocument/2006/relationships/image"/><Relationship Id="rId936" Target="embeddings/oleObject460.bin" Type="http://schemas.openxmlformats.org/officeDocument/2006/relationships/oleObject"/><Relationship Id="rId937" Target="media/image465.wmf" Type="http://schemas.openxmlformats.org/officeDocument/2006/relationships/image"/><Relationship Id="rId938" Target="embeddings/oleObject461.bin" Type="http://schemas.openxmlformats.org/officeDocument/2006/relationships/oleObject"/><Relationship Id="rId939" Target="embeddings/oleObject462.bin" Type="http://schemas.openxmlformats.org/officeDocument/2006/relationships/oleObject"/><Relationship Id="rId94" Target="media/image45.jpeg" Type="http://schemas.openxmlformats.org/officeDocument/2006/relationships/image"/><Relationship Id="rId940" Target="embeddings/oleObject463.bin" Type="http://schemas.openxmlformats.org/officeDocument/2006/relationships/oleObject"/><Relationship Id="rId941" Target="media/image466.wmf" Type="http://schemas.openxmlformats.org/officeDocument/2006/relationships/image"/><Relationship Id="rId942" Target="embeddings/oleObject464.bin" Type="http://schemas.openxmlformats.org/officeDocument/2006/relationships/oleObject"/><Relationship Id="rId943" Target="media/image467.wmf" Type="http://schemas.openxmlformats.org/officeDocument/2006/relationships/image"/><Relationship Id="rId944" Target="embeddings/oleObject465.bin" Type="http://schemas.openxmlformats.org/officeDocument/2006/relationships/oleObject"/><Relationship Id="rId945" Target="media/image468.wmf" Type="http://schemas.openxmlformats.org/officeDocument/2006/relationships/image"/><Relationship Id="rId946" Target="embeddings/oleObject466.bin" Type="http://schemas.openxmlformats.org/officeDocument/2006/relationships/oleObject"/><Relationship Id="rId947" Target="media/image469.wmf" Type="http://schemas.openxmlformats.org/officeDocument/2006/relationships/image"/><Relationship Id="rId948" Target="embeddings/oleObject467.bin" Type="http://schemas.openxmlformats.org/officeDocument/2006/relationships/oleObject"/><Relationship Id="rId949" Target="media/image470.wmf" Type="http://schemas.openxmlformats.org/officeDocument/2006/relationships/image"/><Relationship Id="rId95" Target="media/image46.png" Type="http://schemas.openxmlformats.org/officeDocument/2006/relationships/image"/><Relationship Id="rId950" Target="embeddings/oleObject468.bin" Type="http://schemas.openxmlformats.org/officeDocument/2006/relationships/oleObject"/><Relationship Id="rId951" Target="media/image471.wmf" Type="http://schemas.openxmlformats.org/officeDocument/2006/relationships/image"/><Relationship Id="rId952" Target="embeddings/oleObject469.bin" Type="http://schemas.openxmlformats.org/officeDocument/2006/relationships/oleObject"/><Relationship Id="rId953" Target="media/image472.wmf" Type="http://schemas.openxmlformats.org/officeDocument/2006/relationships/image"/><Relationship Id="rId954" Target="embeddings/oleObject470.bin" Type="http://schemas.openxmlformats.org/officeDocument/2006/relationships/oleObject"/><Relationship Id="rId955" Target="media/image473.wmf" Type="http://schemas.openxmlformats.org/officeDocument/2006/relationships/image"/><Relationship Id="rId956" Target="embeddings/oleObject471.bin" Type="http://schemas.openxmlformats.org/officeDocument/2006/relationships/oleObject"/><Relationship Id="rId957" Target="media/image474.wmf" Type="http://schemas.openxmlformats.org/officeDocument/2006/relationships/image"/><Relationship Id="rId958" Target="embeddings/oleObject472.bin" Type="http://schemas.openxmlformats.org/officeDocument/2006/relationships/oleObject"/><Relationship Id="rId959" Target="media/image475.wmf" Type="http://schemas.openxmlformats.org/officeDocument/2006/relationships/image"/><Relationship Id="rId96" Target="media/image47.png" Type="http://schemas.openxmlformats.org/officeDocument/2006/relationships/image"/><Relationship Id="rId960" Target="embeddings/oleObject473.bin" Type="http://schemas.openxmlformats.org/officeDocument/2006/relationships/oleObject"/><Relationship Id="rId961" Target="media/image476.wmf" Type="http://schemas.openxmlformats.org/officeDocument/2006/relationships/image"/><Relationship Id="rId962" Target="embeddings/oleObject474.bin" Type="http://schemas.openxmlformats.org/officeDocument/2006/relationships/oleObject"/><Relationship Id="rId963" Target="media/image477.wmf" Type="http://schemas.openxmlformats.org/officeDocument/2006/relationships/image"/><Relationship Id="rId964" Target="embeddings/oleObject475.bin" Type="http://schemas.openxmlformats.org/officeDocument/2006/relationships/oleObject"/><Relationship Id="rId965" Target="media/image478.wmf" Type="http://schemas.openxmlformats.org/officeDocument/2006/relationships/image"/><Relationship Id="rId966" Target="embeddings/oleObject476.bin" Type="http://schemas.openxmlformats.org/officeDocument/2006/relationships/oleObject"/><Relationship Id="rId967" Target="media/image479.wmf" Type="http://schemas.openxmlformats.org/officeDocument/2006/relationships/image"/><Relationship Id="rId968" Target="embeddings/oleObject477.bin" Type="http://schemas.openxmlformats.org/officeDocument/2006/relationships/oleObject"/><Relationship Id="rId969" Target="media/image480.wmf" Type="http://schemas.openxmlformats.org/officeDocument/2006/relationships/image"/><Relationship Id="rId97" Target="media/image48.png" Type="http://schemas.openxmlformats.org/officeDocument/2006/relationships/image"/><Relationship Id="rId970" Target="embeddings/oleObject478.bin" Type="http://schemas.openxmlformats.org/officeDocument/2006/relationships/oleObject"/><Relationship Id="rId971" Target="embeddings/oleObject479.bin" Type="http://schemas.openxmlformats.org/officeDocument/2006/relationships/oleObject"/><Relationship Id="rId972" Target="embeddings/oleObject480.bin" Type="http://schemas.openxmlformats.org/officeDocument/2006/relationships/oleObject"/><Relationship Id="rId973" Target="embeddings/oleObject481.bin" Type="http://schemas.openxmlformats.org/officeDocument/2006/relationships/oleObject"/><Relationship Id="rId974" Target="embeddings/oleObject482.bin" Type="http://schemas.openxmlformats.org/officeDocument/2006/relationships/oleObject"/><Relationship Id="rId975" Target="media/image481.wmf" Type="http://schemas.openxmlformats.org/officeDocument/2006/relationships/image"/><Relationship Id="rId976" Target="embeddings/oleObject483.bin" Type="http://schemas.openxmlformats.org/officeDocument/2006/relationships/oleObject"/><Relationship Id="rId977" Target="embeddings/oleObject484.bin" Type="http://schemas.openxmlformats.org/officeDocument/2006/relationships/oleObject"/><Relationship Id="rId978" Target="media/image482.wmf" Type="http://schemas.openxmlformats.org/officeDocument/2006/relationships/image"/><Relationship Id="rId979" Target="embeddings/oleObject485.bin" Type="http://schemas.openxmlformats.org/officeDocument/2006/relationships/oleObject"/><Relationship Id="rId98" Target="media/image49.png" Type="http://schemas.openxmlformats.org/officeDocument/2006/relationships/image"/><Relationship Id="rId980" Target="embeddings/oleObject486.bin" Type="http://schemas.openxmlformats.org/officeDocument/2006/relationships/oleObject"/><Relationship Id="rId981" Target="embeddings/oleObject487.bin" Type="http://schemas.openxmlformats.org/officeDocument/2006/relationships/oleObject"/><Relationship Id="rId982" Target="embeddings/oleObject488.bin" Type="http://schemas.openxmlformats.org/officeDocument/2006/relationships/oleObject"/><Relationship Id="rId983" Target="embeddings/oleObject489.bin" Type="http://schemas.openxmlformats.org/officeDocument/2006/relationships/oleObject"/><Relationship Id="rId984" Target="embeddings/oleObject490.bin" Type="http://schemas.openxmlformats.org/officeDocument/2006/relationships/oleObject"/><Relationship Id="rId985" Target="media/image483.wmf" Type="http://schemas.openxmlformats.org/officeDocument/2006/relationships/image"/><Relationship Id="rId986" Target="embeddings/oleObject491.bin" Type="http://schemas.openxmlformats.org/officeDocument/2006/relationships/oleObject"/><Relationship Id="rId987" Target="media/image484.wmf" Type="http://schemas.openxmlformats.org/officeDocument/2006/relationships/image"/><Relationship Id="rId988" Target="embeddings/oleObject492.bin" Type="http://schemas.openxmlformats.org/officeDocument/2006/relationships/oleObject"/><Relationship Id="rId989" Target="embeddings/oleObject493.bin" Type="http://schemas.openxmlformats.org/officeDocument/2006/relationships/oleObject"/><Relationship Id="rId99" Target="media/image50.wmf" Type="http://schemas.openxmlformats.org/officeDocument/2006/relationships/image"/><Relationship Id="rId990" Target="embeddings/oleObject494.bin" Type="http://schemas.openxmlformats.org/officeDocument/2006/relationships/oleObject"/><Relationship Id="rId991" Target="embeddings/oleObject495.bin" Type="http://schemas.openxmlformats.org/officeDocument/2006/relationships/oleObject"/><Relationship Id="rId992" Target="media/image485.wmf" Type="http://schemas.openxmlformats.org/officeDocument/2006/relationships/image"/><Relationship Id="rId993" Target="embeddings/oleObject496.bin" Type="http://schemas.openxmlformats.org/officeDocument/2006/relationships/oleObject"/><Relationship Id="rId994" Target="media/image486.png" Type="http://schemas.openxmlformats.org/officeDocument/2006/relationships/image"/><Relationship Id="rId995" Target="media/image487.wmf" Type="http://schemas.openxmlformats.org/officeDocument/2006/relationships/image"/><Relationship Id="rId996" Target="embeddings/oleObject497.bin" Type="http://schemas.openxmlformats.org/officeDocument/2006/relationships/oleObject"/><Relationship Id="rId997" Target="media/image488.wmf" Type="http://schemas.openxmlformats.org/officeDocument/2006/relationships/image"/><Relationship Id="rId998" Target="embeddings/oleObject498.bin" Type="http://schemas.openxmlformats.org/officeDocument/2006/relationships/oleObject"/><Relationship Id="rId999" Target="media/image48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2</Pages>
  <Words>28707</Words>
  <Characters>163633</Characters>
  <Application>Microsoft Office Word</Application>
  <DocSecurity>0</DocSecurity>
  <Lines>1363</Lines>
  <Paragraphs>38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1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7T02:33:00Z</dcterms:created>
  <dc:creator>tailieu123.edu.vn</dc:creator>
  <dc:description>Chuyên đề Cấu tạo nguyên tử bồi dưỡng học sinh giỏi Hóa 10 giải chi tiết được soạn dưới dạng file word và PDF gồm 92 trang. Các bạn xem và tải về ở dưới.</dc:description>
  <dcterms:modified xsi:type="dcterms:W3CDTF">2025-01-07T15:47:00Z</dcterms:modified>
  <cp:revision>1</cp:revision>
  <dc:title>Chuyên Đề Cấu Tạo Nguyên Tử Bồi Dưỡng Học Sinh Giỏi Hóa 10 Giải Chi Tiết</dc:title>
</cp:coreProperties>
</file>